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F6ECF2" w14:textId="23BDFC4D" w:rsidR="003F0EBE" w:rsidRDefault="003F0EBE" w:rsidP="001A4BA5">
      <w:pPr>
        <w:spacing w:after="0" w:line="240" w:lineRule="auto"/>
        <w:ind w:right="-284"/>
        <w:jc w:val="center"/>
        <w:rPr>
          <w:szCs w:val="28"/>
        </w:rPr>
      </w:pPr>
      <w:r>
        <w:rPr>
          <w:szCs w:val="28"/>
        </w:rPr>
        <w:t>МИНИСТЕРСТВ</w:t>
      </w:r>
      <w:r w:rsidR="00921451">
        <w:rPr>
          <w:szCs w:val="28"/>
        </w:rPr>
        <w:t>О</w:t>
      </w:r>
      <w:r>
        <w:rPr>
          <w:szCs w:val="28"/>
        </w:rPr>
        <w:t xml:space="preserve"> </w:t>
      </w:r>
      <w:r w:rsidR="00921451">
        <w:rPr>
          <w:szCs w:val="28"/>
        </w:rPr>
        <w:t>О</w:t>
      </w:r>
      <w:r>
        <w:rPr>
          <w:szCs w:val="28"/>
        </w:rPr>
        <w:t>БРАЗ</w:t>
      </w:r>
      <w:r w:rsidR="00921451">
        <w:rPr>
          <w:szCs w:val="28"/>
        </w:rPr>
        <w:t>О</w:t>
      </w:r>
      <w:r>
        <w:rPr>
          <w:szCs w:val="28"/>
        </w:rPr>
        <w:t xml:space="preserve">ВАНИЯ РЕСПУБЛИКИ БЕЛАРУСЬ </w:t>
      </w:r>
    </w:p>
    <w:p w14:paraId="66ECCC6A" w14:textId="77777777" w:rsidR="003F0EBE" w:rsidRDefault="003F0EBE" w:rsidP="001A4BA5">
      <w:pPr>
        <w:spacing w:after="0" w:line="240" w:lineRule="auto"/>
        <w:ind w:right="-284"/>
        <w:jc w:val="center"/>
        <w:rPr>
          <w:szCs w:val="28"/>
        </w:rPr>
      </w:pPr>
    </w:p>
    <w:p w14:paraId="256AE9CF" w14:textId="0A03AAA6" w:rsidR="003F0EBE" w:rsidRDefault="003F0EBE" w:rsidP="001A4BA5">
      <w:pPr>
        <w:spacing w:after="0" w:line="240" w:lineRule="auto"/>
        <w:ind w:right="-284"/>
        <w:jc w:val="center"/>
        <w:rPr>
          <w:szCs w:val="28"/>
        </w:rPr>
      </w:pPr>
      <w:r>
        <w:rPr>
          <w:szCs w:val="28"/>
        </w:rPr>
        <w:t xml:space="preserve">Учреждение </w:t>
      </w:r>
      <w:r w:rsidR="00921451">
        <w:rPr>
          <w:szCs w:val="28"/>
        </w:rPr>
        <w:t>о</w:t>
      </w:r>
      <w:r>
        <w:rPr>
          <w:szCs w:val="28"/>
        </w:rPr>
        <w:t>браз</w:t>
      </w:r>
      <w:r w:rsidR="00921451">
        <w:rPr>
          <w:szCs w:val="28"/>
        </w:rPr>
        <w:t>о</w:t>
      </w:r>
      <w:r>
        <w:rPr>
          <w:szCs w:val="28"/>
        </w:rPr>
        <w:t>вания</w:t>
      </w:r>
    </w:p>
    <w:p w14:paraId="119861E0" w14:textId="0E4EFCD3" w:rsidR="003F0EBE" w:rsidRDefault="003F0EBE" w:rsidP="001A4BA5">
      <w:pPr>
        <w:spacing w:after="0" w:line="240" w:lineRule="auto"/>
        <w:ind w:right="-284"/>
        <w:jc w:val="center"/>
        <w:rPr>
          <w:szCs w:val="28"/>
        </w:rPr>
      </w:pPr>
      <w:r>
        <w:rPr>
          <w:szCs w:val="28"/>
        </w:rPr>
        <w:t>«Г</w:t>
      </w:r>
      <w:r w:rsidR="00921451">
        <w:rPr>
          <w:szCs w:val="28"/>
        </w:rPr>
        <w:t>о</w:t>
      </w:r>
      <w:r>
        <w:rPr>
          <w:szCs w:val="28"/>
        </w:rPr>
        <w:t>мельский г</w:t>
      </w:r>
      <w:r w:rsidR="00921451">
        <w:rPr>
          <w:szCs w:val="28"/>
        </w:rPr>
        <w:t>о</w:t>
      </w:r>
      <w:r>
        <w:rPr>
          <w:szCs w:val="28"/>
        </w:rPr>
        <w:t xml:space="preserve">сударственный технический университет </w:t>
      </w:r>
    </w:p>
    <w:p w14:paraId="1DEF8048" w14:textId="57F563E9" w:rsidR="003F0EBE" w:rsidRDefault="003F0EBE" w:rsidP="001A4BA5">
      <w:pPr>
        <w:spacing w:after="0" w:line="240" w:lineRule="auto"/>
        <w:ind w:right="-284"/>
        <w:jc w:val="center"/>
        <w:rPr>
          <w:szCs w:val="28"/>
        </w:rPr>
      </w:pPr>
      <w:r>
        <w:rPr>
          <w:szCs w:val="28"/>
        </w:rPr>
        <w:t>имени П.</w:t>
      </w:r>
      <w:r w:rsidR="00921451">
        <w:rPr>
          <w:szCs w:val="28"/>
        </w:rPr>
        <w:t>О</w:t>
      </w:r>
      <w:r>
        <w:rPr>
          <w:szCs w:val="28"/>
        </w:rPr>
        <w:t>. Сух</w:t>
      </w:r>
      <w:r w:rsidR="00921451">
        <w:rPr>
          <w:szCs w:val="28"/>
        </w:rPr>
        <w:t>о</w:t>
      </w:r>
      <w:r>
        <w:rPr>
          <w:szCs w:val="28"/>
        </w:rPr>
        <w:t>г</w:t>
      </w:r>
      <w:r w:rsidR="00921451">
        <w:rPr>
          <w:szCs w:val="28"/>
        </w:rPr>
        <w:t>о</w:t>
      </w:r>
      <w:r>
        <w:rPr>
          <w:szCs w:val="28"/>
        </w:rPr>
        <w:t>»</w:t>
      </w:r>
    </w:p>
    <w:p w14:paraId="0818FC96" w14:textId="77777777" w:rsidR="003F0EBE" w:rsidRDefault="003F0EBE" w:rsidP="001A4BA5">
      <w:pPr>
        <w:spacing w:after="0" w:line="240" w:lineRule="auto"/>
        <w:ind w:right="-284"/>
        <w:jc w:val="center"/>
        <w:rPr>
          <w:szCs w:val="28"/>
        </w:rPr>
      </w:pPr>
    </w:p>
    <w:p w14:paraId="419EC356" w14:textId="22CC6EE6" w:rsidR="003F0EBE" w:rsidRDefault="003F0EBE" w:rsidP="001A4BA5">
      <w:pPr>
        <w:spacing w:after="0" w:line="240" w:lineRule="auto"/>
        <w:ind w:right="-284"/>
        <w:jc w:val="center"/>
        <w:rPr>
          <w:szCs w:val="28"/>
        </w:rPr>
      </w:pPr>
      <w:r>
        <w:rPr>
          <w:szCs w:val="28"/>
        </w:rPr>
        <w:t>Факультет авт</w:t>
      </w:r>
      <w:r w:rsidR="00921451">
        <w:rPr>
          <w:szCs w:val="28"/>
        </w:rPr>
        <w:t>о</w:t>
      </w:r>
      <w:r>
        <w:rPr>
          <w:szCs w:val="28"/>
        </w:rPr>
        <w:t>матизир</w:t>
      </w:r>
      <w:r w:rsidR="00921451">
        <w:rPr>
          <w:szCs w:val="28"/>
        </w:rPr>
        <w:t>о</w:t>
      </w:r>
      <w:r>
        <w:rPr>
          <w:szCs w:val="28"/>
        </w:rPr>
        <w:t>ванных и инф</w:t>
      </w:r>
      <w:r w:rsidR="00921451">
        <w:rPr>
          <w:szCs w:val="28"/>
        </w:rPr>
        <w:t>о</w:t>
      </w:r>
      <w:r>
        <w:rPr>
          <w:szCs w:val="28"/>
        </w:rPr>
        <w:t>рмаци</w:t>
      </w:r>
      <w:r w:rsidR="00921451">
        <w:rPr>
          <w:szCs w:val="28"/>
        </w:rPr>
        <w:t>о</w:t>
      </w:r>
      <w:r>
        <w:rPr>
          <w:szCs w:val="28"/>
        </w:rPr>
        <w:t>нных систем</w:t>
      </w:r>
    </w:p>
    <w:p w14:paraId="02B8809B" w14:textId="77777777" w:rsidR="003F0EBE" w:rsidRDefault="003F0EBE" w:rsidP="001A4BA5">
      <w:pPr>
        <w:spacing w:after="0" w:line="240" w:lineRule="auto"/>
        <w:ind w:right="-284"/>
        <w:jc w:val="center"/>
        <w:rPr>
          <w:szCs w:val="28"/>
        </w:rPr>
      </w:pPr>
    </w:p>
    <w:p w14:paraId="7B2A5CEC" w14:textId="011B97AD" w:rsidR="003F0EBE" w:rsidRDefault="003F0EBE" w:rsidP="001A4BA5">
      <w:pPr>
        <w:spacing w:after="0" w:line="240" w:lineRule="auto"/>
        <w:ind w:right="-284"/>
        <w:jc w:val="center"/>
        <w:rPr>
          <w:szCs w:val="28"/>
        </w:rPr>
      </w:pPr>
      <w:r>
        <w:rPr>
          <w:szCs w:val="28"/>
        </w:rPr>
        <w:t>Кафедра «Инф</w:t>
      </w:r>
      <w:r w:rsidR="00921451">
        <w:rPr>
          <w:szCs w:val="28"/>
        </w:rPr>
        <w:t>о</w:t>
      </w:r>
      <w:r>
        <w:rPr>
          <w:szCs w:val="28"/>
        </w:rPr>
        <w:t>рмаци</w:t>
      </w:r>
      <w:r w:rsidR="00921451">
        <w:rPr>
          <w:szCs w:val="28"/>
        </w:rPr>
        <w:t>о</w:t>
      </w:r>
      <w:r>
        <w:rPr>
          <w:szCs w:val="28"/>
        </w:rPr>
        <w:t>нные техн</w:t>
      </w:r>
      <w:r w:rsidR="00921451">
        <w:rPr>
          <w:szCs w:val="28"/>
        </w:rPr>
        <w:t>о</w:t>
      </w:r>
      <w:r>
        <w:rPr>
          <w:szCs w:val="28"/>
        </w:rPr>
        <w:t>л</w:t>
      </w:r>
      <w:r w:rsidR="00921451">
        <w:rPr>
          <w:szCs w:val="28"/>
        </w:rPr>
        <w:t>о</w:t>
      </w:r>
      <w:r>
        <w:rPr>
          <w:szCs w:val="28"/>
        </w:rPr>
        <w:t xml:space="preserve">гии» </w:t>
      </w:r>
    </w:p>
    <w:p w14:paraId="233BC6CB" w14:textId="77777777" w:rsidR="003F0EBE" w:rsidRDefault="003F0EBE" w:rsidP="001A4BA5">
      <w:pPr>
        <w:spacing w:after="0" w:line="240" w:lineRule="auto"/>
        <w:ind w:right="-284"/>
        <w:jc w:val="center"/>
        <w:rPr>
          <w:szCs w:val="28"/>
        </w:rPr>
      </w:pPr>
    </w:p>
    <w:p w14:paraId="47462A4B" w14:textId="59713A0A" w:rsidR="003F0EBE" w:rsidRDefault="003F0EBE" w:rsidP="001A4BA5">
      <w:pPr>
        <w:spacing w:after="0" w:line="240" w:lineRule="auto"/>
        <w:ind w:right="-284"/>
        <w:jc w:val="center"/>
        <w:rPr>
          <w:szCs w:val="28"/>
        </w:rPr>
      </w:pPr>
      <w:r>
        <w:rPr>
          <w:szCs w:val="28"/>
        </w:rPr>
        <w:t>Специальн</w:t>
      </w:r>
      <w:r w:rsidR="00921451">
        <w:rPr>
          <w:szCs w:val="28"/>
        </w:rPr>
        <w:t>о</w:t>
      </w:r>
      <w:r>
        <w:rPr>
          <w:szCs w:val="28"/>
        </w:rPr>
        <w:t>сть 1-40 05 01 «Инф</w:t>
      </w:r>
      <w:r w:rsidR="00921451">
        <w:rPr>
          <w:szCs w:val="28"/>
        </w:rPr>
        <w:t>о</w:t>
      </w:r>
      <w:r>
        <w:rPr>
          <w:szCs w:val="28"/>
        </w:rPr>
        <w:t>рмаци</w:t>
      </w:r>
      <w:r w:rsidR="00921451">
        <w:rPr>
          <w:szCs w:val="28"/>
        </w:rPr>
        <w:t>о</w:t>
      </w:r>
      <w:r>
        <w:rPr>
          <w:szCs w:val="28"/>
        </w:rPr>
        <w:t>нные системы и техн</w:t>
      </w:r>
      <w:r w:rsidR="00921451">
        <w:rPr>
          <w:szCs w:val="28"/>
        </w:rPr>
        <w:t>о</w:t>
      </w:r>
      <w:r>
        <w:rPr>
          <w:szCs w:val="28"/>
        </w:rPr>
        <w:t>л</w:t>
      </w:r>
      <w:r w:rsidR="00921451">
        <w:rPr>
          <w:szCs w:val="28"/>
        </w:rPr>
        <w:t>о</w:t>
      </w:r>
      <w:r>
        <w:rPr>
          <w:szCs w:val="28"/>
        </w:rPr>
        <w:t xml:space="preserve">гии </w:t>
      </w:r>
    </w:p>
    <w:p w14:paraId="69D16333" w14:textId="2B90EC9C" w:rsidR="003F0EBE" w:rsidRDefault="003F0EBE" w:rsidP="001A4BA5">
      <w:pPr>
        <w:spacing w:after="0" w:line="240" w:lineRule="auto"/>
        <w:ind w:right="-284"/>
        <w:jc w:val="center"/>
        <w:rPr>
          <w:szCs w:val="28"/>
        </w:rPr>
      </w:pPr>
      <w:r>
        <w:rPr>
          <w:szCs w:val="28"/>
        </w:rPr>
        <w:t>(п</w:t>
      </w:r>
      <w:r w:rsidR="00921451">
        <w:rPr>
          <w:szCs w:val="28"/>
        </w:rPr>
        <w:t>о</w:t>
      </w:r>
      <w:r>
        <w:rPr>
          <w:szCs w:val="28"/>
        </w:rPr>
        <w:t xml:space="preserve"> направлениям)»</w:t>
      </w:r>
    </w:p>
    <w:p w14:paraId="20D78135" w14:textId="77777777" w:rsidR="003F0EBE" w:rsidRDefault="003F0EBE" w:rsidP="001A4BA5">
      <w:pPr>
        <w:spacing w:after="0" w:line="240" w:lineRule="auto"/>
        <w:ind w:right="-284"/>
        <w:jc w:val="center"/>
        <w:rPr>
          <w:szCs w:val="28"/>
        </w:rPr>
      </w:pPr>
    </w:p>
    <w:p w14:paraId="1B546BB9" w14:textId="4AF88D34" w:rsidR="00951351" w:rsidRDefault="003F0EBE" w:rsidP="001A4BA5">
      <w:pPr>
        <w:spacing w:after="0" w:line="264" w:lineRule="auto"/>
        <w:ind w:right="-284"/>
        <w:contextualSpacing/>
        <w:jc w:val="center"/>
        <w:rPr>
          <w:rFonts w:eastAsia="Calibri"/>
          <w:szCs w:val="28"/>
        </w:rPr>
      </w:pPr>
      <w:r>
        <w:rPr>
          <w:rFonts w:eastAsia="Calibri"/>
          <w:szCs w:val="28"/>
        </w:rPr>
        <w:t>Направление специальн</w:t>
      </w:r>
      <w:r w:rsidR="00921451">
        <w:rPr>
          <w:rFonts w:eastAsia="Calibri"/>
          <w:szCs w:val="28"/>
        </w:rPr>
        <w:t>о</w:t>
      </w:r>
      <w:r>
        <w:rPr>
          <w:rFonts w:eastAsia="Calibri"/>
          <w:szCs w:val="28"/>
        </w:rPr>
        <w:t xml:space="preserve">сти </w:t>
      </w:r>
      <w:r w:rsidRPr="006A33E4">
        <w:t>1-40 05 01-01</w:t>
      </w:r>
      <w:r>
        <w:rPr>
          <w:rFonts w:eastAsia="Calibri"/>
          <w:szCs w:val="28"/>
        </w:rPr>
        <w:t xml:space="preserve"> «Инф</w:t>
      </w:r>
      <w:r w:rsidR="00921451">
        <w:rPr>
          <w:rFonts w:eastAsia="Calibri"/>
          <w:szCs w:val="28"/>
        </w:rPr>
        <w:t>о</w:t>
      </w:r>
      <w:r>
        <w:rPr>
          <w:rFonts w:eastAsia="Calibri"/>
          <w:szCs w:val="28"/>
        </w:rPr>
        <w:t>рмаци</w:t>
      </w:r>
      <w:r w:rsidR="00921451">
        <w:rPr>
          <w:rFonts w:eastAsia="Calibri"/>
          <w:szCs w:val="28"/>
        </w:rPr>
        <w:t>о</w:t>
      </w:r>
      <w:r>
        <w:rPr>
          <w:rFonts w:eastAsia="Calibri"/>
          <w:szCs w:val="28"/>
        </w:rPr>
        <w:t xml:space="preserve">нные системы и </w:t>
      </w:r>
    </w:p>
    <w:p w14:paraId="06849464" w14:textId="1D57F302" w:rsidR="003F0EBE" w:rsidRDefault="003F0EBE" w:rsidP="001A4BA5">
      <w:pPr>
        <w:spacing w:after="0" w:line="264" w:lineRule="auto"/>
        <w:ind w:right="-284"/>
        <w:contextualSpacing/>
        <w:jc w:val="center"/>
        <w:rPr>
          <w:rFonts w:eastAsia="Calibri"/>
          <w:szCs w:val="28"/>
        </w:rPr>
      </w:pPr>
      <w:r>
        <w:rPr>
          <w:rFonts w:eastAsia="Calibri"/>
          <w:szCs w:val="28"/>
        </w:rPr>
        <w:t>техн</w:t>
      </w:r>
      <w:r w:rsidR="00921451">
        <w:rPr>
          <w:rFonts w:eastAsia="Calibri"/>
          <w:szCs w:val="28"/>
        </w:rPr>
        <w:t>о</w:t>
      </w:r>
      <w:r>
        <w:rPr>
          <w:rFonts w:eastAsia="Calibri"/>
          <w:szCs w:val="28"/>
        </w:rPr>
        <w:t>л</w:t>
      </w:r>
      <w:r w:rsidR="00921451">
        <w:rPr>
          <w:rFonts w:eastAsia="Calibri"/>
          <w:szCs w:val="28"/>
        </w:rPr>
        <w:t>о</w:t>
      </w:r>
      <w:r>
        <w:rPr>
          <w:rFonts w:eastAsia="Calibri"/>
          <w:szCs w:val="28"/>
        </w:rPr>
        <w:t>гии (</w:t>
      </w:r>
      <w:r>
        <w:t>в пр</w:t>
      </w:r>
      <w:r w:rsidR="00921451">
        <w:t>о</w:t>
      </w:r>
      <w:r>
        <w:t>ектир</w:t>
      </w:r>
      <w:r w:rsidR="00921451">
        <w:t>о</w:t>
      </w:r>
      <w:r>
        <w:t>вании и пр</w:t>
      </w:r>
      <w:r w:rsidR="00921451">
        <w:t>о</w:t>
      </w:r>
      <w:r>
        <w:t>изв</w:t>
      </w:r>
      <w:r w:rsidR="00921451">
        <w:t>о</w:t>
      </w:r>
      <w:r>
        <w:t>дстве</w:t>
      </w:r>
      <w:r>
        <w:rPr>
          <w:rFonts w:eastAsia="Calibri"/>
          <w:szCs w:val="28"/>
        </w:rPr>
        <w:t>)»</w:t>
      </w:r>
    </w:p>
    <w:p w14:paraId="273D7468" w14:textId="77777777" w:rsidR="003F0EBE" w:rsidRDefault="003F0EBE" w:rsidP="001A4BA5">
      <w:pPr>
        <w:spacing w:after="0" w:line="240" w:lineRule="auto"/>
        <w:ind w:right="-284"/>
        <w:jc w:val="both"/>
        <w:rPr>
          <w:szCs w:val="28"/>
        </w:rPr>
      </w:pPr>
    </w:p>
    <w:p w14:paraId="7BA77678" w14:textId="21930F74" w:rsidR="003F0EBE" w:rsidRDefault="003F0EBE" w:rsidP="001A4BA5">
      <w:pPr>
        <w:spacing w:after="0" w:line="240" w:lineRule="auto"/>
        <w:ind w:right="-284"/>
        <w:jc w:val="center"/>
        <w:rPr>
          <w:b/>
          <w:szCs w:val="28"/>
        </w:rPr>
      </w:pPr>
      <w:r>
        <w:rPr>
          <w:b/>
          <w:szCs w:val="28"/>
        </w:rPr>
        <w:t>П</w:t>
      </w:r>
      <w:r w:rsidR="00921451">
        <w:rPr>
          <w:b/>
          <w:szCs w:val="28"/>
        </w:rPr>
        <w:t>О</w:t>
      </w:r>
      <w:r>
        <w:rPr>
          <w:b/>
          <w:szCs w:val="28"/>
        </w:rPr>
        <w:t>ЯСНИТЕЛЬНАЯ ЗАПИСКА</w:t>
      </w:r>
    </w:p>
    <w:p w14:paraId="6278DEBD" w14:textId="77777777" w:rsidR="003F0EBE" w:rsidRDefault="003F0EBE" w:rsidP="001A4BA5">
      <w:pPr>
        <w:spacing w:after="0" w:line="240" w:lineRule="auto"/>
        <w:ind w:right="-284"/>
        <w:jc w:val="center"/>
        <w:rPr>
          <w:szCs w:val="28"/>
        </w:rPr>
      </w:pPr>
    </w:p>
    <w:p w14:paraId="5205F052" w14:textId="44ACDC5D" w:rsidR="003F0EBE" w:rsidRDefault="002777BD" w:rsidP="001A4BA5">
      <w:pPr>
        <w:spacing w:after="0" w:line="240" w:lineRule="auto"/>
        <w:ind w:right="-284"/>
        <w:jc w:val="center"/>
        <w:rPr>
          <w:b/>
          <w:szCs w:val="28"/>
        </w:rPr>
      </w:pPr>
      <w:r>
        <w:rPr>
          <w:b/>
          <w:szCs w:val="28"/>
        </w:rPr>
        <w:t>к дипл</w:t>
      </w:r>
      <w:r w:rsidR="00921451">
        <w:rPr>
          <w:b/>
          <w:szCs w:val="28"/>
        </w:rPr>
        <w:t>о</w:t>
      </w:r>
      <w:r>
        <w:rPr>
          <w:b/>
          <w:szCs w:val="28"/>
        </w:rPr>
        <w:t>мн</w:t>
      </w:r>
      <w:r w:rsidR="00921451">
        <w:rPr>
          <w:b/>
          <w:szCs w:val="28"/>
        </w:rPr>
        <w:t>о</w:t>
      </w:r>
      <w:r>
        <w:rPr>
          <w:b/>
          <w:szCs w:val="28"/>
        </w:rPr>
        <w:t>й раб</w:t>
      </w:r>
      <w:r w:rsidR="00921451">
        <w:rPr>
          <w:b/>
          <w:szCs w:val="28"/>
        </w:rPr>
        <w:t>о</w:t>
      </w:r>
      <w:r>
        <w:rPr>
          <w:b/>
          <w:szCs w:val="28"/>
        </w:rPr>
        <w:t>те</w:t>
      </w:r>
    </w:p>
    <w:p w14:paraId="3DB0138E" w14:textId="7E9F3DD8" w:rsidR="0038043D" w:rsidRDefault="003F0EBE" w:rsidP="001A4BA5">
      <w:pPr>
        <w:autoSpaceDE w:val="0"/>
        <w:autoSpaceDN w:val="0"/>
        <w:spacing w:after="0" w:line="240" w:lineRule="auto"/>
        <w:ind w:right="-284"/>
        <w:jc w:val="center"/>
        <w:rPr>
          <w:rFonts w:eastAsia="Times New Roman" w:cs="Times New Roman"/>
          <w:b/>
          <w:iCs/>
          <w:szCs w:val="28"/>
          <w:lang w:eastAsia="ru-RU"/>
        </w:rPr>
      </w:pPr>
      <w:r>
        <w:rPr>
          <w:b/>
          <w:szCs w:val="28"/>
        </w:rPr>
        <w:t>на тему: «</w:t>
      </w:r>
      <w:r w:rsidRPr="003F0EBE">
        <w:rPr>
          <w:rFonts w:eastAsia="Times New Roman" w:cs="Times New Roman"/>
          <w:b/>
          <w:i/>
          <w:szCs w:val="28"/>
          <w:lang w:eastAsia="ru-RU"/>
        </w:rPr>
        <w:t>VR</w:t>
      </w:r>
      <w:r w:rsidRPr="003F0EBE">
        <w:rPr>
          <w:rFonts w:eastAsia="Times New Roman" w:cs="Times New Roman"/>
          <w:b/>
          <w:iCs/>
          <w:szCs w:val="28"/>
          <w:lang w:eastAsia="ru-RU"/>
        </w:rPr>
        <w:t xml:space="preserve"> </w:t>
      </w:r>
      <w:r w:rsidR="007103B3" w:rsidRPr="003F0EBE">
        <w:rPr>
          <w:rFonts w:eastAsia="Times New Roman" w:cs="Times New Roman"/>
          <w:b/>
          <w:iCs/>
          <w:szCs w:val="28"/>
          <w:lang w:eastAsia="ru-RU"/>
        </w:rPr>
        <w:t>прил</w:t>
      </w:r>
      <w:r w:rsidR="007103B3">
        <w:rPr>
          <w:rFonts w:eastAsia="Times New Roman" w:cs="Times New Roman"/>
          <w:b/>
          <w:iCs/>
          <w:szCs w:val="28"/>
          <w:lang w:eastAsia="ru-RU"/>
        </w:rPr>
        <w:t>о</w:t>
      </w:r>
      <w:r w:rsidR="007103B3" w:rsidRPr="003F0EBE">
        <w:rPr>
          <w:rFonts w:eastAsia="Times New Roman" w:cs="Times New Roman"/>
          <w:b/>
          <w:iCs/>
          <w:szCs w:val="28"/>
          <w:lang w:eastAsia="ru-RU"/>
        </w:rPr>
        <w:t>жение</w:t>
      </w:r>
      <w:r w:rsidRPr="003F0EBE">
        <w:rPr>
          <w:rFonts w:eastAsia="Times New Roman" w:cs="Times New Roman"/>
          <w:b/>
          <w:iCs/>
          <w:szCs w:val="28"/>
          <w:lang w:eastAsia="ru-RU"/>
        </w:rPr>
        <w:t xml:space="preserve"> для </w:t>
      </w:r>
      <w:r w:rsidR="007103B3" w:rsidRPr="003F0EBE">
        <w:rPr>
          <w:rFonts w:eastAsia="Times New Roman" w:cs="Times New Roman"/>
          <w:b/>
          <w:iCs/>
          <w:szCs w:val="28"/>
          <w:lang w:eastAsia="ru-RU"/>
        </w:rPr>
        <w:t>м</w:t>
      </w:r>
      <w:r w:rsidR="007103B3">
        <w:rPr>
          <w:rFonts w:eastAsia="Times New Roman" w:cs="Times New Roman"/>
          <w:b/>
          <w:iCs/>
          <w:szCs w:val="28"/>
          <w:lang w:eastAsia="ru-RU"/>
        </w:rPr>
        <w:t>о</w:t>
      </w:r>
      <w:r w:rsidR="007103B3" w:rsidRPr="003F0EBE">
        <w:rPr>
          <w:rFonts w:eastAsia="Times New Roman" w:cs="Times New Roman"/>
          <w:b/>
          <w:iCs/>
          <w:szCs w:val="28"/>
          <w:lang w:eastAsia="ru-RU"/>
        </w:rPr>
        <w:t>делир</w:t>
      </w:r>
      <w:r w:rsidR="007103B3">
        <w:rPr>
          <w:rFonts w:eastAsia="Times New Roman" w:cs="Times New Roman"/>
          <w:b/>
          <w:iCs/>
          <w:szCs w:val="28"/>
          <w:lang w:eastAsia="ru-RU"/>
        </w:rPr>
        <w:t>о</w:t>
      </w:r>
      <w:r w:rsidR="007103B3" w:rsidRPr="003F0EBE">
        <w:rPr>
          <w:rFonts w:eastAsia="Times New Roman" w:cs="Times New Roman"/>
          <w:b/>
          <w:iCs/>
          <w:szCs w:val="28"/>
          <w:lang w:eastAsia="ru-RU"/>
        </w:rPr>
        <w:t>вания</w:t>
      </w:r>
      <w:r w:rsidRPr="003F0EBE">
        <w:rPr>
          <w:rFonts w:eastAsia="Times New Roman" w:cs="Times New Roman"/>
          <w:b/>
          <w:iCs/>
          <w:szCs w:val="28"/>
          <w:lang w:eastAsia="ru-RU"/>
        </w:rPr>
        <w:t xml:space="preserve"> аварийных ситуаций </w:t>
      </w:r>
    </w:p>
    <w:p w14:paraId="07C7F3DD" w14:textId="1C1988F1" w:rsidR="003F0EBE" w:rsidRPr="00F02B2B" w:rsidRDefault="003F0EBE" w:rsidP="001A4BA5">
      <w:pPr>
        <w:autoSpaceDE w:val="0"/>
        <w:autoSpaceDN w:val="0"/>
        <w:spacing w:after="0" w:line="240" w:lineRule="auto"/>
        <w:ind w:right="-284"/>
        <w:jc w:val="center"/>
        <w:rPr>
          <w:rFonts w:eastAsia="Times New Roman" w:cs="Times New Roman"/>
          <w:b/>
          <w:iCs/>
          <w:szCs w:val="28"/>
          <w:lang w:val="en-US" w:eastAsia="ru-RU"/>
        </w:rPr>
      </w:pPr>
      <w:r w:rsidRPr="003F0EBE">
        <w:rPr>
          <w:rFonts w:eastAsia="Times New Roman" w:cs="Times New Roman"/>
          <w:b/>
          <w:iCs/>
          <w:szCs w:val="28"/>
          <w:lang w:eastAsia="ru-RU"/>
        </w:rPr>
        <w:t>газ</w:t>
      </w:r>
      <w:r w:rsidR="00921451">
        <w:rPr>
          <w:rFonts w:eastAsia="Times New Roman" w:cs="Times New Roman"/>
          <w:b/>
          <w:iCs/>
          <w:szCs w:val="28"/>
          <w:lang w:eastAsia="ru-RU"/>
        </w:rPr>
        <w:t>о</w:t>
      </w:r>
      <w:r w:rsidRPr="003F0EBE">
        <w:rPr>
          <w:rFonts w:eastAsia="Times New Roman" w:cs="Times New Roman"/>
          <w:b/>
          <w:iCs/>
          <w:szCs w:val="28"/>
          <w:lang w:eastAsia="ru-RU"/>
        </w:rPr>
        <w:t>в</w:t>
      </w:r>
      <w:r w:rsidR="00921451">
        <w:rPr>
          <w:rFonts w:eastAsia="Times New Roman" w:cs="Times New Roman"/>
          <w:b/>
          <w:iCs/>
          <w:szCs w:val="28"/>
          <w:lang w:eastAsia="ru-RU"/>
        </w:rPr>
        <w:t>о</w:t>
      </w:r>
      <w:r w:rsidRPr="003F0EBE">
        <w:rPr>
          <w:rFonts w:eastAsia="Times New Roman" w:cs="Times New Roman"/>
          <w:b/>
          <w:iCs/>
          <w:szCs w:val="28"/>
          <w:lang w:eastAsia="ru-RU"/>
        </w:rPr>
        <w:t>г</w:t>
      </w:r>
      <w:r w:rsidR="00921451">
        <w:rPr>
          <w:rFonts w:eastAsia="Times New Roman" w:cs="Times New Roman"/>
          <w:b/>
          <w:iCs/>
          <w:szCs w:val="28"/>
          <w:lang w:eastAsia="ru-RU"/>
        </w:rPr>
        <w:t>о</w:t>
      </w:r>
      <w:r w:rsidRPr="00F02B2B">
        <w:rPr>
          <w:rFonts w:eastAsia="Times New Roman" w:cs="Times New Roman"/>
          <w:b/>
          <w:iCs/>
          <w:szCs w:val="28"/>
          <w:lang w:val="en-US" w:eastAsia="ru-RU"/>
        </w:rPr>
        <w:t xml:space="preserve"> </w:t>
      </w:r>
      <w:r w:rsidR="007103B3" w:rsidRPr="003F0EBE">
        <w:rPr>
          <w:rFonts w:eastAsia="Times New Roman" w:cs="Times New Roman"/>
          <w:b/>
          <w:iCs/>
          <w:szCs w:val="28"/>
          <w:lang w:eastAsia="ru-RU"/>
        </w:rPr>
        <w:t>б</w:t>
      </w:r>
      <w:r w:rsidR="007103B3">
        <w:rPr>
          <w:rFonts w:eastAsia="Times New Roman" w:cs="Times New Roman"/>
          <w:b/>
          <w:iCs/>
          <w:szCs w:val="28"/>
          <w:lang w:eastAsia="ru-RU"/>
        </w:rPr>
        <w:t>о</w:t>
      </w:r>
      <w:r w:rsidR="007103B3" w:rsidRPr="003F0EBE">
        <w:rPr>
          <w:rFonts w:eastAsia="Times New Roman" w:cs="Times New Roman"/>
          <w:b/>
          <w:iCs/>
          <w:szCs w:val="28"/>
          <w:lang w:eastAsia="ru-RU"/>
        </w:rPr>
        <w:t>йлера</w:t>
      </w:r>
      <w:r w:rsidRPr="00F02B2B">
        <w:rPr>
          <w:rFonts w:eastAsia="Times New Roman" w:cs="Times New Roman"/>
          <w:b/>
          <w:iCs/>
          <w:szCs w:val="28"/>
          <w:lang w:val="en-US" w:eastAsia="ru-RU"/>
        </w:rPr>
        <w:t xml:space="preserve"> </w:t>
      </w:r>
      <w:r w:rsidRPr="003F0EBE">
        <w:rPr>
          <w:rFonts w:eastAsia="Times New Roman" w:cs="Times New Roman"/>
          <w:b/>
          <w:i/>
          <w:szCs w:val="28"/>
          <w:lang w:val="en-US" w:eastAsia="ru-RU"/>
        </w:rPr>
        <w:t>Aristone</w:t>
      </w:r>
      <w:r w:rsidRPr="00F02B2B">
        <w:rPr>
          <w:rFonts w:eastAsia="Times New Roman" w:cs="Times New Roman"/>
          <w:b/>
          <w:iCs/>
          <w:szCs w:val="28"/>
          <w:lang w:val="en-US" w:eastAsia="ru-RU"/>
        </w:rPr>
        <w:t xml:space="preserve"> </w:t>
      </w:r>
      <w:r w:rsidRPr="003F0EBE">
        <w:rPr>
          <w:rFonts w:eastAsia="Times New Roman" w:cs="Times New Roman"/>
          <w:b/>
          <w:i/>
          <w:szCs w:val="28"/>
          <w:lang w:val="en-US" w:eastAsia="ru-RU"/>
        </w:rPr>
        <w:t>cares</w:t>
      </w:r>
      <w:r w:rsidRPr="00F02B2B">
        <w:rPr>
          <w:rFonts w:eastAsia="Times New Roman" w:cs="Times New Roman"/>
          <w:b/>
          <w:iCs/>
          <w:szCs w:val="28"/>
          <w:lang w:val="en-US" w:eastAsia="ru-RU"/>
        </w:rPr>
        <w:t xml:space="preserve"> </w:t>
      </w:r>
      <w:r w:rsidRPr="003F0EBE">
        <w:rPr>
          <w:rFonts w:eastAsia="Times New Roman" w:cs="Times New Roman"/>
          <w:b/>
          <w:i/>
          <w:szCs w:val="28"/>
          <w:lang w:val="en-US" w:eastAsia="ru-RU"/>
        </w:rPr>
        <w:t>xc</w:t>
      </w:r>
      <w:r w:rsidRPr="00F02B2B">
        <w:rPr>
          <w:rFonts w:eastAsia="Times New Roman" w:cs="Times New Roman"/>
          <w:b/>
          <w:iCs/>
          <w:szCs w:val="28"/>
          <w:lang w:val="en-US" w:eastAsia="ru-RU"/>
        </w:rPr>
        <w:t>-</w:t>
      </w:r>
      <w:r w:rsidRPr="003F0EBE">
        <w:rPr>
          <w:rFonts w:eastAsia="Times New Roman" w:cs="Times New Roman"/>
          <w:b/>
          <w:i/>
          <w:szCs w:val="28"/>
          <w:lang w:val="en-US" w:eastAsia="ru-RU"/>
        </w:rPr>
        <w:t>hs</w:t>
      </w:r>
      <w:r w:rsidRPr="00F02B2B">
        <w:rPr>
          <w:rFonts w:eastAsia="Times New Roman" w:cs="Times New Roman"/>
          <w:b/>
          <w:iCs/>
          <w:szCs w:val="28"/>
          <w:lang w:val="en-US" w:eastAsia="ru-RU"/>
        </w:rPr>
        <w:t>»</w:t>
      </w:r>
    </w:p>
    <w:p w14:paraId="1CE308CE" w14:textId="77777777" w:rsidR="003F0EBE" w:rsidRPr="00F02B2B" w:rsidRDefault="003F0EBE" w:rsidP="001A4BA5">
      <w:pPr>
        <w:spacing w:after="0" w:line="240" w:lineRule="auto"/>
        <w:ind w:right="-284"/>
        <w:jc w:val="center"/>
        <w:rPr>
          <w:lang w:val="en-US"/>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1039"/>
        <w:gridCol w:w="592"/>
        <w:gridCol w:w="161"/>
        <w:gridCol w:w="845"/>
        <w:gridCol w:w="3788"/>
      </w:tblGrid>
      <w:tr w:rsidR="003F0EBE" w14:paraId="75AA81C7" w14:textId="77777777" w:rsidTr="00E411FE">
        <w:tc>
          <w:tcPr>
            <w:tcW w:w="2930" w:type="dxa"/>
            <w:hideMark/>
          </w:tcPr>
          <w:p w14:paraId="4CD57E0F" w14:textId="09A86865" w:rsidR="003F0EBE" w:rsidRPr="00296DB0" w:rsidRDefault="007103B3" w:rsidP="001A4BA5">
            <w:pPr>
              <w:ind w:right="-284"/>
              <w:jc w:val="both"/>
              <w:rPr>
                <w:sz w:val="28"/>
                <w:szCs w:val="28"/>
                <w:lang w:eastAsia="ru-RU"/>
              </w:rPr>
            </w:pPr>
            <w:r w:rsidRPr="00296DB0">
              <w:rPr>
                <w:sz w:val="28"/>
                <w:szCs w:val="28"/>
                <w:lang w:eastAsia="ru-RU"/>
              </w:rPr>
              <w:t>Разраб</w:t>
            </w:r>
            <w:r>
              <w:rPr>
                <w:sz w:val="28"/>
                <w:szCs w:val="28"/>
                <w:lang w:eastAsia="ru-RU"/>
              </w:rPr>
              <w:t>о</w:t>
            </w:r>
            <w:r w:rsidRPr="00296DB0">
              <w:rPr>
                <w:sz w:val="28"/>
                <w:szCs w:val="28"/>
                <w:lang w:eastAsia="ru-RU"/>
              </w:rPr>
              <w:t>тал</w:t>
            </w:r>
            <w:r w:rsidR="003F0EBE" w:rsidRPr="00296DB0">
              <w:rPr>
                <w:sz w:val="28"/>
                <w:szCs w:val="28"/>
                <w:lang w:eastAsia="ru-RU"/>
              </w:rPr>
              <w:t xml:space="preserve"> студент </w:t>
            </w:r>
          </w:p>
          <w:p w14:paraId="3551DA45" w14:textId="6AB1C7F0" w:rsidR="003F0EBE" w:rsidRPr="00296DB0" w:rsidRDefault="003F0EBE" w:rsidP="001A4BA5">
            <w:pPr>
              <w:ind w:right="-284"/>
              <w:jc w:val="both"/>
              <w:rPr>
                <w:sz w:val="28"/>
                <w:szCs w:val="28"/>
                <w:lang w:eastAsia="ru-RU"/>
              </w:rPr>
            </w:pPr>
            <w:r w:rsidRPr="00296DB0">
              <w:rPr>
                <w:sz w:val="28"/>
                <w:szCs w:val="28"/>
                <w:lang w:eastAsia="ru-RU"/>
              </w:rPr>
              <w:t>гр. ИТП-41</w:t>
            </w:r>
          </w:p>
        </w:tc>
        <w:tc>
          <w:tcPr>
            <w:tcW w:w="1631" w:type="dxa"/>
            <w:gridSpan w:val="2"/>
            <w:hideMark/>
          </w:tcPr>
          <w:p w14:paraId="202F5439" w14:textId="16A203A3" w:rsidR="003F0EBE" w:rsidRPr="00296DB0" w:rsidRDefault="003F0EBE" w:rsidP="001A4BA5">
            <w:pPr>
              <w:ind w:right="-284"/>
              <w:jc w:val="center"/>
              <w:rPr>
                <w:sz w:val="27"/>
                <w:szCs w:val="27"/>
                <w:lang w:eastAsia="ru-RU"/>
              </w:rPr>
            </w:pPr>
            <w:r w:rsidRPr="00296DB0">
              <w:rPr>
                <w:noProof/>
                <w:sz w:val="27"/>
                <w:szCs w:val="27"/>
                <w:lang w:eastAsia="ru-RU"/>
              </w:rPr>
              <mc:AlternateContent>
                <mc:Choice Requires="wps">
                  <w:drawing>
                    <wp:anchor distT="0" distB="0" distL="114300" distR="114300" simplePos="0" relativeHeight="251659264" behindDoc="0" locked="0" layoutInCell="1" allowOverlap="1" wp14:anchorId="549E4F1A" wp14:editId="31D36A4E">
                      <wp:simplePos x="0" y="0"/>
                      <wp:positionH relativeFrom="column">
                        <wp:posOffset>1139825</wp:posOffset>
                      </wp:positionH>
                      <wp:positionV relativeFrom="paragraph">
                        <wp:posOffset>195580</wp:posOffset>
                      </wp:positionV>
                      <wp:extent cx="2827020" cy="0"/>
                      <wp:effectExtent l="0" t="0" r="0" b="0"/>
                      <wp:wrapNone/>
                      <wp:docPr id="13" name="Прямая соединительная линия 13"/>
                      <wp:cNvGraphicFramePr/>
                      <a:graphic xmlns:a="http://schemas.openxmlformats.org/drawingml/2006/main">
                        <a:graphicData uri="http://schemas.microsoft.com/office/word/2010/wordprocessingShape">
                          <wps:wsp>
                            <wps:cNvCnPr/>
                            <wps:spPr>
                              <a:xfrm>
                                <a:off x="0" y="0"/>
                                <a:ext cx="2827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3CC18AD4" id="Прямая соединительная линия 1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89.75pt,15.4pt" to="312.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" strokecolor="windowText" strokeweight=".5pt">
                      <v:stroke joinstyle="miter"/>
                    </v:line>
                  </w:pict>
                </mc:Fallback>
              </mc:AlternateContent>
            </w:r>
            <w:r w:rsidRPr="00296DB0">
              <w:rPr>
                <w:sz w:val="27"/>
                <w:szCs w:val="27"/>
                <w:lang w:eastAsia="ru-RU"/>
              </w:rPr>
              <w:t>__________</w:t>
            </w:r>
          </w:p>
          <w:p w14:paraId="52BEC94D" w14:textId="20DE1E32"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hideMark/>
          </w:tcPr>
          <w:p w14:paraId="5F658124" w14:textId="12A985A0" w:rsidR="00296DB0" w:rsidRPr="00296DB0" w:rsidRDefault="003F0EBE" w:rsidP="00F3691D">
            <w:pPr>
              <w:ind w:right="-284"/>
              <w:jc w:val="center"/>
              <w:rPr>
                <w:sz w:val="27"/>
                <w:szCs w:val="27"/>
                <w:u w:val="single"/>
                <w:lang w:eastAsia="ru-RU"/>
              </w:rPr>
            </w:pPr>
            <w:r>
              <w:rPr>
                <w:lang w:eastAsia="ru-RU"/>
              </w:rPr>
              <w:t xml:space="preserve">    </w:t>
            </w:r>
            <w:r w:rsidRPr="00296DB0">
              <w:rPr>
                <w:sz w:val="27"/>
                <w:szCs w:val="27"/>
                <w:lang w:eastAsia="ru-RU"/>
              </w:rPr>
              <w:t>Климанский П.В.</w:t>
            </w:r>
          </w:p>
          <w:p w14:paraId="5B2A0263" w14:textId="1CFC43E0" w:rsidR="003F0EBE" w:rsidRPr="00296DB0" w:rsidRDefault="003F0EBE" w:rsidP="001A4BA5">
            <w:pPr>
              <w:ind w:right="-284"/>
              <w:jc w:val="center"/>
              <w:rPr>
                <w:sz w:val="10"/>
                <w:szCs w:val="10"/>
                <w:lang w:eastAsia="ru-RU"/>
              </w:rPr>
            </w:pPr>
            <w:r w:rsidRPr="00296DB0">
              <w:rPr>
                <w:sz w:val="10"/>
                <w:szCs w:val="10"/>
                <w:lang w:eastAsia="ru-RU"/>
              </w:rPr>
              <w:t>(Ф.И.</w:t>
            </w:r>
            <w:r w:rsidR="00921451">
              <w:rPr>
                <w:sz w:val="10"/>
                <w:szCs w:val="10"/>
                <w:lang w:eastAsia="ru-RU"/>
              </w:rPr>
              <w:t>О</w:t>
            </w:r>
            <w:r w:rsidRPr="00296DB0">
              <w:rPr>
                <w:sz w:val="10"/>
                <w:szCs w:val="10"/>
                <w:lang w:eastAsia="ru-RU"/>
              </w:rPr>
              <w:t>.)</w:t>
            </w:r>
          </w:p>
        </w:tc>
      </w:tr>
      <w:tr w:rsidR="003F0EBE" w14:paraId="26A69D87" w14:textId="77777777" w:rsidTr="00E411FE">
        <w:tc>
          <w:tcPr>
            <w:tcW w:w="2930" w:type="dxa"/>
            <w:hideMark/>
          </w:tcPr>
          <w:p w14:paraId="2941AC20" w14:textId="31398FD4" w:rsidR="003F0EBE" w:rsidRPr="00296DB0" w:rsidRDefault="003F0EBE" w:rsidP="001A4BA5">
            <w:pPr>
              <w:ind w:right="-284"/>
              <w:jc w:val="both"/>
              <w:rPr>
                <w:sz w:val="28"/>
                <w:szCs w:val="28"/>
                <w:lang w:eastAsia="ru-RU"/>
              </w:rPr>
            </w:pPr>
            <w:r w:rsidRPr="00296DB0">
              <w:rPr>
                <w:sz w:val="28"/>
                <w:szCs w:val="28"/>
                <w:lang w:eastAsia="ru-RU"/>
              </w:rPr>
              <w:t>Рук</w:t>
            </w:r>
            <w:r w:rsidR="00921451">
              <w:rPr>
                <w:sz w:val="28"/>
                <w:szCs w:val="28"/>
                <w:lang w:eastAsia="ru-RU"/>
              </w:rPr>
              <w:t>о</w:t>
            </w:r>
            <w:r w:rsidRPr="00296DB0">
              <w:rPr>
                <w:sz w:val="28"/>
                <w:szCs w:val="28"/>
                <w:lang w:eastAsia="ru-RU"/>
              </w:rPr>
              <w:t>в</w:t>
            </w:r>
            <w:r w:rsidR="00921451">
              <w:rPr>
                <w:sz w:val="28"/>
                <w:szCs w:val="28"/>
                <w:lang w:eastAsia="ru-RU"/>
              </w:rPr>
              <w:t>о</w:t>
            </w:r>
            <w:r w:rsidRPr="00296DB0">
              <w:rPr>
                <w:sz w:val="28"/>
                <w:szCs w:val="28"/>
                <w:lang w:eastAsia="ru-RU"/>
              </w:rPr>
              <w:t>дитель раб</w:t>
            </w:r>
            <w:r w:rsidR="00921451">
              <w:rPr>
                <w:sz w:val="28"/>
                <w:szCs w:val="28"/>
                <w:lang w:eastAsia="ru-RU"/>
              </w:rPr>
              <w:t>о</w:t>
            </w:r>
            <w:r w:rsidRPr="00296DB0">
              <w:rPr>
                <w:sz w:val="28"/>
                <w:szCs w:val="28"/>
                <w:lang w:eastAsia="ru-RU"/>
              </w:rPr>
              <w:t>ты</w:t>
            </w:r>
          </w:p>
        </w:tc>
        <w:tc>
          <w:tcPr>
            <w:tcW w:w="1631" w:type="dxa"/>
            <w:gridSpan w:val="2"/>
            <w:hideMark/>
          </w:tcPr>
          <w:p w14:paraId="577512C7" w14:textId="77777777" w:rsidR="003F0EBE" w:rsidRPr="00296DB0" w:rsidRDefault="003F0EBE" w:rsidP="001A4BA5">
            <w:pPr>
              <w:ind w:right="-284"/>
              <w:jc w:val="center"/>
              <w:rPr>
                <w:sz w:val="27"/>
                <w:szCs w:val="27"/>
                <w:lang w:eastAsia="ru-RU"/>
              </w:rPr>
            </w:pPr>
            <w:r w:rsidRPr="00296DB0">
              <w:rPr>
                <w:sz w:val="27"/>
                <w:szCs w:val="27"/>
                <w:lang w:eastAsia="ru-RU"/>
              </w:rPr>
              <w:t>__________</w:t>
            </w:r>
          </w:p>
          <w:p w14:paraId="415E3D40" w14:textId="6FEBCC9B"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hideMark/>
          </w:tcPr>
          <w:p w14:paraId="2348724E" w14:textId="550946CC" w:rsidR="00F3691D" w:rsidRPr="00F3691D" w:rsidRDefault="003F0EBE" w:rsidP="00F3691D">
            <w:pPr>
              <w:ind w:right="-284"/>
              <w:jc w:val="center"/>
              <w:rPr>
                <w:sz w:val="27"/>
                <w:szCs w:val="27"/>
                <w:lang w:eastAsia="ru-RU"/>
              </w:rPr>
            </w:pPr>
            <w:r w:rsidRPr="00F3691D">
              <w:rPr>
                <w:noProof/>
                <w:sz w:val="27"/>
                <w:szCs w:val="27"/>
                <w:lang w:eastAsia="ru-RU"/>
              </w:rPr>
              <mc:AlternateContent>
                <mc:Choice Requires="wps">
                  <w:drawing>
                    <wp:anchor distT="0" distB="0" distL="114300" distR="114300" simplePos="0" relativeHeight="251660288" behindDoc="0" locked="0" layoutInCell="1" allowOverlap="1" wp14:anchorId="584D779A" wp14:editId="23D2BD41">
                      <wp:simplePos x="0" y="0"/>
                      <wp:positionH relativeFrom="column">
                        <wp:posOffset>90805</wp:posOffset>
                      </wp:positionH>
                      <wp:positionV relativeFrom="paragraph">
                        <wp:posOffset>205105</wp:posOffset>
                      </wp:positionV>
                      <wp:extent cx="2827020" cy="0"/>
                      <wp:effectExtent l="0" t="0" r="0" b="0"/>
                      <wp:wrapNone/>
                      <wp:docPr id="14" name="Прямая соединительная линия 14"/>
                      <wp:cNvGraphicFramePr/>
                      <a:graphic xmlns:a="http://schemas.openxmlformats.org/drawingml/2006/main">
                        <a:graphicData uri="http://schemas.microsoft.com/office/word/2010/wordprocessingShape">
                          <wps:wsp>
                            <wps:cNvCnPr/>
                            <wps:spPr>
                              <a:xfrm>
                                <a:off x="0" y="0"/>
                                <a:ext cx="2827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7537236" id="Прямая соединительная линия 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15pt,16.15pt" to="229.7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" strokecolor="windowText" strokeweight=".5pt">
                      <v:stroke joinstyle="miter"/>
                    </v:line>
                  </w:pict>
                </mc:Fallback>
              </mc:AlternateContent>
            </w:r>
            <w:r w:rsidR="00296DB0" w:rsidRPr="00F3691D">
              <w:rPr>
                <w:sz w:val="27"/>
                <w:szCs w:val="27"/>
                <w:lang w:eastAsia="ru-RU"/>
              </w:rPr>
              <w:t>д</w:t>
            </w:r>
            <w:r w:rsidR="00921451">
              <w:rPr>
                <w:sz w:val="27"/>
                <w:szCs w:val="27"/>
                <w:lang w:eastAsia="ru-RU"/>
              </w:rPr>
              <w:t>о</w:t>
            </w:r>
            <w:r w:rsidR="00296DB0" w:rsidRPr="00F3691D">
              <w:rPr>
                <w:sz w:val="27"/>
                <w:szCs w:val="27"/>
                <w:lang w:eastAsia="ru-RU"/>
              </w:rPr>
              <w:t xml:space="preserve">цент, к.т.н. </w:t>
            </w:r>
            <w:r w:rsidR="00F3691D" w:rsidRPr="00F3691D">
              <w:rPr>
                <w:sz w:val="27"/>
                <w:szCs w:val="27"/>
                <w:lang w:eastAsia="ru-RU"/>
              </w:rPr>
              <w:t>К</w:t>
            </w:r>
            <w:r w:rsidR="00921451">
              <w:rPr>
                <w:sz w:val="27"/>
                <w:szCs w:val="27"/>
                <w:lang w:eastAsia="ru-RU"/>
              </w:rPr>
              <w:t>о</w:t>
            </w:r>
            <w:r w:rsidR="00F3691D" w:rsidRPr="00F3691D">
              <w:rPr>
                <w:sz w:val="27"/>
                <w:szCs w:val="27"/>
                <w:lang w:eastAsia="ru-RU"/>
              </w:rPr>
              <w:t>мрак</w:t>
            </w:r>
            <w:r w:rsidR="00921451">
              <w:rPr>
                <w:sz w:val="27"/>
                <w:szCs w:val="27"/>
                <w:lang w:eastAsia="ru-RU"/>
              </w:rPr>
              <w:t>о</w:t>
            </w:r>
            <w:r w:rsidR="00F3691D" w:rsidRPr="00F3691D">
              <w:rPr>
                <w:sz w:val="27"/>
                <w:szCs w:val="27"/>
                <w:lang w:eastAsia="ru-RU"/>
              </w:rPr>
              <w:t>в В.В.</w:t>
            </w:r>
          </w:p>
          <w:p w14:paraId="32CD5E1F" w14:textId="53AD405E" w:rsidR="003F0EBE" w:rsidRPr="00296DB0" w:rsidRDefault="003F0EBE" w:rsidP="001A4BA5">
            <w:pPr>
              <w:ind w:right="-284"/>
              <w:jc w:val="center"/>
              <w:rPr>
                <w:sz w:val="10"/>
                <w:szCs w:val="10"/>
                <w:lang w:eastAsia="ru-RU"/>
              </w:rPr>
            </w:pPr>
            <w:r w:rsidRPr="00296DB0">
              <w:rPr>
                <w:sz w:val="10"/>
                <w:szCs w:val="10"/>
                <w:lang w:eastAsia="ru-RU"/>
              </w:rPr>
              <w:t>(учён</w:t>
            </w:r>
            <w:r w:rsidR="00921451">
              <w:rPr>
                <w:sz w:val="10"/>
                <w:szCs w:val="10"/>
                <w:lang w:eastAsia="ru-RU"/>
              </w:rPr>
              <w:t>о</w:t>
            </w:r>
            <w:r w:rsidRPr="00296DB0">
              <w:rPr>
                <w:sz w:val="10"/>
                <w:szCs w:val="10"/>
                <w:lang w:eastAsia="ru-RU"/>
              </w:rPr>
              <w:t>е звание, учёная степень, Ф.И.</w:t>
            </w:r>
            <w:r w:rsidR="00921451">
              <w:rPr>
                <w:sz w:val="10"/>
                <w:szCs w:val="10"/>
                <w:lang w:eastAsia="ru-RU"/>
              </w:rPr>
              <w:t>О</w:t>
            </w:r>
            <w:r w:rsidRPr="00296DB0">
              <w:rPr>
                <w:sz w:val="10"/>
                <w:szCs w:val="10"/>
                <w:lang w:eastAsia="ru-RU"/>
              </w:rPr>
              <w:t>.)</w:t>
            </w:r>
          </w:p>
          <w:p w14:paraId="3043732F" w14:textId="727CA4DB" w:rsidR="00D7596E" w:rsidRDefault="00D7596E" w:rsidP="001A4BA5">
            <w:pPr>
              <w:ind w:right="-284"/>
              <w:jc w:val="center"/>
              <w:rPr>
                <w:sz w:val="18"/>
                <w:szCs w:val="18"/>
                <w:lang w:eastAsia="ru-RU"/>
              </w:rPr>
            </w:pPr>
          </w:p>
        </w:tc>
      </w:tr>
      <w:tr w:rsidR="003F0EBE" w14:paraId="062E3643" w14:textId="77777777" w:rsidTr="00E411FE">
        <w:tc>
          <w:tcPr>
            <w:tcW w:w="2930" w:type="dxa"/>
            <w:hideMark/>
          </w:tcPr>
          <w:p w14:paraId="60F61A82" w14:textId="0675994C" w:rsidR="003F0EBE" w:rsidRPr="00296DB0" w:rsidRDefault="003F0EBE" w:rsidP="001A4BA5">
            <w:pPr>
              <w:ind w:right="-284"/>
              <w:jc w:val="both"/>
              <w:rPr>
                <w:sz w:val="28"/>
                <w:szCs w:val="28"/>
                <w:lang w:eastAsia="ru-RU"/>
              </w:rPr>
            </w:pPr>
            <w:r w:rsidRPr="00296DB0">
              <w:rPr>
                <w:sz w:val="28"/>
                <w:szCs w:val="28"/>
                <w:lang w:eastAsia="ru-RU"/>
              </w:rPr>
              <w:t>К</w:t>
            </w:r>
            <w:r w:rsidR="00921451">
              <w:rPr>
                <w:sz w:val="28"/>
                <w:szCs w:val="28"/>
                <w:lang w:eastAsia="ru-RU"/>
              </w:rPr>
              <w:t>о</w:t>
            </w:r>
            <w:r w:rsidRPr="00296DB0">
              <w:rPr>
                <w:sz w:val="28"/>
                <w:szCs w:val="28"/>
                <w:lang w:eastAsia="ru-RU"/>
              </w:rPr>
              <w:t>нсультант п</w:t>
            </w:r>
            <w:r w:rsidR="00921451">
              <w:rPr>
                <w:sz w:val="28"/>
                <w:szCs w:val="28"/>
                <w:lang w:eastAsia="ru-RU"/>
              </w:rPr>
              <w:t>о</w:t>
            </w:r>
            <w:r w:rsidRPr="00296DB0">
              <w:rPr>
                <w:sz w:val="28"/>
                <w:szCs w:val="28"/>
                <w:lang w:eastAsia="ru-RU"/>
              </w:rPr>
              <w:t xml:space="preserve"> </w:t>
            </w:r>
          </w:p>
          <w:p w14:paraId="5C63DE97" w14:textId="008CBEC2" w:rsidR="003F0EBE" w:rsidRPr="00296DB0" w:rsidRDefault="003F0EBE" w:rsidP="001A4BA5">
            <w:pPr>
              <w:ind w:right="-284"/>
              <w:jc w:val="both"/>
              <w:rPr>
                <w:sz w:val="28"/>
                <w:szCs w:val="28"/>
                <w:lang w:eastAsia="ru-RU"/>
              </w:rPr>
            </w:pPr>
            <w:r w:rsidRPr="00296DB0">
              <w:rPr>
                <w:sz w:val="28"/>
                <w:szCs w:val="28"/>
                <w:lang w:eastAsia="ru-RU"/>
              </w:rPr>
              <w:t>эк</w:t>
            </w:r>
            <w:r w:rsidR="00921451">
              <w:rPr>
                <w:sz w:val="28"/>
                <w:szCs w:val="28"/>
                <w:lang w:eastAsia="ru-RU"/>
              </w:rPr>
              <w:t>о</w:t>
            </w:r>
            <w:r w:rsidRPr="00296DB0">
              <w:rPr>
                <w:sz w:val="28"/>
                <w:szCs w:val="28"/>
                <w:lang w:eastAsia="ru-RU"/>
              </w:rPr>
              <w:t>н</w:t>
            </w:r>
            <w:r w:rsidR="00921451">
              <w:rPr>
                <w:sz w:val="28"/>
                <w:szCs w:val="28"/>
                <w:lang w:eastAsia="ru-RU"/>
              </w:rPr>
              <w:t>о</w:t>
            </w:r>
            <w:r w:rsidRPr="00296DB0">
              <w:rPr>
                <w:sz w:val="28"/>
                <w:szCs w:val="28"/>
                <w:lang w:eastAsia="ru-RU"/>
              </w:rPr>
              <w:t>мическ</w:t>
            </w:r>
            <w:r w:rsidR="00921451">
              <w:rPr>
                <w:sz w:val="28"/>
                <w:szCs w:val="28"/>
                <w:lang w:eastAsia="ru-RU"/>
              </w:rPr>
              <w:t>о</w:t>
            </w:r>
            <w:r w:rsidRPr="00296DB0">
              <w:rPr>
                <w:sz w:val="28"/>
                <w:szCs w:val="28"/>
                <w:lang w:eastAsia="ru-RU"/>
              </w:rPr>
              <w:t>й части</w:t>
            </w:r>
          </w:p>
        </w:tc>
        <w:tc>
          <w:tcPr>
            <w:tcW w:w="1631" w:type="dxa"/>
            <w:gridSpan w:val="2"/>
            <w:hideMark/>
          </w:tcPr>
          <w:p w14:paraId="7E5F403C" w14:textId="77777777" w:rsidR="003F0EBE" w:rsidRPr="00F3691D" w:rsidRDefault="003F0EBE" w:rsidP="001A4BA5">
            <w:pPr>
              <w:ind w:right="-284"/>
              <w:jc w:val="center"/>
              <w:rPr>
                <w:sz w:val="27"/>
                <w:szCs w:val="27"/>
                <w:lang w:eastAsia="ru-RU"/>
              </w:rPr>
            </w:pPr>
            <w:r w:rsidRPr="00F3691D">
              <w:rPr>
                <w:sz w:val="27"/>
                <w:szCs w:val="27"/>
                <w:lang w:eastAsia="ru-RU"/>
              </w:rPr>
              <w:t>__________</w:t>
            </w:r>
          </w:p>
          <w:p w14:paraId="273047E4" w14:textId="42D3BECD"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hideMark/>
          </w:tcPr>
          <w:p w14:paraId="0137EB2A" w14:textId="2E3C058A" w:rsidR="00D7596E" w:rsidRPr="00F3691D" w:rsidRDefault="003F0EBE" w:rsidP="00F3691D">
            <w:pPr>
              <w:ind w:right="-284"/>
              <w:jc w:val="center"/>
              <w:rPr>
                <w:sz w:val="27"/>
                <w:szCs w:val="27"/>
                <w:lang w:eastAsia="ru-RU"/>
              </w:rPr>
            </w:pPr>
            <w:r w:rsidRPr="00F3691D">
              <w:rPr>
                <w:noProof/>
                <w:sz w:val="27"/>
                <w:szCs w:val="27"/>
                <w:lang w:eastAsia="ru-RU"/>
              </w:rPr>
              <mc:AlternateContent>
                <mc:Choice Requires="wps">
                  <w:drawing>
                    <wp:anchor distT="0" distB="0" distL="114300" distR="114300" simplePos="0" relativeHeight="251661312" behindDoc="0" locked="0" layoutInCell="1" allowOverlap="1" wp14:anchorId="2EF24303" wp14:editId="1450A1D8">
                      <wp:simplePos x="0" y="0"/>
                      <wp:positionH relativeFrom="column">
                        <wp:posOffset>90805</wp:posOffset>
                      </wp:positionH>
                      <wp:positionV relativeFrom="paragraph">
                        <wp:posOffset>196850</wp:posOffset>
                      </wp:positionV>
                      <wp:extent cx="2827020" cy="0"/>
                      <wp:effectExtent l="0" t="0" r="0" b="0"/>
                      <wp:wrapNone/>
                      <wp:docPr id="15" name="Прямая соединительная линия 15"/>
                      <wp:cNvGraphicFramePr/>
                      <a:graphic xmlns:a="http://schemas.openxmlformats.org/drawingml/2006/main">
                        <a:graphicData uri="http://schemas.microsoft.com/office/word/2010/wordprocessingShape">
                          <wps:wsp>
                            <wps:cNvCnPr/>
                            <wps:spPr>
                              <a:xfrm>
                                <a:off x="0" y="0"/>
                                <a:ext cx="2827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B30F677" id="Прямая соединительная линия 1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15pt,15.5pt" to="229.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" strokecolor="windowText" strokeweight=".5pt">
                      <v:stroke joinstyle="miter"/>
                    </v:line>
                  </w:pict>
                </mc:Fallback>
              </mc:AlternateContent>
            </w:r>
            <w:r w:rsidR="00F3691D">
              <w:rPr>
                <w:sz w:val="27"/>
                <w:szCs w:val="27"/>
                <w:lang w:eastAsia="ru-RU"/>
              </w:rPr>
              <w:t>д</w:t>
            </w:r>
            <w:r w:rsidR="00921451">
              <w:rPr>
                <w:sz w:val="27"/>
                <w:szCs w:val="27"/>
                <w:lang w:eastAsia="ru-RU"/>
              </w:rPr>
              <w:t>о</w:t>
            </w:r>
            <w:r w:rsidR="00F3691D">
              <w:rPr>
                <w:sz w:val="27"/>
                <w:szCs w:val="27"/>
                <w:lang w:eastAsia="ru-RU"/>
              </w:rPr>
              <w:t>цент, к.э.н. Гр</w:t>
            </w:r>
            <w:r w:rsidR="00921451">
              <w:rPr>
                <w:sz w:val="27"/>
                <w:szCs w:val="27"/>
                <w:lang w:eastAsia="ru-RU"/>
              </w:rPr>
              <w:t>о</w:t>
            </w:r>
            <w:r w:rsidR="00F3691D">
              <w:rPr>
                <w:sz w:val="27"/>
                <w:szCs w:val="27"/>
                <w:lang w:eastAsia="ru-RU"/>
              </w:rPr>
              <w:t>мык</w:t>
            </w:r>
            <w:r w:rsidR="00921451">
              <w:rPr>
                <w:sz w:val="27"/>
                <w:szCs w:val="27"/>
                <w:lang w:eastAsia="ru-RU"/>
              </w:rPr>
              <w:t>о</w:t>
            </w:r>
            <w:r w:rsidR="00F3691D">
              <w:rPr>
                <w:sz w:val="27"/>
                <w:szCs w:val="27"/>
                <w:lang w:eastAsia="ru-RU"/>
              </w:rPr>
              <w:t xml:space="preserve"> Р.И.</w:t>
            </w:r>
          </w:p>
          <w:p w14:paraId="56CCB450" w14:textId="2A794E37" w:rsidR="003F0EBE" w:rsidRPr="00296DB0" w:rsidRDefault="003F0EBE" w:rsidP="001A4BA5">
            <w:pPr>
              <w:ind w:right="-284"/>
              <w:jc w:val="center"/>
              <w:rPr>
                <w:sz w:val="10"/>
                <w:szCs w:val="10"/>
                <w:lang w:eastAsia="ru-RU"/>
              </w:rPr>
            </w:pPr>
            <w:r w:rsidRPr="00296DB0">
              <w:rPr>
                <w:sz w:val="10"/>
                <w:szCs w:val="10"/>
                <w:lang w:eastAsia="ru-RU"/>
              </w:rPr>
              <w:t>(учён</w:t>
            </w:r>
            <w:r w:rsidR="00921451">
              <w:rPr>
                <w:sz w:val="10"/>
                <w:szCs w:val="10"/>
                <w:lang w:eastAsia="ru-RU"/>
              </w:rPr>
              <w:t>о</w:t>
            </w:r>
            <w:r w:rsidRPr="00296DB0">
              <w:rPr>
                <w:sz w:val="10"/>
                <w:szCs w:val="10"/>
                <w:lang w:eastAsia="ru-RU"/>
              </w:rPr>
              <w:t>е звание, учёная степень, Ф.И.</w:t>
            </w:r>
            <w:r w:rsidR="00921451">
              <w:rPr>
                <w:sz w:val="10"/>
                <w:szCs w:val="10"/>
                <w:lang w:eastAsia="ru-RU"/>
              </w:rPr>
              <w:t>О</w:t>
            </w:r>
            <w:r w:rsidRPr="00296DB0">
              <w:rPr>
                <w:sz w:val="10"/>
                <w:szCs w:val="10"/>
                <w:lang w:eastAsia="ru-RU"/>
              </w:rPr>
              <w:t>.)</w:t>
            </w:r>
          </w:p>
        </w:tc>
      </w:tr>
      <w:tr w:rsidR="003F0EBE" w14:paraId="63D16027" w14:textId="77777777" w:rsidTr="00E411FE">
        <w:tc>
          <w:tcPr>
            <w:tcW w:w="2930" w:type="dxa"/>
            <w:hideMark/>
          </w:tcPr>
          <w:p w14:paraId="35E4609D" w14:textId="65C3BB78" w:rsidR="003F0EBE" w:rsidRPr="00296DB0" w:rsidRDefault="003F0EBE" w:rsidP="001A4BA5">
            <w:pPr>
              <w:ind w:right="-284"/>
              <w:jc w:val="both"/>
              <w:rPr>
                <w:sz w:val="28"/>
                <w:szCs w:val="28"/>
                <w:lang w:eastAsia="ru-RU"/>
              </w:rPr>
            </w:pPr>
            <w:r w:rsidRPr="00296DB0">
              <w:rPr>
                <w:sz w:val="28"/>
                <w:szCs w:val="28"/>
                <w:lang w:eastAsia="ru-RU"/>
              </w:rPr>
              <w:t>К</w:t>
            </w:r>
            <w:r w:rsidR="00921451">
              <w:rPr>
                <w:sz w:val="28"/>
                <w:szCs w:val="28"/>
                <w:lang w:eastAsia="ru-RU"/>
              </w:rPr>
              <w:t>о</w:t>
            </w:r>
            <w:r w:rsidRPr="00296DB0">
              <w:rPr>
                <w:sz w:val="28"/>
                <w:szCs w:val="28"/>
                <w:lang w:eastAsia="ru-RU"/>
              </w:rPr>
              <w:t>нсультант п</w:t>
            </w:r>
            <w:r w:rsidR="00921451">
              <w:rPr>
                <w:sz w:val="28"/>
                <w:szCs w:val="28"/>
                <w:lang w:eastAsia="ru-RU"/>
              </w:rPr>
              <w:t>о</w:t>
            </w:r>
            <w:r w:rsidRPr="00296DB0">
              <w:rPr>
                <w:sz w:val="28"/>
                <w:szCs w:val="28"/>
                <w:lang w:eastAsia="ru-RU"/>
              </w:rPr>
              <w:t xml:space="preserve"> </w:t>
            </w:r>
            <w:r w:rsidR="00921451">
              <w:rPr>
                <w:sz w:val="28"/>
                <w:szCs w:val="28"/>
                <w:lang w:eastAsia="ru-RU"/>
              </w:rPr>
              <w:t>о</w:t>
            </w:r>
            <w:r w:rsidRPr="00296DB0">
              <w:rPr>
                <w:sz w:val="28"/>
                <w:szCs w:val="28"/>
                <w:lang w:eastAsia="ru-RU"/>
              </w:rPr>
              <w:t xml:space="preserve">хране </w:t>
            </w:r>
          </w:p>
          <w:p w14:paraId="155B2A53" w14:textId="78D083C8" w:rsidR="003F0EBE" w:rsidRPr="00296DB0" w:rsidRDefault="003F0EBE" w:rsidP="001A4BA5">
            <w:pPr>
              <w:ind w:right="-284"/>
              <w:jc w:val="both"/>
              <w:rPr>
                <w:sz w:val="28"/>
                <w:szCs w:val="28"/>
                <w:lang w:eastAsia="ru-RU"/>
              </w:rPr>
            </w:pPr>
            <w:r w:rsidRPr="00296DB0">
              <w:rPr>
                <w:sz w:val="28"/>
                <w:szCs w:val="28"/>
                <w:lang w:eastAsia="ru-RU"/>
              </w:rPr>
              <w:t>труда и ресурс</w:t>
            </w:r>
            <w:r w:rsidR="00921451">
              <w:rPr>
                <w:sz w:val="28"/>
                <w:szCs w:val="28"/>
                <w:lang w:eastAsia="ru-RU"/>
              </w:rPr>
              <w:t>о</w:t>
            </w:r>
            <w:r w:rsidRPr="00296DB0">
              <w:rPr>
                <w:sz w:val="28"/>
                <w:szCs w:val="28"/>
                <w:lang w:eastAsia="ru-RU"/>
              </w:rPr>
              <w:t>-</w:t>
            </w:r>
          </w:p>
          <w:p w14:paraId="657369F9" w14:textId="6383829E" w:rsidR="003F0EBE" w:rsidRPr="00296DB0" w:rsidRDefault="003F0EBE" w:rsidP="001A4BA5">
            <w:pPr>
              <w:ind w:right="-284"/>
              <w:jc w:val="both"/>
              <w:rPr>
                <w:sz w:val="28"/>
                <w:szCs w:val="28"/>
                <w:lang w:eastAsia="ru-RU"/>
              </w:rPr>
            </w:pPr>
            <w:r w:rsidRPr="00296DB0">
              <w:rPr>
                <w:sz w:val="28"/>
                <w:szCs w:val="28"/>
                <w:lang w:eastAsia="ru-RU"/>
              </w:rPr>
              <w:t>энерг</w:t>
            </w:r>
            <w:r w:rsidR="00921451">
              <w:rPr>
                <w:sz w:val="28"/>
                <w:szCs w:val="28"/>
                <w:lang w:eastAsia="ru-RU"/>
              </w:rPr>
              <w:t>о</w:t>
            </w:r>
            <w:r w:rsidRPr="00296DB0">
              <w:rPr>
                <w:sz w:val="28"/>
                <w:szCs w:val="28"/>
                <w:lang w:eastAsia="ru-RU"/>
              </w:rPr>
              <w:t>сбережению</w:t>
            </w:r>
          </w:p>
        </w:tc>
        <w:tc>
          <w:tcPr>
            <w:tcW w:w="1631" w:type="dxa"/>
            <w:gridSpan w:val="2"/>
          </w:tcPr>
          <w:p w14:paraId="17B55BA9" w14:textId="77777777" w:rsidR="003F0EBE" w:rsidRDefault="003F0EBE" w:rsidP="001A4BA5">
            <w:pPr>
              <w:ind w:right="-284"/>
              <w:jc w:val="center"/>
              <w:rPr>
                <w:lang w:eastAsia="ru-RU"/>
              </w:rPr>
            </w:pPr>
          </w:p>
          <w:p w14:paraId="238A32F2" w14:textId="77777777" w:rsidR="003F0EBE" w:rsidRPr="00F3691D" w:rsidRDefault="003F0EBE" w:rsidP="001A4BA5">
            <w:pPr>
              <w:ind w:right="-284"/>
              <w:jc w:val="center"/>
              <w:rPr>
                <w:sz w:val="27"/>
                <w:szCs w:val="27"/>
                <w:lang w:eastAsia="ru-RU"/>
              </w:rPr>
            </w:pPr>
            <w:r w:rsidRPr="00F3691D">
              <w:rPr>
                <w:sz w:val="27"/>
                <w:szCs w:val="27"/>
                <w:lang w:eastAsia="ru-RU"/>
              </w:rPr>
              <w:t>__________</w:t>
            </w:r>
          </w:p>
          <w:p w14:paraId="07D12B82" w14:textId="1B46CB55"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tcPr>
          <w:p w14:paraId="7E7ED98A" w14:textId="77777777" w:rsidR="003F0EBE" w:rsidRDefault="003F0EBE" w:rsidP="001A4BA5">
            <w:pPr>
              <w:ind w:right="-284"/>
              <w:jc w:val="right"/>
              <w:rPr>
                <w:lang w:eastAsia="ru-RU"/>
              </w:rPr>
            </w:pPr>
          </w:p>
          <w:p w14:paraId="6572936E" w14:textId="66C246A6" w:rsidR="00D7596E" w:rsidRPr="00F3691D" w:rsidRDefault="003F0EBE" w:rsidP="00F3691D">
            <w:pPr>
              <w:ind w:right="-284"/>
              <w:jc w:val="center"/>
              <w:rPr>
                <w:sz w:val="27"/>
                <w:szCs w:val="27"/>
                <w:lang w:eastAsia="ru-RU"/>
              </w:rPr>
            </w:pPr>
            <w:r>
              <w:rPr>
                <w:noProof/>
                <w:sz w:val="22"/>
                <w:lang w:eastAsia="ru-RU"/>
              </w:rPr>
              <mc:AlternateContent>
                <mc:Choice Requires="wps">
                  <w:drawing>
                    <wp:anchor distT="0" distB="0" distL="114300" distR="114300" simplePos="0" relativeHeight="251662336" behindDoc="0" locked="0" layoutInCell="1" allowOverlap="1" wp14:anchorId="1F018B6E" wp14:editId="137C7D49">
                      <wp:simplePos x="0" y="0"/>
                      <wp:positionH relativeFrom="column">
                        <wp:posOffset>90805</wp:posOffset>
                      </wp:positionH>
                      <wp:positionV relativeFrom="paragraph">
                        <wp:posOffset>193040</wp:posOffset>
                      </wp:positionV>
                      <wp:extent cx="2827020" cy="0"/>
                      <wp:effectExtent l="0" t="0" r="0" b="0"/>
                      <wp:wrapNone/>
                      <wp:docPr id="16" name="Прямая соединительная линия 16"/>
                      <wp:cNvGraphicFramePr/>
                      <a:graphic xmlns:a="http://schemas.openxmlformats.org/drawingml/2006/main">
                        <a:graphicData uri="http://schemas.microsoft.com/office/word/2010/wordprocessingShape">
                          <wps:wsp>
                            <wps:cNvCnPr/>
                            <wps:spPr>
                              <a:xfrm>
                                <a:off x="0" y="0"/>
                                <a:ext cx="2827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5A0EE157" id="Прямая соединительная линия 1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15pt,15.2pt" to="229.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" strokecolor="windowText" strokeweight=".5pt">
                      <v:stroke joinstyle="miter"/>
                    </v:line>
                  </w:pict>
                </mc:Fallback>
              </mc:AlternateContent>
            </w:r>
            <w:r>
              <w:rPr>
                <w:lang w:eastAsia="ru-RU"/>
              </w:rPr>
              <w:t xml:space="preserve">  </w:t>
            </w:r>
            <w:r w:rsidR="00F3691D">
              <w:rPr>
                <w:sz w:val="27"/>
                <w:szCs w:val="27"/>
                <w:lang w:eastAsia="ru-RU"/>
              </w:rPr>
              <w:t>д</w:t>
            </w:r>
            <w:r w:rsidR="00921451">
              <w:rPr>
                <w:sz w:val="27"/>
                <w:szCs w:val="27"/>
                <w:lang w:eastAsia="ru-RU"/>
              </w:rPr>
              <w:t>о</w:t>
            </w:r>
            <w:r w:rsidR="00F3691D">
              <w:rPr>
                <w:sz w:val="27"/>
                <w:szCs w:val="27"/>
                <w:lang w:eastAsia="ru-RU"/>
              </w:rPr>
              <w:t>цент, к.т.н. Т</w:t>
            </w:r>
            <w:r w:rsidR="00921451">
              <w:rPr>
                <w:sz w:val="27"/>
                <w:szCs w:val="27"/>
                <w:lang w:eastAsia="ru-RU"/>
              </w:rPr>
              <w:t>о</w:t>
            </w:r>
            <w:r w:rsidR="00F3691D">
              <w:rPr>
                <w:sz w:val="27"/>
                <w:szCs w:val="27"/>
                <w:lang w:eastAsia="ru-RU"/>
              </w:rPr>
              <w:t>к</w:t>
            </w:r>
            <w:r w:rsidR="00921451">
              <w:rPr>
                <w:sz w:val="27"/>
                <w:szCs w:val="27"/>
                <w:lang w:eastAsia="ru-RU"/>
              </w:rPr>
              <w:t>о</w:t>
            </w:r>
            <w:r w:rsidR="00F3691D">
              <w:rPr>
                <w:sz w:val="27"/>
                <w:szCs w:val="27"/>
                <w:lang w:eastAsia="ru-RU"/>
              </w:rPr>
              <w:t>чак</w:t>
            </w:r>
            <w:r w:rsidR="00921451">
              <w:rPr>
                <w:sz w:val="27"/>
                <w:szCs w:val="27"/>
                <w:lang w:eastAsia="ru-RU"/>
              </w:rPr>
              <w:t>о</w:t>
            </w:r>
            <w:r w:rsidR="00F3691D">
              <w:rPr>
                <w:sz w:val="27"/>
                <w:szCs w:val="27"/>
                <w:lang w:eastAsia="ru-RU"/>
              </w:rPr>
              <w:t>в В.И.</w:t>
            </w:r>
          </w:p>
          <w:p w14:paraId="695A1317" w14:textId="0FBCAB12" w:rsidR="003F0EBE" w:rsidRPr="00296DB0" w:rsidRDefault="003F0EBE" w:rsidP="001A4BA5">
            <w:pPr>
              <w:ind w:right="-284"/>
              <w:jc w:val="center"/>
              <w:rPr>
                <w:sz w:val="10"/>
                <w:szCs w:val="10"/>
                <w:lang w:eastAsia="ru-RU"/>
              </w:rPr>
            </w:pPr>
            <w:r w:rsidRPr="00296DB0">
              <w:rPr>
                <w:sz w:val="10"/>
                <w:szCs w:val="10"/>
                <w:lang w:eastAsia="ru-RU"/>
              </w:rPr>
              <w:t>(учён</w:t>
            </w:r>
            <w:r w:rsidR="00921451">
              <w:rPr>
                <w:sz w:val="10"/>
                <w:szCs w:val="10"/>
                <w:lang w:eastAsia="ru-RU"/>
              </w:rPr>
              <w:t>о</w:t>
            </w:r>
            <w:r w:rsidRPr="00296DB0">
              <w:rPr>
                <w:sz w:val="10"/>
                <w:szCs w:val="10"/>
                <w:lang w:eastAsia="ru-RU"/>
              </w:rPr>
              <w:t>е звание, учёная степень, Ф.И.</w:t>
            </w:r>
            <w:r w:rsidR="00921451">
              <w:rPr>
                <w:sz w:val="10"/>
                <w:szCs w:val="10"/>
                <w:lang w:eastAsia="ru-RU"/>
              </w:rPr>
              <w:t>О</w:t>
            </w:r>
            <w:r w:rsidRPr="00296DB0">
              <w:rPr>
                <w:sz w:val="10"/>
                <w:szCs w:val="10"/>
                <w:lang w:eastAsia="ru-RU"/>
              </w:rPr>
              <w:t>.)</w:t>
            </w:r>
          </w:p>
          <w:p w14:paraId="52034DED" w14:textId="7CBFE8FC" w:rsidR="00D7596E" w:rsidRDefault="00D7596E" w:rsidP="001A4BA5">
            <w:pPr>
              <w:ind w:right="-284"/>
              <w:jc w:val="center"/>
              <w:rPr>
                <w:lang w:eastAsia="ru-RU"/>
              </w:rPr>
            </w:pPr>
          </w:p>
        </w:tc>
      </w:tr>
      <w:tr w:rsidR="003F0EBE" w14:paraId="0F8FD8AF" w14:textId="77777777" w:rsidTr="00E411FE">
        <w:tc>
          <w:tcPr>
            <w:tcW w:w="2930" w:type="dxa"/>
            <w:hideMark/>
          </w:tcPr>
          <w:p w14:paraId="726296F3" w14:textId="60964C71" w:rsidR="003F0EBE" w:rsidRPr="00296DB0" w:rsidRDefault="003F0EBE" w:rsidP="001A4BA5">
            <w:pPr>
              <w:ind w:right="-284"/>
              <w:jc w:val="both"/>
              <w:rPr>
                <w:sz w:val="28"/>
                <w:szCs w:val="28"/>
                <w:lang w:eastAsia="ru-RU"/>
              </w:rPr>
            </w:pPr>
            <w:r w:rsidRPr="00296DB0">
              <w:rPr>
                <w:sz w:val="28"/>
                <w:szCs w:val="28"/>
                <w:lang w:eastAsia="ru-RU"/>
              </w:rPr>
              <w:t>Н</w:t>
            </w:r>
            <w:r w:rsidR="00921451">
              <w:rPr>
                <w:sz w:val="28"/>
                <w:szCs w:val="28"/>
                <w:lang w:eastAsia="ru-RU"/>
              </w:rPr>
              <w:t>о</w:t>
            </w:r>
            <w:r w:rsidRPr="00296DB0">
              <w:rPr>
                <w:sz w:val="28"/>
                <w:szCs w:val="28"/>
                <w:lang w:eastAsia="ru-RU"/>
              </w:rPr>
              <w:t>рм</w:t>
            </w:r>
            <w:r w:rsidR="00921451">
              <w:rPr>
                <w:sz w:val="28"/>
                <w:szCs w:val="28"/>
                <w:lang w:eastAsia="ru-RU"/>
              </w:rPr>
              <w:t>о</w:t>
            </w:r>
            <w:r w:rsidRPr="00296DB0">
              <w:rPr>
                <w:sz w:val="28"/>
                <w:szCs w:val="28"/>
                <w:lang w:eastAsia="ru-RU"/>
              </w:rPr>
              <w:t>к</w:t>
            </w:r>
            <w:r w:rsidR="00921451">
              <w:rPr>
                <w:sz w:val="28"/>
                <w:szCs w:val="28"/>
                <w:lang w:eastAsia="ru-RU"/>
              </w:rPr>
              <w:t>о</w:t>
            </w:r>
            <w:r w:rsidRPr="00296DB0">
              <w:rPr>
                <w:sz w:val="28"/>
                <w:szCs w:val="28"/>
                <w:lang w:eastAsia="ru-RU"/>
              </w:rPr>
              <w:t>нтр</w:t>
            </w:r>
            <w:r w:rsidR="00921451">
              <w:rPr>
                <w:sz w:val="28"/>
                <w:szCs w:val="28"/>
                <w:lang w:eastAsia="ru-RU"/>
              </w:rPr>
              <w:t>о</w:t>
            </w:r>
            <w:r w:rsidRPr="00296DB0">
              <w:rPr>
                <w:sz w:val="28"/>
                <w:szCs w:val="28"/>
                <w:lang w:eastAsia="ru-RU"/>
              </w:rPr>
              <w:t>ль</w:t>
            </w:r>
          </w:p>
        </w:tc>
        <w:tc>
          <w:tcPr>
            <w:tcW w:w="1631" w:type="dxa"/>
            <w:gridSpan w:val="2"/>
            <w:hideMark/>
          </w:tcPr>
          <w:p w14:paraId="4B45DFDD" w14:textId="77777777" w:rsidR="003F0EBE" w:rsidRPr="00F3691D" w:rsidRDefault="003F0EBE" w:rsidP="001A4BA5">
            <w:pPr>
              <w:ind w:right="-284"/>
              <w:jc w:val="center"/>
              <w:rPr>
                <w:sz w:val="27"/>
                <w:szCs w:val="27"/>
                <w:lang w:eastAsia="ru-RU"/>
              </w:rPr>
            </w:pPr>
            <w:r w:rsidRPr="00F3691D">
              <w:rPr>
                <w:sz w:val="27"/>
                <w:szCs w:val="27"/>
                <w:lang w:eastAsia="ru-RU"/>
              </w:rPr>
              <w:t>__________</w:t>
            </w:r>
          </w:p>
          <w:p w14:paraId="52A9F73A" w14:textId="6482E5D2"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hideMark/>
          </w:tcPr>
          <w:p w14:paraId="6696E22F" w14:textId="69842A43" w:rsidR="00D7596E" w:rsidRPr="00F3691D" w:rsidRDefault="003F0EBE" w:rsidP="00F3691D">
            <w:pPr>
              <w:ind w:right="-284"/>
              <w:jc w:val="center"/>
              <w:rPr>
                <w:sz w:val="27"/>
                <w:szCs w:val="27"/>
                <w:lang w:eastAsia="ru-RU"/>
              </w:rPr>
            </w:pPr>
            <w:r w:rsidRPr="00F3691D">
              <w:rPr>
                <w:noProof/>
                <w:sz w:val="27"/>
                <w:szCs w:val="27"/>
                <w:lang w:eastAsia="ru-RU"/>
              </w:rPr>
              <mc:AlternateContent>
                <mc:Choice Requires="wps">
                  <w:drawing>
                    <wp:anchor distT="0" distB="0" distL="114300" distR="114300" simplePos="0" relativeHeight="251663360" behindDoc="0" locked="0" layoutInCell="1" allowOverlap="1" wp14:anchorId="194EBD6D" wp14:editId="1BB7C9B9">
                      <wp:simplePos x="0" y="0"/>
                      <wp:positionH relativeFrom="column">
                        <wp:posOffset>90805</wp:posOffset>
                      </wp:positionH>
                      <wp:positionV relativeFrom="paragraph">
                        <wp:posOffset>195580</wp:posOffset>
                      </wp:positionV>
                      <wp:extent cx="2827020" cy="0"/>
                      <wp:effectExtent l="0" t="0" r="0" b="0"/>
                      <wp:wrapNone/>
                      <wp:docPr id="17" name="Прямая соединительная линия 17"/>
                      <wp:cNvGraphicFramePr/>
                      <a:graphic xmlns:a="http://schemas.openxmlformats.org/drawingml/2006/main">
                        <a:graphicData uri="http://schemas.microsoft.com/office/word/2010/wordprocessingShape">
                          <wps:wsp>
                            <wps:cNvCnPr/>
                            <wps:spPr>
                              <a:xfrm>
                                <a:off x="0" y="0"/>
                                <a:ext cx="2827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398506F1" id="Прямая соединительная линия 1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15pt,15.4pt" to="229.7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" strokecolor="windowText" strokeweight=".5pt">
                      <v:stroke joinstyle="miter"/>
                    </v:line>
                  </w:pict>
                </mc:Fallback>
              </mc:AlternateContent>
            </w:r>
            <w:r w:rsidR="00F3691D">
              <w:rPr>
                <w:sz w:val="27"/>
                <w:szCs w:val="27"/>
                <w:lang w:eastAsia="ru-RU"/>
              </w:rPr>
              <w:t xml:space="preserve">  д</w:t>
            </w:r>
            <w:r w:rsidR="00921451">
              <w:rPr>
                <w:sz w:val="27"/>
                <w:szCs w:val="27"/>
                <w:lang w:eastAsia="ru-RU"/>
              </w:rPr>
              <w:t>о</w:t>
            </w:r>
            <w:r w:rsidR="00F3691D">
              <w:rPr>
                <w:sz w:val="27"/>
                <w:szCs w:val="27"/>
                <w:lang w:eastAsia="ru-RU"/>
              </w:rPr>
              <w:t>цент, к.т.н. Т</w:t>
            </w:r>
            <w:r w:rsidR="00921451">
              <w:rPr>
                <w:sz w:val="27"/>
                <w:szCs w:val="27"/>
                <w:lang w:eastAsia="ru-RU"/>
              </w:rPr>
              <w:t>о</w:t>
            </w:r>
            <w:r w:rsidR="00F3691D">
              <w:rPr>
                <w:sz w:val="27"/>
                <w:szCs w:val="27"/>
                <w:lang w:eastAsia="ru-RU"/>
              </w:rPr>
              <w:t>к</w:t>
            </w:r>
            <w:r w:rsidR="00921451">
              <w:rPr>
                <w:sz w:val="27"/>
                <w:szCs w:val="27"/>
                <w:lang w:eastAsia="ru-RU"/>
              </w:rPr>
              <w:t>о</w:t>
            </w:r>
            <w:r w:rsidR="00F3691D">
              <w:rPr>
                <w:sz w:val="27"/>
                <w:szCs w:val="27"/>
                <w:lang w:eastAsia="ru-RU"/>
              </w:rPr>
              <w:t>чак</w:t>
            </w:r>
            <w:r w:rsidR="00921451">
              <w:rPr>
                <w:sz w:val="27"/>
                <w:szCs w:val="27"/>
                <w:lang w:eastAsia="ru-RU"/>
              </w:rPr>
              <w:t>о</w:t>
            </w:r>
            <w:r w:rsidR="00F3691D">
              <w:rPr>
                <w:sz w:val="27"/>
                <w:szCs w:val="27"/>
                <w:lang w:eastAsia="ru-RU"/>
              </w:rPr>
              <w:t>в В.И.</w:t>
            </w:r>
          </w:p>
          <w:p w14:paraId="5243D6AF" w14:textId="0641B9EA" w:rsidR="003F0EBE" w:rsidRPr="00296DB0" w:rsidRDefault="003F0EBE" w:rsidP="001A4BA5">
            <w:pPr>
              <w:ind w:right="-284"/>
              <w:jc w:val="center"/>
              <w:rPr>
                <w:sz w:val="10"/>
                <w:szCs w:val="10"/>
                <w:lang w:eastAsia="ru-RU"/>
              </w:rPr>
            </w:pPr>
            <w:r w:rsidRPr="00296DB0">
              <w:rPr>
                <w:sz w:val="10"/>
                <w:szCs w:val="10"/>
                <w:lang w:eastAsia="ru-RU"/>
              </w:rPr>
              <w:t>(учён</w:t>
            </w:r>
            <w:r w:rsidR="00921451">
              <w:rPr>
                <w:sz w:val="10"/>
                <w:szCs w:val="10"/>
                <w:lang w:eastAsia="ru-RU"/>
              </w:rPr>
              <w:t>о</w:t>
            </w:r>
            <w:r w:rsidRPr="00296DB0">
              <w:rPr>
                <w:sz w:val="10"/>
                <w:szCs w:val="10"/>
                <w:lang w:eastAsia="ru-RU"/>
              </w:rPr>
              <w:t>е звание, учёная степень, Ф.И.</w:t>
            </w:r>
            <w:r w:rsidR="00921451">
              <w:rPr>
                <w:sz w:val="10"/>
                <w:szCs w:val="10"/>
                <w:lang w:eastAsia="ru-RU"/>
              </w:rPr>
              <w:t>О</w:t>
            </w:r>
            <w:r w:rsidRPr="00296DB0">
              <w:rPr>
                <w:sz w:val="10"/>
                <w:szCs w:val="10"/>
                <w:lang w:eastAsia="ru-RU"/>
              </w:rPr>
              <w:t>.)</w:t>
            </w:r>
          </w:p>
        </w:tc>
      </w:tr>
      <w:tr w:rsidR="003F0EBE" w14:paraId="71F36A94" w14:textId="77777777" w:rsidTr="00E411FE">
        <w:tc>
          <w:tcPr>
            <w:tcW w:w="2930" w:type="dxa"/>
            <w:hideMark/>
          </w:tcPr>
          <w:p w14:paraId="1C7874A3" w14:textId="77777777" w:rsidR="003F0EBE" w:rsidRPr="00296DB0" w:rsidRDefault="003F0EBE" w:rsidP="001A4BA5">
            <w:pPr>
              <w:ind w:right="-284"/>
              <w:jc w:val="both"/>
              <w:rPr>
                <w:sz w:val="28"/>
                <w:szCs w:val="28"/>
                <w:lang w:eastAsia="ru-RU"/>
              </w:rPr>
            </w:pPr>
            <w:r w:rsidRPr="00296DB0">
              <w:rPr>
                <w:sz w:val="28"/>
                <w:szCs w:val="28"/>
                <w:lang w:eastAsia="ru-RU"/>
              </w:rPr>
              <w:t>Рецензент</w:t>
            </w:r>
          </w:p>
        </w:tc>
        <w:tc>
          <w:tcPr>
            <w:tcW w:w="1631" w:type="dxa"/>
            <w:gridSpan w:val="2"/>
            <w:hideMark/>
          </w:tcPr>
          <w:p w14:paraId="541F5A7E" w14:textId="77777777" w:rsidR="003F0EBE" w:rsidRPr="00F3691D" w:rsidRDefault="003F0EBE" w:rsidP="001A4BA5">
            <w:pPr>
              <w:ind w:right="-284"/>
              <w:jc w:val="center"/>
              <w:rPr>
                <w:sz w:val="27"/>
                <w:szCs w:val="27"/>
                <w:lang w:eastAsia="ru-RU"/>
              </w:rPr>
            </w:pPr>
            <w:r w:rsidRPr="00F3691D">
              <w:rPr>
                <w:sz w:val="27"/>
                <w:szCs w:val="27"/>
                <w:lang w:eastAsia="ru-RU"/>
              </w:rPr>
              <w:t>__________</w:t>
            </w:r>
          </w:p>
          <w:p w14:paraId="51DF8657" w14:textId="06C6F27C" w:rsidR="003F0EBE" w:rsidRPr="00296DB0" w:rsidRDefault="003F0EBE" w:rsidP="001A4BA5">
            <w:pPr>
              <w:ind w:right="-284"/>
              <w:jc w:val="center"/>
              <w:rPr>
                <w:sz w:val="10"/>
                <w:szCs w:val="10"/>
                <w:lang w:eastAsia="ru-RU"/>
              </w:rPr>
            </w:pPr>
            <w:r w:rsidRPr="00296DB0">
              <w:rPr>
                <w:sz w:val="10"/>
                <w:szCs w:val="10"/>
                <w:lang w:eastAsia="ru-RU"/>
              </w:rPr>
              <w:t>(п</w:t>
            </w:r>
            <w:r w:rsidR="00921451">
              <w:rPr>
                <w:sz w:val="10"/>
                <w:szCs w:val="10"/>
                <w:lang w:eastAsia="ru-RU"/>
              </w:rPr>
              <w:t>о</w:t>
            </w:r>
            <w:r w:rsidRPr="00296DB0">
              <w:rPr>
                <w:sz w:val="10"/>
                <w:szCs w:val="10"/>
                <w:lang w:eastAsia="ru-RU"/>
              </w:rPr>
              <w:t>дпись)</w:t>
            </w:r>
          </w:p>
        </w:tc>
        <w:tc>
          <w:tcPr>
            <w:tcW w:w="4794" w:type="dxa"/>
            <w:gridSpan w:val="3"/>
            <w:hideMark/>
          </w:tcPr>
          <w:p w14:paraId="07318709" w14:textId="5C44A978" w:rsidR="003F0EBE" w:rsidRPr="00F3691D" w:rsidRDefault="00F3691D" w:rsidP="001A4BA5">
            <w:pPr>
              <w:ind w:right="-284"/>
              <w:jc w:val="both"/>
              <w:rPr>
                <w:sz w:val="27"/>
                <w:szCs w:val="27"/>
                <w:lang w:eastAsia="ru-RU"/>
              </w:rPr>
            </w:pPr>
            <w:r>
              <w:rPr>
                <w:lang w:eastAsia="ru-RU"/>
              </w:rPr>
              <w:t xml:space="preserve">   </w:t>
            </w:r>
            <w:r w:rsidR="003F0EBE" w:rsidRPr="00F3691D">
              <w:rPr>
                <w:sz w:val="27"/>
                <w:szCs w:val="27"/>
                <w:lang w:eastAsia="ru-RU"/>
              </w:rPr>
              <w:t>______________________________</w:t>
            </w:r>
            <w:r>
              <w:rPr>
                <w:sz w:val="27"/>
                <w:szCs w:val="27"/>
                <w:lang w:eastAsia="ru-RU"/>
              </w:rPr>
              <w:t>___</w:t>
            </w:r>
          </w:p>
          <w:p w14:paraId="12160611" w14:textId="1D4945CE" w:rsidR="003F0EBE" w:rsidRPr="00296DB0" w:rsidRDefault="003F0EBE" w:rsidP="001A4BA5">
            <w:pPr>
              <w:ind w:right="-284"/>
              <w:jc w:val="center"/>
              <w:rPr>
                <w:sz w:val="10"/>
                <w:szCs w:val="10"/>
                <w:lang w:eastAsia="ru-RU"/>
              </w:rPr>
            </w:pPr>
            <w:r w:rsidRPr="00296DB0">
              <w:rPr>
                <w:sz w:val="10"/>
                <w:szCs w:val="10"/>
                <w:lang w:eastAsia="ru-RU"/>
              </w:rPr>
              <w:t>(учён</w:t>
            </w:r>
            <w:r w:rsidR="00921451">
              <w:rPr>
                <w:sz w:val="10"/>
                <w:szCs w:val="10"/>
                <w:lang w:eastAsia="ru-RU"/>
              </w:rPr>
              <w:t>о</w:t>
            </w:r>
            <w:r w:rsidRPr="00296DB0">
              <w:rPr>
                <w:sz w:val="10"/>
                <w:szCs w:val="10"/>
                <w:lang w:eastAsia="ru-RU"/>
              </w:rPr>
              <w:t>е звание, учёная степень, д</w:t>
            </w:r>
            <w:r w:rsidR="00921451">
              <w:rPr>
                <w:sz w:val="10"/>
                <w:szCs w:val="10"/>
                <w:lang w:eastAsia="ru-RU"/>
              </w:rPr>
              <w:t>о</w:t>
            </w:r>
            <w:r w:rsidRPr="00296DB0">
              <w:rPr>
                <w:sz w:val="10"/>
                <w:szCs w:val="10"/>
                <w:lang w:eastAsia="ru-RU"/>
              </w:rPr>
              <w:t>лжн</w:t>
            </w:r>
            <w:r w:rsidR="00921451">
              <w:rPr>
                <w:sz w:val="10"/>
                <w:szCs w:val="10"/>
                <w:lang w:eastAsia="ru-RU"/>
              </w:rPr>
              <w:t>о</w:t>
            </w:r>
            <w:r w:rsidRPr="00296DB0">
              <w:rPr>
                <w:sz w:val="10"/>
                <w:szCs w:val="10"/>
                <w:lang w:eastAsia="ru-RU"/>
              </w:rPr>
              <w:t xml:space="preserve">сть, </w:t>
            </w:r>
            <w:r w:rsidR="00921451">
              <w:rPr>
                <w:sz w:val="10"/>
                <w:szCs w:val="10"/>
                <w:lang w:eastAsia="ru-RU"/>
              </w:rPr>
              <w:t>о</w:t>
            </w:r>
            <w:r w:rsidRPr="00296DB0">
              <w:rPr>
                <w:sz w:val="10"/>
                <w:szCs w:val="10"/>
                <w:lang w:eastAsia="ru-RU"/>
              </w:rPr>
              <w:t>рганизация, Ф.И.</w:t>
            </w:r>
            <w:r w:rsidR="00921451">
              <w:rPr>
                <w:sz w:val="10"/>
                <w:szCs w:val="10"/>
                <w:lang w:eastAsia="ru-RU"/>
              </w:rPr>
              <w:t>О</w:t>
            </w:r>
            <w:r w:rsidRPr="00296DB0">
              <w:rPr>
                <w:sz w:val="10"/>
                <w:szCs w:val="10"/>
                <w:lang w:eastAsia="ru-RU"/>
              </w:rPr>
              <w:t>.)</w:t>
            </w:r>
          </w:p>
        </w:tc>
      </w:tr>
      <w:tr w:rsidR="003F0EBE" w:rsidRPr="00296DB0" w14:paraId="71C45E75" w14:textId="77777777" w:rsidTr="00E411FE">
        <w:tc>
          <w:tcPr>
            <w:tcW w:w="2930" w:type="dxa"/>
          </w:tcPr>
          <w:p w14:paraId="224C96A5" w14:textId="77777777" w:rsidR="003F0EBE" w:rsidRDefault="003F0EBE" w:rsidP="001A4BA5">
            <w:pPr>
              <w:ind w:right="-284"/>
              <w:jc w:val="both"/>
              <w:rPr>
                <w:lang w:eastAsia="ru-RU"/>
              </w:rPr>
            </w:pPr>
          </w:p>
        </w:tc>
        <w:tc>
          <w:tcPr>
            <w:tcW w:w="1792" w:type="dxa"/>
            <w:gridSpan w:val="3"/>
            <w:hideMark/>
          </w:tcPr>
          <w:p w14:paraId="6F3BFA8D" w14:textId="77777777" w:rsidR="003F0EBE" w:rsidRDefault="003F0EBE" w:rsidP="001A4BA5">
            <w:pPr>
              <w:ind w:right="-284"/>
              <w:jc w:val="center"/>
              <w:rPr>
                <w:lang w:eastAsia="ru-RU"/>
              </w:rPr>
            </w:pPr>
            <w:r>
              <w:rPr>
                <w:lang w:eastAsia="ru-RU"/>
              </w:rPr>
              <w:t xml:space="preserve"> </w:t>
            </w:r>
          </w:p>
        </w:tc>
        <w:tc>
          <w:tcPr>
            <w:tcW w:w="4633" w:type="dxa"/>
            <w:gridSpan w:val="2"/>
            <w:hideMark/>
          </w:tcPr>
          <w:p w14:paraId="6B07DF6B" w14:textId="658F76CA" w:rsidR="003F0EBE" w:rsidRPr="00296DB0" w:rsidRDefault="003F0EBE" w:rsidP="001A4BA5">
            <w:pPr>
              <w:ind w:right="-284"/>
              <w:jc w:val="both"/>
              <w:rPr>
                <w:rFonts w:eastAsia="Calibri"/>
                <w:sz w:val="27"/>
                <w:szCs w:val="27"/>
                <w:u w:val="single"/>
                <w:lang w:eastAsia="ru-RU"/>
              </w:rPr>
            </w:pPr>
            <w:r w:rsidRPr="00296DB0">
              <w:rPr>
                <w:rFonts w:eastAsia="Calibri"/>
                <w:sz w:val="27"/>
                <w:szCs w:val="27"/>
                <w:u w:val="single"/>
                <w:lang w:eastAsia="ru-RU"/>
              </w:rPr>
              <w:tab/>
            </w:r>
            <w:r w:rsidRPr="00296DB0">
              <w:rPr>
                <w:rFonts w:eastAsia="Calibri"/>
                <w:sz w:val="27"/>
                <w:szCs w:val="27"/>
                <w:u w:val="single"/>
                <w:lang w:eastAsia="ru-RU"/>
              </w:rPr>
              <w:tab/>
              <w:t xml:space="preserve"> </w:t>
            </w:r>
            <w:r w:rsidRPr="00296DB0">
              <w:rPr>
                <w:rFonts w:eastAsia="Calibri"/>
                <w:sz w:val="27"/>
                <w:szCs w:val="27"/>
                <w:u w:val="single"/>
                <w:lang w:eastAsia="ru-RU"/>
              </w:rPr>
              <w:tab/>
            </w:r>
            <w:r w:rsidRPr="00296DB0">
              <w:rPr>
                <w:rFonts w:eastAsia="Calibri"/>
                <w:sz w:val="27"/>
                <w:szCs w:val="27"/>
                <w:u w:val="single"/>
                <w:lang w:eastAsia="ru-RU"/>
              </w:rPr>
              <w:tab/>
              <w:t xml:space="preserve"> </w:t>
            </w:r>
            <w:r w:rsidRPr="00296DB0">
              <w:rPr>
                <w:rFonts w:eastAsia="Calibri"/>
                <w:sz w:val="27"/>
                <w:szCs w:val="27"/>
                <w:u w:val="single"/>
                <w:lang w:eastAsia="ru-RU"/>
              </w:rPr>
              <w:tab/>
            </w:r>
            <w:r w:rsidRPr="00296DB0">
              <w:rPr>
                <w:rFonts w:eastAsia="Calibri"/>
                <w:sz w:val="27"/>
                <w:szCs w:val="27"/>
                <w:u w:val="single"/>
                <w:lang w:eastAsia="ru-RU"/>
              </w:rPr>
              <w:tab/>
              <w:t xml:space="preserve"> </w:t>
            </w:r>
          </w:p>
          <w:p w14:paraId="2812F0CD" w14:textId="77777777" w:rsidR="003F0EBE" w:rsidRPr="00296DB0" w:rsidRDefault="003F0EBE" w:rsidP="001A4BA5">
            <w:pPr>
              <w:ind w:right="-284"/>
              <w:jc w:val="both"/>
              <w:rPr>
                <w:rFonts w:eastAsia="Calibri"/>
                <w:sz w:val="27"/>
                <w:szCs w:val="27"/>
                <w:u w:val="single"/>
                <w:lang w:eastAsia="ru-RU"/>
              </w:rPr>
            </w:pPr>
            <w:r w:rsidRPr="00296DB0">
              <w:rPr>
                <w:rFonts w:eastAsia="Calibri"/>
                <w:sz w:val="27"/>
                <w:szCs w:val="27"/>
                <w:u w:val="single"/>
                <w:lang w:eastAsia="ru-RU"/>
              </w:rPr>
              <w:tab/>
            </w:r>
            <w:r w:rsidRPr="00296DB0">
              <w:rPr>
                <w:rFonts w:eastAsia="Calibri"/>
                <w:sz w:val="27"/>
                <w:szCs w:val="27"/>
                <w:u w:val="single"/>
                <w:lang w:eastAsia="ru-RU"/>
              </w:rPr>
              <w:tab/>
              <w:t xml:space="preserve"> </w:t>
            </w:r>
            <w:r w:rsidRPr="00296DB0">
              <w:rPr>
                <w:rFonts w:eastAsia="Calibri"/>
                <w:sz w:val="27"/>
                <w:szCs w:val="27"/>
                <w:u w:val="single"/>
                <w:lang w:eastAsia="ru-RU"/>
              </w:rPr>
              <w:tab/>
            </w:r>
            <w:r w:rsidRPr="00296DB0">
              <w:rPr>
                <w:rFonts w:eastAsia="Calibri"/>
                <w:sz w:val="27"/>
                <w:szCs w:val="27"/>
                <w:u w:val="single"/>
                <w:lang w:eastAsia="ru-RU"/>
              </w:rPr>
              <w:tab/>
              <w:t xml:space="preserve">   </w:t>
            </w:r>
            <w:r w:rsidRPr="00296DB0">
              <w:rPr>
                <w:rFonts w:eastAsia="Calibri"/>
                <w:sz w:val="27"/>
                <w:szCs w:val="27"/>
                <w:u w:val="single"/>
                <w:lang w:eastAsia="ru-RU"/>
              </w:rPr>
              <w:tab/>
            </w:r>
            <w:r w:rsidRPr="00296DB0">
              <w:rPr>
                <w:rFonts w:eastAsia="Calibri"/>
                <w:sz w:val="27"/>
                <w:szCs w:val="27"/>
                <w:u w:val="single"/>
                <w:lang w:eastAsia="ru-RU"/>
              </w:rPr>
              <w:tab/>
            </w:r>
          </w:p>
          <w:p w14:paraId="79ACB5B8" w14:textId="77777777" w:rsidR="003F0EBE" w:rsidRPr="00296DB0" w:rsidRDefault="003F0EBE" w:rsidP="001A4BA5">
            <w:pPr>
              <w:ind w:right="-284"/>
              <w:jc w:val="both"/>
              <w:rPr>
                <w:rFonts w:eastAsia="Calibri"/>
                <w:sz w:val="27"/>
                <w:szCs w:val="27"/>
                <w:u w:val="single"/>
                <w:lang w:eastAsia="ru-RU"/>
              </w:rPr>
            </w:pPr>
            <w:r w:rsidRPr="00296DB0">
              <w:rPr>
                <w:rFonts w:eastAsia="Calibri"/>
                <w:sz w:val="27"/>
                <w:szCs w:val="27"/>
                <w:u w:val="single"/>
                <w:lang w:eastAsia="ru-RU"/>
              </w:rPr>
              <w:tab/>
            </w:r>
            <w:r w:rsidRPr="00296DB0">
              <w:rPr>
                <w:rFonts w:eastAsia="Calibri"/>
                <w:sz w:val="27"/>
                <w:szCs w:val="27"/>
                <w:u w:val="single"/>
                <w:lang w:eastAsia="ru-RU"/>
              </w:rPr>
              <w:tab/>
              <w:t xml:space="preserve"> </w:t>
            </w:r>
            <w:r w:rsidRPr="00296DB0">
              <w:rPr>
                <w:rFonts w:eastAsia="Calibri"/>
                <w:sz w:val="27"/>
                <w:szCs w:val="27"/>
                <w:u w:val="single"/>
                <w:lang w:eastAsia="ru-RU"/>
              </w:rPr>
              <w:tab/>
            </w:r>
            <w:r w:rsidRPr="00296DB0">
              <w:rPr>
                <w:rFonts w:eastAsia="Calibri"/>
                <w:sz w:val="27"/>
                <w:szCs w:val="27"/>
                <w:u w:val="single"/>
                <w:lang w:eastAsia="ru-RU"/>
              </w:rPr>
              <w:tab/>
            </w:r>
            <w:r w:rsidRPr="00296DB0">
              <w:rPr>
                <w:rFonts w:eastAsia="Calibri"/>
                <w:sz w:val="27"/>
                <w:szCs w:val="27"/>
                <w:u w:val="single"/>
                <w:lang w:eastAsia="ru-RU"/>
              </w:rPr>
              <w:tab/>
            </w:r>
            <w:r w:rsidRPr="00296DB0">
              <w:rPr>
                <w:rFonts w:eastAsia="Calibri"/>
                <w:sz w:val="27"/>
                <w:szCs w:val="27"/>
                <w:u w:val="single"/>
                <w:lang w:eastAsia="ru-RU"/>
              </w:rPr>
              <w:tab/>
            </w:r>
          </w:p>
        </w:tc>
      </w:tr>
      <w:tr w:rsidR="003F0EBE" w14:paraId="6D8F7FAB" w14:textId="77777777" w:rsidTr="00E411FE">
        <w:tc>
          <w:tcPr>
            <w:tcW w:w="9355" w:type="dxa"/>
            <w:gridSpan w:val="6"/>
            <w:hideMark/>
          </w:tcPr>
          <w:p w14:paraId="22C98196" w14:textId="77777777" w:rsidR="00D17E0C" w:rsidRDefault="00D17E0C" w:rsidP="001A4BA5">
            <w:pPr>
              <w:ind w:right="-284"/>
              <w:jc w:val="both"/>
              <w:rPr>
                <w:sz w:val="28"/>
                <w:szCs w:val="28"/>
                <w:lang w:eastAsia="ru-RU"/>
              </w:rPr>
            </w:pPr>
          </w:p>
          <w:p w14:paraId="1568B035" w14:textId="55D41E4B" w:rsidR="003F0EBE" w:rsidRPr="00296DB0" w:rsidRDefault="003F0EBE" w:rsidP="001A4BA5">
            <w:pPr>
              <w:ind w:right="-284"/>
              <w:jc w:val="both"/>
              <w:rPr>
                <w:sz w:val="28"/>
                <w:szCs w:val="28"/>
                <w:lang w:eastAsia="ru-RU"/>
              </w:rPr>
            </w:pPr>
            <w:r w:rsidRPr="00296DB0">
              <w:rPr>
                <w:sz w:val="28"/>
                <w:szCs w:val="28"/>
                <w:lang w:eastAsia="ru-RU"/>
              </w:rPr>
              <w:t>Дипл</w:t>
            </w:r>
            <w:r w:rsidR="00921451">
              <w:rPr>
                <w:sz w:val="28"/>
                <w:szCs w:val="28"/>
                <w:lang w:eastAsia="ru-RU"/>
              </w:rPr>
              <w:t>о</w:t>
            </w:r>
            <w:r w:rsidRPr="00296DB0">
              <w:rPr>
                <w:sz w:val="28"/>
                <w:szCs w:val="28"/>
                <w:lang w:eastAsia="ru-RU"/>
              </w:rPr>
              <w:t>мная раб</w:t>
            </w:r>
            <w:r w:rsidR="00921451">
              <w:rPr>
                <w:sz w:val="28"/>
                <w:szCs w:val="28"/>
                <w:lang w:eastAsia="ru-RU"/>
              </w:rPr>
              <w:t>о</w:t>
            </w:r>
            <w:r w:rsidRPr="00296DB0">
              <w:rPr>
                <w:sz w:val="28"/>
                <w:szCs w:val="28"/>
                <w:lang w:eastAsia="ru-RU"/>
              </w:rPr>
              <w:t>та (____стр.) д</w:t>
            </w:r>
            <w:r w:rsidR="00921451">
              <w:rPr>
                <w:sz w:val="28"/>
                <w:szCs w:val="28"/>
                <w:lang w:eastAsia="ru-RU"/>
              </w:rPr>
              <w:t>о</w:t>
            </w:r>
            <w:r w:rsidRPr="00296DB0">
              <w:rPr>
                <w:sz w:val="28"/>
                <w:szCs w:val="28"/>
                <w:lang w:eastAsia="ru-RU"/>
              </w:rPr>
              <w:t>пущена к защите в Г</w:t>
            </w:r>
            <w:r w:rsidR="00921451">
              <w:rPr>
                <w:sz w:val="28"/>
                <w:szCs w:val="28"/>
                <w:lang w:eastAsia="ru-RU"/>
              </w:rPr>
              <w:t>о</w:t>
            </w:r>
            <w:r w:rsidRPr="00296DB0">
              <w:rPr>
                <w:sz w:val="28"/>
                <w:szCs w:val="28"/>
                <w:lang w:eastAsia="ru-RU"/>
              </w:rPr>
              <w:t>сударственн</w:t>
            </w:r>
            <w:r w:rsidR="00921451">
              <w:rPr>
                <w:sz w:val="28"/>
                <w:szCs w:val="28"/>
                <w:lang w:eastAsia="ru-RU"/>
              </w:rPr>
              <w:t>о</w:t>
            </w:r>
            <w:r w:rsidRPr="00296DB0">
              <w:rPr>
                <w:sz w:val="28"/>
                <w:szCs w:val="28"/>
                <w:lang w:eastAsia="ru-RU"/>
              </w:rPr>
              <w:t xml:space="preserve">й </w:t>
            </w:r>
          </w:p>
          <w:p w14:paraId="6C3CA4E9" w14:textId="6F41A391" w:rsidR="003F0EBE" w:rsidRPr="00296DB0" w:rsidRDefault="003F0EBE" w:rsidP="001A4BA5">
            <w:pPr>
              <w:ind w:right="-284"/>
              <w:jc w:val="both"/>
              <w:rPr>
                <w:sz w:val="28"/>
                <w:szCs w:val="28"/>
                <w:lang w:eastAsia="ru-RU"/>
              </w:rPr>
            </w:pPr>
            <w:r w:rsidRPr="00296DB0">
              <w:rPr>
                <w:sz w:val="28"/>
                <w:szCs w:val="28"/>
                <w:lang w:eastAsia="ru-RU"/>
              </w:rPr>
              <w:t>экзаменаци</w:t>
            </w:r>
            <w:r w:rsidR="00921451">
              <w:rPr>
                <w:sz w:val="28"/>
                <w:szCs w:val="28"/>
                <w:lang w:eastAsia="ru-RU"/>
              </w:rPr>
              <w:t>о</w:t>
            </w:r>
            <w:r w:rsidRPr="00296DB0">
              <w:rPr>
                <w:sz w:val="28"/>
                <w:szCs w:val="28"/>
                <w:lang w:eastAsia="ru-RU"/>
              </w:rPr>
              <w:t>нн</w:t>
            </w:r>
            <w:r w:rsidR="00921451">
              <w:rPr>
                <w:sz w:val="28"/>
                <w:szCs w:val="28"/>
                <w:lang w:eastAsia="ru-RU"/>
              </w:rPr>
              <w:t>о</w:t>
            </w:r>
            <w:r w:rsidRPr="00296DB0">
              <w:rPr>
                <w:sz w:val="28"/>
                <w:szCs w:val="28"/>
                <w:lang w:eastAsia="ru-RU"/>
              </w:rPr>
              <w:t>й к</w:t>
            </w:r>
            <w:r w:rsidR="00921451">
              <w:rPr>
                <w:sz w:val="28"/>
                <w:szCs w:val="28"/>
                <w:lang w:eastAsia="ru-RU"/>
              </w:rPr>
              <w:t>о</w:t>
            </w:r>
            <w:r w:rsidRPr="00296DB0">
              <w:rPr>
                <w:sz w:val="28"/>
                <w:szCs w:val="28"/>
                <w:lang w:eastAsia="ru-RU"/>
              </w:rPr>
              <w:t>миссии.</w:t>
            </w:r>
          </w:p>
        </w:tc>
      </w:tr>
      <w:tr w:rsidR="003F0EBE" w14:paraId="6A18A6DD" w14:textId="77777777" w:rsidTr="00E411FE">
        <w:tc>
          <w:tcPr>
            <w:tcW w:w="9355" w:type="dxa"/>
            <w:gridSpan w:val="6"/>
          </w:tcPr>
          <w:p w14:paraId="3521BB3B" w14:textId="77777777" w:rsidR="003F0EBE" w:rsidRDefault="003F0EBE" w:rsidP="001A4BA5">
            <w:pPr>
              <w:ind w:right="-284"/>
              <w:jc w:val="both"/>
              <w:rPr>
                <w:lang w:eastAsia="ru-RU"/>
              </w:rPr>
            </w:pPr>
          </w:p>
        </w:tc>
      </w:tr>
      <w:tr w:rsidR="00F3691D" w14:paraId="4DCE5E61" w14:textId="77777777" w:rsidTr="00E411FE">
        <w:tc>
          <w:tcPr>
            <w:tcW w:w="3969" w:type="dxa"/>
            <w:gridSpan w:val="2"/>
            <w:hideMark/>
          </w:tcPr>
          <w:p w14:paraId="4EC663B8" w14:textId="078801AF" w:rsidR="003F0EBE" w:rsidRPr="00296DB0" w:rsidRDefault="003F0EBE" w:rsidP="001A4BA5">
            <w:pPr>
              <w:ind w:right="-284"/>
              <w:jc w:val="both"/>
              <w:rPr>
                <w:sz w:val="28"/>
                <w:szCs w:val="28"/>
                <w:lang w:eastAsia="ru-RU"/>
              </w:rPr>
            </w:pPr>
            <w:r w:rsidRPr="00296DB0">
              <w:rPr>
                <w:sz w:val="28"/>
                <w:szCs w:val="28"/>
                <w:lang w:eastAsia="ru-RU"/>
              </w:rPr>
              <w:t>Зав. кафедр</w:t>
            </w:r>
            <w:r w:rsidR="00921451">
              <w:rPr>
                <w:sz w:val="28"/>
                <w:szCs w:val="28"/>
                <w:lang w:eastAsia="ru-RU"/>
              </w:rPr>
              <w:t>о</w:t>
            </w:r>
            <w:r w:rsidRPr="00296DB0">
              <w:rPr>
                <w:sz w:val="28"/>
                <w:szCs w:val="28"/>
                <w:lang w:eastAsia="ru-RU"/>
              </w:rPr>
              <w:t>й</w:t>
            </w:r>
          </w:p>
          <w:p w14:paraId="2BEC7837" w14:textId="7CE9BBBB" w:rsidR="003F0EBE" w:rsidRDefault="003F0EBE" w:rsidP="001A4BA5">
            <w:pPr>
              <w:ind w:right="-284"/>
              <w:jc w:val="both"/>
              <w:rPr>
                <w:lang w:eastAsia="ru-RU"/>
              </w:rPr>
            </w:pPr>
            <w:r w:rsidRPr="00296DB0">
              <w:rPr>
                <w:sz w:val="28"/>
                <w:szCs w:val="28"/>
                <w:lang w:eastAsia="ru-RU"/>
              </w:rPr>
              <w:t>«Инф</w:t>
            </w:r>
            <w:r w:rsidR="00921451">
              <w:rPr>
                <w:sz w:val="28"/>
                <w:szCs w:val="28"/>
                <w:lang w:eastAsia="ru-RU"/>
              </w:rPr>
              <w:t>о</w:t>
            </w:r>
            <w:r w:rsidRPr="00296DB0">
              <w:rPr>
                <w:sz w:val="28"/>
                <w:szCs w:val="28"/>
                <w:lang w:eastAsia="ru-RU"/>
              </w:rPr>
              <w:t>рмаци</w:t>
            </w:r>
            <w:r w:rsidR="00921451">
              <w:rPr>
                <w:sz w:val="28"/>
                <w:szCs w:val="28"/>
                <w:lang w:eastAsia="ru-RU"/>
              </w:rPr>
              <w:t>о</w:t>
            </w:r>
            <w:r w:rsidRPr="00296DB0">
              <w:rPr>
                <w:sz w:val="28"/>
                <w:szCs w:val="28"/>
                <w:lang w:eastAsia="ru-RU"/>
              </w:rPr>
              <w:t>нные техн</w:t>
            </w:r>
            <w:r w:rsidR="00921451">
              <w:rPr>
                <w:sz w:val="28"/>
                <w:szCs w:val="28"/>
                <w:lang w:eastAsia="ru-RU"/>
              </w:rPr>
              <w:t>о</w:t>
            </w:r>
            <w:r w:rsidRPr="00296DB0">
              <w:rPr>
                <w:sz w:val="28"/>
                <w:szCs w:val="28"/>
                <w:lang w:eastAsia="ru-RU"/>
              </w:rPr>
              <w:t>л</w:t>
            </w:r>
            <w:r w:rsidR="00921451">
              <w:rPr>
                <w:sz w:val="28"/>
                <w:szCs w:val="28"/>
                <w:lang w:eastAsia="ru-RU"/>
              </w:rPr>
              <w:t>о</w:t>
            </w:r>
            <w:r w:rsidRPr="00296DB0">
              <w:rPr>
                <w:sz w:val="28"/>
                <w:szCs w:val="28"/>
                <w:lang w:eastAsia="ru-RU"/>
              </w:rPr>
              <w:t>гии»</w:t>
            </w:r>
          </w:p>
        </w:tc>
        <w:tc>
          <w:tcPr>
            <w:tcW w:w="1598" w:type="dxa"/>
            <w:gridSpan w:val="3"/>
            <w:hideMark/>
          </w:tcPr>
          <w:p w14:paraId="29CC9ED0" w14:textId="77777777" w:rsidR="003F0EBE" w:rsidRPr="00296DB0" w:rsidRDefault="003F0EBE" w:rsidP="001A4BA5">
            <w:pPr>
              <w:ind w:right="-284"/>
              <w:jc w:val="center"/>
              <w:rPr>
                <w:sz w:val="27"/>
                <w:szCs w:val="27"/>
                <w:lang w:eastAsia="ru-RU"/>
              </w:rPr>
            </w:pPr>
            <w:r w:rsidRPr="00296DB0">
              <w:rPr>
                <w:sz w:val="27"/>
                <w:szCs w:val="27"/>
                <w:lang w:eastAsia="ru-RU"/>
              </w:rPr>
              <w:t>__________</w:t>
            </w:r>
          </w:p>
          <w:p w14:paraId="29F55A52" w14:textId="3420178A" w:rsidR="003F0EBE" w:rsidRPr="00F3691D" w:rsidRDefault="003F0EBE" w:rsidP="001A4BA5">
            <w:pPr>
              <w:ind w:right="-284"/>
              <w:jc w:val="center"/>
              <w:rPr>
                <w:sz w:val="11"/>
                <w:szCs w:val="11"/>
                <w:lang w:eastAsia="ru-RU"/>
              </w:rPr>
            </w:pPr>
            <w:r w:rsidRPr="00F3691D">
              <w:rPr>
                <w:sz w:val="11"/>
                <w:szCs w:val="11"/>
                <w:lang w:eastAsia="ru-RU"/>
              </w:rPr>
              <w:t>(п</w:t>
            </w:r>
            <w:r w:rsidR="00921451">
              <w:rPr>
                <w:sz w:val="11"/>
                <w:szCs w:val="11"/>
                <w:lang w:eastAsia="ru-RU"/>
              </w:rPr>
              <w:t>о</w:t>
            </w:r>
            <w:r w:rsidRPr="00F3691D">
              <w:rPr>
                <w:sz w:val="11"/>
                <w:szCs w:val="11"/>
                <w:lang w:eastAsia="ru-RU"/>
              </w:rPr>
              <w:t>дпись)</w:t>
            </w:r>
          </w:p>
        </w:tc>
        <w:tc>
          <w:tcPr>
            <w:tcW w:w="3788" w:type="dxa"/>
            <w:hideMark/>
          </w:tcPr>
          <w:p w14:paraId="0A9BF577" w14:textId="058E8103" w:rsidR="00B50DCE" w:rsidRPr="00F3691D" w:rsidRDefault="003F0EBE" w:rsidP="001A4BA5">
            <w:pPr>
              <w:ind w:right="-284"/>
              <w:jc w:val="both"/>
              <w:rPr>
                <w:sz w:val="27"/>
                <w:szCs w:val="27"/>
                <w:lang w:eastAsia="ru-RU"/>
              </w:rPr>
            </w:pPr>
            <w:r>
              <w:rPr>
                <w:noProof/>
                <w:sz w:val="22"/>
                <w:lang w:eastAsia="ru-RU"/>
              </w:rPr>
              <mc:AlternateContent>
                <mc:Choice Requires="wps">
                  <w:drawing>
                    <wp:anchor distT="0" distB="0" distL="114300" distR="114300" simplePos="0" relativeHeight="251664384" behindDoc="0" locked="0" layoutInCell="1" allowOverlap="1" wp14:anchorId="7CC5B67E" wp14:editId="2BDDBFBB">
                      <wp:simplePos x="0" y="0"/>
                      <wp:positionH relativeFrom="column">
                        <wp:posOffset>17780</wp:posOffset>
                      </wp:positionH>
                      <wp:positionV relativeFrom="paragraph">
                        <wp:posOffset>201295</wp:posOffset>
                      </wp:positionV>
                      <wp:extent cx="2225040" cy="0"/>
                      <wp:effectExtent l="0" t="0" r="0" b="0"/>
                      <wp:wrapNone/>
                      <wp:docPr id="20" name="Прямая соединительная линия 20"/>
                      <wp:cNvGraphicFramePr/>
                      <a:graphic xmlns:a="http://schemas.openxmlformats.org/drawingml/2006/main">
                        <a:graphicData uri="http://schemas.microsoft.com/office/word/2010/wordprocessingShape">
                          <wps:wsp>
                            <wps:cNvCnPr/>
                            <wps:spPr>
                              <a:xfrm>
                                <a:off x="0" y="0"/>
                                <a:ext cx="22250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1AABE40" id="Прямая соединительная линия 2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pt,15.85pt" to="176.6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" strokecolor="windowText" strokeweight=".5pt">
                      <v:stroke joinstyle="miter"/>
                    </v:line>
                  </w:pict>
                </mc:Fallback>
              </mc:AlternateContent>
            </w:r>
            <w:r>
              <w:rPr>
                <w:lang w:eastAsia="ru-RU"/>
              </w:rPr>
              <w:t xml:space="preserve">  </w:t>
            </w:r>
            <w:r w:rsidR="00F3691D">
              <w:rPr>
                <w:sz w:val="27"/>
                <w:szCs w:val="27"/>
                <w:lang w:eastAsia="ru-RU"/>
              </w:rPr>
              <w:t>д</w:t>
            </w:r>
            <w:r w:rsidR="00921451">
              <w:rPr>
                <w:sz w:val="27"/>
                <w:szCs w:val="27"/>
                <w:lang w:eastAsia="ru-RU"/>
              </w:rPr>
              <w:t>о</w:t>
            </w:r>
            <w:r w:rsidR="00F3691D">
              <w:rPr>
                <w:sz w:val="27"/>
                <w:szCs w:val="27"/>
                <w:lang w:eastAsia="ru-RU"/>
              </w:rPr>
              <w:t>цент, к.т.н. Кур</w:t>
            </w:r>
            <w:r w:rsidR="00921451">
              <w:rPr>
                <w:sz w:val="27"/>
                <w:szCs w:val="27"/>
                <w:lang w:eastAsia="ru-RU"/>
              </w:rPr>
              <w:t>о</w:t>
            </w:r>
            <w:r w:rsidR="00F3691D">
              <w:rPr>
                <w:sz w:val="27"/>
                <w:szCs w:val="27"/>
                <w:lang w:eastAsia="ru-RU"/>
              </w:rPr>
              <w:t>чка К.С.</w:t>
            </w:r>
          </w:p>
          <w:p w14:paraId="23ED7932" w14:textId="43A22E85" w:rsidR="003F0EBE" w:rsidRDefault="003F0EBE" w:rsidP="001A4BA5">
            <w:pPr>
              <w:ind w:right="-284"/>
              <w:jc w:val="both"/>
              <w:rPr>
                <w:sz w:val="10"/>
                <w:szCs w:val="10"/>
                <w:lang w:eastAsia="ru-RU"/>
              </w:rPr>
            </w:pPr>
            <w:r w:rsidRPr="00296DB0">
              <w:rPr>
                <w:sz w:val="10"/>
                <w:szCs w:val="10"/>
                <w:lang w:eastAsia="ru-RU"/>
              </w:rPr>
              <w:t xml:space="preserve">    </w:t>
            </w:r>
            <w:r w:rsidR="00F3691D">
              <w:rPr>
                <w:sz w:val="10"/>
                <w:szCs w:val="10"/>
                <w:lang w:eastAsia="ru-RU"/>
              </w:rPr>
              <w:t xml:space="preserve">                           </w:t>
            </w:r>
            <w:r w:rsidRPr="00296DB0">
              <w:rPr>
                <w:sz w:val="10"/>
                <w:szCs w:val="10"/>
                <w:lang w:eastAsia="ru-RU"/>
              </w:rPr>
              <w:t xml:space="preserve">  (учён</w:t>
            </w:r>
            <w:r w:rsidR="00921451">
              <w:rPr>
                <w:sz w:val="10"/>
                <w:szCs w:val="10"/>
                <w:lang w:eastAsia="ru-RU"/>
              </w:rPr>
              <w:t>о</w:t>
            </w:r>
            <w:r w:rsidRPr="00296DB0">
              <w:rPr>
                <w:sz w:val="10"/>
                <w:szCs w:val="10"/>
                <w:lang w:eastAsia="ru-RU"/>
              </w:rPr>
              <w:t>е звание, учёная степень, Ф.И.</w:t>
            </w:r>
            <w:r w:rsidR="00921451">
              <w:rPr>
                <w:sz w:val="10"/>
                <w:szCs w:val="10"/>
                <w:lang w:eastAsia="ru-RU"/>
              </w:rPr>
              <w:t>О</w:t>
            </w:r>
            <w:r w:rsidRPr="00296DB0">
              <w:rPr>
                <w:sz w:val="10"/>
                <w:szCs w:val="10"/>
                <w:lang w:eastAsia="ru-RU"/>
              </w:rPr>
              <w:t>.)</w:t>
            </w:r>
          </w:p>
          <w:p w14:paraId="4AC40892" w14:textId="77777777" w:rsidR="00296DB0" w:rsidRDefault="00296DB0" w:rsidP="001A4BA5">
            <w:pPr>
              <w:ind w:right="-284"/>
              <w:jc w:val="both"/>
              <w:rPr>
                <w:sz w:val="10"/>
                <w:szCs w:val="10"/>
                <w:lang w:eastAsia="ru-RU"/>
              </w:rPr>
            </w:pPr>
          </w:p>
          <w:p w14:paraId="036B6CBA" w14:textId="3F55046A" w:rsidR="00296DB0" w:rsidRDefault="00296DB0" w:rsidP="001A4BA5">
            <w:pPr>
              <w:ind w:right="-284"/>
              <w:jc w:val="both"/>
              <w:rPr>
                <w:sz w:val="10"/>
                <w:szCs w:val="10"/>
                <w:lang w:eastAsia="ru-RU"/>
              </w:rPr>
            </w:pPr>
          </w:p>
          <w:p w14:paraId="3B971D51" w14:textId="7382AAAE" w:rsidR="00F3691D" w:rsidRDefault="00F3691D" w:rsidP="001A4BA5">
            <w:pPr>
              <w:ind w:right="-284"/>
              <w:jc w:val="both"/>
              <w:rPr>
                <w:sz w:val="10"/>
                <w:szCs w:val="10"/>
                <w:lang w:eastAsia="ru-RU"/>
              </w:rPr>
            </w:pPr>
          </w:p>
          <w:p w14:paraId="76DAD5B6" w14:textId="3968C6A5" w:rsidR="00F3691D" w:rsidRDefault="00F3691D" w:rsidP="001A4BA5">
            <w:pPr>
              <w:ind w:right="-284"/>
              <w:jc w:val="both"/>
              <w:rPr>
                <w:sz w:val="10"/>
                <w:szCs w:val="10"/>
                <w:lang w:eastAsia="ru-RU"/>
              </w:rPr>
            </w:pPr>
          </w:p>
          <w:p w14:paraId="03997BA4" w14:textId="3228F1EF" w:rsidR="00D17E0C" w:rsidRDefault="00D17E0C" w:rsidP="001A4BA5">
            <w:pPr>
              <w:ind w:right="-284"/>
              <w:jc w:val="both"/>
              <w:rPr>
                <w:sz w:val="10"/>
                <w:szCs w:val="10"/>
                <w:lang w:eastAsia="ru-RU"/>
              </w:rPr>
            </w:pPr>
          </w:p>
          <w:p w14:paraId="67D62FDE" w14:textId="77777777" w:rsidR="00D17E0C" w:rsidRDefault="00D17E0C" w:rsidP="001A4BA5">
            <w:pPr>
              <w:ind w:right="-284"/>
              <w:jc w:val="both"/>
              <w:rPr>
                <w:sz w:val="10"/>
                <w:szCs w:val="10"/>
                <w:lang w:eastAsia="ru-RU"/>
              </w:rPr>
            </w:pPr>
          </w:p>
          <w:p w14:paraId="65F39CAC" w14:textId="5D899D7B" w:rsidR="00296DB0" w:rsidRPr="00296DB0" w:rsidRDefault="00296DB0" w:rsidP="001A4BA5">
            <w:pPr>
              <w:ind w:right="-284"/>
              <w:jc w:val="both"/>
              <w:rPr>
                <w:sz w:val="10"/>
                <w:szCs w:val="10"/>
                <w:lang w:eastAsia="ru-RU"/>
              </w:rPr>
            </w:pPr>
          </w:p>
        </w:tc>
      </w:tr>
    </w:tbl>
    <w:p w14:paraId="0B6CD7F4" w14:textId="7C0315AF" w:rsidR="002A6212" w:rsidRDefault="003F0EBE" w:rsidP="00D7596E">
      <w:pPr>
        <w:spacing w:after="0"/>
        <w:contextualSpacing/>
        <w:jc w:val="center"/>
        <w:sectPr w:rsidR="002A6212" w:rsidSect="00296DB0">
          <w:footerReference w:type="default" r:id="rId8"/>
          <w:pgSz w:w="11906" w:h="16838"/>
          <w:pgMar w:top="993" w:right="850" w:bottom="993" w:left="1701" w:header="708" w:footer="708" w:gutter="0"/>
          <w:pgNumType w:start="0"/>
          <w:cols w:space="708"/>
          <w:titlePg/>
          <w:docGrid w:linePitch="381"/>
        </w:sectPr>
      </w:pPr>
      <w:r>
        <w:t>Г</w:t>
      </w:r>
      <w:r w:rsidR="00921451">
        <w:t>о</w:t>
      </w:r>
      <w:r>
        <w:t>мель 202</w:t>
      </w:r>
      <w:r w:rsidR="00527709">
        <w:t>3</w:t>
      </w:r>
    </w:p>
    <w:p w14:paraId="516227F6" w14:textId="5C794339" w:rsidR="002A6212" w:rsidRDefault="00B94708" w:rsidP="001A4BA5">
      <w:pPr>
        <w:spacing w:after="0" w:line="360" w:lineRule="exact"/>
        <w:contextualSpacing/>
        <w:jc w:val="center"/>
        <w:rPr>
          <w:b/>
          <w:bCs/>
        </w:rPr>
      </w:pPr>
      <w:r w:rsidRPr="00512C7D">
        <w:rPr>
          <w:b/>
          <w:bCs/>
        </w:rPr>
        <w:lastRenderedPageBreak/>
        <w:t>РЕФЕР</w:t>
      </w:r>
      <w:r>
        <w:rPr>
          <w:b/>
          <w:bCs/>
        </w:rPr>
        <w:t>АТ</w:t>
      </w:r>
    </w:p>
    <w:p w14:paraId="53213D50" w14:textId="1666F89F" w:rsidR="00392352" w:rsidRDefault="00392352" w:rsidP="001A4BA5">
      <w:pPr>
        <w:spacing w:after="0" w:line="360" w:lineRule="exact"/>
        <w:contextualSpacing/>
        <w:jc w:val="center"/>
        <w:rPr>
          <w:b/>
          <w:bCs/>
        </w:rPr>
      </w:pPr>
    </w:p>
    <w:p w14:paraId="6826BD0B" w14:textId="55A864E7" w:rsidR="00652093" w:rsidRPr="005C7A74" w:rsidRDefault="00652093" w:rsidP="00E47227">
      <w:pPr>
        <w:spacing w:after="0" w:line="360" w:lineRule="exact"/>
        <w:ind w:firstLine="709"/>
        <w:contextualSpacing/>
        <w:jc w:val="both"/>
        <w:rPr>
          <w:rFonts w:eastAsia="Calibri" w:cs="Times New Roman"/>
        </w:rPr>
      </w:pPr>
      <w:r w:rsidRPr="00652093">
        <w:rPr>
          <w:rFonts w:eastAsia="Times New Roman" w:cs="Times New Roman"/>
          <w:i/>
          <w:szCs w:val="28"/>
          <w:lang w:eastAsia="ru-RU"/>
        </w:rPr>
        <w:t>VR</w:t>
      </w:r>
      <w:r w:rsidRPr="00652093">
        <w:rPr>
          <w:rFonts w:eastAsia="Times New Roman" w:cs="Times New Roman"/>
          <w:iCs/>
          <w:szCs w:val="28"/>
          <w:lang w:eastAsia="ru-RU"/>
        </w:rPr>
        <w:t xml:space="preserve"> ПРИЛ</w:t>
      </w:r>
      <w:r w:rsidR="00921451">
        <w:rPr>
          <w:rFonts w:eastAsia="Times New Roman" w:cs="Times New Roman"/>
          <w:iCs/>
          <w:szCs w:val="28"/>
          <w:lang w:eastAsia="ru-RU"/>
        </w:rPr>
        <w:t>О</w:t>
      </w:r>
      <w:r w:rsidRPr="00652093">
        <w:rPr>
          <w:rFonts w:eastAsia="Times New Roman" w:cs="Times New Roman"/>
          <w:iCs/>
          <w:szCs w:val="28"/>
          <w:lang w:eastAsia="ru-RU"/>
        </w:rPr>
        <w:t>ЖЕНИЕ ДЛЯ М</w:t>
      </w:r>
      <w:r w:rsidR="00921451">
        <w:rPr>
          <w:rFonts w:eastAsia="Times New Roman" w:cs="Times New Roman"/>
          <w:iCs/>
          <w:szCs w:val="28"/>
          <w:lang w:eastAsia="ru-RU"/>
        </w:rPr>
        <w:t>О</w:t>
      </w:r>
      <w:r w:rsidRPr="00652093">
        <w:rPr>
          <w:rFonts w:eastAsia="Times New Roman" w:cs="Times New Roman"/>
          <w:iCs/>
          <w:szCs w:val="28"/>
          <w:lang w:eastAsia="ru-RU"/>
        </w:rPr>
        <w:t>ДЕЛИР</w:t>
      </w:r>
      <w:r w:rsidR="00921451">
        <w:rPr>
          <w:rFonts w:eastAsia="Times New Roman" w:cs="Times New Roman"/>
          <w:iCs/>
          <w:szCs w:val="28"/>
          <w:lang w:eastAsia="ru-RU"/>
        </w:rPr>
        <w:t>О</w:t>
      </w:r>
      <w:r w:rsidRPr="00652093">
        <w:rPr>
          <w:rFonts w:eastAsia="Times New Roman" w:cs="Times New Roman"/>
          <w:iCs/>
          <w:szCs w:val="28"/>
          <w:lang w:eastAsia="ru-RU"/>
        </w:rPr>
        <w:t>ВАНИЯ АВАРИЙНЫХ СИТУАЦИЙ ГАЗ</w:t>
      </w:r>
      <w:r w:rsidR="00921451">
        <w:rPr>
          <w:rFonts w:eastAsia="Times New Roman" w:cs="Times New Roman"/>
          <w:iCs/>
          <w:szCs w:val="28"/>
          <w:lang w:eastAsia="ru-RU"/>
        </w:rPr>
        <w:t>О</w:t>
      </w:r>
      <w:r w:rsidRPr="00652093">
        <w:rPr>
          <w:rFonts w:eastAsia="Times New Roman" w:cs="Times New Roman"/>
          <w:iCs/>
          <w:szCs w:val="28"/>
          <w:lang w:eastAsia="ru-RU"/>
        </w:rPr>
        <w:t>В</w:t>
      </w:r>
      <w:r w:rsidR="00921451">
        <w:rPr>
          <w:rFonts w:eastAsia="Times New Roman" w:cs="Times New Roman"/>
          <w:iCs/>
          <w:szCs w:val="28"/>
          <w:lang w:eastAsia="ru-RU"/>
        </w:rPr>
        <w:t>О</w:t>
      </w:r>
      <w:r w:rsidRPr="00652093">
        <w:rPr>
          <w:rFonts w:eastAsia="Times New Roman" w:cs="Times New Roman"/>
          <w:iCs/>
          <w:szCs w:val="28"/>
          <w:lang w:eastAsia="ru-RU"/>
        </w:rPr>
        <w:t>Г</w:t>
      </w:r>
      <w:r w:rsidR="00921451">
        <w:rPr>
          <w:rFonts w:eastAsia="Times New Roman" w:cs="Times New Roman"/>
          <w:iCs/>
          <w:szCs w:val="28"/>
          <w:lang w:eastAsia="ru-RU"/>
        </w:rPr>
        <w:t>О</w:t>
      </w:r>
      <w:r w:rsidRPr="00652093">
        <w:rPr>
          <w:rFonts w:eastAsia="Times New Roman" w:cs="Times New Roman"/>
          <w:iCs/>
          <w:szCs w:val="28"/>
          <w:lang w:eastAsia="ru-RU"/>
        </w:rPr>
        <w:t xml:space="preserve"> Б</w:t>
      </w:r>
      <w:r w:rsidR="00921451">
        <w:rPr>
          <w:rFonts w:eastAsia="Times New Roman" w:cs="Times New Roman"/>
          <w:iCs/>
          <w:szCs w:val="28"/>
          <w:lang w:eastAsia="ru-RU"/>
        </w:rPr>
        <w:t>О</w:t>
      </w:r>
      <w:r w:rsidRPr="00652093">
        <w:rPr>
          <w:rFonts w:eastAsia="Times New Roman" w:cs="Times New Roman"/>
          <w:iCs/>
          <w:szCs w:val="28"/>
          <w:lang w:eastAsia="ru-RU"/>
        </w:rPr>
        <w:t xml:space="preserve">ЙЛЕРА </w:t>
      </w:r>
      <w:r w:rsidRPr="00652093">
        <w:rPr>
          <w:rFonts w:eastAsia="Times New Roman" w:cs="Times New Roman"/>
          <w:i/>
          <w:szCs w:val="28"/>
          <w:lang w:val="en-US" w:eastAsia="ru-RU"/>
        </w:rPr>
        <w:t>ARISTONE</w:t>
      </w:r>
      <w:r w:rsidRPr="00652093">
        <w:rPr>
          <w:rFonts w:eastAsia="Times New Roman" w:cs="Times New Roman"/>
          <w:iCs/>
          <w:szCs w:val="28"/>
          <w:lang w:eastAsia="ru-RU"/>
        </w:rPr>
        <w:t xml:space="preserve"> </w:t>
      </w:r>
      <w:r w:rsidRPr="00652093">
        <w:rPr>
          <w:rFonts w:eastAsia="Times New Roman" w:cs="Times New Roman"/>
          <w:i/>
          <w:szCs w:val="28"/>
          <w:lang w:val="en-US" w:eastAsia="ru-RU"/>
        </w:rPr>
        <w:t>CARES</w:t>
      </w:r>
      <w:r w:rsidRPr="00652093">
        <w:rPr>
          <w:rFonts w:eastAsia="Times New Roman" w:cs="Times New Roman"/>
          <w:iCs/>
          <w:szCs w:val="28"/>
          <w:lang w:eastAsia="ru-RU"/>
        </w:rPr>
        <w:t xml:space="preserve"> </w:t>
      </w:r>
      <w:r w:rsidRPr="00652093">
        <w:rPr>
          <w:rFonts w:eastAsia="Times New Roman" w:cs="Times New Roman"/>
          <w:i/>
          <w:szCs w:val="28"/>
          <w:lang w:val="en-US" w:eastAsia="ru-RU"/>
        </w:rPr>
        <w:t>XC</w:t>
      </w:r>
      <w:r w:rsidRPr="00652093">
        <w:rPr>
          <w:rFonts w:eastAsia="Times New Roman" w:cs="Times New Roman"/>
          <w:iCs/>
          <w:szCs w:val="28"/>
          <w:lang w:eastAsia="ru-RU"/>
        </w:rPr>
        <w:t>-</w:t>
      </w:r>
      <w:r w:rsidRPr="00652093">
        <w:rPr>
          <w:rFonts w:eastAsia="Times New Roman" w:cs="Times New Roman"/>
          <w:i/>
          <w:szCs w:val="28"/>
          <w:lang w:val="en-US" w:eastAsia="ru-RU"/>
        </w:rPr>
        <w:t>HS</w:t>
      </w:r>
      <w:bookmarkStart w:id="0" w:name="_GoBack"/>
      <w:bookmarkEnd w:id="0"/>
      <w:r w:rsidR="00E26C9B">
        <w:rPr>
          <w:rFonts w:eastAsia="Times New Roman" w:cs="Times New Roman"/>
          <w:iCs/>
          <w:szCs w:val="28"/>
          <w:lang w:eastAsia="ru-RU"/>
        </w:rPr>
        <w:t>:</w:t>
      </w:r>
      <w:r>
        <w:rPr>
          <w:rFonts w:eastAsia="Times New Roman" w:cs="Times New Roman"/>
          <w:iCs/>
          <w:szCs w:val="28"/>
          <w:lang w:eastAsia="ru-RU"/>
        </w:rPr>
        <w:t xml:space="preserve"> </w:t>
      </w:r>
      <w:r w:rsidRPr="005C7A74">
        <w:rPr>
          <w:rFonts w:eastAsia="Calibri" w:cs="Times New Roman"/>
        </w:rPr>
        <w:t>дипл</w:t>
      </w:r>
      <w:r w:rsidR="00921451">
        <w:rPr>
          <w:rFonts w:eastAsia="Calibri" w:cs="Times New Roman"/>
        </w:rPr>
        <w:t>о</w:t>
      </w:r>
      <w:r w:rsidRPr="005C7A74">
        <w:rPr>
          <w:rFonts w:eastAsia="Calibri" w:cs="Times New Roman"/>
        </w:rPr>
        <w:t>мная раб</w:t>
      </w:r>
      <w:r w:rsidR="00921451">
        <w:rPr>
          <w:rFonts w:eastAsia="Calibri" w:cs="Times New Roman"/>
        </w:rPr>
        <w:t>о</w:t>
      </w:r>
      <w:r w:rsidRPr="005C7A74">
        <w:rPr>
          <w:rFonts w:eastAsia="Calibri" w:cs="Times New Roman"/>
        </w:rPr>
        <w:t>та</w:t>
      </w:r>
      <w:r w:rsidR="00E26C9B">
        <w:rPr>
          <w:rFonts w:eastAsia="Calibri" w:cs="Times New Roman"/>
        </w:rPr>
        <w:t xml:space="preserve"> /</w:t>
      </w:r>
      <w:r w:rsidRPr="005C7A74">
        <w:rPr>
          <w:rFonts w:eastAsia="Calibri" w:cs="Times New Roman"/>
        </w:rPr>
        <w:t xml:space="preserve"> </w:t>
      </w:r>
      <w:r>
        <w:rPr>
          <w:rFonts w:eastAsia="Calibri" w:cs="Times New Roman"/>
        </w:rPr>
        <w:t>П</w:t>
      </w:r>
      <w:r w:rsidRPr="005C7A74">
        <w:rPr>
          <w:rFonts w:eastAsia="Calibri" w:cs="Times New Roman"/>
        </w:rPr>
        <w:t>.</w:t>
      </w:r>
      <w:r>
        <w:rPr>
          <w:rFonts w:eastAsia="Calibri" w:cs="Times New Roman"/>
        </w:rPr>
        <w:t>В</w:t>
      </w:r>
      <w:r w:rsidRPr="005C7A74">
        <w:rPr>
          <w:rFonts w:eastAsia="Calibri" w:cs="Times New Roman"/>
        </w:rPr>
        <w:t>.</w:t>
      </w:r>
      <w:r>
        <w:rPr>
          <w:rFonts w:eastAsia="Calibri" w:cs="Times New Roman"/>
        </w:rPr>
        <w:t>Климанский</w:t>
      </w:r>
      <w:r w:rsidRPr="005C7A74">
        <w:rPr>
          <w:rFonts w:eastAsia="Calibri" w:cs="Times New Roman"/>
        </w:rPr>
        <w:t xml:space="preserve"> – Г</w:t>
      </w:r>
      <w:r w:rsidR="00921451">
        <w:rPr>
          <w:rFonts w:eastAsia="Calibri" w:cs="Times New Roman"/>
        </w:rPr>
        <w:t>о</w:t>
      </w:r>
      <w:r w:rsidRPr="005C7A74">
        <w:rPr>
          <w:rFonts w:eastAsia="Calibri" w:cs="Times New Roman"/>
        </w:rPr>
        <w:t>мель: ГГТУ им. П.</w:t>
      </w:r>
      <w:r w:rsidR="00921451">
        <w:rPr>
          <w:rFonts w:eastAsia="Calibri" w:cs="Times New Roman"/>
        </w:rPr>
        <w:t>О</w:t>
      </w:r>
      <w:r w:rsidRPr="005C7A74">
        <w:rPr>
          <w:rFonts w:eastAsia="Calibri" w:cs="Times New Roman"/>
        </w:rPr>
        <w:t>. Сух</w:t>
      </w:r>
      <w:r w:rsidR="00921451">
        <w:rPr>
          <w:rFonts w:eastAsia="Calibri" w:cs="Times New Roman"/>
        </w:rPr>
        <w:t>о</w:t>
      </w:r>
      <w:r w:rsidRPr="005C7A74">
        <w:rPr>
          <w:rFonts w:eastAsia="Calibri" w:cs="Times New Roman"/>
        </w:rPr>
        <w:t>г</w:t>
      </w:r>
      <w:r w:rsidR="00921451">
        <w:rPr>
          <w:rFonts w:eastAsia="Calibri" w:cs="Times New Roman"/>
        </w:rPr>
        <w:t>о</w:t>
      </w:r>
      <w:r w:rsidRPr="005C7A74">
        <w:rPr>
          <w:rFonts w:eastAsia="Calibri" w:cs="Times New Roman"/>
        </w:rPr>
        <w:t>, 202</w:t>
      </w:r>
      <w:r w:rsidR="00C24B25">
        <w:rPr>
          <w:rFonts w:eastAsia="Calibri" w:cs="Times New Roman"/>
        </w:rPr>
        <w:t>3</w:t>
      </w:r>
      <w:r w:rsidRPr="005C7A74">
        <w:rPr>
          <w:rFonts w:eastAsia="Calibri" w:cs="Times New Roman"/>
        </w:rPr>
        <w:t>. – Дипл</w:t>
      </w:r>
      <w:r w:rsidR="00921451">
        <w:rPr>
          <w:rFonts w:eastAsia="Calibri" w:cs="Times New Roman"/>
        </w:rPr>
        <w:t>о</w:t>
      </w:r>
      <w:r w:rsidRPr="005C7A74">
        <w:rPr>
          <w:rFonts w:eastAsia="Calibri" w:cs="Times New Roman"/>
        </w:rPr>
        <w:t>мная раб</w:t>
      </w:r>
      <w:r w:rsidR="00921451">
        <w:rPr>
          <w:rFonts w:eastAsia="Calibri" w:cs="Times New Roman"/>
        </w:rPr>
        <w:t>о</w:t>
      </w:r>
      <w:r w:rsidRPr="005C7A74">
        <w:rPr>
          <w:rFonts w:eastAsia="Calibri" w:cs="Times New Roman"/>
        </w:rPr>
        <w:t>та:</w:t>
      </w:r>
      <w:r>
        <w:rPr>
          <w:rFonts w:eastAsia="Calibri" w:cs="Times New Roman"/>
        </w:rPr>
        <w:t xml:space="preserve"> </w:t>
      </w:r>
      <w:r w:rsidR="003366ED">
        <w:rPr>
          <w:rFonts w:eastAsia="Calibri" w:cs="Times New Roman"/>
        </w:rPr>
        <w:t>111</w:t>
      </w:r>
      <w:r>
        <w:rPr>
          <w:rFonts w:eastAsia="Calibri" w:cs="Times New Roman"/>
        </w:rPr>
        <w:t xml:space="preserve"> </w:t>
      </w:r>
      <w:r w:rsidRPr="00301745">
        <w:rPr>
          <w:rFonts w:eastAsia="Calibri" w:cs="Times New Roman"/>
        </w:rPr>
        <w:t>страниц</w:t>
      </w:r>
      <w:r>
        <w:rPr>
          <w:rFonts w:eastAsia="Calibri" w:cs="Times New Roman"/>
        </w:rPr>
        <w:t xml:space="preserve">, </w:t>
      </w:r>
      <w:r w:rsidR="00BB3F2D">
        <w:rPr>
          <w:rFonts w:eastAsia="Calibri" w:cs="Times New Roman"/>
        </w:rPr>
        <w:t>50</w:t>
      </w:r>
      <w:r w:rsidR="003366ED">
        <w:rPr>
          <w:rFonts w:eastAsia="Calibri" w:cs="Times New Roman"/>
        </w:rPr>
        <w:t xml:space="preserve"> рисунков</w:t>
      </w:r>
      <w:r>
        <w:rPr>
          <w:rFonts w:eastAsia="Calibri" w:cs="Times New Roman"/>
        </w:rPr>
        <w:t xml:space="preserve">, </w:t>
      </w:r>
      <w:r w:rsidR="00084AA3">
        <w:rPr>
          <w:rFonts w:eastAsia="Calibri" w:cs="Times New Roman"/>
        </w:rPr>
        <w:t>13 таблиц</w:t>
      </w:r>
      <w:r w:rsidRPr="00301745">
        <w:rPr>
          <w:rFonts w:eastAsia="Calibri" w:cs="Times New Roman"/>
        </w:rPr>
        <w:t>,</w:t>
      </w:r>
      <w:r>
        <w:rPr>
          <w:rFonts w:eastAsia="Calibri" w:cs="Times New Roman"/>
        </w:rPr>
        <w:t xml:space="preserve"> </w:t>
      </w:r>
      <w:r w:rsidR="00084AA3">
        <w:rPr>
          <w:rFonts w:eastAsia="Calibri" w:cs="Times New Roman"/>
        </w:rPr>
        <w:t>15</w:t>
      </w:r>
      <w:r w:rsidRPr="00301745">
        <w:rPr>
          <w:rFonts w:eastAsia="Calibri" w:cs="Times New Roman"/>
        </w:rPr>
        <w:t xml:space="preserve"> ист</w:t>
      </w:r>
      <w:r w:rsidR="00921451">
        <w:rPr>
          <w:rFonts w:eastAsia="Calibri" w:cs="Times New Roman"/>
        </w:rPr>
        <w:t>о</w:t>
      </w:r>
      <w:r w:rsidRPr="00301745">
        <w:rPr>
          <w:rFonts w:eastAsia="Calibri" w:cs="Times New Roman"/>
        </w:rPr>
        <w:t>чник</w:t>
      </w:r>
      <w:r w:rsidR="00921451">
        <w:rPr>
          <w:rFonts w:eastAsia="Calibri" w:cs="Times New Roman"/>
        </w:rPr>
        <w:t>о</w:t>
      </w:r>
      <w:r w:rsidRPr="00301745">
        <w:rPr>
          <w:rFonts w:eastAsia="Calibri" w:cs="Times New Roman"/>
        </w:rPr>
        <w:t>в,</w:t>
      </w:r>
      <w:r>
        <w:rPr>
          <w:rFonts w:eastAsia="Calibri" w:cs="Times New Roman"/>
        </w:rPr>
        <w:t xml:space="preserve"> </w:t>
      </w:r>
      <w:r w:rsidR="00084AA3">
        <w:rPr>
          <w:rFonts w:eastAsia="Calibri" w:cs="Times New Roman"/>
        </w:rPr>
        <w:t>6</w:t>
      </w:r>
      <w:r w:rsidRPr="00301745">
        <w:rPr>
          <w:rFonts w:eastAsia="Calibri" w:cs="Times New Roman"/>
        </w:rPr>
        <w:t xml:space="preserve"> прил</w:t>
      </w:r>
      <w:r w:rsidR="00921451">
        <w:rPr>
          <w:rFonts w:eastAsia="Calibri" w:cs="Times New Roman"/>
        </w:rPr>
        <w:t>о</w:t>
      </w:r>
      <w:r w:rsidRPr="00301745">
        <w:rPr>
          <w:rFonts w:eastAsia="Calibri" w:cs="Times New Roman"/>
        </w:rPr>
        <w:t>жений.</w:t>
      </w:r>
    </w:p>
    <w:p w14:paraId="075CB7F8" w14:textId="24A612DA" w:rsidR="009707C2" w:rsidRDefault="00652093" w:rsidP="00E47227">
      <w:pPr>
        <w:autoSpaceDE w:val="0"/>
        <w:autoSpaceDN w:val="0"/>
        <w:spacing w:after="0" w:line="360" w:lineRule="exact"/>
        <w:ind w:firstLine="709"/>
        <w:contextualSpacing/>
        <w:jc w:val="both"/>
        <w:rPr>
          <w:rFonts w:eastAsia="Times New Roman" w:cs="Times New Roman"/>
          <w:iCs/>
          <w:szCs w:val="28"/>
          <w:lang w:eastAsia="ru-RU"/>
        </w:rPr>
      </w:pPr>
      <w:r>
        <w:rPr>
          <w:rFonts w:eastAsia="Times New Roman" w:cs="Times New Roman"/>
          <w:iCs/>
          <w:szCs w:val="28"/>
          <w:lang w:eastAsia="ru-RU"/>
        </w:rPr>
        <w:t>Ключевые сл</w:t>
      </w:r>
      <w:r w:rsidR="00921451">
        <w:rPr>
          <w:rFonts w:eastAsia="Times New Roman" w:cs="Times New Roman"/>
          <w:iCs/>
          <w:szCs w:val="28"/>
          <w:lang w:eastAsia="ru-RU"/>
        </w:rPr>
        <w:t>о</w:t>
      </w:r>
      <w:r>
        <w:rPr>
          <w:rFonts w:eastAsia="Times New Roman" w:cs="Times New Roman"/>
          <w:iCs/>
          <w:szCs w:val="28"/>
          <w:lang w:eastAsia="ru-RU"/>
        </w:rPr>
        <w:t>ва: пр</w:t>
      </w:r>
      <w:r w:rsidR="00921451">
        <w:rPr>
          <w:rFonts w:eastAsia="Times New Roman" w:cs="Times New Roman"/>
          <w:iCs/>
          <w:szCs w:val="28"/>
          <w:lang w:eastAsia="ru-RU"/>
        </w:rPr>
        <w:t>о</w:t>
      </w:r>
      <w:r>
        <w:rPr>
          <w:rFonts w:eastAsia="Times New Roman" w:cs="Times New Roman"/>
          <w:iCs/>
          <w:szCs w:val="28"/>
          <w:lang w:eastAsia="ru-RU"/>
        </w:rPr>
        <w:t>граммн</w:t>
      </w:r>
      <w:r w:rsidR="00921451">
        <w:rPr>
          <w:rFonts w:eastAsia="Times New Roman" w:cs="Times New Roman"/>
          <w:iCs/>
          <w:szCs w:val="28"/>
          <w:lang w:eastAsia="ru-RU"/>
        </w:rPr>
        <w:t>о</w:t>
      </w:r>
      <w:r>
        <w:rPr>
          <w:rFonts w:eastAsia="Times New Roman" w:cs="Times New Roman"/>
          <w:iCs/>
          <w:szCs w:val="28"/>
          <w:lang w:eastAsia="ru-RU"/>
        </w:rPr>
        <w:t xml:space="preserve">е </w:t>
      </w:r>
      <w:r w:rsidR="00921451">
        <w:rPr>
          <w:rFonts w:eastAsia="Times New Roman" w:cs="Times New Roman"/>
          <w:iCs/>
          <w:szCs w:val="28"/>
          <w:lang w:eastAsia="ru-RU"/>
        </w:rPr>
        <w:t>о</w:t>
      </w:r>
      <w:r>
        <w:rPr>
          <w:rFonts w:eastAsia="Times New Roman" w:cs="Times New Roman"/>
          <w:iCs/>
          <w:szCs w:val="28"/>
          <w:lang w:eastAsia="ru-RU"/>
        </w:rPr>
        <w:t xml:space="preserve">беспечение, </w:t>
      </w:r>
      <w:r w:rsidR="007103B3">
        <w:rPr>
          <w:rFonts w:eastAsia="Times New Roman" w:cs="Times New Roman"/>
          <w:iCs/>
          <w:szCs w:val="28"/>
          <w:lang w:eastAsia="ru-RU"/>
        </w:rPr>
        <w:t>приложение</w:t>
      </w:r>
      <w:r>
        <w:rPr>
          <w:rFonts w:eastAsia="Times New Roman" w:cs="Times New Roman"/>
          <w:iCs/>
          <w:szCs w:val="28"/>
          <w:lang w:eastAsia="ru-RU"/>
        </w:rPr>
        <w:t xml:space="preserve"> </w:t>
      </w:r>
      <w:r w:rsidR="007103B3">
        <w:rPr>
          <w:rFonts w:eastAsia="Times New Roman" w:cs="Times New Roman"/>
          <w:iCs/>
          <w:szCs w:val="28"/>
          <w:lang w:eastAsia="ru-RU"/>
        </w:rPr>
        <w:t>виртуальной</w:t>
      </w:r>
      <w:r>
        <w:rPr>
          <w:rFonts w:eastAsia="Times New Roman" w:cs="Times New Roman"/>
          <w:iCs/>
          <w:szCs w:val="28"/>
          <w:lang w:eastAsia="ru-RU"/>
        </w:rPr>
        <w:t xml:space="preserve"> </w:t>
      </w:r>
      <w:r w:rsidR="007103B3">
        <w:rPr>
          <w:rFonts w:eastAsia="Times New Roman" w:cs="Times New Roman"/>
          <w:iCs/>
          <w:szCs w:val="28"/>
          <w:lang w:eastAsia="ru-RU"/>
        </w:rPr>
        <w:t>реальности</w:t>
      </w:r>
      <w:r>
        <w:rPr>
          <w:rFonts w:eastAsia="Times New Roman" w:cs="Times New Roman"/>
          <w:iCs/>
          <w:szCs w:val="28"/>
          <w:lang w:eastAsia="ru-RU"/>
        </w:rPr>
        <w:t xml:space="preserve">, </w:t>
      </w:r>
      <w:r w:rsidR="007103B3">
        <w:rPr>
          <w:rFonts w:eastAsia="Times New Roman" w:cs="Times New Roman"/>
          <w:iCs/>
          <w:szCs w:val="28"/>
          <w:lang w:eastAsia="ru-RU"/>
        </w:rPr>
        <w:t>модель</w:t>
      </w:r>
      <w:r>
        <w:rPr>
          <w:rFonts w:eastAsia="Times New Roman" w:cs="Times New Roman"/>
          <w:iCs/>
          <w:szCs w:val="28"/>
          <w:lang w:eastAsia="ru-RU"/>
        </w:rPr>
        <w:t xml:space="preserve"> газ</w:t>
      </w:r>
      <w:r w:rsidR="00921451">
        <w:rPr>
          <w:rFonts w:eastAsia="Times New Roman" w:cs="Times New Roman"/>
          <w:iCs/>
          <w:szCs w:val="28"/>
          <w:lang w:eastAsia="ru-RU"/>
        </w:rPr>
        <w:t>о</w:t>
      </w:r>
      <w:r>
        <w:rPr>
          <w:rFonts w:eastAsia="Times New Roman" w:cs="Times New Roman"/>
          <w:iCs/>
          <w:szCs w:val="28"/>
          <w:lang w:eastAsia="ru-RU"/>
        </w:rPr>
        <w:t>в</w:t>
      </w:r>
      <w:r w:rsidR="00921451">
        <w:rPr>
          <w:rFonts w:eastAsia="Times New Roman" w:cs="Times New Roman"/>
          <w:iCs/>
          <w:szCs w:val="28"/>
          <w:lang w:eastAsia="ru-RU"/>
        </w:rPr>
        <w:t>о</w:t>
      </w:r>
      <w:r>
        <w:rPr>
          <w:rFonts w:eastAsia="Times New Roman" w:cs="Times New Roman"/>
          <w:iCs/>
          <w:szCs w:val="28"/>
          <w:lang w:eastAsia="ru-RU"/>
        </w:rPr>
        <w:t>г</w:t>
      </w:r>
      <w:r w:rsidR="00921451">
        <w:rPr>
          <w:rFonts w:eastAsia="Times New Roman" w:cs="Times New Roman"/>
          <w:iCs/>
          <w:szCs w:val="28"/>
          <w:lang w:eastAsia="ru-RU"/>
        </w:rPr>
        <w:t>о</w:t>
      </w:r>
      <w:r>
        <w:rPr>
          <w:rFonts w:eastAsia="Times New Roman" w:cs="Times New Roman"/>
          <w:iCs/>
          <w:szCs w:val="28"/>
          <w:lang w:eastAsia="ru-RU"/>
        </w:rPr>
        <w:t xml:space="preserve"> </w:t>
      </w:r>
      <w:r w:rsidR="007103B3">
        <w:rPr>
          <w:rFonts w:eastAsia="Times New Roman" w:cs="Times New Roman"/>
          <w:iCs/>
          <w:szCs w:val="28"/>
          <w:lang w:eastAsia="ru-RU"/>
        </w:rPr>
        <w:t>бойлера</w:t>
      </w:r>
      <w:r w:rsidR="00E47227">
        <w:rPr>
          <w:rFonts w:eastAsia="Times New Roman" w:cs="Times New Roman"/>
          <w:iCs/>
          <w:szCs w:val="28"/>
          <w:lang w:eastAsia="ru-RU"/>
        </w:rPr>
        <w:t xml:space="preserve"> </w:t>
      </w:r>
      <w:r w:rsidR="00E47227" w:rsidRPr="00E47227">
        <w:rPr>
          <w:rFonts w:eastAsia="Times New Roman" w:cs="Times New Roman"/>
          <w:i/>
          <w:szCs w:val="28"/>
          <w:lang w:val="en-US" w:eastAsia="ru-RU"/>
        </w:rPr>
        <w:t>Aristone</w:t>
      </w:r>
      <w:r w:rsidR="00E47227" w:rsidRPr="00E47227">
        <w:rPr>
          <w:rFonts w:eastAsia="Times New Roman" w:cs="Times New Roman"/>
          <w:iCs/>
          <w:szCs w:val="28"/>
          <w:lang w:eastAsia="ru-RU"/>
        </w:rPr>
        <w:t xml:space="preserve"> </w:t>
      </w:r>
      <w:r w:rsidR="00E47227" w:rsidRPr="00E47227">
        <w:rPr>
          <w:rFonts w:eastAsia="Times New Roman" w:cs="Times New Roman"/>
          <w:i/>
          <w:szCs w:val="28"/>
          <w:lang w:val="en-US" w:eastAsia="ru-RU"/>
        </w:rPr>
        <w:t>cares</w:t>
      </w:r>
      <w:r w:rsidR="00E47227" w:rsidRPr="00E47227">
        <w:rPr>
          <w:rFonts w:eastAsia="Times New Roman" w:cs="Times New Roman"/>
          <w:iCs/>
          <w:szCs w:val="28"/>
          <w:lang w:eastAsia="ru-RU"/>
        </w:rPr>
        <w:t xml:space="preserve"> </w:t>
      </w:r>
      <w:r w:rsidR="00E47227" w:rsidRPr="00E47227">
        <w:rPr>
          <w:rFonts w:eastAsia="Times New Roman" w:cs="Times New Roman"/>
          <w:i/>
          <w:szCs w:val="28"/>
          <w:lang w:val="en-US" w:eastAsia="ru-RU"/>
        </w:rPr>
        <w:t>xc</w:t>
      </w:r>
      <w:r w:rsidR="00E47227" w:rsidRPr="00E47227">
        <w:rPr>
          <w:rFonts w:eastAsia="Times New Roman" w:cs="Times New Roman"/>
          <w:iCs/>
          <w:szCs w:val="28"/>
          <w:lang w:eastAsia="ru-RU"/>
        </w:rPr>
        <w:t>-</w:t>
      </w:r>
      <w:r w:rsidR="00E47227" w:rsidRPr="00E47227">
        <w:rPr>
          <w:rFonts w:eastAsia="Times New Roman" w:cs="Times New Roman"/>
          <w:i/>
          <w:szCs w:val="28"/>
          <w:lang w:val="en-US" w:eastAsia="ru-RU"/>
        </w:rPr>
        <w:t>hs</w:t>
      </w:r>
      <w:r>
        <w:rPr>
          <w:rFonts w:eastAsia="Times New Roman" w:cs="Times New Roman"/>
          <w:iCs/>
          <w:szCs w:val="28"/>
          <w:lang w:eastAsia="ru-RU"/>
        </w:rPr>
        <w:t xml:space="preserve">, </w:t>
      </w:r>
      <w:r w:rsidR="00950310">
        <w:rPr>
          <w:rFonts w:eastAsia="Times New Roman" w:cs="Times New Roman"/>
          <w:iCs/>
          <w:szCs w:val="28"/>
          <w:lang w:eastAsia="ru-RU"/>
        </w:rPr>
        <w:t xml:space="preserve">игровой движок, </w:t>
      </w:r>
      <w:r w:rsidR="007103B3">
        <w:rPr>
          <w:rFonts w:eastAsia="Times New Roman" w:cs="Times New Roman"/>
          <w:iCs/>
          <w:szCs w:val="28"/>
          <w:lang w:eastAsia="ru-RU"/>
        </w:rPr>
        <w:t>игривая</w:t>
      </w:r>
      <w:r>
        <w:rPr>
          <w:rFonts w:eastAsia="Times New Roman" w:cs="Times New Roman"/>
          <w:iCs/>
          <w:szCs w:val="28"/>
          <w:lang w:eastAsia="ru-RU"/>
        </w:rPr>
        <w:t xml:space="preserve"> сцена.</w:t>
      </w:r>
    </w:p>
    <w:p w14:paraId="4FB733B3" w14:textId="4EFD5C0E" w:rsidR="00652093" w:rsidRDefault="00950310" w:rsidP="00E47227">
      <w:pPr>
        <w:autoSpaceDE w:val="0"/>
        <w:autoSpaceDN w:val="0"/>
        <w:spacing w:after="0" w:line="360" w:lineRule="exact"/>
        <w:ind w:firstLine="709"/>
        <w:contextualSpacing/>
        <w:jc w:val="both"/>
        <w:rPr>
          <w:rFonts w:eastAsia="Times New Roman" w:cs="Times New Roman"/>
          <w:iCs/>
          <w:szCs w:val="28"/>
          <w:lang w:eastAsia="ru-RU"/>
        </w:rPr>
      </w:pPr>
      <w:r>
        <w:rPr>
          <w:rFonts w:eastAsia="Times New Roman" w:cs="Times New Roman"/>
          <w:iCs/>
          <w:szCs w:val="28"/>
          <w:lang w:eastAsia="ru-RU"/>
        </w:rPr>
        <w:t>Об</w:t>
      </w:r>
      <w:r w:rsidR="00CE2C98">
        <w:rPr>
          <w:rFonts w:eastAsia="Times New Roman" w:cs="Times New Roman"/>
          <w:iCs/>
          <w:szCs w:val="28"/>
          <w:lang w:eastAsia="ru-RU"/>
        </w:rPr>
        <w:t>ъектом разработки является приложение виртуальной реальности, моделирующее аварийные ситуации газового бойлера.</w:t>
      </w:r>
    </w:p>
    <w:p w14:paraId="68C15E79" w14:textId="3D8048D6" w:rsidR="00CE2C98" w:rsidRDefault="00CE2C98" w:rsidP="00E47227">
      <w:pPr>
        <w:autoSpaceDE w:val="0"/>
        <w:autoSpaceDN w:val="0"/>
        <w:spacing w:after="0" w:line="360" w:lineRule="exact"/>
        <w:ind w:firstLine="709"/>
        <w:contextualSpacing/>
        <w:jc w:val="both"/>
        <w:rPr>
          <w:rFonts w:eastAsia="Times New Roman" w:cs="Times New Roman"/>
          <w:iCs/>
          <w:szCs w:val="28"/>
          <w:lang w:eastAsia="ru-RU"/>
        </w:rPr>
      </w:pPr>
      <w:r>
        <w:rPr>
          <w:rFonts w:eastAsia="Times New Roman" w:cs="Times New Roman"/>
          <w:iCs/>
          <w:szCs w:val="28"/>
          <w:lang w:eastAsia="ru-RU"/>
        </w:rPr>
        <w:t>Целью работы является создание программного средства, позволяющее повысить эффективность обучения эксплуатации газового бойлера заданной модели.</w:t>
      </w:r>
    </w:p>
    <w:p w14:paraId="033361DE" w14:textId="3F8B8924" w:rsidR="00CE2C98" w:rsidRPr="005C7A74" w:rsidRDefault="00CE2C98" w:rsidP="00E47227">
      <w:pPr>
        <w:spacing w:after="0" w:line="360" w:lineRule="exact"/>
        <w:ind w:firstLine="709"/>
        <w:contextualSpacing/>
        <w:jc w:val="both"/>
        <w:rPr>
          <w:rFonts w:eastAsia="Times New Roman" w:cs="Times New Roman"/>
          <w:szCs w:val="28"/>
          <w:lang w:eastAsia="ru-RU"/>
        </w:rPr>
      </w:pPr>
      <w:r w:rsidRPr="005C7A74">
        <w:rPr>
          <w:rFonts w:eastAsia="Times New Roman" w:cs="Times New Roman"/>
          <w:szCs w:val="28"/>
          <w:lang w:eastAsia="ru-RU"/>
        </w:rPr>
        <w:t>В процессе</w:t>
      </w:r>
      <w:r>
        <w:rPr>
          <w:rFonts w:eastAsia="Times New Roman" w:cs="Times New Roman"/>
          <w:szCs w:val="28"/>
          <w:lang w:eastAsia="ru-RU"/>
        </w:rPr>
        <w:t xml:space="preserve"> работы реализовано приложение </w:t>
      </w:r>
      <w:r w:rsidR="007103B3">
        <w:rPr>
          <w:rFonts w:eastAsia="Times New Roman" w:cs="Times New Roman"/>
          <w:szCs w:val="28"/>
          <w:lang w:eastAsia="ru-RU"/>
        </w:rPr>
        <w:t>виртуальной</w:t>
      </w:r>
      <w:r>
        <w:rPr>
          <w:rFonts w:eastAsia="Times New Roman" w:cs="Times New Roman"/>
          <w:szCs w:val="28"/>
          <w:lang w:eastAsia="ru-RU"/>
        </w:rPr>
        <w:t xml:space="preserve"> реальности, благодаря которому реализована возможность «</w:t>
      </w:r>
      <w:r w:rsidR="007103B3">
        <w:rPr>
          <w:rFonts w:eastAsia="Times New Roman" w:cs="Times New Roman"/>
          <w:szCs w:val="28"/>
          <w:lang w:eastAsia="ru-RU"/>
        </w:rPr>
        <w:t>присутствовать</w:t>
      </w:r>
      <w:r>
        <w:rPr>
          <w:rFonts w:eastAsia="Times New Roman" w:cs="Times New Roman"/>
          <w:szCs w:val="28"/>
          <w:lang w:eastAsia="ru-RU"/>
        </w:rPr>
        <w:t xml:space="preserve"> рядом» с газовым бойлером, изучить его </w:t>
      </w:r>
      <w:r w:rsidR="007103B3">
        <w:rPr>
          <w:rFonts w:eastAsia="Times New Roman" w:cs="Times New Roman"/>
          <w:szCs w:val="28"/>
          <w:lang w:eastAsia="ru-RU"/>
        </w:rPr>
        <w:t>комплектующие</w:t>
      </w:r>
      <w:r>
        <w:rPr>
          <w:rFonts w:eastAsia="Times New Roman" w:cs="Times New Roman"/>
          <w:szCs w:val="28"/>
          <w:lang w:eastAsia="ru-RU"/>
        </w:rPr>
        <w:t xml:space="preserve">, а также понять </w:t>
      </w:r>
      <w:r w:rsidR="007103B3">
        <w:rPr>
          <w:rFonts w:eastAsia="Times New Roman" w:cs="Times New Roman"/>
          <w:szCs w:val="28"/>
          <w:lang w:eastAsia="ru-RU"/>
        </w:rPr>
        <w:t>причины</w:t>
      </w:r>
      <w:r>
        <w:rPr>
          <w:rFonts w:eastAsia="Times New Roman" w:cs="Times New Roman"/>
          <w:szCs w:val="28"/>
          <w:lang w:eastAsia="ru-RU"/>
        </w:rPr>
        <w:t xml:space="preserve"> основных </w:t>
      </w:r>
      <w:r w:rsidR="007103B3">
        <w:rPr>
          <w:rFonts w:eastAsia="Times New Roman" w:cs="Times New Roman"/>
          <w:szCs w:val="28"/>
          <w:lang w:eastAsia="ru-RU"/>
        </w:rPr>
        <w:t>нештатных</w:t>
      </w:r>
      <w:r>
        <w:rPr>
          <w:rFonts w:eastAsia="Times New Roman" w:cs="Times New Roman"/>
          <w:szCs w:val="28"/>
          <w:lang w:eastAsia="ru-RU"/>
        </w:rPr>
        <w:t xml:space="preserve"> ситуаций, узнать основные коды ошибок, а также понять, какие существуют возможные способы их устранения. </w:t>
      </w:r>
    </w:p>
    <w:p w14:paraId="653E2B02" w14:textId="6DE61305" w:rsidR="00CE2C98" w:rsidRPr="00790398" w:rsidRDefault="00CE2C98" w:rsidP="00E47227">
      <w:pPr>
        <w:spacing w:after="0" w:line="360" w:lineRule="exact"/>
        <w:ind w:firstLine="709"/>
        <w:contextualSpacing/>
        <w:jc w:val="both"/>
        <w:rPr>
          <w:rFonts w:eastAsia="Calibri" w:cs="Times New Roman"/>
          <w:b/>
        </w:rPr>
      </w:pPr>
      <w:r w:rsidRPr="005C7A74">
        <w:rPr>
          <w:rFonts w:eastAsia="Calibri" w:cs="Times New Roman"/>
          <w:noProof/>
          <w:lang w:eastAsia="ru-RU"/>
        </w:rPr>
        <mc:AlternateContent>
          <mc:Choice Requires="wps">
            <w:drawing>
              <wp:anchor distT="0" distB="0" distL="114300" distR="114300" simplePos="0" relativeHeight="251667456" behindDoc="0" locked="0" layoutInCell="1" allowOverlap="1" wp14:anchorId="1D04CFC3" wp14:editId="5CA322C3">
                <wp:simplePos x="0" y="0"/>
                <wp:positionH relativeFrom="column">
                  <wp:posOffset>5911215</wp:posOffset>
                </wp:positionH>
                <wp:positionV relativeFrom="paragraph">
                  <wp:posOffset>5890260</wp:posOffset>
                </wp:positionV>
                <wp:extent cx="285750" cy="333375"/>
                <wp:effectExtent l="0" t="0" r="0" b="9525"/>
                <wp:wrapNone/>
                <wp:docPr id="31" name="Надпись 31"/>
                <wp:cNvGraphicFramePr/>
                <a:graphic xmlns:a="http://schemas.openxmlformats.org/drawingml/2006/main">
                  <a:graphicData uri="http://schemas.microsoft.com/office/word/2010/wordprocessingShape">
                    <wps:wsp>
                      <wps:cNvSpPr txBox="1"/>
                      <wps:spPr>
                        <a:xfrm>
                          <a:off x="0" y="0"/>
                          <a:ext cx="285750" cy="333375"/>
                        </a:xfrm>
                        <a:prstGeom prst="rect">
                          <a:avLst/>
                        </a:prstGeom>
                        <a:solidFill>
                          <a:sysClr val="window" lastClr="FFFFFF"/>
                        </a:solidFill>
                        <a:ln w="6350">
                          <a:noFill/>
                        </a:ln>
                        <a:effectLst/>
                      </wps:spPr>
                      <wps:txbx>
                        <w:txbxContent>
                          <w:p w14:paraId="73305708" w14:textId="77777777" w:rsidR="00E47227" w:rsidRDefault="00E47227" w:rsidP="00CE2C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04CFC3" id="_x0000_t202" coordsize="21600,21600" o:spt="202" path="m,l,21600r21600,l21600,xe">
                <v:stroke joinstyle="miter"/>
                <v:path gradientshapeok="t" o:connecttype="rect"/>
              </v:shapetype>
              <v:shape id="Надпись 31" o:spid="_x0000_s1026" type="#_x0000_t202" style="position:absolute;left:0;text-align:left;margin-left:465.45pt;margin-top:463.8pt;width:22.5pt;height:26.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" fillcolor="window" stroked="f" strokeweight=".5pt">
                <v:textbox>
                  <w:txbxContent>
                    <w:p w14:paraId="73305708" w14:textId="77777777" w:rsidR="00E47227" w:rsidRDefault="00E47227" w:rsidP="00CE2C98"/>
                  </w:txbxContent>
                </v:textbox>
              </v:shape>
            </w:pict>
          </mc:Fallback>
        </mc:AlternateContent>
      </w:r>
      <w:r w:rsidRPr="005C7A74">
        <w:rPr>
          <w:rFonts w:eastAsia="Calibri" w:cs="Times New Roman"/>
          <w:noProof/>
          <w:lang w:eastAsia="ru-RU"/>
        </w:rPr>
        <mc:AlternateContent>
          <mc:Choice Requires="wps">
            <w:drawing>
              <wp:anchor distT="0" distB="0" distL="114300" distR="114300" simplePos="0" relativeHeight="251666432" behindDoc="0" locked="0" layoutInCell="1" allowOverlap="1" wp14:anchorId="79797225" wp14:editId="431CF771">
                <wp:simplePos x="0" y="0"/>
                <wp:positionH relativeFrom="column">
                  <wp:posOffset>5939790</wp:posOffset>
                </wp:positionH>
                <wp:positionV relativeFrom="paragraph">
                  <wp:posOffset>6137910</wp:posOffset>
                </wp:positionV>
                <wp:extent cx="266700" cy="266700"/>
                <wp:effectExtent l="0" t="0" r="0" b="0"/>
                <wp:wrapNone/>
                <wp:docPr id="32" name="Надпись 32"/>
                <wp:cNvGraphicFramePr/>
                <a:graphic xmlns:a="http://schemas.openxmlformats.org/drawingml/2006/main">
                  <a:graphicData uri="http://schemas.microsoft.com/office/word/2010/wordprocessingShape">
                    <wps:wsp>
                      <wps:cNvSpPr txBox="1"/>
                      <wps:spPr>
                        <a:xfrm>
                          <a:off x="0" y="0"/>
                          <a:ext cx="266700" cy="266700"/>
                        </a:xfrm>
                        <a:prstGeom prst="rect">
                          <a:avLst/>
                        </a:prstGeom>
                        <a:solidFill>
                          <a:sysClr val="window" lastClr="FFFFFF"/>
                        </a:solidFill>
                        <a:ln w="6350">
                          <a:noFill/>
                        </a:ln>
                        <a:effectLst/>
                      </wps:spPr>
                      <wps:txbx>
                        <w:txbxContent>
                          <w:p w14:paraId="12A4F4D2" w14:textId="77777777" w:rsidR="00E47227" w:rsidRDefault="00E47227" w:rsidP="00CE2C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797225" id="Надпись 32" o:spid="_x0000_s1027" type="#_x0000_t202" style="position:absolute;left:0;text-align:left;margin-left:467.7pt;margin-top:483.3pt;width:21pt;height:2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" fillcolor="window" stroked="f" strokeweight=".5pt">
                <v:textbox>
                  <w:txbxContent>
                    <w:p w14:paraId="12A4F4D2" w14:textId="77777777" w:rsidR="00E47227" w:rsidRDefault="00E47227" w:rsidP="00CE2C98"/>
                  </w:txbxContent>
                </v:textbox>
              </v:shape>
            </w:pict>
          </mc:Fallback>
        </mc:AlternateContent>
      </w:r>
      <w:r w:rsidRPr="005C7A74">
        <w:rPr>
          <w:rFonts w:eastAsia="Calibri" w:cs="Times New Roman"/>
        </w:rPr>
        <w:t xml:space="preserve">Студент-дипломник подтверждает, что д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нтиплагиат» </w:t>
      </w:r>
      <w:r w:rsidRPr="005C7A74">
        <w:rPr>
          <w:rFonts w:eastAsia="Calibri" w:cs="Times New Roman"/>
          <w:i/>
        </w:rPr>
        <w:t>https://www.antiplagiat.ru/</w:t>
      </w:r>
      <w:r w:rsidRPr="005C7A74">
        <w:rPr>
          <w:rFonts w:eastAsia="Calibri" w:cs="Times New Roman"/>
        </w:rPr>
        <w:t xml:space="preserve">. </w:t>
      </w:r>
      <w:r w:rsidRPr="00790398">
        <w:rPr>
          <w:rFonts w:eastAsia="Calibri" w:cs="Times New Roman"/>
        </w:rPr>
        <w:t xml:space="preserve">Процент оригинальности </w:t>
      </w:r>
      <w:r>
        <w:rPr>
          <w:rFonts w:eastAsia="Calibri" w:cs="Times New Roman"/>
        </w:rPr>
        <w:t>составляет 7</w:t>
      </w:r>
      <w:r w:rsidR="00084AA3">
        <w:rPr>
          <w:rFonts w:eastAsia="Calibri" w:cs="Times New Roman"/>
        </w:rPr>
        <w:t>5</w:t>
      </w:r>
      <w:r>
        <w:rPr>
          <w:rFonts w:eastAsia="Calibri" w:cs="Times New Roman"/>
        </w:rPr>
        <w:t>,</w:t>
      </w:r>
      <w:r w:rsidR="00084AA3">
        <w:rPr>
          <w:rFonts w:eastAsia="Calibri" w:cs="Times New Roman"/>
        </w:rPr>
        <w:t>4</w:t>
      </w:r>
      <w:r>
        <w:rPr>
          <w:rFonts w:eastAsia="Calibri" w:cs="Times New Roman"/>
        </w:rPr>
        <w:t xml:space="preserve">9 </w:t>
      </w:r>
      <w:r w:rsidRPr="00790398">
        <w:rPr>
          <w:rFonts w:eastAsia="Calibri" w:cs="Times New Roman"/>
        </w:rPr>
        <w:t>процента. Все заимствованные из литературных и других источников, теоретические и методологические положения и концепции сопровождаются ссылками на источники, указанные в «Списке использованных источников».</w:t>
      </w:r>
    </w:p>
    <w:p w14:paraId="7D770484" w14:textId="77777777" w:rsidR="00CE2C98" w:rsidRPr="00652093" w:rsidRDefault="00CE2C98" w:rsidP="00652093">
      <w:pPr>
        <w:autoSpaceDE w:val="0"/>
        <w:autoSpaceDN w:val="0"/>
        <w:spacing w:after="0" w:line="240" w:lineRule="auto"/>
        <w:ind w:right="-284" w:firstLine="709"/>
        <w:rPr>
          <w:rFonts w:eastAsia="Times New Roman" w:cs="Times New Roman"/>
          <w:iCs/>
          <w:szCs w:val="28"/>
          <w:lang w:eastAsia="ru-RU"/>
        </w:rPr>
      </w:pPr>
    </w:p>
    <w:p w14:paraId="76E41E06" w14:textId="77777777" w:rsidR="00392352" w:rsidRPr="00652093" w:rsidRDefault="00392352" w:rsidP="001A4BA5">
      <w:pPr>
        <w:spacing w:after="0" w:line="360" w:lineRule="exact"/>
        <w:contextualSpacing/>
        <w:rPr>
          <w:b/>
          <w:bCs/>
        </w:rPr>
      </w:pPr>
    </w:p>
    <w:p w14:paraId="0B555002" w14:textId="3D3A0BD1" w:rsidR="00392352" w:rsidRPr="00652093" w:rsidRDefault="00392352" w:rsidP="001A4BA5">
      <w:pPr>
        <w:spacing w:after="0" w:line="360" w:lineRule="exact"/>
        <w:contextualSpacing/>
        <w:rPr>
          <w:b/>
          <w:bCs/>
        </w:rPr>
        <w:sectPr w:rsidR="00392352" w:rsidRPr="00652093" w:rsidSect="001A4BA5">
          <w:pgSz w:w="11906" w:h="16838"/>
          <w:pgMar w:top="1134" w:right="566" w:bottom="1134" w:left="1701" w:header="708" w:footer="708" w:gutter="0"/>
          <w:pgNumType w:start="0"/>
          <w:cols w:space="708"/>
          <w:titlePg/>
          <w:docGrid w:linePitch="381"/>
        </w:sectPr>
      </w:pPr>
    </w:p>
    <w:p w14:paraId="4F6B970D" w14:textId="0B1EA630" w:rsidR="002A6212" w:rsidRDefault="00B94708" w:rsidP="001A4BA5">
      <w:pPr>
        <w:spacing w:after="0" w:line="360" w:lineRule="exact"/>
        <w:contextualSpacing/>
        <w:jc w:val="center"/>
        <w:rPr>
          <w:b/>
          <w:bCs/>
        </w:rPr>
      </w:pPr>
      <w:r>
        <w:rPr>
          <w:b/>
          <w:bCs/>
        </w:rPr>
        <w:lastRenderedPageBreak/>
        <w:t>РЕЗЮМЕ</w:t>
      </w:r>
    </w:p>
    <w:p w14:paraId="7543E458" w14:textId="4C01CA56" w:rsidR="00A7614A" w:rsidRDefault="00A7614A" w:rsidP="001A4BA5">
      <w:pPr>
        <w:spacing w:line="360" w:lineRule="exact"/>
        <w:contextualSpacing/>
      </w:pPr>
    </w:p>
    <w:p w14:paraId="7BBC163D" w14:textId="7987CECA" w:rsidR="00A7614A" w:rsidRDefault="00216D20" w:rsidP="00B94708">
      <w:pPr>
        <w:spacing w:line="360" w:lineRule="exact"/>
        <w:ind w:firstLine="709"/>
        <w:contextualSpacing/>
        <w:jc w:val="both"/>
      </w:pPr>
      <w:r>
        <w:t xml:space="preserve">Тема </w:t>
      </w:r>
      <w:r w:rsidR="00A7614A">
        <w:t>работы: «</w:t>
      </w:r>
      <w:r w:rsidR="00A7614A" w:rsidRPr="00A7614A">
        <w:rPr>
          <w:i/>
          <w:lang w:val="en-US"/>
        </w:rPr>
        <w:t>VR</w:t>
      </w:r>
      <w:r w:rsidR="00A7614A" w:rsidRPr="00A7614A">
        <w:t xml:space="preserve"> </w:t>
      </w:r>
      <w:r w:rsidR="00A7614A">
        <w:t xml:space="preserve">приложение для моделирования аварийных ситуаций газового бойлера </w:t>
      </w:r>
      <w:r w:rsidR="00A7614A" w:rsidRPr="00A7614A">
        <w:rPr>
          <w:i/>
          <w:lang w:val="en-US"/>
        </w:rPr>
        <w:t>Aristone</w:t>
      </w:r>
      <w:r w:rsidR="00A7614A" w:rsidRPr="00A7614A">
        <w:t xml:space="preserve"> </w:t>
      </w:r>
      <w:r w:rsidR="00A7614A" w:rsidRPr="00A7614A">
        <w:rPr>
          <w:i/>
          <w:lang w:val="en-US"/>
        </w:rPr>
        <w:t>cares</w:t>
      </w:r>
      <w:r w:rsidR="00A7614A" w:rsidRPr="00A7614A">
        <w:t xml:space="preserve"> </w:t>
      </w:r>
      <w:r w:rsidR="00A7614A" w:rsidRPr="00A7614A">
        <w:rPr>
          <w:i/>
          <w:lang w:val="en-US"/>
        </w:rPr>
        <w:t>xc</w:t>
      </w:r>
      <w:r w:rsidR="00A7614A" w:rsidRPr="00A7614A">
        <w:t>-</w:t>
      </w:r>
      <w:r w:rsidR="00A7614A" w:rsidRPr="00A7614A">
        <w:rPr>
          <w:i/>
          <w:lang w:val="en-US"/>
        </w:rPr>
        <w:t>hs</w:t>
      </w:r>
      <w:r w:rsidR="00A7614A">
        <w:t>»</w:t>
      </w:r>
      <w:r w:rsidR="00A7614A" w:rsidRPr="00A7614A">
        <w:t xml:space="preserve">. </w:t>
      </w:r>
    </w:p>
    <w:p w14:paraId="0B19294C" w14:textId="50F4E284" w:rsidR="00A7614A" w:rsidRPr="00A7614A" w:rsidRDefault="00A7614A" w:rsidP="00B94708">
      <w:pPr>
        <w:spacing w:line="360" w:lineRule="exact"/>
        <w:ind w:firstLine="709"/>
        <w:contextualSpacing/>
        <w:jc w:val="both"/>
      </w:pPr>
      <w:r>
        <w:t xml:space="preserve">Объект исследования: </w:t>
      </w:r>
      <w:r w:rsidR="00132A42">
        <w:t>аварийные ситуации газового бойлера</w:t>
      </w:r>
      <w:r w:rsidRPr="00A7614A">
        <w:t>.</w:t>
      </w:r>
    </w:p>
    <w:p w14:paraId="1E50FB24" w14:textId="576691B6" w:rsidR="00A7614A" w:rsidRDefault="00A7614A" w:rsidP="00B94708">
      <w:pPr>
        <w:spacing w:line="360" w:lineRule="exact"/>
        <w:ind w:firstLine="709"/>
        <w:contextualSpacing/>
        <w:jc w:val="both"/>
      </w:pPr>
      <w:r>
        <w:t xml:space="preserve">Цель работы: разработка </w:t>
      </w:r>
      <w:r w:rsidR="00E47227">
        <w:t>обучающего</w:t>
      </w:r>
      <w:r>
        <w:t xml:space="preserve"> приложения виртуальной реальности, позволяющее моделировать основные нештатные ситуации газового бойлера.</w:t>
      </w:r>
    </w:p>
    <w:p w14:paraId="7793CBD5" w14:textId="1483B660" w:rsidR="00A7614A" w:rsidRDefault="00A7614A" w:rsidP="00B94708">
      <w:pPr>
        <w:spacing w:line="360" w:lineRule="exact"/>
        <w:ind w:firstLine="709"/>
        <w:contextualSpacing/>
        <w:jc w:val="both"/>
      </w:pPr>
      <w:r>
        <w:t xml:space="preserve">Основной результат работы: </w:t>
      </w:r>
      <w:r w:rsidR="00216D20">
        <w:t xml:space="preserve">интерактивное приложение виртуальной реальности для моделирование аварийных ситуаций газового бойлера </w:t>
      </w:r>
      <w:r w:rsidR="00216D20" w:rsidRPr="00A7614A">
        <w:rPr>
          <w:i/>
          <w:lang w:val="en-US"/>
        </w:rPr>
        <w:t>Aristone</w:t>
      </w:r>
      <w:r w:rsidR="00216D20" w:rsidRPr="00A7614A">
        <w:t xml:space="preserve"> </w:t>
      </w:r>
      <w:r w:rsidR="00216D20" w:rsidRPr="00A7614A">
        <w:rPr>
          <w:i/>
          <w:lang w:val="en-US"/>
        </w:rPr>
        <w:t>cares</w:t>
      </w:r>
      <w:r w:rsidR="00216D20" w:rsidRPr="00A7614A">
        <w:t xml:space="preserve"> </w:t>
      </w:r>
      <w:r w:rsidR="00216D20" w:rsidRPr="00A7614A">
        <w:rPr>
          <w:i/>
          <w:lang w:val="en-US"/>
        </w:rPr>
        <w:t>xc</w:t>
      </w:r>
      <w:r w:rsidR="00216D20" w:rsidRPr="00A7614A">
        <w:t>-</w:t>
      </w:r>
      <w:r w:rsidR="00216D20" w:rsidRPr="00A7614A">
        <w:rPr>
          <w:i/>
          <w:lang w:val="en-US"/>
        </w:rPr>
        <w:t>hs</w:t>
      </w:r>
      <w:r w:rsidR="00216D20">
        <w:t>. В приложении реализована возм</w:t>
      </w:r>
      <w:r w:rsidR="00632E5B">
        <w:rPr>
          <w:lang w:val="be-BY"/>
        </w:rPr>
        <w:t>о</w:t>
      </w:r>
      <w:r w:rsidR="00216D20">
        <w:t>жность взаимодействия с окружающими объектами и элементами газового бойлера, также реализован пользовательский интерфейс, включающий в себя определение причин аварийных ситуаций и способов их устранения.</w:t>
      </w:r>
    </w:p>
    <w:p w14:paraId="060D9ECD" w14:textId="52AA1CB5" w:rsidR="00216D20" w:rsidRDefault="00216D20" w:rsidP="00216D20">
      <w:pPr>
        <w:spacing w:line="360" w:lineRule="exact"/>
        <w:contextualSpacing/>
        <w:jc w:val="both"/>
      </w:pPr>
    </w:p>
    <w:p w14:paraId="631C37A6" w14:textId="151CBB08" w:rsidR="00216D20" w:rsidRDefault="00216D20" w:rsidP="00B94708">
      <w:pPr>
        <w:spacing w:line="360" w:lineRule="exact"/>
        <w:contextualSpacing/>
        <w:jc w:val="center"/>
        <w:rPr>
          <w:b/>
          <w:lang w:val="be-BY"/>
        </w:rPr>
      </w:pPr>
      <w:r w:rsidRPr="00B94708">
        <w:rPr>
          <w:b/>
          <w:lang w:val="be-BY"/>
        </w:rPr>
        <w:t>РЭЗЮМЭ</w:t>
      </w:r>
    </w:p>
    <w:p w14:paraId="0A3FD217" w14:textId="02FC6857" w:rsidR="00B94708" w:rsidRDefault="00B94708" w:rsidP="00B94708">
      <w:pPr>
        <w:spacing w:line="360" w:lineRule="exact"/>
        <w:contextualSpacing/>
        <w:rPr>
          <w:lang w:val="be-BY"/>
        </w:rPr>
      </w:pPr>
    </w:p>
    <w:p w14:paraId="7D93786C" w14:textId="60D9C072" w:rsidR="002A6212" w:rsidRDefault="00B94708" w:rsidP="00B94708">
      <w:pPr>
        <w:spacing w:line="360" w:lineRule="exact"/>
        <w:ind w:firstLine="709"/>
        <w:contextualSpacing/>
        <w:jc w:val="both"/>
        <w:rPr>
          <w:lang w:val="be-BY"/>
        </w:rPr>
      </w:pPr>
      <w:r>
        <w:rPr>
          <w:lang w:val="be-BY"/>
        </w:rPr>
        <w:t xml:space="preserve">Тэма працы: </w:t>
      </w:r>
      <w:r w:rsidRPr="00B94708">
        <w:rPr>
          <w:lang w:val="be-BY"/>
        </w:rPr>
        <w:t>«</w:t>
      </w:r>
      <w:r w:rsidRPr="00A7614A">
        <w:rPr>
          <w:i/>
          <w:lang w:val="en-US"/>
        </w:rPr>
        <w:t>VR</w:t>
      </w:r>
      <w:r w:rsidRPr="00B94708">
        <w:rPr>
          <w:lang w:val="be-BY"/>
        </w:rPr>
        <w:t xml:space="preserve"> </w:t>
      </w:r>
      <w:r>
        <w:rPr>
          <w:lang w:val="be-BY"/>
        </w:rPr>
        <w:t>дадатак</w:t>
      </w:r>
      <w:r w:rsidRPr="00B94708">
        <w:rPr>
          <w:lang w:val="be-BY"/>
        </w:rPr>
        <w:t xml:space="preserve"> для мадэліравання аварыйных сітуацый</w:t>
      </w:r>
      <w:r>
        <w:rPr>
          <w:lang w:val="be-BY"/>
        </w:rPr>
        <w:t xml:space="preserve"> газавага</w:t>
      </w:r>
      <w:r w:rsidRPr="00B94708">
        <w:rPr>
          <w:lang w:val="be-BY"/>
        </w:rPr>
        <w:t xml:space="preserve"> бойлера </w:t>
      </w:r>
      <w:r w:rsidRPr="00A7614A">
        <w:rPr>
          <w:i/>
          <w:lang w:val="en-US"/>
        </w:rPr>
        <w:t>Aristone</w:t>
      </w:r>
      <w:r w:rsidRPr="00B94708">
        <w:rPr>
          <w:lang w:val="be-BY"/>
        </w:rPr>
        <w:t xml:space="preserve"> </w:t>
      </w:r>
      <w:r w:rsidRPr="00A7614A">
        <w:rPr>
          <w:i/>
          <w:lang w:val="en-US"/>
        </w:rPr>
        <w:t>cares</w:t>
      </w:r>
      <w:r w:rsidRPr="00B94708">
        <w:rPr>
          <w:lang w:val="be-BY"/>
        </w:rPr>
        <w:t xml:space="preserve"> </w:t>
      </w:r>
      <w:r w:rsidRPr="00A7614A">
        <w:rPr>
          <w:i/>
          <w:lang w:val="en-US"/>
        </w:rPr>
        <w:t>xc</w:t>
      </w:r>
      <w:r w:rsidRPr="00B94708">
        <w:rPr>
          <w:lang w:val="be-BY"/>
        </w:rPr>
        <w:t>-</w:t>
      </w:r>
      <w:r w:rsidRPr="00A7614A">
        <w:rPr>
          <w:i/>
          <w:lang w:val="en-US"/>
        </w:rPr>
        <w:t>hs</w:t>
      </w:r>
      <w:r w:rsidRPr="00B94708">
        <w:rPr>
          <w:lang w:val="be-BY"/>
        </w:rPr>
        <w:t>».</w:t>
      </w:r>
    </w:p>
    <w:p w14:paraId="663E2C60" w14:textId="7D8BF701" w:rsidR="00B94708" w:rsidRDefault="00B94708" w:rsidP="00B94708">
      <w:pPr>
        <w:spacing w:line="360" w:lineRule="exact"/>
        <w:ind w:firstLine="709"/>
        <w:contextualSpacing/>
        <w:jc w:val="both"/>
        <w:rPr>
          <w:lang w:val="be-BY"/>
        </w:rPr>
      </w:pPr>
      <w:r>
        <w:rPr>
          <w:lang w:val="be-BY"/>
        </w:rPr>
        <w:t xml:space="preserve">Аб’ект даследвання: сістэма </w:t>
      </w:r>
      <w:r w:rsidRPr="00A7614A">
        <w:rPr>
          <w:i/>
          <w:lang w:val="en-US"/>
        </w:rPr>
        <w:t>Solidworks</w:t>
      </w:r>
      <w:r w:rsidR="00FA15C6">
        <w:rPr>
          <w:lang w:val="be-BY"/>
        </w:rPr>
        <w:t xml:space="preserve">, гульнявы рухавічок </w:t>
      </w:r>
      <w:r w:rsidR="00FA15C6" w:rsidRPr="00A7614A">
        <w:rPr>
          <w:i/>
          <w:lang w:val="en-US"/>
        </w:rPr>
        <w:t>Unity</w:t>
      </w:r>
      <w:r w:rsidR="00FA15C6">
        <w:rPr>
          <w:lang w:val="be-BY"/>
        </w:rPr>
        <w:t>.</w:t>
      </w:r>
    </w:p>
    <w:p w14:paraId="7D8FD220" w14:textId="678AEE49" w:rsidR="00FA15C6" w:rsidRDefault="00FA15C6" w:rsidP="00B94708">
      <w:pPr>
        <w:spacing w:line="360" w:lineRule="exact"/>
        <w:ind w:firstLine="709"/>
        <w:contextualSpacing/>
        <w:jc w:val="both"/>
        <w:rPr>
          <w:lang w:val="be-BY"/>
        </w:rPr>
      </w:pPr>
      <w:r>
        <w:rPr>
          <w:lang w:val="be-BY"/>
        </w:rPr>
        <w:t>Мэта працы: р</w:t>
      </w:r>
      <w:r w:rsidR="009603D0" w:rsidRPr="009603D0">
        <w:rPr>
          <w:lang w:val="be-BY"/>
        </w:rPr>
        <w:t>а</w:t>
      </w:r>
      <w:r>
        <w:rPr>
          <w:lang w:val="be-BY"/>
        </w:rPr>
        <w:t>спрацоўка гульнявой прылады віртуальна</w:t>
      </w:r>
      <w:r w:rsidR="005A0F0B">
        <w:rPr>
          <w:lang w:val="be-BY"/>
        </w:rPr>
        <w:t>й рэальнасці, якое дазваляе мадэ</w:t>
      </w:r>
      <w:r>
        <w:rPr>
          <w:lang w:val="be-BY"/>
        </w:rPr>
        <w:t>ліраваць асноўныя пазаштатныя сітуацыі газавага бойлера.</w:t>
      </w:r>
    </w:p>
    <w:p w14:paraId="54474DB4" w14:textId="3B195D8A" w:rsidR="00FA15C6" w:rsidRDefault="00FA15C6" w:rsidP="00B94708">
      <w:pPr>
        <w:spacing w:line="360" w:lineRule="exact"/>
        <w:ind w:firstLine="709"/>
        <w:contextualSpacing/>
        <w:jc w:val="both"/>
        <w:rPr>
          <w:lang w:val="be-BY"/>
        </w:rPr>
      </w:pPr>
      <w:r>
        <w:rPr>
          <w:lang w:val="be-BY"/>
        </w:rPr>
        <w:t>Асноўны рэзультат працы: ін</w:t>
      </w:r>
      <w:r w:rsidR="00632E5B">
        <w:rPr>
          <w:lang w:val="be-BY"/>
        </w:rPr>
        <w:t>тэрактыўная прылада віртуальнай рэальнасці для мадэлірава</w:t>
      </w:r>
      <w:r w:rsidR="00632E5B" w:rsidRPr="00632E5B">
        <w:rPr>
          <w:lang w:val="be-BY"/>
        </w:rPr>
        <w:t xml:space="preserve">ння </w:t>
      </w:r>
      <w:r w:rsidR="00632E5B">
        <w:rPr>
          <w:lang w:val="be-BY"/>
        </w:rPr>
        <w:t xml:space="preserve">аварыйных сітуацый газавага бойлера </w:t>
      </w:r>
      <w:r w:rsidR="00632E5B" w:rsidRPr="00A7614A">
        <w:rPr>
          <w:i/>
          <w:lang w:val="en-US"/>
        </w:rPr>
        <w:t>Aristone</w:t>
      </w:r>
      <w:r w:rsidR="00632E5B" w:rsidRPr="00632E5B">
        <w:rPr>
          <w:lang w:val="be-BY"/>
        </w:rPr>
        <w:t xml:space="preserve"> </w:t>
      </w:r>
      <w:r w:rsidR="00632E5B" w:rsidRPr="00A7614A">
        <w:rPr>
          <w:i/>
          <w:lang w:val="en-US"/>
        </w:rPr>
        <w:t>cares</w:t>
      </w:r>
      <w:r w:rsidR="00632E5B" w:rsidRPr="00632E5B">
        <w:rPr>
          <w:lang w:val="be-BY"/>
        </w:rPr>
        <w:t xml:space="preserve"> </w:t>
      </w:r>
      <w:r w:rsidR="00632E5B" w:rsidRPr="00A7614A">
        <w:rPr>
          <w:i/>
          <w:lang w:val="en-US"/>
        </w:rPr>
        <w:t>xc</w:t>
      </w:r>
      <w:r w:rsidR="00632E5B" w:rsidRPr="00632E5B">
        <w:rPr>
          <w:lang w:val="be-BY"/>
        </w:rPr>
        <w:t>-</w:t>
      </w:r>
      <w:r w:rsidR="00632E5B" w:rsidRPr="00A7614A">
        <w:rPr>
          <w:i/>
          <w:lang w:val="en-US"/>
        </w:rPr>
        <w:t>hs</w:t>
      </w:r>
      <w:r w:rsidR="00632E5B" w:rsidRPr="00632E5B">
        <w:rPr>
          <w:lang w:val="be-BY"/>
        </w:rPr>
        <w:t>.</w:t>
      </w:r>
      <w:r w:rsidR="00632E5B">
        <w:rPr>
          <w:lang w:val="be-BY"/>
        </w:rPr>
        <w:t xml:space="preserve"> У дадатку рэалізавана магчымасць ўзаемадзеяння с навакольнымі аб’ектамі і элементамі газавага бойлер</w:t>
      </w:r>
      <w:r w:rsidR="00E47227">
        <w:rPr>
          <w:lang w:val="be-BY"/>
        </w:rPr>
        <w:t>а, таксама рэалізаваны карысталь</w:t>
      </w:r>
      <w:r w:rsidR="00632E5B">
        <w:rPr>
          <w:lang w:val="be-BY"/>
        </w:rPr>
        <w:t xml:space="preserve">ніцкі інтэрфейс, які </w:t>
      </w:r>
      <w:r w:rsidR="00632E5B" w:rsidRPr="00632E5B">
        <w:rPr>
          <w:lang w:val="be-BY"/>
        </w:rPr>
        <w:t>склада</w:t>
      </w:r>
      <w:r w:rsidR="00632E5B">
        <w:rPr>
          <w:lang w:val="be-BY"/>
        </w:rPr>
        <w:t>е</w:t>
      </w:r>
      <w:r w:rsidR="00632E5B" w:rsidRPr="00632E5B">
        <w:rPr>
          <w:lang w:val="be-BY"/>
        </w:rPr>
        <w:t>цца з вызначэння прычын аварыйных сітуацый</w:t>
      </w:r>
      <w:r w:rsidR="00632E5B">
        <w:rPr>
          <w:lang w:val="be-BY"/>
        </w:rPr>
        <w:t xml:space="preserve"> і спосабаў іх вырашэння.</w:t>
      </w:r>
    </w:p>
    <w:p w14:paraId="75660E4B" w14:textId="063D8088" w:rsidR="00632E5B" w:rsidRDefault="00632E5B" w:rsidP="00632E5B">
      <w:pPr>
        <w:spacing w:line="360" w:lineRule="exact"/>
        <w:contextualSpacing/>
        <w:jc w:val="both"/>
        <w:rPr>
          <w:lang w:val="be-BY"/>
        </w:rPr>
      </w:pPr>
    </w:p>
    <w:p w14:paraId="00788454" w14:textId="12C439BE" w:rsidR="00632E5B" w:rsidRDefault="00C30F88" w:rsidP="00C30F88">
      <w:pPr>
        <w:spacing w:line="360" w:lineRule="exact"/>
        <w:contextualSpacing/>
        <w:jc w:val="center"/>
        <w:rPr>
          <w:b/>
          <w:lang w:val="en-US"/>
        </w:rPr>
      </w:pPr>
      <w:r w:rsidRPr="00C30F88">
        <w:rPr>
          <w:b/>
          <w:lang w:val="en-US"/>
        </w:rPr>
        <w:t>ABSTRACT</w:t>
      </w:r>
    </w:p>
    <w:p w14:paraId="0CE7FB94" w14:textId="0E4CE727" w:rsidR="00C30F88" w:rsidRPr="00132A42" w:rsidRDefault="00C30F88" w:rsidP="00C30F88">
      <w:pPr>
        <w:spacing w:line="360" w:lineRule="exact"/>
        <w:contextualSpacing/>
        <w:rPr>
          <w:lang w:val="en-US"/>
        </w:rPr>
      </w:pPr>
    </w:p>
    <w:p w14:paraId="30716B89" w14:textId="381E7F68" w:rsidR="005A0F0B" w:rsidRDefault="005A0F0B" w:rsidP="005A0F0B">
      <w:pPr>
        <w:spacing w:line="360" w:lineRule="exact"/>
        <w:ind w:firstLine="709"/>
        <w:contextualSpacing/>
        <w:jc w:val="both"/>
        <w:rPr>
          <w:lang w:val="en-US"/>
        </w:rPr>
      </w:pPr>
      <w:r>
        <w:rPr>
          <w:lang w:val="en-US"/>
        </w:rPr>
        <w:t>The</w:t>
      </w:r>
      <w:r w:rsidRPr="005A0F0B">
        <w:rPr>
          <w:lang w:val="en-US"/>
        </w:rPr>
        <w:t xml:space="preserve"> </w:t>
      </w:r>
      <w:r>
        <w:rPr>
          <w:lang w:val="en-US"/>
        </w:rPr>
        <w:t>theme</w:t>
      </w:r>
      <w:r w:rsidRPr="005A0F0B">
        <w:rPr>
          <w:lang w:val="en-US"/>
        </w:rPr>
        <w:t>: «</w:t>
      </w:r>
      <w:r w:rsidRPr="009603D0">
        <w:rPr>
          <w:lang w:val="en-US"/>
        </w:rPr>
        <w:t>VR</w:t>
      </w:r>
      <w:r w:rsidRPr="005A0F0B">
        <w:rPr>
          <w:lang w:val="en-US"/>
        </w:rPr>
        <w:t xml:space="preserve"> application for simulating emergency situations of a gas boiler </w:t>
      </w:r>
      <w:r w:rsidRPr="009603D0">
        <w:rPr>
          <w:lang w:val="en-US"/>
        </w:rPr>
        <w:t>Ariston</w:t>
      </w:r>
      <w:r w:rsidRPr="005A0F0B">
        <w:rPr>
          <w:lang w:val="en-US"/>
        </w:rPr>
        <w:t xml:space="preserve"> </w:t>
      </w:r>
      <w:r w:rsidRPr="009603D0">
        <w:rPr>
          <w:lang w:val="en-US"/>
        </w:rPr>
        <w:t>cares</w:t>
      </w:r>
      <w:r w:rsidRPr="005A0F0B">
        <w:rPr>
          <w:lang w:val="en-US"/>
        </w:rPr>
        <w:t xml:space="preserve"> </w:t>
      </w:r>
      <w:r w:rsidRPr="009603D0">
        <w:rPr>
          <w:lang w:val="en-US"/>
        </w:rPr>
        <w:t>xc</w:t>
      </w:r>
      <w:r w:rsidRPr="005A0F0B">
        <w:rPr>
          <w:lang w:val="en-US"/>
        </w:rPr>
        <w:t>-</w:t>
      </w:r>
      <w:r w:rsidRPr="005A0F0B">
        <w:rPr>
          <w:i/>
          <w:lang w:val="en-US"/>
        </w:rPr>
        <w:t>hs</w:t>
      </w:r>
      <w:r w:rsidRPr="005A0F0B">
        <w:rPr>
          <w:lang w:val="en-US"/>
        </w:rPr>
        <w:t>»</w:t>
      </w:r>
      <w:r>
        <w:rPr>
          <w:lang w:val="en-US"/>
        </w:rPr>
        <w:t>.</w:t>
      </w:r>
    </w:p>
    <w:p w14:paraId="4312A4FD" w14:textId="71D36980" w:rsidR="00C30F88" w:rsidRDefault="005A0F0B" w:rsidP="005A0F0B">
      <w:pPr>
        <w:spacing w:line="360" w:lineRule="exact"/>
        <w:ind w:firstLine="709"/>
        <w:contextualSpacing/>
        <w:rPr>
          <w:lang w:val="en-US"/>
        </w:rPr>
      </w:pPr>
      <w:r>
        <w:rPr>
          <w:lang w:val="en-US"/>
        </w:rPr>
        <w:t xml:space="preserve">The object of study: </w:t>
      </w:r>
      <w:r w:rsidR="009603D0" w:rsidRPr="009603D0">
        <w:rPr>
          <w:lang w:val="en-US"/>
        </w:rPr>
        <w:t>Solidworks system, Unity game engine.</w:t>
      </w:r>
    </w:p>
    <w:p w14:paraId="7FEA3ECB" w14:textId="77777777" w:rsidR="009603D0" w:rsidRDefault="009603D0" w:rsidP="009603D0">
      <w:pPr>
        <w:spacing w:line="360" w:lineRule="exact"/>
        <w:ind w:firstLine="709"/>
        <w:contextualSpacing/>
        <w:rPr>
          <w:lang w:val="en-US"/>
        </w:rPr>
      </w:pPr>
      <w:r>
        <w:rPr>
          <w:lang w:val="en-US"/>
        </w:rPr>
        <w:t xml:space="preserve">The purpose of the work: </w:t>
      </w:r>
      <w:r w:rsidRPr="00D47BAC">
        <w:rPr>
          <w:lang w:val="en-US"/>
        </w:rPr>
        <w:t>development of a virtual reality game application that allows simulating the main emergency situations of a gas boiler.</w:t>
      </w:r>
    </w:p>
    <w:p w14:paraId="087A0E14" w14:textId="0566E5B8" w:rsidR="00526D1D" w:rsidRPr="00526D1D" w:rsidRDefault="009603D0" w:rsidP="00526D1D">
      <w:pPr>
        <w:spacing w:line="360" w:lineRule="exact"/>
        <w:ind w:firstLine="709"/>
        <w:contextualSpacing/>
        <w:jc w:val="both"/>
        <w:rPr>
          <w:color w:val="000000" w:themeColor="text1"/>
          <w:lang w:val="en-US"/>
        </w:rPr>
      </w:pPr>
      <w:r>
        <w:rPr>
          <w:color w:val="000000" w:themeColor="text1"/>
          <w:lang w:val="en-US"/>
        </w:rPr>
        <w:t>The main result of the work:</w:t>
      </w:r>
      <w:r w:rsidRPr="009603D0">
        <w:rPr>
          <w:color w:val="000000" w:themeColor="text1"/>
          <w:lang w:val="en-US"/>
        </w:rPr>
        <w:t xml:space="preserve"> interactive virtual reality application for simulation of emergency situations of Aristone cares xc-hs gas boiler. The application implements the ability to interact with the surrounding objects and elements of the gas boiler, as well as the user interface, which includes determining the causes of emergencies and ways to eliminate them.</w:t>
      </w:r>
    </w:p>
    <w:p w14:paraId="26AD37AA" w14:textId="6F0A9155" w:rsidR="00B94708" w:rsidRPr="00B94708" w:rsidRDefault="00B94708" w:rsidP="00B94708">
      <w:pPr>
        <w:spacing w:line="360" w:lineRule="exact"/>
        <w:contextualSpacing/>
        <w:jc w:val="both"/>
        <w:rPr>
          <w:lang w:val="be-BY"/>
        </w:rPr>
        <w:sectPr w:rsidR="00B94708" w:rsidRPr="00B94708" w:rsidSect="001A4BA5">
          <w:pgSz w:w="11906" w:h="16838"/>
          <w:pgMar w:top="1134" w:right="566" w:bottom="1134" w:left="1701" w:header="708" w:footer="708" w:gutter="0"/>
          <w:pgNumType w:start="0"/>
          <w:cols w:space="708"/>
          <w:titlePg/>
          <w:docGrid w:linePitch="381"/>
        </w:sectPr>
      </w:pPr>
    </w:p>
    <w:p w14:paraId="5ADF6E80" w14:textId="43003C41" w:rsidR="00392352" w:rsidRPr="00B94708" w:rsidRDefault="00526D1D" w:rsidP="001A4BA5">
      <w:pPr>
        <w:spacing w:after="0" w:line="360" w:lineRule="exact"/>
        <w:contextualSpacing/>
        <w:jc w:val="center"/>
        <w:rPr>
          <w:b/>
          <w:bCs/>
          <w:lang w:val="be-BY"/>
        </w:rPr>
      </w:pPr>
      <w:r>
        <w:rPr>
          <w:b/>
          <w:bCs/>
        </w:rPr>
        <w:lastRenderedPageBreak/>
        <w:t>СОДЕРЖАНИЕ</w:t>
      </w:r>
    </w:p>
    <w:sdt>
      <w:sdtPr>
        <w:rPr>
          <w:rFonts w:ascii="Times New Roman" w:hAnsi="Times New Roman"/>
          <w:bCs w:val="0"/>
          <w:color w:val="auto"/>
          <w:sz w:val="28"/>
          <w:lang w:eastAsia="en-US"/>
        </w:rPr>
        <w:id w:val="1998301132"/>
        <w:docPartObj>
          <w:docPartGallery w:val="Table of Contents"/>
          <w:docPartUnique/>
        </w:docPartObj>
      </w:sdtPr>
      <w:sdtEndPr>
        <w:rPr>
          <w:b/>
        </w:rPr>
      </w:sdtEndPr>
      <w:sdtContent>
        <w:p w14:paraId="0944DE5B" w14:textId="308F502F" w:rsidR="0032159E" w:rsidRPr="00526D1D" w:rsidRDefault="0032159E" w:rsidP="000D5BA4">
          <w:pPr>
            <w:pStyle w:val="a8"/>
            <w:spacing w:before="0" w:line="360" w:lineRule="exact"/>
            <w:rPr>
              <w:rFonts w:cs="Times New Roman"/>
              <w:color w:val="auto"/>
              <w:szCs w:val="28"/>
            </w:rPr>
          </w:pPr>
        </w:p>
        <w:p w14:paraId="4A361478" w14:textId="4CF3879B" w:rsidR="005D7606" w:rsidRDefault="0032159E" w:rsidP="005B4164">
          <w:pPr>
            <w:pStyle w:val="12"/>
            <w:tabs>
              <w:tab w:val="clear" w:pos="9629"/>
              <w:tab w:val="right" w:leader="dot" w:pos="9498"/>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36809632" w:history="1">
            <w:r w:rsidR="005D7606" w:rsidRPr="009D5E84">
              <w:rPr>
                <w:rStyle w:val="a9"/>
                <w:noProof/>
              </w:rPr>
              <w:t>ПЕРЕЧЕНЬ УСЛ</w:t>
            </w:r>
            <w:r w:rsidR="00921451">
              <w:rPr>
                <w:rStyle w:val="a9"/>
                <w:noProof/>
              </w:rPr>
              <w:t>О</w:t>
            </w:r>
            <w:r w:rsidR="005D7606" w:rsidRPr="009D5E84">
              <w:rPr>
                <w:rStyle w:val="a9"/>
                <w:noProof/>
              </w:rPr>
              <w:t xml:space="preserve">ВНЫХ </w:t>
            </w:r>
            <w:r w:rsidR="00921451">
              <w:rPr>
                <w:rStyle w:val="a9"/>
                <w:noProof/>
              </w:rPr>
              <w:t>О</w:t>
            </w:r>
            <w:r w:rsidR="005D7606" w:rsidRPr="009D5E84">
              <w:rPr>
                <w:rStyle w:val="a9"/>
                <w:noProof/>
              </w:rPr>
              <w:t>Б</w:t>
            </w:r>
            <w:r w:rsidR="00921451">
              <w:rPr>
                <w:rStyle w:val="a9"/>
                <w:noProof/>
              </w:rPr>
              <w:t>О</w:t>
            </w:r>
            <w:r w:rsidR="005D7606" w:rsidRPr="009D5E84">
              <w:rPr>
                <w:rStyle w:val="a9"/>
                <w:noProof/>
              </w:rPr>
              <w:t>ЗНАЧЕНИЙ И С</w:t>
            </w:r>
            <w:r w:rsidR="00921451">
              <w:rPr>
                <w:rStyle w:val="a9"/>
                <w:noProof/>
              </w:rPr>
              <w:t>О</w:t>
            </w:r>
            <w:r w:rsidR="005D7606" w:rsidRPr="009D5E84">
              <w:rPr>
                <w:rStyle w:val="a9"/>
                <w:noProof/>
              </w:rPr>
              <w:t>КРАЩЕНИЙ</w:t>
            </w:r>
            <w:r w:rsidR="005D7606">
              <w:rPr>
                <w:noProof/>
                <w:webHidden/>
              </w:rPr>
              <w:tab/>
            </w:r>
            <w:r w:rsidR="005D7606">
              <w:rPr>
                <w:noProof/>
                <w:webHidden/>
              </w:rPr>
              <w:fldChar w:fldCharType="begin"/>
            </w:r>
            <w:r w:rsidR="005D7606">
              <w:rPr>
                <w:noProof/>
                <w:webHidden/>
              </w:rPr>
              <w:instrText xml:space="preserve"> PAGEREF _Toc136809632 \h </w:instrText>
            </w:r>
            <w:r w:rsidR="005D7606">
              <w:rPr>
                <w:noProof/>
                <w:webHidden/>
              </w:rPr>
            </w:r>
            <w:r w:rsidR="005D7606">
              <w:rPr>
                <w:noProof/>
                <w:webHidden/>
              </w:rPr>
              <w:fldChar w:fldCharType="separate"/>
            </w:r>
            <w:r w:rsidR="007A54A0">
              <w:rPr>
                <w:noProof/>
                <w:webHidden/>
              </w:rPr>
              <w:t>7</w:t>
            </w:r>
            <w:r w:rsidR="005D7606">
              <w:rPr>
                <w:noProof/>
                <w:webHidden/>
              </w:rPr>
              <w:fldChar w:fldCharType="end"/>
            </w:r>
          </w:hyperlink>
        </w:p>
        <w:p w14:paraId="17BC15B0" w14:textId="56C6347A" w:rsidR="005D7606" w:rsidRDefault="00A637DC" w:rsidP="005B4164">
          <w:pPr>
            <w:pStyle w:val="12"/>
            <w:tabs>
              <w:tab w:val="clear" w:pos="9629"/>
              <w:tab w:val="right" w:leader="dot" w:pos="9498"/>
            </w:tabs>
            <w:rPr>
              <w:rFonts w:asciiTheme="minorHAnsi" w:eastAsiaTheme="minorEastAsia" w:hAnsiTheme="minorHAnsi"/>
              <w:noProof/>
              <w:sz w:val="22"/>
              <w:lang w:eastAsia="ru-RU"/>
            </w:rPr>
          </w:pPr>
          <w:hyperlink w:anchor="_Toc136809633" w:history="1">
            <w:r w:rsidR="005D7606" w:rsidRPr="009D5E84">
              <w:rPr>
                <w:rStyle w:val="a9"/>
                <w:noProof/>
              </w:rPr>
              <w:t>ВВЕДЕНИЕ</w:t>
            </w:r>
            <w:r w:rsidR="005D7606">
              <w:rPr>
                <w:noProof/>
                <w:webHidden/>
              </w:rPr>
              <w:tab/>
            </w:r>
            <w:r w:rsidR="005D7606">
              <w:rPr>
                <w:noProof/>
                <w:webHidden/>
              </w:rPr>
              <w:fldChar w:fldCharType="begin"/>
            </w:r>
            <w:r w:rsidR="005D7606">
              <w:rPr>
                <w:noProof/>
                <w:webHidden/>
              </w:rPr>
              <w:instrText xml:space="preserve"> PAGEREF _Toc136809633 \h </w:instrText>
            </w:r>
            <w:r w:rsidR="005D7606">
              <w:rPr>
                <w:noProof/>
                <w:webHidden/>
              </w:rPr>
            </w:r>
            <w:r w:rsidR="005D7606">
              <w:rPr>
                <w:noProof/>
                <w:webHidden/>
              </w:rPr>
              <w:fldChar w:fldCharType="separate"/>
            </w:r>
            <w:r w:rsidR="007A54A0">
              <w:rPr>
                <w:noProof/>
                <w:webHidden/>
              </w:rPr>
              <w:t>8</w:t>
            </w:r>
            <w:r w:rsidR="005D7606">
              <w:rPr>
                <w:noProof/>
                <w:webHidden/>
              </w:rPr>
              <w:fldChar w:fldCharType="end"/>
            </w:r>
          </w:hyperlink>
        </w:p>
        <w:p w14:paraId="2598CF77" w14:textId="662A55F5" w:rsidR="005D7606" w:rsidRDefault="00A637DC">
          <w:pPr>
            <w:pStyle w:val="12"/>
            <w:rPr>
              <w:rFonts w:asciiTheme="minorHAnsi" w:eastAsiaTheme="minorEastAsia" w:hAnsiTheme="minorHAnsi"/>
              <w:noProof/>
              <w:sz w:val="22"/>
              <w:lang w:eastAsia="ru-RU"/>
            </w:rPr>
          </w:pPr>
          <w:hyperlink w:anchor="_Toc136809634" w:history="1">
            <w:r w:rsidR="005D7606" w:rsidRPr="009D5E84">
              <w:rPr>
                <w:rStyle w:val="a9"/>
                <w:noProof/>
              </w:rPr>
              <w:t xml:space="preserve">1 АНАЛИТИЧЕСКИЙ </w:t>
            </w:r>
            <w:r w:rsidR="00921451">
              <w:rPr>
                <w:rStyle w:val="a9"/>
                <w:noProof/>
              </w:rPr>
              <w:t>О</w:t>
            </w:r>
            <w:r w:rsidR="005D7606" w:rsidRPr="009D5E84">
              <w:rPr>
                <w:rStyle w:val="a9"/>
                <w:noProof/>
              </w:rPr>
              <w:t>БЗ</w:t>
            </w:r>
            <w:r w:rsidR="00921451">
              <w:rPr>
                <w:rStyle w:val="a9"/>
                <w:noProof/>
              </w:rPr>
              <w:t>О</w:t>
            </w:r>
            <w:r w:rsidR="005D7606" w:rsidRPr="009D5E84">
              <w:rPr>
                <w:rStyle w:val="a9"/>
                <w:noProof/>
              </w:rPr>
              <w:t>Р СУЩЕСТВУЮЩИХ ПРИЛ</w:t>
            </w:r>
            <w:r w:rsidR="00921451">
              <w:rPr>
                <w:rStyle w:val="a9"/>
                <w:noProof/>
              </w:rPr>
              <w:t>О</w:t>
            </w:r>
            <w:r w:rsidR="005D7606" w:rsidRPr="009D5E84">
              <w:rPr>
                <w:rStyle w:val="a9"/>
                <w:noProof/>
              </w:rPr>
              <w:t>ЖЕНИЙ</w:t>
            </w:r>
          </w:hyperlink>
        </w:p>
        <w:p w14:paraId="725BC97E" w14:textId="5A2899C2" w:rsidR="005D7606" w:rsidRDefault="00A637DC">
          <w:pPr>
            <w:pStyle w:val="12"/>
            <w:rPr>
              <w:rFonts w:asciiTheme="minorHAnsi" w:eastAsiaTheme="minorEastAsia" w:hAnsiTheme="minorHAnsi"/>
              <w:noProof/>
              <w:sz w:val="22"/>
              <w:lang w:eastAsia="ru-RU"/>
            </w:rPr>
          </w:pPr>
          <w:hyperlink w:anchor="_Toc136809635" w:history="1">
            <w:r w:rsidR="005D7606" w:rsidRPr="009D5E84">
              <w:rPr>
                <w:rStyle w:val="a9"/>
                <w:noProof/>
              </w:rPr>
              <w:t>ВИРТ</w:t>
            </w:r>
            <w:r w:rsidR="001751E5">
              <w:rPr>
                <w:rStyle w:val="a9"/>
                <w:noProof/>
              </w:rPr>
              <w:t>У</w:t>
            </w:r>
            <w:r w:rsidR="005D7606" w:rsidRPr="009D5E84">
              <w:rPr>
                <w:rStyle w:val="a9"/>
                <w:noProof/>
              </w:rPr>
              <w:t>АЛЬН</w:t>
            </w:r>
            <w:r w:rsidR="00921451">
              <w:rPr>
                <w:rStyle w:val="a9"/>
                <w:noProof/>
              </w:rPr>
              <w:t>О</w:t>
            </w:r>
            <w:r w:rsidR="005D7606" w:rsidRPr="009D5E84">
              <w:rPr>
                <w:rStyle w:val="a9"/>
                <w:noProof/>
              </w:rPr>
              <w:t>Й РЕАЛЬН</w:t>
            </w:r>
            <w:r w:rsidR="00921451">
              <w:rPr>
                <w:rStyle w:val="a9"/>
                <w:noProof/>
              </w:rPr>
              <w:t>О</w:t>
            </w:r>
            <w:r w:rsidR="005D7606" w:rsidRPr="009D5E84">
              <w:rPr>
                <w:rStyle w:val="a9"/>
                <w:noProof/>
              </w:rPr>
              <w:t>СТИ</w:t>
            </w:r>
            <w:r w:rsidR="005D7606">
              <w:rPr>
                <w:noProof/>
                <w:webHidden/>
              </w:rPr>
              <w:tab/>
            </w:r>
            <w:r w:rsidR="005D7606">
              <w:rPr>
                <w:noProof/>
                <w:webHidden/>
              </w:rPr>
              <w:fldChar w:fldCharType="begin"/>
            </w:r>
            <w:r w:rsidR="005D7606">
              <w:rPr>
                <w:noProof/>
                <w:webHidden/>
              </w:rPr>
              <w:instrText xml:space="preserve"> PAGEREF _Toc136809635 \h </w:instrText>
            </w:r>
            <w:r w:rsidR="005D7606">
              <w:rPr>
                <w:noProof/>
                <w:webHidden/>
              </w:rPr>
            </w:r>
            <w:r w:rsidR="005D7606">
              <w:rPr>
                <w:noProof/>
                <w:webHidden/>
              </w:rPr>
              <w:fldChar w:fldCharType="separate"/>
            </w:r>
            <w:r w:rsidR="007A54A0">
              <w:rPr>
                <w:noProof/>
                <w:webHidden/>
              </w:rPr>
              <w:t>10</w:t>
            </w:r>
            <w:r w:rsidR="005D7606">
              <w:rPr>
                <w:noProof/>
                <w:webHidden/>
              </w:rPr>
              <w:fldChar w:fldCharType="end"/>
            </w:r>
          </w:hyperlink>
        </w:p>
        <w:p w14:paraId="464DC8A1" w14:textId="1EAC1585" w:rsidR="005D7606" w:rsidRDefault="00A637DC">
          <w:pPr>
            <w:pStyle w:val="21"/>
            <w:rPr>
              <w:rFonts w:asciiTheme="minorHAnsi" w:eastAsiaTheme="minorEastAsia" w:hAnsiTheme="minorHAnsi"/>
              <w:noProof/>
              <w:sz w:val="22"/>
              <w:lang w:eastAsia="ru-RU"/>
            </w:rPr>
          </w:pPr>
          <w:hyperlink w:anchor="_Toc136809636" w:history="1">
            <w:r w:rsidR="005D7606" w:rsidRPr="009D5E84">
              <w:rPr>
                <w:rStyle w:val="a9"/>
                <w:noProof/>
              </w:rPr>
              <w:t>1.1 Анализ исп</w:t>
            </w:r>
            <w:r w:rsidR="00921451">
              <w:rPr>
                <w:rStyle w:val="a9"/>
                <w:noProof/>
              </w:rPr>
              <w:t>о</w:t>
            </w:r>
            <w:r w:rsidR="005D7606" w:rsidRPr="009D5E84">
              <w:rPr>
                <w:rStyle w:val="a9"/>
                <w:noProof/>
              </w:rPr>
              <w:t>льз</w:t>
            </w:r>
            <w:r w:rsidR="00921451">
              <w:rPr>
                <w:rStyle w:val="a9"/>
                <w:noProof/>
              </w:rPr>
              <w:t>о</w:t>
            </w:r>
            <w:r w:rsidR="005D7606" w:rsidRPr="009D5E84">
              <w:rPr>
                <w:rStyle w:val="a9"/>
                <w:noProof/>
              </w:rPr>
              <w:t xml:space="preserve">вания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й</w:t>
            </w:r>
            <w:r w:rsidR="005D7606">
              <w:rPr>
                <w:noProof/>
                <w:webHidden/>
              </w:rPr>
              <w:tab/>
            </w:r>
            <w:r w:rsidR="005D7606">
              <w:rPr>
                <w:noProof/>
                <w:webHidden/>
              </w:rPr>
              <w:fldChar w:fldCharType="begin"/>
            </w:r>
            <w:r w:rsidR="005D7606">
              <w:rPr>
                <w:noProof/>
                <w:webHidden/>
              </w:rPr>
              <w:instrText xml:space="preserve"> PAGEREF _Toc136809636 \h </w:instrText>
            </w:r>
            <w:r w:rsidR="005D7606">
              <w:rPr>
                <w:noProof/>
                <w:webHidden/>
              </w:rPr>
            </w:r>
            <w:r w:rsidR="005D7606">
              <w:rPr>
                <w:noProof/>
                <w:webHidden/>
              </w:rPr>
              <w:fldChar w:fldCharType="separate"/>
            </w:r>
            <w:r w:rsidR="007A54A0">
              <w:rPr>
                <w:noProof/>
                <w:webHidden/>
              </w:rPr>
              <w:t>10</w:t>
            </w:r>
            <w:r w:rsidR="005D7606">
              <w:rPr>
                <w:noProof/>
                <w:webHidden/>
              </w:rPr>
              <w:fldChar w:fldCharType="end"/>
            </w:r>
          </w:hyperlink>
        </w:p>
        <w:p w14:paraId="3116AB05" w14:textId="1AF646FF" w:rsidR="005D7606" w:rsidRDefault="00A637DC">
          <w:pPr>
            <w:pStyle w:val="21"/>
            <w:rPr>
              <w:rFonts w:asciiTheme="minorHAnsi" w:eastAsiaTheme="minorEastAsia" w:hAnsiTheme="minorHAnsi"/>
              <w:noProof/>
              <w:sz w:val="22"/>
              <w:lang w:eastAsia="ru-RU"/>
            </w:rPr>
          </w:pPr>
          <w:hyperlink w:anchor="_Toc136809637" w:history="1">
            <w:r w:rsidR="005D7606" w:rsidRPr="009D5E84">
              <w:rPr>
                <w:rStyle w:val="a9"/>
                <w:noProof/>
              </w:rPr>
              <w:t xml:space="preserve">1.2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я в пр</w:t>
            </w:r>
            <w:r w:rsidR="00921451">
              <w:rPr>
                <w:rStyle w:val="a9"/>
                <w:noProof/>
              </w:rPr>
              <w:t>о</w:t>
            </w:r>
            <w:r w:rsidR="005D7606" w:rsidRPr="009D5E84">
              <w:rPr>
                <w:rStyle w:val="a9"/>
                <w:noProof/>
              </w:rPr>
              <w:t>мышленн</w:t>
            </w:r>
            <w:r w:rsidR="00921451">
              <w:rPr>
                <w:rStyle w:val="a9"/>
                <w:noProof/>
              </w:rPr>
              <w:t>о</w:t>
            </w:r>
            <w:r w:rsidR="005D7606" w:rsidRPr="009D5E84">
              <w:rPr>
                <w:rStyle w:val="a9"/>
                <w:noProof/>
              </w:rPr>
              <w:t>сти и энергетике</w:t>
            </w:r>
            <w:r w:rsidR="005D7606">
              <w:rPr>
                <w:noProof/>
                <w:webHidden/>
              </w:rPr>
              <w:tab/>
            </w:r>
            <w:r w:rsidR="005D7606">
              <w:rPr>
                <w:noProof/>
                <w:webHidden/>
              </w:rPr>
              <w:fldChar w:fldCharType="begin"/>
            </w:r>
            <w:r w:rsidR="005D7606">
              <w:rPr>
                <w:noProof/>
                <w:webHidden/>
              </w:rPr>
              <w:instrText xml:space="preserve"> PAGEREF _Toc136809637 \h </w:instrText>
            </w:r>
            <w:r w:rsidR="005D7606">
              <w:rPr>
                <w:noProof/>
                <w:webHidden/>
              </w:rPr>
            </w:r>
            <w:r w:rsidR="005D7606">
              <w:rPr>
                <w:noProof/>
                <w:webHidden/>
              </w:rPr>
              <w:fldChar w:fldCharType="separate"/>
            </w:r>
            <w:r w:rsidR="007A54A0">
              <w:rPr>
                <w:noProof/>
                <w:webHidden/>
              </w:rPr>
              <w:t>11</w:t>
            </w:r>
            <w:r w:rsidR="005D7606">
              <w:rPr>
                <w:noProof/>
                <w:webHidden/>
              </w:rPr>
              <w:fldChar w:fldCharType="end"/>
            </w:r>
          </w:hyperlink>
        </w:p>
        <w:p w14:paraId="4DABB32F" w14:textId="4453EB51" w:rsidR="005D7606" w:rsidRDefault="00A637DC">
          <w:pPr>
            <w:pStyle w:val="21"/>
            <w:rPr>
              <w:rFonts w:asciiTheme="minorHAnsi" w:eastAsiaTheme="minorEastAsia" w:hAnsiTheme="minorHAnsi"/>
              <w:noProof/>
              <w:sz w:val="22"/>
              <w:lang w:eastAsia="ru-RU"/>
            </w:rPr>
          </w:pPr>
          <w:hyperlink w:anchor="_Toc136809638" w:history="1">
            <w:r w:rsidR="005D7606" w:rsidRPr="009D5E84">
              <w:rPr>
                <w:rStyle w:val="a9"/>
                <w:noProof/>
              </w:rPr>
              <w:t>1.3 С</w:t>
            </w:r>
            <w:r w:rsidR="00921451">
              <w:rPr>
                <w:rStyle w:val="a9"/>
                <w:noProof/>
              </w:rPr>
              <w:t>о</w:t>
            </w:r>
            <w:r w:rsidR="005D7606" w:rsidRPr="009D5E84">
              <w:rPr>
                <w:rStyle w:val="a9"/>
                <w:noProof/>
              </w:rPr>
              <w:t>временные техн</w:t>
            </w:r>
            <w:r w:rsidR="00921451">
              <w:rPr>
                <w:rStyle w:val="a9"/>
                <w:noProof/>
              </w:rPr>
              <w:t>о</w:t>
            </w:r>
            <w:r w:rsidR="005D7606" w:rsidRPr="009D5E84">
              <w:rPr>
                <w:rStyle w:val="a9"/>
                <w:noProof/>
              </w:rPr>
              <w:t>л</w:t>
            </w:r>
            <w:r w:rsidR="00921451">
              <w:rPr>
                <w:rStyle w:val="a9"/>
                <w:noProof/>
              </w:rPr>
              <w:t>о</w:t>
            </w:r>
            <w:r w:rsidR="005D7606" w:rsidRPr="009D5E84">
              <w:rPr>
                <w:rStyle w:val="a9"/>
                <w:noProof/>
              </w:rPr>
              <w:t>гии разраб</w:t>
            </w:r>
            <w:r w:rsidR="00921451">
              <w:rPr>
                <w:rStyle w:val="a9"/>
                <w:noProof/>
              </w:rPr>
              <w:t>о</w:t>
            </w:r>
            <w:r w:rsidR="005D7606" w:rsidRPr="009D5E84">
              <w:rPr>
                <w:rStyle w:val="a9"/>
                <w:noProof/>
              </w:rPr>
              <w:t xml:space="preserve">тки </w:t>
            </w:r>
            <w:r w:rsidR="005D7606" w:rsidRPr="009D5E84">
              <w:rPr>
                <w:rStyle w:val="a9"/>
                <w:i/>
                <w:iCs/>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й</w:t>
            </w:r>
            <w:r w:rsidR="005D7606">
              <w:rPr>
                <w:noProof/>
                <w:webHidden/>
              </w:rPr>
              <w:tab/>
            </w:r>
            <w:r w:rsidR="005D7606">
              <w:rPr>
                <w:noProof/>
                <w:webHidden/>
              </w:rPr>
              <w:fldChar w:fldCharType="begin"/>
            </w:r>
            <w:r w:rsidR="005D7606">
              <w:rPr>
                <w:noProof/>
                <w:webHidden/>
              </w:rPr>
              <w:instrText xml:space="preserve"> PAGEREF _Toc136809638 \h </w:instrText>
            </w:r>
            <w:r w:rsidR="005D7606">
              <w:rPr>
                <w:noProof/>
                <w:webHidden/>
              </w:rPr>
            </w:r>
            <w:r w:rsidR="005D7606">
              <w:rPr>
                <w:noProof/>
                <w:webHidden/>
              </w:rPr>
              <w:fldChar w:fldCharType="separate"/>
            </w:r>
            <w:r w:rsidR="007A54A0">
              <w:rPr>
                <w:noProof/>
                <w:webHidden/>
              </w:rPr>
              <w:t>15</w:t>
            </w:r>
            <w:r w:rsidR="005D7606">
              <w:rPr>
                <w:noProof/>
                <w:webHidden/>
              </w:rPr>
              <w:fldChar w:fldCharType="end"/>
            </w:r>
          </w:hyperlink>
        </w:p>
        <w:p w14:paraId="4F060025" w14:textId="17F8EFEE" w:rsidR="005D7606" w:rsidRDefault="00A637DC" w:rsidP="005B4164">
          <w:pPr>
            <w:pStyle w:val="21"/>
            <w:spacing w:after="0"/>
            <w:rPr>
              <w:rFonts w:asciiTheme="minorHAnsi" w:eastAsiaTheme="minorEastAsia" w:hAnsiTheme="minorHAnsi"/>
              <w:noProof/>
              <w:sz w:val="22"/>
              <w:lang w:eastAsia="ru-RU"/>
            </w:rPr>
          </w:pPr>
          <w:hyperlink w:anchor="_Toc136809639" w:history="1">
            <w:r w:rsidR="005D7606" w:rsidRPr="009D5E84">
              <w:rPr>
                <w:rStyle w:val="a9"/>
                <w:noProof/>
              </w:rPr>
              <w:t>1.4 Сравнение игр</w:t>
            </w:r>
            <w:r w:rsidR="00921451">
              <w:rPr>
                <w:rStyle w:val="a9"/>
                <w:noProof/>
              </w:rPr>
              <w:t>о</w:t>
            </w:r>
            <w:r w:rsidR="005D7606" w:rsidRPr="009D5E84">
              <w:rPr>
                <w:rStyle w:val="a9"/>
                <w:noProof/>
              </w:rPr>
              <w:t>вых движк</w:t>
            </w:r>
            <w:r w:rsidR="00921451">
              <w:rPr>
                <w:rStyle w:val="a9"/>
                <w:noProof/>
              </w:rPr>
              <w:t>о</w:t>
            </w:r>
            <w:r w:rsidR="005D7606" w:rsidRPr="009D5E84">
              <w:rPr>
                <w:rStyle w:val="a9"/>
                <w:noProof/>
              </w:rPr>
              <w:t xml:space="preserve">в </w:t>
            </w:r>
            <w:r w:rsidR="005D7606" w:rsidRPr="009D5E84">
              <w:rPr>
                <w:rStyle w:val="a9"/>
                <w:i/>
                <w:noProof/>
              </w:rPr>
              <w:t>Unity</w:t>
            </w:r>
            <w:r w:rsidR="005D7606" w:rsidRPr="009D5E84">
              <w:rPr>
                <w:rStyle w:val="a9"/>
                <w:noProof/>
              </w:rPr>
              <w:t xml:space="preserve"> и </w:t>
            </w:r>
            <w:r w:rsidR="005D7606" w:rsidRPr="009D5E84">
              <w:rPr>
                <w:rStyle w:val="a9"/>
                <w:i/>
                <w:noProof/>
              </w:rPr>
              <w:t>Unreal</w:t>
            </w:r>
            <w:r w:rsidR="005D7606" w:rsidRPr="009D5E84">
              <w:rPr>
                <w:rStyle w:val="a9"/>
                <w:noProof/>
              </w:rPr>
              <w:t xml:space="preserve"> </w:t>
            </w:r>
            <w:r w:rsidR="005D7606" w:rsidRPr="009D5E84">
              <w:rPr>
                <w:rStyle w:val="a9"/>
                <w:i/>
                <w:noProof/>
              </w:rPr>
              <w:t>Engine</w:t>
            </w:r>
            <w:r w:rsidR="005D7606" w:rsidRPr="009D5E84">
              <w:rPr>
                <w:rStyle w:val="a9"/>
                <w:noProof/>
              </w:rPr>
              <w:t xml:space="preserve"> 4</w:t>
            </w:r>
            <w:r w:rsidR="005D7606">
              <w:rPr>
                <w:noProof/>
                <w:webHidden/>
              </w:rPr>
              <w:tab/>
            </w:r>
            <w:r w:rsidR="005D7606">
              <w:rPr>
                <w:noProof/>
                <w:webHidden/>
              </w:rPr>
              <w:fldChar w:fldCharType="begin"/>
            </w:r>
            <w:r w:rsidR="005D7606">
              <w:rPr>
                <w:noProof/>
                <w:webHidden/>
              </w:rPr>
              <w:instrText xml:space="preserve"> PAGEREF _Toc136809639 \h </w:instrText>
            </w:r>
            <w:r w:rsidR="005D7606">
              <w:rPr>
                <w:noProof/>
                <w:webHidden/>
              </w:rPr>
            </w:r>
            <w:r w:rsidR="005D7606">
              <w:rPr>
                <w:noProof/>
                <w:webHidden/>
              </w:rPr>
              <w:fldChar w:fldCharType="separate"/>
            </w:r>
            <w:r w:rsidR="007A54A0">
              <w:rPr>
                <w:noProof/>
                <w:webHidden/>
              </w:rPr>
              <w:t>21</w:t>
            </w:r>
            <w:r w:rsidR="005D7606">
              <w:rPr>
                <w:noProof/>
                <w:webHidden/>
              </w:rPr>
              <w:fldChar w:fldCharType="end"/>
            </w:r>
          </w:hyperlink>
        </w:p>
        <w:p w14:paraId="34405EC3" w14:textId="17371209" w:rsidR="005D7606" w:rsidRDefault="00A637DC">
          <w:pPr>
            <w:pStyle w:val="12"/>
            <w:rPr>
              <w:rFonts w:asciiTheme="minorHAnsi" w:eastAsiaTheme="minorEastAsia" w:hAnsiTheme="minorHAnsi"/>
              <w:noProof/>
              <w:sz w:val="22"/>
              <w:lang w:eastAsia="ru-RU"/>
            </w:rPr>
          </w:pPr>
          <w:hyperlink w:anchor="_Toc136809640" w:history="1">
            <w:r w:rsidR="005D7606" w:rsidRPr="009D5E84">
              <w:rPr>
                <w:rStyle w:val="a9"/>
                <w:noProof/>
              </w:rPr>
              <w:t xml:space="preserve">2 АРХИТЕКТУРА </w:t>
            </w:r>
            <w:r w:rsidR="005D7606" w:rsidRPr="009D5E84">
              <w:rPr>
                <w:rStyle w:val="a9"/>
                <w:noProof/>
                <w:lang w:val="en-US"/>
              </w:rPr>
              <w:t>VR</w:t>
            </w:r>
            <w:r w:rsidR="005D7606" w:rsidRPr="009D5E84">
              <w:rPr>
                <w:rStyle w:val="a9"/>
                <w:noProof/>
              </w:rPr>
              <w:t>-ПРИЛ</w:t>
            </w:r>
            <w:r w:rsidR="00921451">
              <w:rPr>
                <w:rStyle w:val="a9"/>
                <w:noProof/>
              </w:rPr>
              <w:t>О</w:t>
            </w:r>
            <w:r w:rsidR="005D7606" w:rsidRPr="009D5E84">
              <w:rPr>
                <w:rStyle w:val="a9"/>
                <w:noProof/>
              </w:rPr>
              <w:t>ЖЕНИЯ ДЛЯ М</w:t>
            </w:r>
            <w:r w:rsidR="00921451">
              <w:rPr>
                <w:rStyle w:val="a9"/>
                <w:noProof/>
              </w:rPr>
              <w:t>О</w:t>
            </w:r>
            <w:r w:rsidR="005D7606" w:rsidRPr="009D5E84">
              <w:rPr>
                <w:rStyle w:val="a9"/>
                <w:noProof/>
              </w:rPr>
              <w:t>ДЕЛИР</w:t>
            </w:r>
            <w:r w:rsidR="00921451">
              <w:rPr>
                <w:rStyle w:val="a9"/>
                <w:noProof/>
              </w:rPr>
              <w:t>О</w:t>
            </w:r>
            <w:r w:rsidR="005D7606" w:rsidRPr="009D5E84">
              <w:rPr>
                <w:rStyle w:val="a9"/>
                <w:noProof/>
              </w:rPr>
              <w:t>ВАНИЯ</w:t>
            </w:r>
          </w:hyperlink>
        </w:p>
        <w:p w14:paraId="24803815" w14:textId="170F667F" w:rsidR="005D7606" w:rsidRDefault="00A637DC">
          <w:pPr>
            <w:pStyle w:val="12"/>
            <w:rPr>
              <w:rFonts w:asciiTheme="minorHAnsi" w:eastAsiaTheme="minorEastAsia" w:hAnsiTheme="minorHAnsi"/>
              <w:noProof/>
              <w:sz w:val="22"/>
              <w:lang w:eastAsia="ru-RU"/>
            </w:rPr>
          </w:pPr>
          <w:hyperlink w:anchor="_Toc136809641" w:history="1">
            <w:r w:rsidR="005D7606" w:rsidRPr="009D5E84">
              <w:rPr>
                <w:rStyle w:val="a9"/>
                <w:noProof/>
              </w:rPr>
              <w:t>АВА</w:t>
            </w:r>
            <w:r w:rsidR="007103B3">
              <w:rPr>
                <w:rStyle w:val="a9"/>
                <w:noProof/>
              </w:rPr>
              <w:t>Р</w:t>
            </w:r>
            <w:r w:rsidR="005D7606" w:rsidRPr="009D5E84">
              <w:rPr>
                <w:rStyle w:val="a9"/>
                <w:noProof/>
              </w:rPr>
              <w:t>ИЙНЫХ СИТУАЦИЙ</w:t>
            </w:r>
            <w:r w:rsidR="005D7606">
              <w:rPr>
                <w:noProof/>
                <w:webHidden/>
              </w:rPr>
              <w:tab/>
            </w:r>
            <w:r w:rsidR="005D7606">
              <w:rPr>
                <w:noProof/>
                <w:webHidden/>
              </w:rPr>
              <w:fldChar w:fldCharType="begin"/>
            </w:r>
            <w:r w:rsidR="005D7606">
              <w:rPr>
                <w:noProof/>
                <w:webHidden/>
              </w:rPr>
              <w:instrText xml:space="preserve"> PAGEREF _Toc136809641 \h </w:instrText>
            </w:r>
            <w:r w:rsidR="005D7606">
              <w:rPr>
                <w:noProof/>
                <w:webHidden/>
              </w:rPr>
            </w:r>
            <w:r w:rsidR="005D7606">
              <w:rPr>
                <w:noProof/>
                <w:webHidden/>
              </w:rPr>
              <w:fldChar w:fldCharType="separate"/>
            </w:r>
            <w:r w:rsidR="007A54A0">
              <w:rPr>
                <w:noProof/>
                <w:webHidden/>
              </w:rPr>
              <w:t>23</w:t>
            </w:r>
            <w:r w:rsidR="005D7606">
              <w:rPr>
                <w:noProof/>
                <w:webHidden/>
              </w:rPr>
              <w:fldChar w:fldCharType="end"/>
            </w:r>
          </w:hyperlink>
        </w:p>
        <w:p w14:paraId="65F43DEA" w14:textId="430B2D15" w:rsidR="005D7606" w:rsidRDefault="00A637DC">
          <w:pPr>
            <w:pStyle w:val="21"/>
            <w:rPr>
              <w:rFonts w:asciiTheme="minorHAnsi" w:eastAsiaTheme="minorEastAsia" w:hAnsiTheme="minorHAnsi"/>
              <w:noProof/>
              <w:sz w:val="22"/>
              <w:lang w:eastAsia="ru-RU"/>
            </w:rPr>
          </w:pPr>
          <w:hyperlink w:anchor="_Toc136809642" w:history="1">
            <w:r w:rsidR="005D7606" w:rsidRPr="009D5E84">
              <w:rPr>
                <w:rStyle w:val="a9"/>
                <w:noProof/>
              </w:rPr>
              <w:t>2.1 Треб</w:t>
            </w:r>
            <w:r w:rsidR="00921451">
              <w:rPr>
                <w:rStyle w:val="a9"/>
                <w:noProof/>
              </w:rPr>
              <w:t>о</w:t>
            </w:r>
            <w:r w:rsidR="005D7606" w:rsidRPr="009D5E84">
              <w:rPr>
                <w:rStyle w:val="a9"/>
                <w:noProof/>
              </w:rPr>
              <w:t xml:space="preserve">вания к </w:t>
            </w:r>
            <w:r w:rsidR="005D7606" w:rsidRPr="009D5E84">
              <w:rPr>
                <w:rStyle w:val="a9"/>
                <w:i/>
                <w:noProof/>
                <w:lang w:val="en-US"/>
              </w:rPr>
              <w:t>VR</w:t>
            </w:r>
            <w:r w:rsidR="005D7606" w:rsidRPr="009D5E84">
              <w:rPr>
                <w:rStyle w:val="a9"/>
                <w:noProof/>
              </w:rPr>
              <w:t>-прил</w:t>
            </w:r>
            <w:r w:rsidR="00921451">
              <w:rPr>
                <w:rStyle w:val="a9"/>
                <w:noProof/>
              </w:rPr>
              <w:t>о</w:t>
            </w:r>
            <w:r w:rsidR="005D7606" w:rsidRPr="009D5E84">
              <w:rPr>
                <w:rStyle w:val="a9"/>
                <w:noProof/>
              </w:rPr>
              <w:t>жению для м</w:t>
            </w:r>
            <w:r w:rsidR="00921451">
              <w:rPr>
                <w:rStyle w:val="a9"/>
                <w:noProof/>
              </w:rPr>
              <w:t>о</w:t>
            </w:r>
            <w:r w:rsidR="005D7606" w:rsidRPr="009D5E84">
              <w:rPr>
                <w:rStyle w:val="a9"/>
                <w:noProof/>
              </w:rPr>
              <w:t>делир</w:t>
            </w:r>
            <w:r w:rsidR="00921451">
              <w:rPr>
                <w:rStyle w:val="a9"/>
                <w:noProof/>
              </w:rPr>
              <w:t>о</w:t>
            </w:r>
            <w:r w:rsidR="005D7606" w:rsidRPr="009D5E84">
              <w:rPr>
                <w:rStyle w:val="a9"/>
                <w:noProof/>
              </w:rPr>
              <w:t>вания аварийных</w:t>
            </w:r>
            <w:r w:rsidR="005D7606">
              <w:rPr>
                <w:noProof/>
                <w:webHidden/>
              </w:rPr>
              <w:tab/>
            </w:r>
            <w:r w:rsidR="005D7606">
              <w:rPr>
                <w:noProof/>
                <w:webHidden/>
              </w:rPr>
              <w:fldChar w:fldCharType="begin"/>
            </w:r>
            <w:r w:rsidR="005D7606">
              <w:rPr>
                <w:noProof/>
                <w:webHidden/>
              </w:rPr>
              <w:instrText xml:space="preserve"> PAGEREF _Toc136809642 \h </w:instrText>
            </w:r>
            <w:r w:rsidR="005D7606">
              <w:rPr>
                <w:noProof/>
                <w:webHidden/>
              </w:rPr>
            </w:r>
            <w:r w:rsidR="005D7606">
              <w:rPr>
                <w:noProof/>
                <w:webHidden/>
              </w:rPr>
              <w:fldChar w:fldCharType="separate"/>
            </w:r>
            <w:r w:rsidR="007A54A0">
              <w:rPr>
                <w:noProof/>
                <w:webHidden/>
              </w:rPr>
              <w:t>23</w:t>
            </w:r>
            <w:r w:rsidR="005D7606">
              <w:rPr>
                <w:noProof/>
                <w:webHidden/>
              </w:rPr>
              <w:fldChar w:fldCharType="end"/>
            </w:r>
          </w:hyperlink>
        </w:p>
        <w:p w14:paraId="65F8345D" w14:textId="44779FE8" w:rsidR="005D7606" w:rsidRDefault="00A637DC">
          <w:pPr>
            <w:pStyle w:val="21"/>
            <w:rPr>
              <w:rFonts w:asciiTheme="minorHAnsi" w:eastAsiaTheme="minorEastAsia" w:hAnsiTheme="minorHAnsi"/>
              <w:noProof/>
              <w:sz w:val="22"/>
              <w:lang w:eastAsia="ru-RU"/>
            </w:rPr>
          </w:pPr>
          <w:hyperlink w:anchor="_Toc136809643" w:history="1">
            <w:r w:rsidR="005D7606" w:rsidRPr="009D5E84">
              <w:rPr>
                <w:rStyle w:val="a9"/>
                <w:noProof/>
              </w:rPr>
              <w:t>ситуаций</w:t>
            </w:r>
            <w:r w:rsidR="005D7606">
              <w:rPr>
                <w:noProof/>
                <w:webHidden/>
              </w:rPr>
              <w:tab/>
            </w:r>
            <w:r w:rsidR="005D7606">
              <w:rPr>
                <w:noProof/>
                <w:webHidden/>
              </w:rPr>
              <w:fldChar w:fldCharType="begin"/>
            </w:r>
            <w:r w:rsidR="005D7606">
              <w:rPr>
                <w:noProof/>
                <w:webHidden/>
              </w:rPr>
              <w:instrText xml:space="preserve"> PAGEREF _Toc136809643 \h </w:instrText>
            </w:r>
            <w:r w:rsidR="005D7606">
              <w:rPr>
                <w:noProof/>
                <w:webHidden/>
              </w:rPr>
            </w:r>
            <w:r w:rsidR="005D7606">
              <w:rPr>
                <w:noProof/>
                <w:webHidden/>
              </w:rPr>
              <w:fldChar w:fldCharType="separate"/>
            </w:r>
            <w:r w:rsidR="007A54A0">
              <w:rPr>
                <w:noProof/>
                <w:webHidden/>
              </w:rPr>
              <w:t>23</w:t>
            </w:r>
            <w:r w:rsidR="005D7606">
              <w:rPr>
                <w:noProof/>
                <w:webHidden/>
              </w:rPr>
              <w:fldChar w:fldCharType="end"/>
            </w:r>
          </w:hyperlink>
        </w:p>
        <w:p w14:paraId="7DFDC55F" w14:textId="40CD2C2D" w:rsidR="005D7606" w:rsidRDefault="00A637DC">
          <w:pPr>
            <w:pStyle w:val="21"/>
            <w:rPr>
              <w:rFonts w:asciiTheme="minorHAnsi" w:eastAsiaTheme="minorEastAsia" w:hAnsiTheme="minorHAnsi"/>
              <w:noProof/>
              <w:sz w:val="22"/>
              <w:lang w:eastAsia="ru-RU"/>
            </w:rPr>
          </w:pPr>
          <w:hyperlink w:anchor="_Toc136809644" w:history="1">
            <w:r w:rsidR="005D7606" w:rsidRPr="009D5E84">
              <w:rPr>
                <w:rStyle w:val="a9"/>
                <w:noProof/>
              </w:rPr>
              <w:t xml:space="preserve">2.2 </w:t>
            </w:r>
            <w:r w:rsidR="00921451">
              <w:rPr>
                <w:rStyle w:val="a9"/>
                <w:noProof/>
              </w:rPr>
              <w:t>О</w:t>
            </w:r>
            <w:r w:rsidR="005D7606" w:rsidRPr="009D5E84">
              <w:rPr>
                <w:rStyle w:val="a9"/>
                <w:noProof/>
              </w:rPr>
              <w:t>сн</w:t>
            </w:r>
            <w:r w:rsidR="00921451">
              <w:rPr>
                <w:rStyle w:val="a9"/>
                <w:noProof/>
              </w:rPr>
              <w:t>о</w:t>
            </w:r>
            <w:r w:rsidR="005D7606" w:rsidRPr="009D5E84">
              <w:rPr>
                <w:rStyle w:val="a9"/>
                <w:noProof/>
              </w:rPr>
              <w:t>вные этапы разраб</w:t>
            </w:r>
            <w:r w:rsidR="00921451">
              <w:rPr>
                <w:rStyle w:val="a9"/>
                <w:noProof/>
              </w:rPr>
              <w:t>о</w:t>
            </w:r>
            <w:r w:rsidR="005D7606" w:rsidRPr="009D5E84">
              <w:rPr>
                <w:rStyle w:val="a9"/>
                <w:noProof/>
              </w:rPr>
              <w:t>тки игр</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44 \h </w:instrText>
            </w:r>
            <w:r w:rsidR="005D7606">
              <w:rPr>
                <w:noProof/>
                <w:webHidden/>
              </w:rPr>
            </w:r>
            <w:r w:rsidR="005D7606">
              <w:rPr>
                <w:noProof/>
                <w:webHidden/>
              </w:rPr>
              <w:fldChar w:fldCharType="separate"/>
            </w:r>
            <w:r w:rsidR="007A54A0">
              <w:rPr>
                <w:noProof/>
                <w:webHidden/>
              </w:rPr>
              <w:t>24</w:t>
            </w:r>
            <w:r w:rsidR="005D7606">
              <w:rPr>
                <w:noProof/>
                <w:webHidden/>
              </w:rPr>
              <w:fldChar w:fldCharType="end"/>
            </w:r>
          </w:hyperlink>
        </w:p>
        <w:p w14:paraId="0B89DBCE" w14:textId="05B52560" w:rsidR="005D7606" w:rsidRDefault="00A637DC">
          <w:pPr>
            <w:pStyle w:val="21"/>
            <w:rPr>
              <w:rFonts w:asciiTheme="minorHAnsi" w:eastAsiaTheme="minorEastAsia" w:hAnsiTheme="minorHAnsi"/>
              <w:noProof/>
              <w:sz w:val="22"/>
              <w:lang w:eastAsia="ru-RU"/>
            </w:rPr>
          </w:pPr>
          <w:hyperlink w:anchor="_Toc136809645" w:history="1">
            <w:r w:rsidR="005D7606" w:rsidRPr="009D5E84">
              <w:rPr>
                <w:rStyle w:val="a9"/>
                <w:noProof/>
              </w:rPr>
              <w:t>2.3 Разраб</w:t>
            </w:r>
            <w:r w:rsidR="00921451">
              <w:rPr>
                <w:rStyle w:val="a9"/>
                <w:noProof/>
              </w:rPr>
              <w:t>о</w:t>
            </w:r>
            <w:r w:rsidR="005D7606" w:rsidRPr="009D5E84">
              <w:rPr>
                <w:rStyle w:val="a9"/>
                <w:noProof/>
              </w:rPr>
              <w:t>тка м</w:t>
            </w:r>
            <w:r w:rsidR="00921451">
              <w:rPr>
                <w:rStyle w:val="a9"/>
                <w:noProof/>
              </w:rPr>
              <w:t>о</w:t>
            </w:r>
            <w:r w:rsidR="005D7606" w:rsidRPr="009D5E84">
              <w:rPr>
                <w:rStyle w:val="a9"/>
                <w:noProof/>
              </w:rPr>
              <w:t>дели газ</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б</w:t>
            </w:r>
            <w:r w:rsidR="00921451">
              <w:rPr>
                <w:rStyle w:val="a9"/>
                <w:noProof/>
              </w:rPr>
              <w:t>о</w:t>
            </w:r>
            <w:r w:rsidR="005D7606" w:rsidRPr="009D5E84">
              <w:rPr>
                <w:rStyle w:val="a9"/>
                <w:noProof/>
              </w:rPr>
              <w:t>йлера</w:t>
            </w:r>
            <w:r w:rsidR="005D7606">
              <w:rPr>
                <w:noProof/>
                <w:webHidden/>
              </w:rPr>
              <w:tab/>
            </w:r>
            <w:r w:rsidR="005D7606">
              <w:rPr>
                <w:noProof/>
                <w:webHidden/>
              </w:rPr>
              <w:fldChar w:fldCharType="begin"/>
            </w:r>
            <w:r w:rsidR="005D7606">
              <w:rPr>
                <w:noProof/>
                <w:webHidden/>
              </w:rPr>
              <w:instrText xml:space="preserve"> PAGEREF _Toc136809645 \h </w:instrText>
            </w:r>
            <w:r w:rsidR="005D7606">
              <w:rPr>
                <w:noProof/>
                <w:webHidden/>
              </w:rPr>
            </w:r>
            <w:r w:rsidR="005D7606">
              <w:rPr>
                <w:noProof/>
                <w:webHidden/>
              </w:rPr>
              <w:fldChar w:fldCharType="separate"/>
            </w:r>
            <w:r w:rsidR="007A54A0">
              <w:rPr>
                <w:noProof/>
                <w:webHidden/>
              </w:rPr>
              <w:t>25</w:t>
            </w:r>
            <w:r w:rsidR="005D7606">
              <w:rPr>
                <w:noProof/>
                <w:webHidden/>
              </w:rPr>
              <w:fldChar w:fldCharType="end"/>
            </w:r>
          </w:hyperlink>
        </w:p>
        <w:p w14:paraId="42C21EEA" w14:textId="4C785117" w:rsidR="005D7606" w:rsidRDefault="00A637DC" w:rsidP="005B4164">
          <w:pPr>
            <w:pStyle w:val="21"/>
            <w:spacing w:after="0"/>
            <w:rPr>
              <w:rFonts w:asciiTheme="minorHAnsi" w:eastAsiaTheme="minorEastAsia" w:hAnsiTheme="minorHAnsi"/>
              <w:noProof/>
              <w:sz w:val="22"/>
              <w:lang w:eastAsia="ru-RU"/>
            </w:rPr>
          </w:pPr>
          <w:hyperlink w:anchor="_Toc136809646" w:history="1">
            <w:r w:rsidR="005D7606" w:rsidRPr="009D5E84">
              <w:rPr>
                <w:rStyle w:val="a9"/>
                <w:noProof/>
              </w:rPr>
              <w:t>2.4 Архитектура игр</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прил</w:t>
            </w:r>
            <w:r w:rsidR="00921451">
              <w:rPr>
                <w:rStyle w:val="a9"/>
                <w:noProof/>
              </w:rPr>
              <w:t>о</w:t>
            </w:r>
            <w:r w:rsidR="005D7606" w:rsidRPr="009D5E84">
              <w:rPr>
                <w:rStyle w:val="a9"/>
                <w:noProof/>
              </w:rPr>
              <w:t xml:space="preserve">жения в </w:t>
            </w:r>
            <w:r w:rsidR="005D7606" w:rsidRPr="009D5E84">
              <w:rPr>
                <w:rStyle w:val="a9"/>
                <w:i/>
                <w:noProof/>
                <w:lang w:val="en-US"/>
              </w:rPr>
              <w:t>Unity</w:t>
            </w:r>
            <w:r w:rsidR="005D7606">
              <w:rPr>
                <w:noProof/>
                <w:webHidden/>
              </w:rPr>
              <w:tab/>
            </w:r>
            <w:r w:rsidR="005D7606">
              <w:rPr>
                <w:noProof/>
                <w:webHidden/>
              </w:rPr>
              <w:fldChar w:fldCharType="begin"/>
            </w:r>
            <w:r w:rsidR="005D7606">
              <w:rPr>
                <w:noProof/>
                <w:webHidden/>
              </w:rPr>
              <w:instrText xml:space="preserve"> PAGEREF _Toc136809646 \h </w:instrText>
            </w:r>
            <w:r w:rsidR="005D7606">
              <w:rPr>
                <w:noProof/>
                <w:webHidden/>
              </w:rPr>
            </w:r>
            <w:r w:rsidR="005D7606">
              <w:rPr>
                <w:noProof/>
                <w:webHidden/>
              </w:rPr>
              <w:fldChar w:fldCharType="separate"/>
            </w:r>
            <w:r w:rsidR="007A54A0">
              <w:rPr>
                <w:noProof/>
                <w:webHidden/>
              </w:rPr>
              <w:t>30</w:t>
            </w:r>
            <w:r w:rsidR="005D7606">
              <w:rPr>
                <w:noProof/>
                <w:webHidden/>
              </w:rPr>
              <w:fldChar w:fldCharType="end"/>
            </w:r>
          </w:hyperlink>
        </w:p>
        <w:p w14:paraId="2C28CFE0" w14:textId="27F2635F" w:rsidR="005D7606" w:rsidRDefault="00A637DC">
          <w:pPr>
            <w:pStyle w:val="12"/>
            <w:rPr>
              <w:rFonts w:asciiTheme="minorHAnsi" w:eastAsiaTheme="minorEastAsia" w:hAnsiTheme="minorHAnsi"/>
              <w:noProof/>
              <w:sz w:val="22"/>
              <w:lang w:eastAsia="ru-RU"/>
            </w:rPr>
          </w:pPr>
          <w:hyperlink w:anchor="_Toc136809647" w:history="1">
            <w:r w:rsidR="005D7606" w:rsidRPr="009D5E84">
              <w:rPr>
                <w:rStyle w:val="a9"/>
                <w:noProof/>
              </w:rPr>
              <w:t>3 ПР</w:t>
            </w:r>
            <w:r w:rsidR="00921451">
              <w:rPr>
                <w:rStyle w:val="a9"/>
                <w:noProof/>
              </w:rPr>
              <w:t>О</w:t>
            </w:r>
            <w:r w:rsidR="005D7606" w:rsidRPr="009D5E84">
              <w:rPr>
                <w:rStyle w:val="a9"/>
                <w:noProof/>
              </w:rPr>
              <w:t xml:space="preserve">ГРАММНАЯ РЕАЛИЗАЦИЯ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Я ДЛЯ</w:t>
            </w:r>
          </w:hyperlink>
        </w:p>
        <w:p w14:paraId="34BB8830" w14:textId="18DAEEEF" w:rsidR="005D7606" w:rsidRDefault="00A637DC">
          <w:pPr>
            <w:pStyle w:val="12"/>
            <w:rPr>
              <w:rFonts w:asciiTheme="minorHAnsi" w:eastAsiaTheme="minorEastAsia" w:hAnsiTheme="minorHAnsi"/>
              <w:noProof/>
              <w:sz w:val="22"/>
              <w:lang w:eastAsia="ru-RU"/>
            </w:rPr>
          </w:pPr>
          <w:hyperlink w:anchor="_Toc136809648" w:history="1">
            <w:r w:rsidR="005D7606" w:rsidRPr="009D5E84">
              <w:rPr>
                <w:rStyle w:val="a9"/>
                <w:noProof/>
              </w:rPr>
              <w:t>М</w:t>
            </w:r>
            <w:r w:rsidR="00921451">
              <w:rPr>
                <w:rStyle w:val="a9"/>
                <w:noProof/>
              </w:rPr>
              <w:t>О</w:t>
            </w:r>
            <w:r w:rsidR="005D7606" w:rsidRPr="009D5E84">
              <w:rPr>
                <w:rStyle w:val="a9"/>
                <w:noProof/>
              </w:rPr>
              <w:t>ДЕЛИР</w:t>
            </w:r>
            <w:r w:rsidR="00921451">
              <w:rPr>
                <w:rStyle w:val="a9"/>
                <w:noProof/>
              </w:rPr>
              <w:t>О</w:t>
            </w:r>
            <w:r w:rsidR="005D7606" w:rsidRPr="009D5E84">
              <w:rPr>
                <w:rStyle w:val="a9"/>
                <w:noProof/>
              </w:rPr>
              <w:t>ВАНИЯ АВАРИЙНЫХ СИТУАЦИЙ ГАЗ</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hyperlink>
        </w:p>
        <w:p w14:paraId="19645BAD" w14:textId="29333D56" w:rsidR="005D7606" w:rsidRDefault="00A637DC">
          <w:pPr>
            <w:pStyle w:val="12"/>
            <w:rPr>
              <w:rFonts w:asciiTheme="minorHAnsi" w:eastAsiaTheme="minorEastAsia" w:hAnsiTheme="minorHAnsi"/>
              <w:noProof/>
              <w:sz w:val="22"/>
              <w:lang w:eastAsia="ru-RU"/>
            </w:rPr>
          </w:pPr>
          <w:hyperlink w:anchor="_Toc136809649" w:history="1">
            <w:r w:rsidR="005D7606" w:rsidRPr="009D5E84">
              <w:rPr>
                <w:rStyle w:val="a9"/>
                <w:noProof/>
              </w:rPr>
              <w:t>Б</w:t>
            </w:r>
            <w:r w:rsidR="00921451">
              <w:rPr>
                <w:rStyle w:val="a9"/>
                <w:noProof/>
              </w:rPr>
              <w:t>О</w:t>
            </w:r>
            <w:r w:rsidR="005D7606" w:rsidRPr="009D5E84">
              <w:rPr>
                <w:rStyle w:val="a9"/>
                <w:noProof/>
              </w:rPr>
              <w:t>ЙЛЕРА</w:t>
            </w:r>
            <w:r w:rsidR="005D7606">
              <w:rPr>
                <w:noProof/>
                <w:webHidden/>
              </w:rPr>
              <w:tab/>
            </w:r>
            <w:r w:rsidR="005D7606">
              <w:rPr>
                <w:noProof/>
                <w:webHidden/>
              </w:rPr>
              <w:fldChar w:fldCharType="begin"/>
            </w:r>
            <w:r w:rsidR="005D7606">
              <w:rPr>
                <w:noProof/>
                <w:webHidden/>
              </w:rPr>
              <w:instrText xml:space="preserve"> PAGEREF _Toc136809649 \h </w:instrText>
            </w:r>
            <w:r w:rsidR="005D7606">
              <w:rPr>
                <w:noProof/>
                <w:webHidden/>
              </w:rPr>
            </w:r>
            <w:r w:rsidR="005D7606">
              <w:rPr>
                <w:noProof/>
                <w:webHidden/>
              </w:rPr>
              <w:fldChar w:fldCharType="separate"/>
            </w:r>
            <w:r w:rsidR="007A54A0">
              <w:rPr>
                <w:noProof/>
                <w:webHidden/>
              </w:rPr>
              <w:t>33</w:t>
            </w:r>
            <w:r w:rsidR="005D7606">
              <w:rPr>
                <w:noProof/>
                <w:webHidden/>
              </w:rPr>
              <w:fldChar w:fldCharType="end"/>
            </w:r>
          </w:hyperlink>
        </w:p>
        <w:p w14:paraId="3A1DC534" w14:textId="74571556" w:rsidR="005D7606" w:rsidRDefault="00A637DC">
          <w:pPr>
            <w:pStyle w:val="21"/>
            <w:rPr>
              <w:rFonts w:asciiTheme="minorHAnsi" w:eastAsiaTheme="minorEastAsia" w:hAnsiTheme="minorHAnsi"/>
              <w:noProof/>
              <w:sz w:val="22"/>
              <w:lang w:eastAsia="ru-RU"/>
            </w:rPr>
          </w:pPr>
          <w:hyperlink w:anchor="_Toc136809650" w:history="1">
            <w:r w:rsidR="005D7606" w:rsidRPr="009D5E84">
              <w:rPr>
                <w:rStyle w:val="a9"/>
                <w:noProof/>
              </w:rPr>
              <w:t xml:space="preserve">3.1 </w:t>
            </w:r>
            <w:r w:rsidR="00921451">
              <w:rPr>
                <w:rStyle w:val="a9"/>
                <w:noProof/>
              </w:rPr>
              <w:t>О</w:t>
            </w:r>
            <w:r w:rsidR="005D7606" w:rsidRPr="009D5E84">
              <w:rPr>
                <w:rStyle w:val="a9"/>
                <w:noProof/>
              </w:rPr>
              <w:t>бщий вид разраб</w:t>
            </w:r>
            <w:r w:rsidR="00921451">
              <w:rPr>
                <w:rStyle w:val="a9"/>
                <w:noProof/>
              </w:rPr>
              <w:t>о</w:t>
            </w:r>
            <w:r w:rsidR="005D7606" w:rsidRPr="009D5E84">
              <w:rPr>
                <w:rStyle w:val="a9"/>
                <w:noProof/>
              </w:rPr>
              <w:t>танн</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50 \h </w:instrText>
            </w:r>
            <w:r w:rsidR="005D7606">
              <w:rPr>
                <w:noProof/>
                <w:webHidden/>
              </w:rPr>
            </w:r>
            <w:r w:rsidR="005D7606">
              <w:rPr>
                <w:noProof/>
                <w:webHidden/>
              </w:rPr>
              <w:fldChar w:fldCharType="separate"/>
            </w:r>
            <w:r w:rsidR="007A54A0">
              <w:rPr>
                <w:noProof/>
                <w:webHidden/>
              </w:rPr>
              <w:t>33</w:t>
            </w:r>
            <w:r w:rsidR="005D7606">
              <w:rPr>
                <w:noProof/>
                <w:webHidden/>
              </w:rPr>
              <w:fldChar w:fldCharType="end"/>
            </w:r>
          </w:hyperlink>
        </w:p>
        <w:p w14:paraId="23232F10" w14:textId="151E48F2" w:rsidR="005D7606" w:rsidRDefault="00A637DC">
          <w:pPr>
            <w:pStyle w:val="21"/>
            <w:rPr>
              <w:rFonts w:asciiTheme="minorHAnsi" w:eastAsiaTheme="minorEastAsia" w:hAnsiTheme="minorHAnsi"/>
              <w:noProof/>
              <w:sz w:val="22"/>
              <w:lang w:eastAsia="ru-RU"/>
            </w:rPr>
          </w:pPr>
          <w:hyperlink w:anchor="_Toc136809651" w:history="1">
            <w:r w:rsidR="005D7606" w:rsidRPr="009D5E84">
              <w:rPr>
                <w:rStyle w:val="a9"/>
                <w:noProof/>
              </w:rPr>
              <w:t>3.2 Структура игр</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51 \h </w:instrText>
            </w:r>
            <w:r w:rsidR="005D7606">
              <w:rPr>
                <w:noProof/>
                <w:webHidden/>
              </w:rPr>
            </w:r>
            <w:r w:rsidR="005D7606">
              <w:rPr>
                <w:noProof/>
                <w:webHidden/>
              </w:rPr>
              <w:fldChar w:fldCharType="separate"/>
            </w:r>
            <w:r w:rsidR="007A54A0">
              <w:rPr>
                <w:noProof/>
                <w:webHidden/>
              </w:rPr>
              <w:t>36</w:t>
            </w:r>
            <w:r w:rsidR="005D7606">
              <w:rPr>
                <w:noProof/>
                <w:webHidden/>
              </w:rPr>
              <w:fldChar w:fldCharType="end"/>
            </w:r>
          </w:hyperlink>
        </w:p>
        <w:p w14:paraId="17D1441E" w14:textId="69A063F0" w:rsidR="005D7606" w:rsidRDefault="00A637DC" w:rsidP="005B4164">
          <w:pPr>
            <w:pStyle w:val="21"/>
            <w:spacing w:after="0"/>
            <w:rPr>
              <w:rFonts w:asciiTheme="minorHAnsi" w:eastAsiaTheme="minorEastAsia" w:hAnsiTheme="minorHAnsi"/>
              <w:noProof/>
              <w:sz w:val="22"/>
              <w:lang w:eastAsia="ru-RU"/>
            </w:rPr>
          </w:pPr>
          <w:hyperlink w:anchor="_Toc136809652" w:history="1">
            <w:r w:rsidR="00674397">
              <w:rPr>
                <w:rStyle w:val="a9"/>
                <w:noProof/>
              </w:rPr>
              <w:t>3.3 Перечень</w:t>
            </w:r>
            <w:r w:rsidR="005D7606" w:rsidRPr="009D5E84">
              <w:rPr>
                <w:rStyle w:val="a9"/>
                <w:noProof/>
              </w:rPr>
              <w:t xml:space="preserve"> аварийных ситуаций газ</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б</w:t>
            </w:r>
            <w:r w:rsidR="00921451">
              <w:rPr>
                <w:rStyle w:val="a9"/>
                <w:noProof/>
              </w:rPr>
              <w:t>о</w:t>
            </w:r>
            <w:r w:rsidR="005D7606" w:rsidRPr="009D5E84">
              <w:rPr>
                <w:rStyle w:val="a9"/>
                <w:noProof/>
              </w:rPr>
              <w:t>йлера</w:t>
            </w:r>
            <w:r w:rsidR="005D7606">
              <w:rPr>
                <w:noProof/>
                <w:webHidden/>
              </w:rPr>
              <w:tab/>
            </w:r>
            <w:r w:rsidR="005D7606">
              <w:rPr>
                <w:noProof/>
                <w:webHidden/>
              </w:rPr>
              <w:fldChar w:fldCharType="begin"/>
            </w:r>
            <w:r w:rsidR="005D7606">
              <w:rPr>
                <w:noProof/>
                <w:webHidden/>
              </w:rPr>
              <w:instrText xml:space="preserve"> PAGEREF _Toc136809652 \h </w:instrText>
            </w:r>
            <w:r w:rsidR="005D7606">
              <w:rPr>
                <w:noProof/>
                <w:webHidden/>
              </w:rPr>
            </w:r>
            <w:r w:rsidR="005D7606">
              <w:rPr>
                <w:noProof/>
                <w:webHidden/>
              </w:rPr>
              <w:fldChar w:fldCharType="separate"/>
            </w:r>
            <w:r w:rsidR="007A54A0">
              <w:rPr>
                <w:noProof/>
                <w:webHidden/>
              </w:rPr>
              <w:t>41</w:t>
            </w:r>
            <w:r w:rsidR="005D7606">
              <w:rPr>
                <w:noProof/>
                <w:webHidden/>
              </w:rPr>
              <w:fldChar w:fldCharType="end"/>
            </w:r>
          </w:hyperlink>
        </w:p>
        <w:p w14:paraId="522EFB6E" w14:textId="284F8A1D" w:rsidR="005D7606" w:rsidRDefault="00A637DC">
          <w:pPr>
            <w:pStyle w:val="12"/>
            <w:rPr>
              <w:rFonts w:asciiTheme="minorHAnsi" w:eastAsiaTheme="minorEastAsia" w:hAnsiTheme="minorHAnsi"/>
              <w:noProof/>
              <w:sz w:val="22"/>
              <w:lang w:eastAsia="ru-RU"/>
            </w:rPr>
          </w:pPr>
          <w:hyperlink w:anchor="_Toc136809653" w:history="1">
            <w:r w:rsidR="005D7606" w:rsidRPr="009D5E84">
              <w:rPr>
                <w:rStyle w:val="a9"/>
                <w:noProof/>
              </w:rPr>
              <w:t xml:space="preserve">4 РЕЗУЛЬТАТЫ ВЕРИФИКАЦИИ И ВАЛИДАЦИИ </w:t>
            </w:r>
            <w:r w:rsidR="005D7606" w:rsidRPr="009D5E84">
              <w:rPr>
                <w:rStyle w:val="a9"/>
                <w:i/>
                <w:noProof/>
                <w:lang w:val="en-US"/>
              </w:rPr>
              <w:t>VR</w:t>
            </w:r>
          </w:hyperlink>
        </w:p>
        <w:p w14:paraId="6F707E34" w14:textId="0E72514E" w:rsidR="005D7606" w:rsidRDefault="00A637DC">
          <w:pPr>
            <w:pStyle w:val="12"/>
            <w:rPr>
              <w:rFonts w:asciiTheme="minorHAnsi" w:eastAsiaTheme="minorEastAsia" w:hAnsiTheme="minorHAnsi"/>
              <w:noProof/>
              <w:sz w:val="22"/>
              <w:lang w:eastAsia="ru-RU"/>
            </w:rPr>
          </w:pPr>
          <w:hyperlink w:anchor="_Toc136809654" w:history="1">
            <w:r w:rsidR="005D7606" w:rsidRPr="009D5E84">
              <w:rPr>
                <w:rStyle w:val="a9"/>
                <w:noProof/>
              </w:rPr>
              <w:t>ПРИЛ</w:t>
            </w:r>
            <w:r w:rsidR="00921451">
              <w:rPr>
                <w:rStyle w:val="a9"/>
                <w:noProof/>
              </w:rPr>
              <w:t>О</w:t>
            </w:r>
            <w:r w:rsidR="005D7606" w:rsidRPr="009D5E84">
              <w:rPr>
                <w:rStyle w:val="a9"/>
                <w:noProof/>
              </w:rPr>
              <w:t>ЖЕНИЯ ДЛЯ М</w:t>
            </w:r>
            <w:r w:rsidR="00921451">
              <w:rPr>
                <w:rStyle w:val="a9"/>
                <w:noProof/>
              </w:rPr>
              <w:t>О</w:t>
            </w:r>
            <w:r w:rsidR="005D7606" w:rsidRPr="009D5E84">
              <w:rPr>
                <w:rStyle w:val="a9"/>
                <w:noProof/>
              </w:rPr>
              <w:t>ДЕЛИР</w:t>
            </w:r>
            <w:r w:rsidR="00921451">
              <w:rPr>
                <w:rStyle w:val="a9"/>
                <w:noProof/>
              </w:rPr>
              <w:t>О</w:t>
            </w:r>
            <w:r w:rsidR="005D7606" w:rsidRPr="009D5E84">
              <w:rPr>
                <w:rStyle w:val="a9"/>
                <w:noProof/>
              </w:rPr>
              <w:t>ВАНИЯ АВ</w:t>
            </w:r>
            <w:r w:rsidR="00DE76AB">
              <w:rPr>
                <w:rStyle w:val="a9"/>
                <w:noProof/>
              </w:rPr>
              <w:t>А</w:t>
            </w:r>
            <w:r w:rsidR="005D7606" w:rsidRPr="009D5E84">
              <w:rPr>
                <w:rStyle w:val="a9"/>
                <w:noProof/>
              </w:rPr>
              <w:t>РИЙНЫХ</w:t>
            </w:r>
          </w:hyperlink>
        </w:p>
        <w:p w14:paraId="49A68986" w14:textId="70A09D08" w:rsidR="005D7606" w:rsidRDefault="00A637DC">
          <w:pPr>
            <w:pStyle w:val="12"/>
            <w:rPr>
              <w:rFonts w:asciiTheme="minorHAnsi" w:eastAsiaTheme="minorEastAsia" w:hAnsiTheme="minorHAnsi"/>
              <w:noProof/>
              <w:sz w:val="22"/>
              <w:lang w:eastAsia="ru-RU"/>
            </w:rPr>
          </w:pPr>
          <w:hyperlink w:anchor="_Toc136809655" w:history="1">
            <w:r w:rsidR="005D7606" w:rsidRPr="009D5E84">
              <w:rPr>
                <w:rStyle w:val="a9"/>
                <w:noProof/>
              </w:rPr>
              <w:t>СИТАУЦИЙ ГАЗ</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Б</w:t>
            </w:r>
            <w:r w:rsidR="00921451">
              <w:rPr>
                <w:rStyle w:val="a9"/>
                <w:noProof/>
              </w:rPr>
              <w:t>О</w:t>
            </w:r>
            <w:r w:rsidR="005D7606" w:rsidRPr="009D5E84">
              <w:rPr>
                <w:rStyle w:val="a9"/>
                <w:noProof/>
              </w:rPr>
              <w:t>ЙЛЕРА</w:t>
            </w:r>
            <w:r w:rsidR="005D7606">
              <w:rPr>
                <w:noProof/>
                <w:webHidden/>
              </w:rPr>
              <w:tab/>
            </w:r>
            <w:r w:rsidR="005D7606">
              <w:rPr>
                <w:noProof/>
                <w:webHidden/>
              </w:rPr>
              <w:fldChar w:fldCharType="begin"/>
            </w:r>
            <w:r w:rsidR="005D7606">
              <w:rPr>
                <w:noProof/>
                <w:webHidden/>
              </w:rPr>
              <w:instrText xml:space="preserve"> PAGEREF _Toc136809655 \h </w:instrText>
            </w:r>
            <w:r w:rsidR="005D7606">
              <w:rPr>
                <w:noProof/>
                <w:webHidden/>
              </w:rPr>
            </w:r>
            <w:r w:rsidR="005D7606">
              <w:rPr>
                <w:noProof/>
                <w:webHidden/>
              </w:rPr>
              <w:fldChar w:fldCharType="separate"/>
            </w:r>
            <w:r w:rsidR="007A54A0">
              <w:rPr>
                <w:noProof/>
                <w:webHidden/>
              </w:rPr>
              <w:t>43</w:t>
            </w:r>
            <w:r w:rsidR="005D7606">
              <w:rPr>
                <w:noProof/>
                <w:webHidden/>
              </w:rPr>
              <w:fldChar w:fldCharType="end"/>
            </w:r>
          </w:hyperlink>
        </w:p>
        <w:p w14:paraId="14F6C49B" w14:textId="17DB52F2" w:rsidR="005D7606" w:rsidRDefault="00A637DC">
          <w:pPr>
            <w:pStyle w:val="21"/>
            <w:rPr>
              <w:rFonts w:asciiTheme="minorHAnsi" w:eastAsiaTheme="minorEastAsia" w:hAnsiTheme="minorHAnsi"/>
              <w:noProof/>
              <w:sz w:val="22"/>
              <w:lang w:eastAsia="ru-RU"/>
            </w:rPr>
          </w:pPr>
          <w:hyperlink w:anchor="_Toc136809656" w:history="1">
            <w:r w:rsidR="005D7606" w:rsidRPr="009D5E84">
              <w:rPr>
                <w:rStyle w:val="a9"/>
                <w:noProof/>
              </w:rPr>
              <w:t>4.1 Треб</w:t>
            </w:r>
            <w:r w:rsidR="00921451">
              <w:rPr>
                <w:rStyle w:val="a9"/>
                <w:noProof/>
              </w:rPr>
              <w:t>о</w:t>
            </w:r>
            <w:r w:rsidR="005D7606" w:rsidRPr="009D5E84">
              <w:rPr>
                <w:rStyle w:val="a9"/>
                <w:noProof/>
              </w:rPr>
              <w:t>вания к к</w:t>
            </w:r>
            <w:r w:rsidR="00921451">
              <w:rPr>
                <w:rStyle w:val="a9"/>
                <w:noProof/>
              </w:rPr>
              <w:t>о</w:t>
            </w:r>
            <w:r w:rsidR="005D7606" w:rsidRPr="009D5E84">
              <w:rPr>
                <w:rStyle w:val="a9"/>
                <w:noProof/>
              </w:rPr>
              <w:t>мпьютеру для стабильн</w:t>
            </w:r>
            <w:r w:rsidR="00921451">
              <w:rPr>
                <w:rStyle w:val="a9"/>
                <w:noProof/>
              </w:rPr>
              <w:t>о</w:t>
            </w:r>
            <w:r w:rsidR="005D7606" w:rsidRPr="009D5E84">
              <w:rPr>
                <w:rStyle w:val="a9"/>
                <w:noProof/>
              </w:rPr>
              <w:t>й раб</w:t>
            </w:r>
            <w:r w:rsidR="00921451">
              <w:rPr>
                <w:rStyle w:val="a9"/>
                <w:noProof/>
              </w:rPr>
              <w:t>о</w:t>
            </w:r>
            <w:r w:rsidR="005D7606" w:rsidRPr="009D5E84">
              <w:rPr>
                <w:rStyle w:val="a9"/>
                <w:noProof/>
              </w:rPr>
              <w:t xml:space="preserve">ты </w:t>
            </w:r>
            <w:r w:rsidR="005D7606" w:rsidRPr="009D5E84">
              <w:rPr>
                <w:rStyle w:val="a9"/>
                <w:i/>
                <w:noProof/>
                <w:lang w:val="en-US"/>
              </w:rPr>
              <w:t>VR</w:t>
            </w:r>
          </w:hyperlink>
        </w:p>
        <w:p w14:paraId="59E12980" w14:textId="2C23DA23" w:rsidR="005D7606" w:rsidRDefault="00A637DC">
          <w:pPr>
            <w:pStyle w:val="21"/>
            <w:rPr>
              <w:rFonts w:asciiTheme="minorHAnsi" w:eastAsiaTheme="minorEastAsia" w:hAnsiTheme="minorHAnsi"/>
              <w:noProof/>
              <w:sz w:val="22"/>
              <w:lang w:eastAsia="ru-RU"/>
            </w:rPr>
          </w:pPr>
          <w:hyperlink w:anchor="_Toc136809657" w:history="1">
            <w:r w:rsidR="005D7606" w:rsidRPr="009D5E84">
              <w:rPr>
                <w:rStyle w:val="a9"/>
                <w:noProof/>
              </w:rPr>
              <w:t>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57 \h </w:instrText>
            </w:r>
            <w:r w:rsidR="005D7606">
              <w:rPr>
                <w:noProof/>
                <w:webHidden/>
              </w:rPr>
            </w:r>
            <w:r w:rsidR="005D7606">
              <w:rPr>
                <w:noProof/>
                <w:webHidden/>
              </w:rPr>
              <w:fldChar w:fldCharType="separate"/>
            </w:r>
            <w:r w:rsidR="007A54A0">
              <w:rPr>
                <w:noProof/>
                <w:webHidden/>
              </w:rPr>
              <w:t>43</w:t>
            </w:r>
            <w:r w:rsidR="005D7606">
              <w:rPr>
                <w:noProof/>
                <w:webHidden/>
              </w:rPr>
              <w:fldChar w:fldCharType="end"/>
            </w:r>
          </w:hyperlink>
        </w:p>
        <w:p w14:paraId="2E02005F" w14:textId="6146D5D7" w:rsidR="005D7606" w:rsidRDefault="00A637DC" w:rsidP="005B4164">
          <w:pPr>
            <w:pStyle w:val="21"/>
            <w:spacing w:after="0"/>
            <w:rPr>
              <w:rFonts w:asciiTheme="minorHAnsi" w:eastAsiaTheme="minorEastAsia" w:hAnsiTheme="minorHAnsi"/>
              <w:noProof/>
              <w:sz w:val="22"/>
              <w:lang w:eastAsia="ru-RU"/>
            </w:rPr>
          </w:pPr>
          <w:hyperlink w:anchor="_Toc136809658" w:history="1">
            <w:r w:rsidR="005D7606" w:rsidRPr="009D5E84">
              <w:rPr>
                <w:rStyle w:val="a9"/>
                <w:noProof/>
              </w:rPr>
              <w:t>4.2 Тестир</w:t>
            </w:r>
            <w:r w:rsidR="00921451">
              <w:rPr>
                <w:rStyle w:val="a9"/>
                <w:noProof/>
              </w:rPr>
              <w:t>о</w:t>
            </w:r>
            <w:r w:rsidR="005D7606" w:rsidRPr="009D5E84">
              <w:rPr>
                <w:rStyle w:val="a9"/>
                <w:noProof/>
              </w:rPr>
              <w:t xml:space="preserve">вание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58 \h </w:instrText>
            </w:r>
            <w:r w:rsidR="005D7606">
              <w:rPr>
                <w:noProof/>
                <w:webHidden/>
              </w:rPr>
            </w:r>
            <w:r w:rsidR="005D7606">
              <w:rPr>
                <w:noProof/>
                <w:webHidden/>
              </w:rPr>
              <w:fldChar w:fldCharType="separate"/>
            </w:r>
            <w:r w:rsidR="007A54A0">
              <w:rPr>
                <w:noProof/>
                <w:webHidden/>
              </w:rPr>
              <w:t>45</w:t>
            </w:r>
            <w:r w:rsidR="005D7606">
              <w:rPr>
                <w:noProof/>
                <w:webHidden/>
              </w:rPr>
              <w:fldChar w:fldCharType="end"/>
            </w:r>
          </w:hyperlink>
        </w:p>
        <w:p w14:paraId="1DD5136E" w14:textId="6E6B5F86" w:rsidR="005D7606" w:rsidRDefault="00A637DC">
          <w:pPr>
            <w:pStyle w:val="12"/>
            <w:rPr>
              <w:rFonts w:asciiTheme="minorHAnsi" w:eastAsiaTheme="minorEastAsia" w:hAnsiTheme="minorHAnsi"/>
              <w:noProof/>
              <w:sz w:val="22"/>
              <w:lang w:eastAsia="ru-RU"/>
            </w:rPr>
          </w:pPr>
          <w:hyperlink w:anchor="_Toc136809659" w:history="1">
            <w:r w:rsidR="005D7606" w:rsidRPr="009D5E84">
              <w:rPr>
                <w:rStyle w:val="a9"/>
                <w:noProof/>
              </w:rPr>
              <w:t>5 ЭК</w:t>
            </w:r>
            <w:r w:rsidR="00921451">
              <w:rPr>
                <w:rStyle w:val="a9"/>
                <w:noProof/>
              </w:rPr>
              <w:t>О</w:t>
            </w:r>
            <w:r w:rsidR="005D7606" w:rsidRPr="009D5E84">
              <w:rPr>
                <w:rStyle w:val="a9"/>
                <w:noProof/>
              </w:rPr>
              <w:t>Н</w:t>
            </w:r>
            <w:r w:rsidR="00921451">
              <w:rPr>
                <w:rStyle w:val="a9"/>
                <w:noProof/>
              </w:rPr>
              <w:t>О</w:t>
            </w:r>
            <w:r w:rsidR="005D7606" w:rsidRPr="009D5E84">
              <w:rPr>
                <w:rStyle w:val="a9"/>
                <w:noProof/>
              </w:rPr>
              <w:t>МИЧЕСК</w:t>
            </w:r>
            <w:r w:rsidR="00921451">
              <w:rPr>
                <w:rStyle w:val="a9"/>
                <w:noProof/>
              </w:rPr>
              <w:t>О</w:t>
            </w:r>
            <w:r w:rsidR="005D7606" w:rsidRPr="009D5E84">
              <w:rPr>
                <w:rStyle w:val="a9"/>
                <w:noProof/>
              </w:rPr>
              <w:t xml:space="preserve">Е </w:t>
            </w:r>
            <w:r w:rsidR="00921451">
              <w:rPr>
                <w:rStyle w:val="a9"/>
                <w:noProof/>
              </w:rPr>
              <w:t>О</w:t>
            </w:r>
            <w:r w:rsidR="005D7606" w:rsidRPr="009D5E84">
              <w:rPr>
                <w:rStyle w:val="a9"/>
                <w:noProof/>
              </w:rPr>
              <w:t>Б</w:t>
            </w:r>
            <w:r w:rsidR="00921451">
              <w:rPr>
                <w:rStyle w:val="a9"/>
                <w:noProof/>
              </w:rPr>
              <w:t>О</w:t>
            </w:r>
            <w:r w:rsidR="005D7606" w:rsidRPr="009D5E84">
              <w:rPr>
                <w:rStyle w:val="a9"/>
                <w:noProof/>
              </w:rPr>
              <w:t>СН</w:t>
            </w:r>
            <w:r w:rsidR="00921451">
              <w:rPr>
                <w:rStyle w:val="a9"/>
                <w:noProof/>
              </w:rPr>
              <w:t>О</w:t>
            </w:r>
            <w:r w:rsidR="005D7606" w:rsidRPr="009D5E84">
              <w:rPr>
                <w:rStyle w:val="a9"/>
                <w:noProof/>
              </w:rPr>
              <w:t xml:space="preserve">ВАНИЕ </w:t>
            </w:r>
            <w:r w:rsidR="005D7606" w:rsidRPr="009D5E84">
              <w:rPr>
                <w:rStyle w:val="a9"/>
                <w:i/>
                <w:noProof/>
                <w:lang w:val="en-US"/>
              </w:rPr>
              <w:t>VR</w:t>
            </w:r>
            <w:r w:rsidR="005D7606" w:rsidRPr="009D5E84">
              <w:rPr>
                <w:rStyle w:val="a9"/>
                <w:noProof/>
              </w:rPr>
              <w:t xml:space="preserve"> ПРИЛ</w:t>
            </w:r>
            <w:r w:rsidR="00921451">
              <w:rPr>
                <w:rStyle w:val="a9"/>
                <w:noProof/>
              </w:rPr>
              <w:t>О</w:t>
            </w:r>
            <w:r w:rsidR="005D7606" w:rsidRPr="009D5E84">
              <w:rPr>
                <w:rStyle w:val="a9"/>
                <w:noProof/>
              </w:rPr>
              <w:t>ЖЕНИЯ ДЛЯ</w:t>
            </w:r>
          </w:hyperlink>
        </w:p>
        <w:p w14:paraId="1257316A" w14:textId="283C9077" w:rsidR="005D7606" w:rsidRDefault="00A637DC">
          <w:pPr>
            <w:pStyle w:val="12"/>
            <w:rPr>
              <w:rFonts w:asciiTheme="minorHAnsi" w:eastAsiaTheme="minorEastAsia" w:hAnsiTheme="minorHAnsi"/>
              <w:noProof/>
              <w:sz w:val="22"/>
              <w:lang w:eastAsia="ru-RU"/>
            </w:rPr>
          </w:pPr>
          <w:hyperlink w:anchor="_Toc136809660" w:history="1">
            <w:r w:rsidR="005D7606" w:rsidRPr="009D5E84">
              <w:rPr>
                <w:rStyle w:val="a9"/>
                <w:noProof/>
              </w:rPr>
              <w:t>М</w:t>
            </w:r>
            <w:r w:rsidR="00921451">
              <w:rPr>
                <w:rStyle w:val="a9"/>
                <w:noProof/>
              </w:rPr>
              <w:t>О</w:t>
            </w:r>
            <w:r w:rsidR="005D7606" w:rsidRPr="009D5E84">
              <w:rPr>
                <w:rStyle w:val="a9"/>
                <w:noProof/>
              </w:rPr>
              <w:t>ДЕЛИР</w:t>
            </w:r>
            <w:r w:rsidR="00921451">
              <w:rPr>
                <w:rStyle w:val="a9"/>
                <w:noProof/>
              </w:rPr>
              <w:t>О</w:t>
            </w:r>
            <w:r w:rsidR="005D7606" w:rsidRPr="009D5E84">
              <w:rPr>
                <w:rStyle w:val="a9"/>
                <w:noProof/>
              </w:rPr>
              <w:t>ВАНИЯ АВАРИЙНЫХ СИТУ</w:t>
            </w:r>
            <w:r w:rsidR="007103B3">
              <w:rPr>
                <w:rStyle w:val="a9"/>
                <w:noProof/>
              </w:rPr>
              <w:t>А</w:t>
            </w:r>
            <w:r w:rsidR="005D7606" w:rsidRPr="009D5E84">
              <w:rPr>
                <w:rStyle w:val="a9"/>
                <w:noProof/>
              </w:rPr>
              <w:t>ЦИЙ ГАЗ</w:t>
            </w:r>
            <w:r w:rsidR="00921451">
              <w:rPr>
                <w:rStyle w:val="a9"/>
                <w:noProof/>
              </w:rPr>
              <w:t>О</w:t>
            </w:r>
            <w:r w:rsidR="005D7606" w:rsidRPr="009D5E84">
              <w:rPr>
                <w:rStyle w:val="a9"/>
                <w:noProof/>
              </w:rPr>
              <w:t>В</w:t>
            </w:r>
            <w:r w:rsidR="00921451">
              <w:rPr>
                <w:rStyle w:val="a9"/>
                <w:noProof/>
              </w:rPr>
              <w:t>О</w:t>
            </w:r>
            <w:r w:rsidR="005D7606" w:rsidRPr="009D5E84">
              <w:rPr>
                <w:rStyle w:val="a9"/>
                <w:noProof/>
              </w:rPr>
              <w:t>Г</w:t>
            </w:r>
            <w:r w:rsidR="00921451">
              <w:rPr>
                <w:rStyle w:val="a9"/>
                <w:noProof/>
              </w:rPr>
              <w:t>О</w:t>
            </w:r>
          </w:hyperlink>
        </w:p>
        <w:p w14:paraId="360F69CE" w14:textId="45B49464" w:rsidR="005D7606" w:rsidRDefault="00A637DC">
          <w:pPr>
            <w:pStyle w:val="12"/>
            <w:rPr>
              <w:rFonts w:asciiTheme="minorHAnsi" w:eastAsiaTheme="minorEastAsia" w:hAnsiTheme="minorHAnsi"/>
              <w:noProof/>
              <w:sz w:val="22"/>
              <w:lang w:eastAsia="ru-RU"/>
            </w:rPr>
          </w:pPr>
          <w:hyperlink w:anchor="_Toc136809661" w:history="1">
            <w:r w:rsidR="005D7606" w:rsidRPr="009D5E84">
              <w:rPr>
                <w:rStyle w:val="a9"/>
                <w:noProof/>
              </w:rPr>
              <w:t>Б</w:t>
            </w:r>
            <w:r w:rsidR="00921451">
              <w:rPr>
                <w:rStyle w:val="a9"/>
                <w:noProof/>
              </w:rPr>
              <w:t>О</w:t>
            </w:r>
            <w:r w:rsidR="005D7606" w:rsidRPr="009D5E84">
              <w:rPr>
                <w:rStyle w:val="a9"/>
                <w:noProof/>
              </w:rPr>
              <w:t xml:space="preserve">ЙЛЕРА </w:t>
            </w:r>
            <w:r w:rsidR="005D7606" w:rsidRPr="009D5E84">
              <w:rPr>
                <w:rStyle w:val="a9"/>
                <w:rFonts w:eastAsia="Times New Roman" w:cs="Times New Roman"/>
                <w:i/>
                <w:noProof/>
                <w:lang w:val="en-US" w:eastAsia="ru-RU"/>
              </w:rPr>
              <w:t>ARISTONE</w:t>
            </w:r>
            <w:r w:rsidR="005D7606" w:rsidRPr="009D5E84">
              <w:rPr>
                <w:rStyle w:val="a9"/>
                <w:rFonts w:eastAsia="Times New Roman" w:cs="Times New Roman"/>
                <w:iCs/>
                <w:noProof/>
                <w:lang w:eastAsia="ru-RU"/>
              </w:rPr>
              <w:t xml:space="preserve"> </w:t>
            </w:r>
            <w:r w:rsidR="005D7606" w:rsidRPr="009D5E84">
              <w:rPr>
                <w:rStyle w:val="a9"/>
                <w:rFonts w:eastAsia="Times New Roman" w:cs="Times New Roman"/>
                <w:i/>
                <w:noProof/>
                <w:lang w:val="en-US" w:eastAsia="ru-RU"/>
              </w:rPr>
              <w:t>CARES</w:t>
            </w:r>
            <w:r w:rsidR="005D7606" w:rsidRPr="009D5E84">
              <w:rPr>
                <w:rStyle w:val="a9"/>
                <w:rFonts w:eastAsia="Times New Roman" w:cs="Times New Roman"/>
                <w:iCs/>
                <w:noProof/>
                <w:lang w:eastAsia="ru-RU"/>
              </w:rPr>
              <w:t xml:space="preserve"> </w:t>
            </w:r>
            <w:r w:rsidR="005D7606" w:rsidRPr="009D5E84">
              <w:rPr>
                <w:rStyle w:val="a9"/>
                <w:rFonts w:eastAsia="Times New Roman" w:cs="Times New Roman"/>
                <w:i/>
                <w:noProof/>
                <w:lang w:val="en-US" w:eastAsia="ru-RU"/>
              </w:rPr>
              <w:t>XC</w:t>
            </w:r>
            <w:r w:rsidR="005D7606" w:rsidRPr="009D5E84">
              <w:rPr>
                <w:rStyle w:val="a9"/>
                <w:rFonts w:eastAsia="Times New Roman" w:cs="Times New Roman"/>
                <w:iCs/>
                <w:noProof/>
                <w:lang w:eastAsia="ru-RU"/>
              </w:rPr>
              <w:t>-</w:t>
            </w:r>
            <w:r w:rsidR="005D7606" w:rsidRPr="009D5E84">
              <w:rPr>
                <w:rStyle w:val="a9"/>
                <w:rFonts w:eastAsia="Times New Roman" w:cs="Times New Roman"/>
                <w:i/>
                <w:noProof/>
                <w:lang w:val="en-US" w:eastAsia="ru-RU"/>
              </w:rPr>
              <w:t>HS</w:t>
            </w:r>
            <w:r w:rsidR="005D7606">
              <w:rPr>
                <w:noProof/>
                <w:webHidden/>
              </w:rPr>
              <w:tab/>
            </w:r>
            <w:r w:rsidR="005D7606">
              <w:rPr>
                <w:noProof/>
                <w:webHidden/>
              </w:rPr>
              <w:fldChar w:fldCharType="begin"/>
            </w:r>
            <w:r w:rsidR="005D7606">
              <w:rPr>
                <w:noProof/>
                <w:webHidden/>
              </w:rPr>
              <w:instrText xml:space="preserve"> PAGEREF _Toc136809661 \h </w:instrText>
            </w:r>
            <w:r w:rsidR="005D7606">
              <w:rPr>
                <w:noProof/>
                <w:webHidden/>
              </w:rPr>
            </w:r>
            <w:r w:rsidR="005D7606">
              <w:rPr>
                <w:noProof/>
                <w:webHidden/>
              </w:rPr>
              <w:fldChar w:fldCharType="separate"/>
            </w:r>
            <w:r w:rsidR="007A54A0">
              <w:rPr>
                <w:noProof/>
                <w:webHidden/>
              </w:rPr>
              <w:t>50</w:t>
            </w:r>
            <w:r w:rsidR="005D7606">
              <w:rPr>
                <w:noProof/>
                <w:webHidden/>
              </w:rPr>
              <w:fldChar w:fldCharType="end"/>
            </w:r>
          </w:hyperlink>
        </w:p>
        <w:p w14:paraId="085AC374" w14:textId="67F4F2AC" w:rsidR="005D7606" w:rsidRDefault="00A637DC">
          <w:pPr>
            <w:pStyle w:val="21"/>
            <w:rPr>
              <w:rFonts w:asciiTheme="minorHAnsi" w:eastAsiaTheme="minorEastAsia" w:hAnsiTheme="minorHAnsi"/>
              <w:noProof/>
              <w:sz w:val="22"/>
              <w:lang w:eastAsia="ru-RU"/>
            </w:rPr>
          </w:pPr>
          <w:hyperlink w:anchor="_Toc136809662" w:history="1">
            <w:r w:rsidR="005D7606" w:rsidRPr="009D5E84">
              <w:rPr>
                <w:rStyle w:val="a9"/>
                <w:rFonts w:eastAsia="Calibri"/>
                <w:noProof/>
              </w:rPr>
              <w:t>5.1 Техник</w:t>
            </w:r>
            <w:r w:rsidR="00921451">
              <w:rPr>
                <w:rStyle w:val="a9"/>
                <w:rFonts w:eastAsia="Calibri"/>
                <w:noProof/>
              </w:rPr>
              <w:t>о</w:t>
            </w:r>
            <w:r w:rsidR="005D7606" w:rsidRPr="009D5E84">
              <w:rPr>
                <w:rStyle w:val="a9"/>
                <w:rFonts w:eastAsia="Calibri"/>
                <w:noProof/>
              </w:rPr>
              <w:t>-эк</w:t>
            </w:r>
            <w:r w:rsidR="00921451">
              <w:rPr>
                <w:rStyle w:val="a9"/>
                <w:rFonts w:eastAsia="Calibri"/>
                <w:noProof/>
              </w:rPr>
              <w:t>о</w:t>
            </w:r>
            <w:r w:rsidR="005D7606" w:rsidRPr="009D5E84">
              <w:rPr>
                <w:rStyle w:val="a9"/>
                <w:rFonts w:eastAsia="Calibri"/>
                <w:noProof/>
              </w:rPr>
              <w:t>н</w:t>
            </w:r>
            <w:r w:rsidR="00921451">
              <w:rPr>
                <w:rStyle w:val="a9"/>
                <w:rFonts w:eastAsia="Calibri"/>
                <w:noProof/>
              </w:rPr>
              <w:t>о</w:t>
            </w:r>
            <w:r w:rsidR="005D7606" w:rsidRPr="009D5E84">
              <w:rPr>
                <w:rStyle w:val="a9"/>
                <w:rFonts w:eastAsia="Calibri"/>
                <w:noProof/>
              </w:rPr>
              <w:t>мическ</w:t>
            </w:r>
            <w:r w:rsidR="00921451">
              <w:rPr>
                <w:rStyle w:val="a9"/>
                <w:rFonts w:eastAsia="Calibri"/>
                <w:noProof/>
              </w:rPr>
              <w:t>о</w:t>
            </w:r>
            <w:r w:rsidR="005D7606" w:rsidRPr="009D5E84">
              <w:rPr>
                <w:rStyle w:val="a9"/>
                <w:rFonts w:eastAsia="Calibri"/>
                <w:noProof/>
              </w:rPr>
              <w:t xml:space="preserve">е </w:t>
            </w:r>
            <w:r w:rsidR="00921451">
              <w:rPr>
                <w:rStyle w:val="a9"/>
                <w:rFonts w:eastAsia="Calibri"/>
                <w:noProof/>
              </w:rPr>
              <w:t>о</w:t>
            </w:r>
            <w:r w:rsidR="005D7606" w:rsidRPr="009D5E84">
              <w:rPr>
                <w:rStyle w:val="a9"/>
                <w:rFonts w:eastAsia="Calibri"/>
                <w:noProof/>
              </w:rPr>
              <w:t>б</w:t>
            </w:r>
            <w:r w:rsidR="00921451">
              <w:rPr>
                <w:rStyle w:val="a9"/>
                <w:rFonts w:eastAsia="Calibri"/>
                <w:noProof/>
              </w:rPr>
              <w:t>о</w:t>
            </w:r>
            <w:r w:rsidR="005D7606" w:rsidRPr="009D5E84">
              <w:rPr>
                <w:rStyle w:val="a9"/>
                <w:rFonts w:eastAsia="Calibri"/>
                <w:noProof/>
              </w:rPr>
              <w:t>сн</w:t>
            </w:r>
            <w:r w:rsidR="00921451">
              <w:rPr>
                <w:rStyle w:val="a9"/>
                <w:rFonts w:eastAsia="Calibri"/>
                <w:noProof/>
              </w:rPr>
              <w:t>о</w:t>
            </w:r>
            <w:r w:rsidR="005D7606" w:rsidRPr="009D5E84">
              <w:rPr>
                <w:rStyle w:val="a9"/>
                <w:rFonts w:eastAsia="Calibri"/>
                <w:noProof/>
              </w:rPr>
              <w:t>вание целес</w:t>
            </w:r>
            <w:r w:rsidR="00921451">
              <w:rPr>
                <w:rStyle w:val="a9"/>
                <w:rFonts w:eastAsia="Calibri"/>
                <w:noProof/>
              </w:rPr>
              <w:t>оо</w:t>
            </w:r>
            <w:r w:rsidR="005D7606" w:rsidRPr="009D5E84">
              <w:rPr>
                <w:rStyle w:val="a9"/>
                <w:rFonts w:eastAsia="Calibri"/>
                <w:noProof/>
              </w:rPr>
              <w:t>бразн</w:t>
            </w:r>
            <w:r w:rsidR="00921451">
              <w:rPr>
                <w:rStyle w:val="a9"/>
                <w:rFonts w:eastAsia="Calibri"/>
                <w:noProof/>
              </w:rPr>
              <w:t>о</w:t>
            </w:r>
            <w:r w:rsidR="005D7606" w:rsidRPr="009D5E84">
              <w:rPr>
                <w:rStyle w:val="a9"/>
                <w:rFonts w:eastAsia="Calibri"/>
                <w:noProof/>
              </w:rPr>
              <w:t>сти</w:t>
            </w:r>
          </w:hyperlink>
        </w:p>
        <w:p w14:paraId="1D08F4C9" w14:textId="3B0EA97F" w:rsidR="005D7606" w:rsidRDefault="00A637DC">
          <w:pPr>
            <w:pStyle w:val="21"/>
            <w:rPr>
              <w:rFonts w:asciiTheme="minorHAnsi" w:eastAsiaTheme="minorEastAsia" w:hAnsiTheme="minorHAnsi"/>
              <w:noProof/>
              <w:sz w:val="22"/>
              <w:lang w:eastAsia="ru-RU"/>
            </w:rPr>
          </w:pPr>
          <w:hyperlink w:anchor="_Toc136809663" w:history="1">
            <w:r w:rsidR="005D7606" w:rsidRPr="009D5E84">
              <w:rPr>
                <w:rStyle w:val="a9"/>
                <w:rFonts w:eastAsia="Calibri"/>
                <w:noProof/>
              </w:rPr>
              <w:t>разраб</w:t>
            </w:r>
            <w:r w:rsidR="00921451">
              <w:rPr>
                <w:rStyle w:val="a9"/>
                <w:rFonts w:eastAsia="Calibri"/>
                <w:noProof/>
              </w:rPr>
              <w:t>о</w:t>
            </w:r>
            <w:r w:rsidR="005D7606" w:rsidRPr="009D5E84">
              <w:rPr>
                <w:rStyle w:val="a9"/>
                <w:rFonts w:eastAsia="Calibri"/>
                <w:noProof/>
              </w:rPr>
              <w:t>тки пр</w:t>
            </w:r>
            <w:r w:rsidR="00921451">
              <w:rPr>
                <w:rStyle w:val="a9"/>
                <w:rFonts w:eastAsia="Calibri"/>
                <w:noProof/>
              </w:rPr>
              <w:t>о</w:t>
            </w:r>
            <w:r w:rsidR="005D7606" w:rsidRPr="009D5E84">
              <w:rPr>
                <w:rStyle w:val="a9"/>
                <w:rFonts w:eastAsia="Calibri"/>
                <w:noProof/>
              </w:rPr>
              <w:t>граммн</w:t>
            </w:r>
            <w:r w:rsidR="00921451">
              <w:rPr>
                <w:rStyle w:val="a9"/>
                <w:rFonts w:eastAsia="Calibri"/>
                <w:noProof/>
              </w:rPr>
              <w:t>о</w:t>
            </w:r>
            <w:r w:rsidR="005D7606" w:rsidRPr="009D5E84">
              <w:rPr>
                <w:rStyle w:val="a9"/>
                <w:rFonts w:eastAsia="Calibri"/>
                <w:noProof/>
              </w:rPr>
              <w:t>г</w:t>
            </w:r>
            <w:r w:rsidR="00921451">
              <w:rPr>
                <w:rStyle w:val="a9"/>
                <w:rFonts w:eastAsia="Calibri"/>
                <w:noProof/>
              </w:rPr>
              <w:t>о</w:t>
            </w:r>
            <w:r w:rsidR="005D7606" w:rsidRPr="009D5E84">
              <w:rPr>
                <w:rStyle w:val="a9"/>
                <w:rFonts w:eastAsia="Calibri"/>
                <w:noProof/>
              </w:rPr>
              <w:t xml:space="preserve"> пр</w:t>
            </w:r>
            <w:r w:rsidR="00921451">
              <w:rPr>
                <w:rStyle w:val="a9"/>
                <w:rFonts w:eastAsia="Calibri"/>
                <w:noProof/>
              </w:rPr>
              <w:t>о</w:t>
            </w:r>
            <w:r w:rsidR="005D7606" w:rsidRPr="009D5E84">
              <w:rPr>
                <w:rStyle w:val="a9"/>
                <w:rFonts w:eastAsia="Calibri"/>
                <w:noProof/>
              </w:rPr>
              <w:t xml:space="preserve">дукта и </w:t>
            </w:r>
            <w:r w:rsidR="00921451">
              <w:rPr>
                <w:rStyle w:val="a9"/>
                <w:rFonts w:eastAsia="Calibri"/>
                <w:noProof/>
              </w:rPr>
              <w:t>о</w:t>
            </w:r>
            <w:r w:rsidR="005D7606" w:rsidRPr="009D5E84">
              <w:rPr>
                <w:rStyle w:val="a9"/>
                <w:rFonts w:eastAsia="Calibri"/>
                <w:noProof/>
              </w:rPr>
              <w:t>ценка ег</w:t>
            </w:r>
            <w:r w:rsidR="00921451">
              <w:rPr>
                <w:rStyle w:val="a9"/>
                <w:rFonts w:eastAsia="Calibri"/>
                <w:noProof/>
              </w:rPr>
              <w:t>о</w:t>
            </w:r>
          </w:hyperlink>
        </w:p>
        <w:p w14:paraId="7BA38CF8" w14:textId="0EA12E0E" w:rsidR="005D7606" w:rsidRDefault="00A637DC">
          <w:pPr>
            <w:pStyle w:val="21"/>
            <w:rPr>
              <w:rFonts w:asciiTheme="minorHAnsi" w:eastAsiaTheme="minorEastAsia" w:hAnsiTheme="minorHAnsi"/>
              <w:noProof/>
              <w:sz w:val="22"/>
              <w:lang w:eastAsia="ru-RU"/>
            </w:rPr>
          </w:pPr>
          <w:hyperlink w:anchor="_Toc136809664" w:history="1">
            <w:r w:rsidR="005D7606" w:rsidRPr="009D5E84">
              <w:rPr>
                <w:rStyle w:val="a9"/>
                <w:rFonts w:eastAsia="Calibri"/>
                <w:noProof/>
              </w:rPr>
              <w:t>к</w:t>
            </w:r>
            <w:r w:rsidR="00921451">
              <w:rPr>
                <w:rStyle w:val="a9"/>
                <w:rFonts w:eastAsia="Calibri"/>
                <w:noProof/>
              </w:rPr>
              <w:t>о</w:t>
            </w:r>
            <w:r w:rsidR="005D7606" w:rsidRPr="009D5E84">
              <w:rPr>
                <w:rStyle w:val="a9"/>
                <w:rFonts w:eastAsia="Calibri"/>
                <w:noProof/>
              </w:rPr>
              <w:t>нкурент</w:t>
            </w:r>
            <w:r w:rsidR="00921451">
              <w:rPr>
                <w:rStyle w:val="a9"/>
                <w:rFonts w:eastAsia="Calibri"/>
                <w:noProof/>
              </w:rPr>
              <w:t>о</w:t>
            </w:r>
            <w:r w:rsidR="005D7606" w:rsidRPr="009D5E84">
              <w:rPr>
                <w:rStyle w:val="a9"/>
                <w:rFonts w:eastAsia="Calibri"/>
                <w:noProof/>
              </w:rPr>
              <w:t>сп</w:t>
            </w:r>
            <w:r w:rsidR="00921451">
              <w:rPr>
                <w:rStyle w:val="a9"/>
                <w:rFonts w:eastAsia="Calibri"/>
                <w:noProof/>
              </w:rPr>
              <w:t>о</w:t>
            </w:r>
            <w:r w:rsidR="005D7606" w:rsidRPr="009D5E84">
              <w:rPr>
                <w:rStyle w:val="a9"/>
                <w:rFonts w:eastAsia="Calibri"/>
                <w:noProof/>
              </w:rPr>
              <w:t>с</w:t>
            </w:r>
            <w:r w:rsidR="00921451">
              <w:rPr>
                <w:rStyle w:val="a9"/>
                <w:rFonts w:eastAsia="Calibri"/>
                <w:noProof/>
              </w:rPr>
              <w:t>о</w:t>
            </w:r>
            <w:r w:rsidR="005D7606" w:rsidRPr="009D5E84">
              <w:rPr>
                <w:rStyle w:val="a9"/>
                <w:rFonts w:eastAsia="Calibri"/>
                <w:noProof/>
              </w:rPr>
              <w:t>бн</w:t>
            </w:r>
            <w:r w:rsidR="00921451">
              <w:rPr>
                <w:rStyle w:val="a9"/>
                <w:rFonts w:eastAsia="Calibri"/>
                <w:noProof/>
              </w:rPr>
              <w:t>о</w:t>
            </w:r>
            <w:r w:rsidR="005D7606" w:rsidRPr="009D5E84">
              <w:rPr>
                <w:rStyle w:val="a9"/>
                <w:rFonts w:eastAsia="Calibri"/>
                <w:noProof/>
              </w:rPr>
              <w:t>сти</w:t>
            </w:r>
            <w:r w:rsidR="005D7606">
              <w:rPr>
                <w:noProof/>
                <w:webHidden/>
              </w:rPr>
              <w:tab/>
            </w:r>
            <w:r w:rsidR="005D7606">
              <w:rPr>
                <w:noProof/>
                <w:webHidden/>
              </w:rPr>
              <w:fldChar w:fldCharType="begin"/>
            </w:r>
            <w:r w:rsidR="005D7606">
              <w:rPr>
                <w:noProof/>
                <w:webHidden/>
              </w:rPr>
              <w:instrText xml:space="preserve"> PAGEREF _Toc136809664 \h </w:instrText>
            </w:r>
            <w:r w:rsidR="005D7606">
              <w:rPr>
                <w:noProof/>
                <w:webHidden/>
              </w:rPr>
            </w:r>
            <w:r w:rsidR="005D7606">
              <w:rPr>
                <w:noProof/>
                <w:webHidden/>
              </w:rPr>
              <w:fldChar w:fldCharType="separate"/>
            </w:r>
            <w:r w:rsidR="007A54A0">
              <w:rPr>
                <w:noProof/>
                <w:webHidden/>
              </w:rPr>
              <w:t>50</w:t>
            </w:r>
            <w:r w:rsidR="005D7606">
              <w:rPr>
                <w:noProof/>
                <w:webHidden/>
              </w:rPr>
              <w:fldChar w:fldCharType="end"/>
            </w:r>
          </w:hyperlink>
        </w:p>
        <w:p w14:paraId="4C641103" w14:textId="32189AF7" w:rsidR="005D7606" w:rsidRDefault="00A637DC">
          <w:pPr>
            <w:pStyle w:val="21"/>
            <w:rPr>
              <w:rFonts w:asciiTheme="minorHAnsi" w:eastAsiaTheme="minorEastAsia" w:hAnsiTheme="minorHAnsi"/>
              <w:noProof/>
              <w:sz w:val="22"/>
              <w:lang w:eastAsia="ru-RU"/>
            </w:rPr>
          </w:pPr>
          <w:hyperlink w:anchor="_Toc136809665" w:history="1">
            <w:r w:rsidR="005D7606" w:rsidRPr="009D5E84">
              <w:rPr>
                <w:rStyle w:val="a9"/>
                <w:noProof/>
              </w:rPr>
              <w:t xml:space="preserve">5.2 </w:t>
            </w:r>
            <w:r w:rsidR="00921451">
              <w:rPr>
                <w:rStyle w:val="a9"/>
                <w:noProof/>
              </w:rPr>
              <w:t>О</w:t>
            </w:r>
            <w:r w:rsidR="005D7606" w:rsidRPr="009D5E84">
              <w:rPr>
                <w:rStyle w:val="a9"/>
                <w:noProof/>
              </w:rPr>
              <w:t>ценка труд</w:t>
            </w:r>
            <w:r w:rsidR="00921451">
              <w:rPr>
                <w:rStyle w:val="a9"/>
                <w:noProof/>
              </w:rPr>
              <w:t>о</w:t>
            </w:r>
            <w:r w:rsidR="005D7606" w:rsidRPr="009D5E84">
              <w:rPr>
                <w:rStyle w:val="a9"/>
                <w:noProof/>
              </w:rPr>
              <w:t>ёмк</w:t>
            </w:r>
            <w:r w:rsidR="00921451">
              <w:rPr>
                <w:rStyle w:val="a9"/>
                <w:noProof/>
              </w:rPr>
              <w:t>о</w:t>
            </w:r>
            <w:r w:rsidR="005D7606" w:rsidRPr="009D5E84">
              <w:rPr>
                <w:rStyle w:val="a9"/>
                <w:noProof/>
              </w:rPr>
              <w:t>сти раб</w:t>
            </w:r>
            <w:r w:rsidR="00921451">
              <w:rPr>
                <w:rStyle w:val="a9"/>
                <w:noProof/>
              </w:rPr>
              <w:t>о</w:t>
            </w:r>
            <w:r w:rsidR="001751E5">
              <w:rPr>
                <w:rStyle w:val="a9"/>
                <w:noProof/>
              </w:rPr>
              <w:t>т</w:t>
            </w:r>
            <w:r w:rsidR="005D7606" w:rsidRPr="009D5E84">
              <w:rPr>
                <w:rStyle w:val="a9"/>
                <w:noProof/>
              </w:rPr>
              <w:t xml:space="preserve"> п</w:t>
            </w:r>
            <w:r w:rsidR="00921451">
              <w:rPr>
                <w:rStyle w:val="a9"/>
                <w:noProof/>
              </w:rPr>
              <w:t>о</w:t>
            </w:r>
            <w:r w:rsidR="005D7606" w:rsidRPr="009D5E84">
              <w:rPr>
                <w:rStyle w:val="a9"/>
                <w:noProof/>
              </w:rPr>
              <w:t xml:space="preserve"> с</w:t>
            </w:r>
            <w:r w:rsidR="00921451">
              <w:rPr>
                <w:rStyle w:val="a9"/>
                <w:noProof/>
              </w:rPr>
              <w:t>о</w:t>
            </w:r>
            <w:r w:rsidR="005D7606" w:rsidRPr="009D5E84">
              <w:rPr>
                <w:rStyle w:val="a9"/>
                <w:noProof/>
              </w:rPr>
              <w:t>зданию</w:t>
            </w:r>
          </w:hyperlink>
          <w:r w:rsidR="001751E5" w:rsidRPr="001751E5">
            <w:rPr>
              <w:rStyle w:val="a9"/>
              <w:noProof/>
              <w:color w:val="auto"/>
              <w:u w:val="none"/>
            </w:rPr>
            <w:t xml:space="preserve"> программного </w:t>
          </w:r>
        </w:p>
        <w:p w14:paraId="35ED70F0" w14:textId="6F2561CB" w:rsidR="005D7606" w:rsidRDefault="00A637DC">
          <w:pPr>
            <w:pStyle w:val="21"/>
            <w:rPr>
              <w:rFonts w:asciiTheme="minorHAnsi" w:eastAsiaTheme="minorEastAsia" w:hAnsiTheme="minorHAnsi"/>
              <w:noProof/>
              <w:sz w:val="22"/>
              <w:lang w:eastAsia="ru-RU"/>
            </w:rPr>
          </w:pPr>
          <w:hyperlink w:anchor="_Toc136809666" w:history="1">
            <w:r w:rsidR="00921451">
              <w:rPr>
                <w:rStyle w:val="a9"/>
                <w:noProof/>
              </w:rPr>
              <w:t>о</w:t>
            </w:r>
            <w:r w:rsidR="005D7606" w:rsidRPr="009D5E84">
              <w:rPr>
                <w:rStyle w:val="a9"/>
                <w:noProof/>
              </w:rPr>
              <w:t>беспечения</w:t>
            </w:r>
            <w:r w:rsidR="005D7606">
              <w:rPr>
                <w:noProof/>
                <w:webHidden/>
              </w:rPr>
              <w:tab/>
            </w:r>
            <w:r w:rsidR="005D7606">
              <w:rPr>
                <w:noProof/>
                <w:webHidden/>
              </w:rPr>
              <w:fldChar w:fldCharType="begin"/>
            </w:r>
            <w:r w:rsidR="005D7606">
              <w:rPr>
                <w:noProof/>
                <w:webHidden/>
              </w:rPr>
              <w:instrText xml:space="preserve"> PAGEREF _Toc136809666 \h </w:instrText>
            </w:r>
            <w:r w:rsidR="005D7606">
              <w:rPr>
                <w:noProof/>
                <w:webHidden/>
              </w:rPr>
            </w:r>
            <w:r w:rsidR="005D7606">
              <w:rPr>
                <w:noProof/>
                <w:webHidden/>
              </w:rPr>
              <w:fldChar w:fldCharType="separate"/>
            </w:r>
            <w:r w:rsidR="007A54A0">
              <w:rPr>
                <w:noProof/>
                <w:webHidden/>
              </w:rPr>
              <w:t>52</w:t>
            </w:r>
            <w:r w:rsidR="005D7606">
              <w:rPr>
                <w:noProof/>
                <w:webHidden/>
              </w:rPr>
              <w:fldChar w:fldCharType="end"/>
            </w:r>
          </w:hyperlink>
        </w:p>
        <w:p w14:paraId="711280A6" w14:textId="24E3E5A7" w:rsidR="005D7606" w:rsidRDefault="00A637DC">
          <w:pPr>
            <w:pStyle w:val="21"/>
            <w:rPr>
              <w:rFonts w:asciiTheme="minorHAnsi" w:eastAsiaTheme="minorEastAsia" w:hAnsiTheme="minorHAnsi"/>
              <w:noProof/>
              <w:sz w:val="22"/>
              <w:lang w:eastAsia="ru-RU"/>
            </w:rPr>
          </w:pPr>
          <w:hyperlink w:anchor="_Toc136809667" w:history="1">
            <w:r w:rsidR="005D7606" w:rsidRPr="009D5E84">
              <w:rPr>
                <w:rStyle w:val="a9"/>
                <w:noProof/>
              </w:rPr>
              <w:t>5.3 Расчёт затрат на разраб</w:t>
            </w:r>
            <w:r w:rsidR="00921451">
              <w:rPr>
                <w:rStyle w:val="a9"/>
                <w:noProof/>
              </w:rPr>
              <w:t>о</w:t>
            </w:r>
            <w:r w:rsidR="005D7606" w:rsidRPr="009D5E84">
              <w:rPr>
                <w:rStyle w:val="a9"/>
                <w:noProof/>
              </w:rPr>
              <w:t>тку пр</w:t>
            </w:r>
            <w:r w:rsidR="00921451">
              <w:rPr>
                <w:rStyle w:val="a9"/>
                <w:noProof/>
              </w:rPr>
              <w:t>о</w:t>
            </w:r>
            <w:r w:rsidR="005D7606" w:rsidRPr="009D5E84">
              <w:rPr>
                <w:rStyle w:val="a9"/>
                <w:noProof/>
              </w:rPr>
              <w:t>граммн</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пр</w:t>
            </w:r>
            <w:r w:rsidR="00921451">
              <w:rPr>
                <w:rStyle w:val="a9"/>
                <w:noProof/>
              </w:rPr>
              <w:t>о</w:t>
            </w:r>
            <w:r w:rsidR="005D7606" w:rsidRPr="009D5E84">
              <w:rPr>
                <w:rStyle w:val="a9"/>
                <w:noProof/>
              </w:rPr>
              <w:t>дукта</w:t>
            </w:r>
            <w:r w:rsidR="005D7606">
              <w:rPr>
                <w:noProof/>
                <w:webHidden/>
              </w:rPr>
              <w:tab/>
            </w:r>
            <w:r w:rsidR="005D7606">
              <w:rPr>
                <w:noProof/>
                <w:webHidden/>
              </w:rPr>
              <w:fldChar w:fldCharType="begin"/>
            </w:r>
            <w:r w:rsidR="005D7606">
              <w:rPr>
                <w:noProof/>
                <w:webHidden/>
              </w:rPr>
              <w:instrText xml:space="preserve"> PAGEREF _Toc136809667 \h </w:instrText>
            </w:r>
            <w:r w:rsidR="005D7606">
              <w:rPr>
                <w:noProof/>
                <w:webHidden/>
              </w:rPr>
            </w:r>
            <w:r w:rsidR="005D7606">
              <w:rPr>
                <w:noProof/>
                <w:webHidden/>
              </w:rPr>
              <w:fldChar w:fldCharType="separate"/>
            </w:r>
            <w:r w:rsidR="007A54A0">
              <w:rPr>
                <w:noProof/>
                <w:webHidden/>
              </w:rPr>
              <w:t>57</w:t>
            </w:r>
            <w:r w:rsidR="005D7606">
              <w:rPr>
                <w:noProof/>
                <w:webHidden/>
              </w:rPr>
              <w:fldChar w:fldCharType="end"/>
            </w:r>
          </w:hyperlink>
        </w:p>
        <w:p w14:paraId="6DDE5BDC" w14:textId="23F55585" w:rsidR="005D7606" w:rsidRDefault="00A637DC">
          <w:pPr>
            <w:pStyle w:val="21"/>
            <w:rPr>
              <w:rFonts w:asciiTheme="minorHAnsi" w:eastAsiaTheme="minorEastAsia" w:hAnsiTheme="minorHAnsi"/>
              <w:noProof/>
              <w:sz w:val="22"/>
              <w:lang w:eastAsia="ru-RU"/>
            </w:rPr>
          </w:pPr>
          <w:hyperlink w:anchor="_Toc136809668" w:history="1">
            <w:r w:rsidR="005D7606" w:rsidRPr="009D5E84">
              <w:rPr>
                <w:rStyle w:val="a9"/>
                <w:noProof/>
              </w:rPr>
              <w:t>5.4 Расчёт цены разрабатываем</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пр</w:t>
            </w:r>
            <w:r w:rsidR="00921451">
              <w:rPr>
                <w:rStyle w:val="a9"/>
                <w:noProof/>
              </w:rPr>
              <w:t>о</w:t>
            </w:r>
            <w:r w:rsidR="005D7606" w:rsidRPr="009D5E84">
              <w:rPr>
                <w:rStyle w:val="a9"/>
                <w:noProof/>
              </w:rPr>
              <w:t>граммн</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средства</w:t>
            </w:r>
            <w:r w:rsidR="005D7606">
              <w:rPr>
                <w:noProof/>
                <w:webHidden/>
              </w:rPr>
              <w:tab/>
            </w:r>
            <w:r w:rsidR="005D7606">
              <w:rPr>
                <w:noProof/>
                <w:webHidden/>
              </w:rPr>
              <w:fldChar w:fldCharType="begin"/>
            </w:r>
            <w:r w:rsidR="005D7606">
              <w:rPr>
                <w:noProof/>
                <w:webHidden/>
              </w:rPr>
              <w:instrText xml:space="preserve"> PAGEREF _Toc136809668 \h </w:instrText>
            </w:r>
            <w:r w:rsidR="005D7606">
              <w:rPr>
                <w:noProof/>
                <w:webHidden/>
              </w:rPr>
            </w:r>
            <w:r w:rsidR="005D7606">
              <w:rPr>
                <w:noProof/>
                <w:webHidden/>
              </w:rPr>
              <w:fldChar w:fldCharType="separate"/>
            </w:r>
            <w:r w:rsidR="007A54A0">
              <w:rPr>
                <w:noProof/>
                <w:webHidden/>
              </w:rPr>
              <w:t>66</w:t>
            </w:r>
            <w:r w:rsidR="005D7606">
              <w:rPr>
                <w:noProof/>
                <w:webHidden/>
              </w:rPr>
              <w:fldChar w:fldCharType="end"/>
            </w:r>
          </w:hyperlink>
        </w:p>
        <w:p w14:paraId="0676F4FF" w14:textId="173AB5AB" w:rsidR="005D7606" w:rsidRDefault="00A637DC">
          <w:pPr>
            <w:pStyle w:val="21"/>
            <w:rPr>
              <w:rFonts w:asciiTheme="minorHAnsi" w:eastAsiaTheme="minorEastAsia" w:hAnsiTheme="minorHAnsi"/>
              <w:noProof/>
              <w:sz w:val="22"/>
              <w:lang w:eastAsia="ru-RU"/>
            </w:rPr>
          </w:pPr>
          <w:hyperlink w:anchor="_Toc136809669" w:history="1">
            <w:r w:rsidR="005D7606" w:rsidRPr="009D5E84">
              <w:rPr>
                <w:rStyle w:val="a9"/>
                <w:noProof/>
              </w:rPr>
              <w:t>5.5 Расчёт частных эк</w:t>
            </w:r>
            <w:r w:rsidR="00921451">
              <w:rPr>
                <w:rStyle w:val="a9"/>
                <w:noProof/>
              </w:rPr>
              <w:t>о</w:t>
            </w:r>
            <w:r w:rsidR="005D7606" w:rsidRPr="009D5E84">
              <w:rPr>
                <w:rStyle w:val="a9"/>
                <w:noProof/>
              </w:rPr>
              <w:t>н</w:t>
            </w:r>
            <w:r w:rsidR="00921451">
              <w:rPr>
                <w:rStyle w:val="a9"/>
                <w:noProof/>
              </w:rPr>
              <w:t>о</w:t>
            </w:r>
            <w:r w:rsidR="005D7606" w:rsidRPr="009D5E84">
              <w:rPr>
                <w:rStyle w:val="a9"/>
                <w:noProof/>
              </w:rPr>
              <w:t xml:space="preserve">мических </w:t>
            </w:r>
            <w:r w:rsidR="00921451">
              <w:rPr>
                <w:rStyle w:val="a9"/>
                <w:noProof/>
              </w:rPr>
              <w:t>о</w:t>
            </w:r>
            <w:r w:rsidR="005D7606" w:rsidRPr="009D5E84">
              <w:rPr>
                <w:rStyle w:val="a9"/>
                <w:noProof/>
              </w:rPr>
              <w:t>бъект</w:t>
            </w:r>
            <w:r w:rsidR="00921451">
              <w:rPr>
                <w:rStyle w:val="a9"/>
                <w:noProof/>
              </w:rPr>
              <w:t>о</w:t>
            </w:r>
            <w:r w:rsidR="005D7606" w:rsidRPr="009D5E84">
              <w:rPr>
                <w:rStyle w:val="a9"/>
                <w:noProof/>
              </w:rPr>
              <w:t xml:space="preserve">в </w:t>
            </w:r>
            <w:r w:rsidR="00921451">
              <w:rPr>
                <w:rStyle w:val="a9"/>
                <w:noProof/>
              </w:rPr>
              <w:t>о</w:t>
            </w:r>
            <w:r w:rsidR="005D7606" w:rsidRPr="009D5E84">
              <w:rPr>
                <w:rStyle w:val="a9"/>
                <w:noProof/>
              </w:rPr>
              <w:t>т пр</w:t>
            </w:r>
            <w:r w:rsidR="00921451">
              <w:rPr>
                <w:rStyle w:val="a9"/>
                <w:noProof/>
              </w:rPr>
              <w:t>о</w:t>
            </w:r>
            <w:r w:rsidR="005D7606" w:rsidRPr="009D5E84">
              <w:rPr>
                <w:rStyle w:val="a9"/>
                <w:noProof/>
              </w:rPr>
              <w:t>изв</w:t>
            </w:r>
            <w:r w:rsidR="00921451">
              <w:rPr>
                <w:rStyle w:val="a9"/>
                <w:noProof/>
              </w:rPr>
              <w:t>о</w:t>
            </w:r>
            <w:r w:rsidR="005D7606" w:rsidRPr="009D5E84">
              <w:rPr>
                <w:rStyle w:val="a9"/>
                <w:noProof/>
              </w:rPr>
              <w:t>дства</w:t>
            </w:r>
            <w:r w:rsidR="005D7606">
              <w:rPr>
                <w:noProof/>
                <w:webHidden/>
              </w:rPr>
              <w:tab/>
            </w:r>
            <w:r w:rsidR="005D7606">
              <w:rPr>
                <w:noProof/>
                <w:webHidden/>
              </w:rPr>
              <w:fldChar w:fldCharType="begin"/>
            </w:r>
            <w:r w:rsidR="005D7606">
              <w:rPr>
                <w:noProof/>
                <w:webHidden/>
              </w:rPr>
              <w:instrText xml:space="preserve"> PAGEREF _Toc136809669 \h </w:instrText>
            </w:r>
            <w:r w:rsidR="005D7606">
              <w:rPr>
                <w:noProof/>
                <w:webHidden/>
              </w:rPr>
            </w:r>
            <w:r w:rsidR="005D7606">
              <w:rPr>
                <w:noProof/>
                <w:webHidden/>
              </w:rPr>
              <w:fldChar w:fldCharType="separate"/>
            </w:r>
            <w:r w:rsidR="007A54A0">
              <w:rPr>
                <w:noProof/>
                <w:webHidden/>
              </w:rPr>
              <w:t>67</w:t>
            </w:r>
            <w:r w:rsidR="005D7606">
              <w:rPr>
                <w:noProof/>
                <w:webHidden/>
              </w:rPr>
              <w:fldChar w:fldCharType="end"/>
            </w:r>
          </w:hyperlink>
        </w:p>
        <w:p w14:paraId="1CA187AC" w14:textId="47D3267D" w:rsidR="005D7606" w:rsidRDefault="00A637DC">
          <w:pPr>
            <w:pStyle w:val="12"/>
            <w:rPr>
              <w:rFonts w:asciiTheme="minorHAnsi" w:eastAsiaTheme="minorEastAsia" w:hAnsiTheme="minorHAnsi"/>
              <w:noProof/>
              <w:sz w:val="22"/>
              <w:lang w:eastAsia="ru-RU"/>
            </w:rPr>
          </w:pPr>
          <w:hyperlink w:anchor="_Toc136809670" w:history="1">
            <w:r w:rsidR="005D7606" w:rsidRPr="009D5E84">
              <w:rPr>
                <w:rStyle w:val="a9"/>
                <w:noProof/>
              </w:rPr>
              <w:t xml:space="preserve">6 </w:t>
            </w:r>
            <w:r w:rsidR="00921451">
              <w:rPr>
                <w:rStyle w:val="a9"/>
                <w:noProof/>
              </w:rPr>
              <w:t>О</w:t>
            </w:r>
            <w:r w:rsidR="005D7606" w:rsidRPr="009D5E84">
              <w:rPr>
                <w:rStyle w:val="a9"/>
                <w:noProof/>
              </w:rPr>
              <w:t>ХРАНА ТРУДА И ТЕХНИКА БЕЗ</w:t>
            </w:r>
            <w:r w:rsidR="00921451">
              <w:rPr>
                <w:rStyle w:val="a9"/>
                <w:noProof/>
              </w:rPr>
              <w:t>О</w:t>
            </w:r>
            <w:r w:rsidR="005D7606" w:rsidRPr="009D5E84">
              <w:rPr>
                <w:rStyle w:val="a9"/>
                <w:noProof/>
              </w:rPr>
              <w:t>ПАСН</w:t>
            </w:r>
            <w:r w:rsidR="00921451">
              <w:rPr>
                <w:rStyle w:val="a9"/>
                <w:noProof/>
              </w:rPr>
              <w:t>О</w:t>
            </w:r>
            <w:r w:rsidR="005D7606" w:rsidRPr="009D5E84">
              <w:rPr>
                <w:rStyle w:val="a9"/>
                <w:noProof/>
              </w:rPr>
              <w:t>СТИ</w:t>
            </w:r>
            <w:r w:rsidR="005D7606">
              <w:rPr>
                <w:noProof/>
                <w:webHidden/>
              </w:rPr>
              <w:tab/>
            </w:r>
            <w:r w:rsidR="005D7606">
              <w:rPr>
                <w:noProof/>
                <w:webHidden/>
              </w:rPr>
              <w:fldChar w:fldCharType="begin"/>
            </w:r>
            <w:r w:rsidR="005D7606">
              <w:rPr>
                <w:noProof/>
                <w:webHidden/>
              </w:rPr>
              <w:instrText xml:space="preserve"> PAGEREF _Toc136809670 \h </w:instrText>
            </w:r>
            <w:r w:rsidR="005D7606">
              <w:rPr>
                <w:noProof/>
                <w:webHidden/>
              </w:rPr>
            </w:r>
            <w:r w:rsidR="005D7606">
              <w:rPr>
                <w:noProof/>
                <w:webHidden/>
              </w:rPr>
              <w:fldChar w:fldCharType="separate"/>
            </w:r>
            <w:r w:rsidR="007A54A0">
              <w:rPr>
                <w:noProof/>
                <w:webHidden/>
              </w:rPr>
              <w:t>70</w:t>
            </w:r>
            <w:r w:rsidR="005D7606">
              <w:rPr>
                <w:noProof/>
                <w:webHidden/>
              </w:rPr>
              <w:fldChar w:fldCharType="end"/>
            </w:r>
          </w:hyperlink>
        </w:p>
        <w:p w14:paraId="7BDE8B53" w14:textId="45A45585" w:rsidR="005D7606" w:rsidRDefault="00A637DC" w:rsidP="005B4164">
          <w:pPr>
            <w:pStyle w:val="21"/>
            <w:spacing w:after="0"/>
            <w:rPr>
              <w:rFonts w:asciiTheme="minorHAnsi" w:eastAsiaTheme="minorEastAsia" w:hAnsiTheme="minorHAnsi"/>
              <w:noProof/>
              <w:sz w:val="22"/>
              <w:lang w:eastAsia="ru-RU"/>
            </w:rPr>
          </w:pPr>
          <w:hyperlink w:anchor="_Toc136809671" w:history="1">
            <w:r w:rsidR="005D7606" w:rsidRPr="009D5E84">
              <w:rPr>
                <w:rStyle w:val="a9"/>
                <w:noProof/>
              </w:rPr>
              <w:t>6.1 В</w:t>
            </w:r>
            <w:r w:rsidR="00921451">
              <w:rPr>
                <w:rStyle w:val="a9"/>
                <w:noProof/>
              </w:rPr>
              <w:t>о</w:t>
            </w:r>
            <w:r w:rsidR="005D7606" w:rsidRPr="009D5E84">
              <w:rPr>
                <w:rStyle w:val="a9"/>
                <w:noProof/>
              </w:rPr>
              <w:t xml:space="preserve">здействие шума на </w:t>
            </w:r>
            <w:r w:rsidR="00921451">
              <w:rPr>
                <w:rStyle w:val="a9"/>
                <w:noProof/>
              </w:rPr>
              <w:t>о</w:t>
            </w:r>
            <w:r w:rsidR="005D7606" w:rsidRPr="009D5E84">
              <w:rPr>
                <w:rStyle w:val="a9"/>
                <w:noProof/>
              </w:rPr>
              <w:t>рганизм чел</w:t>
            </w:r>
            <w:r w:rsidR="00921451">
              <w:rPr>
                <w:rStyle w:val="a9"/>
                <w:noProof/>
              </w:rPr>
              <w:t>о</w:t>
            </w:r>
            <w:r w:rsidR="005D7606" w:rsidRPr="009D5E84">
              <w:rPr>
                <w:rStyle w:val="a9"/>
                <w:noProof/>
              </w:rPr>
              <w:t>века</w:t>
            </w:r>
            <w:r w:rsidR="005D7606">
              <w:rPr>
                <w:noProof/>
                <w:webHidden/>
              </w:rPr>
              <w:tab/>
            </w:r>
            <w:r w:rsidR="005D7606">
              <w:rPr>
                <w:noProof/>
                <w:webHidden/>
              </w:rPr>
              <w:fldChar w:fldCharType="begin"/>
            </w:r>
            <w:r w:rsidR="005D7606">
              <w:rPr>
                <w:noProof/>
                <w:webHidden/>
              </w:rPr>
              <w:instrText xml:space="preserve"> PAGEREF _Toc136809671 \h </w:instrText>
            </w:r>
            <w:r w:rsidR="005D7606">
              <w:rPr>
                <w:noProof/>
                <w:webHidden/>
              </w:rPr>
            </w:r>
            <w:r w:rsidR="005D7606">
              <w:rPr>
                <w:noProof/>
                <w:webHidden/>
              </w:rPr>
              <w:fldChar w:fldCharType="separate"/>
            </w:r>
            <w:r w:rsidR="007A54A0">
              <w:rPr>
                <w:noProof/>
                <w:webHidden/>
              </w:rPr>
              <w:t>70</w:t>
            </w:r>
            <w:r w:rsidR="005D7606">
              <w:rPr>
                <w:noProof/>
                <w:webHidden/>
              </w:rPr>
              <w:fldChar w:fldCharType="end"/>
            </w:r>
          </w:hyperlink>
        </w:p>
        <w:p w14:paraId="2393F80C" w14:textId="32738F5F" w:rsidR="005D7606" w:rsidRDefault="00A637DC">
          <w:pPr>
            <w:pStyle w:val="12"/>
            <w:rPr>
              <w:rFonts w:asciiTheme="minorHAnsi" w:eastAsiaTheme="minorEastAsia" w:hAnsiTheme="minorHAnsi"/>
              <w:noProof/>
              <w:sz w:val="22"/>
              <w:lang w:eastAsia="ru-RU"/>
            </w:rPr>
          </w:pPr>
          <w:hyperlink w:anchor="_Toc136809672" w:history="1">
            <w:r w:rsidR="005D7606" w:rsidRPr="009D5E84">
              <w:rPr>
                <w:rStyle w:val="a9"/>
                <w:noProof/>
              </w:rPr>
              <w:t>7 ЭНЕРГ</w:t>
            </w:r>
            <w:r w:rsidR="00921451">
              <w:rPr>
                <w:rStyle w:val="a9"/>
                <w:noProof/>
              </w:rPr>
              <w:t>О</w:t>
            </w:r>
            <w:r w:rsidR="005D7606" w:rsidRPr="009D5E84">
              <w:rPr>
                <w:rStyle w:val="a9"/>
                <w:noProof/>
              </w:rPr>
              <w:t>СБЕРЕЖЕНИЕ И РЕСУРС</w:t>
            </w:r>
            <w:r w:rsidR="00921451">
              <w:rPr>
                <w:rStyle w:val="a9"/>
                <w:noProof/>
              </w:rPr>
              <w:t>О</w:t>
            </w:r>
            <w:r w:rsidR="005D7606" w:rsidRPr="009D5E84">
              <w:rPr>
                <w:rStyle w:val="a9"/>
                <w:noProof/>
              </w:rPr>
              <w:t>СБЕРЕЖЕНИЕ ПРИ</w:t>
            </w:r>
          </w:hyperlink>
        </w:p>
        <w:p w14:paraId="7E9FB8CD" w14:textId="3F08D9FD" w:rsidR="005D7606" w:rsidRDefault="00A637DC">
          <w:pPr>
            <w:pStyle w:val="12"/>
            <w:rPr>
              <w:rFonts w:asciiTheme="minorHAnsi" w:eastAsiaTheme="minorEastAsia" w:hAnsiTheme="minorHAnsi"/>
              <w:noProof/>
              <w:sz w:val="22"/>
              <w:lang w:eastAsia="ru-RU"/>
            </w:rPr>
          </w:pPr>
          <w:hyperlink w:anchor="_Toc136809673" w:history="1">
            <w:r w:rsidR="005D7606" w:rsidRPr="009D5E84">
              <w:rPr>
                <w:rStyle w:val="a9"/>
                <w:noProof/>
              </w:rPr>
              <w:t>ЭКСПЛУАТАЦИИ ПР</w:t>
            </w:r>
            <w:r w:rsidR="00921451">
              <w:rPr>
                <w:rStyle w:val="a9"/>
                <w:noProof/>
              </w:rPr>
              <w:t>О</w:t>
            </w:r>
            <w:r w:rsidR="005D7606" w:rsidRPr="009D5E84">
              <w:rPr>
                <w:rStyle w:val="a9"/>
                <w:noProof/>
              </w:rPr>
              <w:t>ГРАММН</w:t>
            </w:r>
            <w:r w:rsidR="00921451">
              <w:rPr>
                <w:rStyle w:val="a9"/>
                <w:noProof/>
              </w:rPr>
              <w:t>О</w:t>
            </w:r>
            <w:r w:rsidR="005D7606" w:rsidRPr="009D5E84">
              <w:rPr>
                <w:rStyle w:val="a9"/>
                <w:noProof/>
              </w:rPr>
              <w:t>Г</w:t>
            </w:r>
            <w:r w:rsidR="00921451">
              <w:rPr>
                <w:rStyle w:val="a9"/>
                <w:noProof/>
              </w:rPr>
              <w:t>О</w:t>
            </w:r>
            <w:r w:rsidR="005D7606" w:rsidRPr="009D5E84">
              <w:rPr>
                <w:rStyle w:val="a9"/>
                <w:noProof/>
              </w:rPr>
              <w:t xml:space="preserve"> </w:t>
            </w:r>
            <w:r w:rsidR="00921451">
              <w:rPr>
                <w:rStyle w:val="a9"/>
                <w:noProof/>
              </w:rPr>
              <w:t>О</w:t>
            </w:r>
            <w:r w:rsidR="005D7606" w:rsidRPr="009D5E84">
              <w:rPr>
                <w:rStyle w:val="a9"/>
                <w:noProof/>
              </w:rPr>
              <w:t>БЕСПЕЧЕНИЯ</w:t>
            </w:r>
            <w:r w:rsidR="005D7606">
              <w:rPr>
                <w:noProof/>
                <w:webHidden/>
              </w:rPr>
              <w:tab/>
            </w:r>
            <w:r w:rsidR="005D7606">
              <w:rPr>
                <w:noProof/>
                <w:webHidden/>
              </w:rPr>
              <w:fldChar w:fldCharType="begin"/>
            </w:r>
            <w:r w:rsidR="005D7606">
              <w:rPr>
                <w:noProof/>
                <w:webHidden/>
              </w:rPr>
              <w:instrText xml:space="preserve"> PAGEREF _Toc136809673 \h </w:instrText>
            </w:r>
            <w:r w:rsidR="005D7606">
              <w:rPr>
                <w:noProof/>
                <w:webHidden/>
              </w:rPr>
            </w:r>
            <w:r w:rsidR="005D7606">
              <w:rPr>
                <w:noProof/>
                <w:webHidden/>
              </w:rPr>
              <w:fldChar w:fldCharType="separate"/>
            </w:r>
            <w:r w:rsidR="007A54A0">
              <w:rPr>
                <w:noProof/>
                <w:webHidden/>
              </w:rPr>
              <w:t>74</w:t>
            </w:r>
            <w:r w:rsidR="005D7606">
              <w:rPr>
                <w:noProof/>
                <w:webHidden/>
              </w:rPr>
              <w:fldChar w:fldCharType="end"/>
            </w:r>
          </w:hyperlink>
        </w:p>
        <w:p w14:paraId="50818583" w14:textId="727D31E0" w:rsidR="005D7606" w:rsidRDefault="00A637DC">
          <w:pPr>
            <w:pStyle w:val="21"/>
            <w:rPr>
              <w:rFonts w:asciiTheme="minorHAnsi" w:eastAsiaTheme="minorEastAsia" w:hAnsiTheme="minorHAnsi"/>
              <w:noProof/>
              <w:sz w:val="22"/>
              <w:lang w:eastAsia="ru-RU"/>
            </w:rPr>
          </w:pPr>
          <w:hyperlink w:anchor="_Toc136809674" w:history="1">
            <w:r w:rsidR="005D7606" w:rsidRPr="009D5E84">
              <w:rPr>
                <w:rStyle w:val="a9"/>
                <w:noProof/>
              </w:rPr>
              <w:t>7.1 П</w:t>
            </w:r>
            <w:r w:rsidR="00921451">
              <w:rPr>
                <w:rStyle w:val="a9"/>
                <w:noProof/>
              </w:rPr>
              <w:t>о</w:t>
            </w:r>
            <w:r w:rsidR="005D7606" w:rsidRPr="009D5E84">
              <w:rPr>
                <w:rStyle w:val="a9"/>
                <w:noProof/>
              </w:rPr>
              <w:t>нятие ресурс</w:t>
            </w:r>
            <w:r w:rsidR="00921451">
              <w:rPr>
                <w:rStyle w:val="a9"/>
                <w:noProof/>
              </w:rPr>
              <w:t>о</w:t>
            </w:r>
            <w:r w:rsidR="005D7606" w:rsidRPr="009D5E84">
              <w:rPr>
                <w:rStyle w:val="a9"/>
                <w:noProof/>
              </w:rPr>
              <w:t>- и энерг</w:t>
            </w:r>
            <w:r w:rsidR="00921451">
              <w:rPr>
                <w:rStyle w:val="a9"/>
                <w:noProof/>
              </w:rPr>
              <w:t>о</w:t>
            </w:r>
            <w:r w:rsidR="005D7606" w:rsidRPr="009D5E84">
              <w:rPr>
                <w:rStyle w:val="a9"/>
                <w:noProof/>
              </w:rPr>
              <w:t>сбережения</w:t>
            </w:r>
            <w:r w:rsidR="005D7606">
              <w:rPr>
                <w:noProof/>
                <w:webHidden/>
              </w:rPr>
              <w:tab/>
            </w:r>
            <w:r w:rsidR="005D7606">
              <w:rPr>
                <w:noProof/>
                <w:webHidden/>
              </w:rPr>
              <w:fldChar w:fldCharType="begin"/>
            </w:r>
            <w:r w:rsidR="005D7606">
              <w:rPr>
                <w:noProof/>
                <w:webHidden/>
              </w:rPr>
              <w:instrText xml:space="preserve"> PAGEREF _Toc136809674 \h </w:instrText>
            </w:r>
            <w:r w:rsidR="005D7606">
              <w:rPr>
                <w:noProof/>
                <w:webHidden/>
              </w:rPr>
            </w:r>
            <w:r w:rsidR="005D7606">
              <w:rPr>
                <w:noProof/>
                <w:webHidden/>
              </w:rPr>
              <w:fldChar w:fldCharType="separate"/>
            </w:r>
            <w:r w:rsidR="007A54A0">
              <w:rPr>
                <w:noProof/>
                <w:webHidden/>
              </w:rPr>
              <w:t>74</w:t>
            </w:r>
            <w:r w:rsidR="005D7606">
              <w:rPr>
                <w:noProof/>
                <w:webHidden/>
              </w:rPr>
              <w:fldChar w:fldCharType="end"/>
            </w:r>
          </w:hyperlink>
        </w:p>
        <w:p w14:paraId="13EBC1F1" w14:textId="453743A6" w:rsidR="005D7606" w:rsidRDefault="00A637DC" w:rsidP="005B4164">
          <w:pPr>
            <w:pStyle w:val="21"/>
            <w:spacing w:after="0"/>
            <w:rPr>
              <w:rFonts w:asciiTheme="minorHAnsi" w:eastAsiaTheme="minorEastAsia" w:hAnsiTheme="minorHAnsi"/>
              <w:noProof/>
              <w:sz w:val="22"/>
              <w:lang w:eastAsia="ru-RU"/>
            </w:rPr>
          </w:pPr>
          <w:hyperlink w:anchor="_Toc136809675" w:history="1">
            <w:r w:rsidR="005D7606" w:rsidRPr="009D5E84">
              <w:rPr>
                <w:rStyle w:val="a9"/>
                <w:noProof/>
              </w:rPr>
              <w:t>7.2 Эк</w:t>
            </w:r>
            <w:r w:rsidR="00921451">
              <w:rPr>
                <w:rStyle w:val="a9"/>
                <w:noProof/>
              </w:rPr>
              <w:t>о</w:t>
            </w:r>
            <w:r w:rsidR="005D7606" w:rsidRPr="009D5E84">
              <w:rPr>
                <w:rStyle w:val="a9"/>
                <w:noProof/>
              </w:rPr>
              <w:t>н</w:t>
            </w:r>
            <w:r w:rsidR="00921451">
              <w:rPr>
                <w:rStyle w:val="a9"/>
                <w:noProof/>
              </w:rPr>
              <w:t>о</w:t>
            </w:r>
            <w:r w:rsidR="005D7606" w:rsidRPr="009D5E84">
              <w:rPr>
                <w:rStyle w:val="a9"/>
                <w:noProof/>
              </w:rPr>
              <w:t>мия ресурс</w:t>
            </w:r>
            <w:r w:rsidR="00921451">
              <w:rPr>
                <w:rStyle w:val="a9"/>
                <w:noProof/>
              </w:rPr>
              <w:t>о</w:t>
            </w:r>
            <w:r w:rsidR="005D7606" w:rsidRPr="009D5E84">
              <w:rPr>
                <w:rStyle w:val="a9"/>
                <w:noProof/>
              </w:rPr>
              <w:t>в в результате внедрения прил</w:t>
            </w:r>
            <w:r w:rsidR="00921451">
              <w:rPr>
                <w:rStyle w:val="a9"/>
                <w:noProof/>
              </w:rPr>
              <w:t>о</w:t>
            </w:r>
            <w:r w:rsidR="005D7606" w:rsidRPr="009D5E84">
              <w:rPr>
                <w:rStyle w:val="a9"/>
                <w:noProof/>
              </w:rPr>
              <w:t>жения</w:t>
            </w:r>
            <w:r w:rsidR="005D7606">
              <w:rPr>
                <w:noProof/>
                <w:webHidden/>
              </w:rPr>
              <w:tab/>
            </w:r>
            <w:r w:rsidR="005D7606">
              <w:rPr>
                <w:noProof/>
                <w:webHidden/>
              </w:rPr>
              <w:fldChar w:fldCharType="begin"/>
            </w:r>
            <w:r w:rsidR="005D7606">
              <w:rPr>
                <w:noProof/>
                <w:webHidden/>
              </w:rPr>
              <w:instrText xml:space="preserve"> PAGEREF _Toc136809675 \h </w:instrText>
            </w:r>
            <w:r w:rsidR="005D7606">
              <w:rPr>
                <w:noProof/>
                <w:webHidden/>
              </w:rPr>
            </w:r>
            <w:r w:rsidR="005D7606">
              <w:rPr>
                <w:noProof/>
                <w:webHidden/>
              </w:rPr>
              <w:fldChar w:fldCharType="separate"/>
            </w:r>
            <w:r w:rsidR="007A54A0">
              <w:rPr>
                <w:noProof/>
                <w:webHidden/>
              </w:rPr>
              <w:t>74</w:t>
            </w:r>
            <w:r w:rsidR="005D7606">
              <w:rPr>
                <w:noProof/>
                <w:webHidden/>
              </w:rPr>
              <w:fldChar w:fldCharType="end"/>
            </w:r>
          </w:hyperlink>
        </w:p>
        <w:p w14:paraId="567BFBBD" w14:textId="31BF3B51" w:rsidR="005D7606" w:rsidRDefault="00A637DC">
          <w:pPr>
            <w:pStyle w:val="12"/>
            <w:rPr>
              <w:rFonts w:asciiTheme="minorHAnsi" w:eastAsiaTheme="minorEastAsia" w:hAnsiTheme="minorHAnsi"/>
              <w:noProof/>
              <w:sz w:val="22"/>
              <w:lang w:eastAsia="ru-RU"/>
            </w:rPr>
          </w:pPr>
          <w:hyperlink w:anchor="_Toc136809676" w:history="1">
            <w:r w:rsidR="005D7606" w:rsidRPr="009D5E84">
              <w:rPr>
                <w:rStyle w:val="a9"/>
                <w:noProof/>
              </w:rPr>
              <w:t>ЗАКЛЮЧЕНИЕ</w:t>
            </w:r>
            <w:r w:rsidR="005D7606">
              <w:rPr>
                <w:noProof/>
                <w:webHidden/>
              </w:rPr>
              <w:tab/>
            </w:r>
            <w:r w:rsidR="005D7606">
              <w:rPr>
                <w:noProof/>
                <w:webHidden/>
              </w:rPr>
              <w:fldChar w:fldCharType="begin"/>
            </w:r>
            <w:r w:rsidR="005D7606">
              <w:rPr>
                <w:noProof/>
                <w:webHidden/>
              </w:rPr>
              <w:instrText xml:space="preserve"> PAGEREF _Toc136809676 \h </w:instrText>
            </w:r>
            <w:r w:rsidR="005D7606">
              <w:rPr>
                <w:noProof/>
                <w:webHidden/>
              </w:rPr>
            </w:r>
            <w:r w:rsidR="005D7606">
              <w:rPr>
                <w:noProof/>
                <w:webHidden/>
              </w:rPr>
              <w:fldChar w:fldCharType="separate"/>
            </w:r>
            <w:r w:rsidR="007A54A0">
              <w:rPr>
                <w:noProof/>
                <w:webHidden/>
              </w:rPr>
              <w:t>77</w:t>
            </w:r>
            <w:r w:rsidR="005D7606">
              <w:rPr>
                <w:noProof/>
                <w:webHidden/>
              </w:rPr>
              <w:fldChar w:fldCharType="end"/>
            </w:r>
          </w:hyperlink>
        </w:p>
        <w:p w14:paraId="6D755C8C" w14:textId="6745AE39" w:rsidR="005D7606" w:rsidRDefault="00A637DC">
          <w:pPr>
            <w:pStyle w:val="12"/>
            <w:rPr>
              <w:rFonts w:asciiTheme="minorHAnsi" w:eastAsiaTheme="minorEastAsia" w:hAnsiTheme="minorHAnsi"/>
              <w:noProof/>
              <w:sz w:val="22"/>
              <w:lang w:eastAsia="ru-RU"/>
            </w:rPr>
          </w:pPr>
          <w:hyperlink w:anchor="_Toc136809677" w:history="1">
            <w:r w:rsidR="005D7606" w:rsidRPr="009D5E84">
              <w:rPr>
                <w:rStyle w:val="a9"/>
                <w:noProof/>
              </w:rPr>
              <w:t>СПИСОК ИСПОЛЬЗОВАННЫХ ИСТОЧНИКОВ</w:t>
            </w:r>
            <w:r w:rsidR="005D7606">
              <w:rPr>
                <w:noProof/>
                <w:webHidden/>
              </w:rPr>
              <w:tab/>
            </w:r>
            <w:r w:rsidR="005D7606">
              <w:rPr>
                <w:noProof/>
                <w:webHidden/>
              </w:rPr>
              <w:fldChar w:fldCharType="begin"/>
            </w:r>
            <w:r w:rsidR="005D7606">
              <w:rPr>
                <w:noProof/>
                <w:webHidden/>
              </w:rPr>
              <w:instrText xml:space="preserve"> PAGEREF _Toc136809677 \h </w:instrText>
            </w:r>
            <w:r w:rsidR="005D7606">
              <w:rPr>
                <w:noProof/>
                <w:webHidden/>
              </w:rPr>
            </w:r>
            <w:r w:rsidR="005D7606">
              <w:rPr>
                <w:noProof/>
                <w:webHidden/>
              </w:rPr>
              <w:fldChar w:fldCharType="separate"/>
            </w:r>
            <w:r w:rsidR="007A54A0">
              <w:rPr>
                <w:noProof/>
                <w:webHidden/>
              </w:rPr>
              <w:t>78</w:t>
            </w:r>
            <w:r w:rsidR="005D7606">
              <w:rPr>
                <w:noProof/>
                <w:webHidden/>
              </w:rPr>
              <w:fldChar w:fldCharType="end"/>
            </w:r>
          </w:hyperlink>
        </w:p>
        <w:p w14:paraId="4A6C4D5C" w14:textId="7C238DE7" w:rsidR="005D7606" w:rsidRDefault="00A637DC">
          <w:pPr>
            <w:pStyle w:val="12"/>
            <w:rPr>
              <w:rFonts w:asciiTheme="minorHAnsi" w:eastAsiaTheme="minorEastAsia" w:hAnsiTheme="minorHAnsi"/>
              <w:noProof/>
              <w:sz w:val="22"/>
              <w:lang w:eastAsia="ru-RU"/>
            </w:rPr>
          </w:pPr>
          <w:hyperlink w:anchor="_Toc136809678" w:history="1">
            <w:r w:rsidR="005D7606" w:rsidRPr="009D5E84">
              <w:rPr>
                <w:rStyle w:val="a9"/>
                <w:noProof/>
              </w:rPr>
              <w:t>ПРИЛОЖЕНИЕ А</w:t>
            </w:r>
            <w:r w:rsidR="005D7606">
              <w:rPr>
                <w:rStyle w:val="a9"/>
                <w:noProof/>
              </w:rPr>
              <w:t xml:space="preserve"> Экранные копии деталей бойлера</w:t>
            </w:r>
            <w:r w:rsidR="005D7606">
              <w:rPr>
                <w:noProof/>
                <w:webHidden/>
              </w:rPr>
              <w:tab/>
            </w:r>
            <w:r w:rsidR="005D7606">
              <w:rPr>
                <w:noProof/>
                <w:webHidden/>
              </w:rPr>
              <w:fldChar w:fldCharType="begin"/>
            </w:r>
            <w:r w:rsidR="005D7606">
              <w:rPr>
                <w:noProof/>
                <w:webHidden/>
              </w:rPr>
              <w:instrText xml:space="preserve"> PAGEREF _Toc136809678 \h </w:instrText>
            </w:r>
            <w:r w:rsidR="005D7606">
              <w:rPr>
                <w:noProof/>
                <w:webHidden/>
              </w:rPr>
            </w:r>
            <w:r w:rsidR="005D7606">
              <w:rPr>
                <w:noProof/>
                <w:webHidden/>
              </w:rPr>
              <w:fldChar w:fldCharType="separate"/>
            </w:r>
            <w:r w:rsidR="007A54A0">
              <w:rPr>
                <w:noProof/>
                <w:webHidden/>
              </w:rPr>
              <w:t>80</w:t>
            </w:r>
            <w:r w:rsidR="005D7606">
              <w:rPr>
                <w:noProof/>
                <w:webHidden/>
              </w:rPr>
              <w:fldChar w:fldCharType="end"/>
            </w:r>
          </w:hyperlink>
        </w:p>
        <w:p w14:paraId="37E0AED8" w14:textId="748A2C63" w:rsidR="005D7606" w:rsidRDefault="00A637DC">
          <w:pPr>
            <w:pStyle w:val="12"/>
            <w:rPr>
              <w:rFonts w:asciiTheme="minorHAnsi" w:eastAsiaTheme="minorEastAsia" w:hAnsiTheme="minorHAnsi"/>
              <w:noProof/>
              <w:sz w:val="22"/>
              <w:lang w:eastAsia="ru-RU"/>
            </w:rPr>
          </w:pPr>
          <w:hyperlink w:anchor="_Toc136809679" w:history="1">
            <w:r w:rsidR="005D7606" w:rsidRPr="009D5E84">
              <w:rPr>
                <w:rStyle w:val="a9"/>
                <w:noProof/>
              </w:rPr>
              <w:t>ПРИЛОЖЕНИЕ Б</w:t>
            </w:r>
            <w:r w:rsidR="005D7606">
              <w:rPr>
                <w:rStyle w:val="a9"/>
                <w:noProof/>
              </w:rPr>
              <w:t xml:space="preserve"> Листинг приложения виртуальной реальности</w:t>
            </w:r>
            <w:r w:rsidR="005D7606">
              <w:rPr>
                <w:noProof/>
                <w:webHidden/>
              </w:rPr>
              <w:tab/>
            </w:r>
            <w:r w:rsidR="005D7606">
              <w:rPr>
                <w:noProof/>
                <w:webHidden/>
              </w:rPr>
              <w:fldChar w:fldCharType="begin"/>
            </w:r>
            <w:r w:rsidR="005D7606">
              <w:rPr>
                <w:noProof/>
                <w:webHidden/>
              </w:rPr>
              <w:instrText xml:space="preserve"> PAGEREF _Toc136809679 \h </w:instrText>
            </w:r>
            <w:r w:rsidR="005D7606">
              <w:rPr>
                <w:noProof/>
                <w:webHidden/>
              </w:rPr>
            </w:r>
            <w:r w:rsidR="005D7606">
              <w:rPr>
                <w:noProof/>
                <w:webHidden/>
              </w:rPr>
              <w:fldChar w:fldCharType="separate"/>
            </w:r>
            <w:r w:rsidR="007A54A0">
              <w:rPr>
                <w:noProof/>
                <w:webHidden/>
              </w:rPr>
              <w:t>87</w:t>
            </w:r>
            <w:r w:rsidR="005D7606">
              <w:rPr>
                <w:noProof/>
                <w:webHidden/>
              </w:rPr>
              <w:fldChar w:fldCharType="end"/>
            </w:r>
          </w:hyperlink>
        </w:p>
        <w:p w14:paraId="41A067F0" w14:textId="6D6B07AD" w:rsidR="005D7606" w:rsidRDefault="00A637DC">
          <w:pPr>
            <w:pStyle w:val="12"/>
            <w:rPr>
              <w:rFonts w:asciiTheme="minorHAnsi" w:eastAsiaTheme="minorEastAsia" w:hAnsiTheme="minorHAnsi"/>
              <w:noProof/>
              <w:sz w:val="22"/>
              <w:lang w:eastAsia="ru-RU"/>
            </w:rPr>
          </w:pPr>
          <w:hyperlink w:anchor="_Toc136809680" w:history="1">
            <w:r w:rsidR="005D7606" w:rsidRPr="009D5E84">
              <w:rPr>
                <w:rStyle w:val="a9"/>
                <w:noProof/>
              </w:rPr>
              <w:t>ПРИЛ</w:t>
            </w:r>
            <w:r w:rsidR="00921451">
              <w:rPr>
                <w:rStyle w:val="a9"/>
                <w:noProof/>
              </w:rPr>
              <w:t>О</w:t>
            </w:r>
            <w:r w:rsidR="005D7606" w:rsidRPr="009D5E84">
              <w:rPr>
                <w:rStyle w:val="a9"/>
                <w:noProof/>
              </w:rPr>
              <w:t>ЖЕНИЕ В</w:t>
            </w:r>
            <w:r w:rsidR="005D7606">
              <w:rPr>
                <w:rStyle w:val="a9"/>
                <w:noProof/>
              </w:rPr>
              <w:t xml:space="preserve"> Руководство программиста</w:t>
            </w:r>
            <w:r w:rsidR="005D7606">
              <w:rPr>
                <w:noProof/>
                <w:webHidden/>
              </w:rPr>
              <w:tab/>
            </w:r>
            <w:r w:rsidR="005D7606">
              <w:rPr>
                <w:noProof/>
                <w:webHidden/>
              </w:rPr>
              <w:fldChar w:fldCharType="begin"/>
            </w:r>
            <w:r w:rsidR="005D7606">
              <w:rPr>
                <w:noProof/>
                <w:webHidden/>
              </w:rPr>
              <w:instrText xml:space="preserve"> PAGEREF _Toc136809680 \h </w:instrText>
            </w:r>
            <w:r w:rsidR="005D7606">
              <w:rPr>
                <w:noProof/>
                <w:webHidden/>
              </w:rPr>
            </w:r>
            <w:r w:rsidR="005D7606">
              <w:rPr>
                <w:noProof/>
                <w:webHidden/>
              </w:rPr>
              <w:fldChar w:fldCharType="separate"/>
            </w:r>
            <w:r w:rsidR="007A54A0">
              <w:rPr>
                <w:noProof/>
                <w:webHidden/>
              </w:rPr>
              <w:t>103</w:t>
            </w:r>
            <w:r w:rsidR="005D7606">
              <w:rPr>
                <w:noProof/>
                <w:webHidden/>
              </w:rPr>
              <w:fldChar w:fldCharType="end"/>
            </w:r>
          </w:hyperlink>
        </w:p>
        <w:p w14:paraId="41C0495D" w14:textId="62640132" w:rsidR="005D7606" w:rsidRDefault="00A637DC">
          <w:pPr>
            <w:pStyle w:val="12"/>
            <w:rPr>
              <w:rFonts w:asciiTheme="minorHAnsi" w:eastAsiaTheme="minorEastAsia" w:hAnsiTheme="minorHAnsi"/>
              <w:noProof/>
              <w:sz w:val="22"/>
              <w:lang w:eastAsia="ru-RU"/>
            </w:rPr>
          </w:pPr>
          <w:hyperlink w:anchor="_Toc136809681" w:history="1">
            <w:r w:rsidR="005D7606" w:rsidRPr="009D5E84">
              <w:rPr>
                <w:rStyle w:val="a9"/>
                <w:noProof/>
              </w:rPr>
              <w:t>ПРИЛОЖЕНИЕ Г</w:t>
            </w:r>
            <w:r w:rsidR="005D7606">
              <w:rPr>
                <w:rStyle w:val="a9"/>
                <w:noProof/>
              </w:rPr>
              <w:t xml:space="preserve"> Руководство системного программиста</w:t>
            </w:r>
            <w:r w:rsidR="005D7606">
              <w:rPr>
                <w:noProof/>
                <w:webHidden/>
              </w:rPr>
              <w:tab/>
            </w:r>
            <w:r w:rsidR="005D7606">
              <w:rPr>
                <w:noProof/>
                <w:webHidden/>
              </w:rPr>
              <w:fldChar w:fldCharType="begin"/>
            </w:r>
            <w:r w:rsidR="005D7606">
              <w:rPr>
                <w:noProof/>
                <w:webHidden/>
              </w:rPr>
              <w:instrText xml:space="preserve"> PAGEREF _Toc136809681 \h </w:instrText>
            </w:r>
            <w:r w:rsidR="005D7606">
              <w:rPr>
                <w:noProof/>
                <w:webHidden/>
              </w:rPr>
            </w:r>
            <w:r w:rsidR="005D7606">
              <w:rPr>
                <w:noProof/>
                <w:webHidden/>
              </w:rPr>
              <w:fldChar w:fldCharType="separate"/>
            </w:r>
            <w:r w:rsidR="007A54A0">
              <w:rPr>
                <w:noProof/>
                <w:webHidden/>
              </w:rPr>
              <w:t>105</w:t>
            </w:r>
            <w:r w:rsidR="005D7606">
              <w:rPr>
                <w:noProof/>
                <w:webHidden/>
              </w:rPr>
              <w:fldChar w:fldCharType="end"/>
            </w:r>
          </w:hyperlink>
        </w:p>
        <w:p w14:paraId="08CB5333" w14:textId="4EA82C29" w:rsidR="005D7606" w:rsidRDefault="00A637DC">
          <w:pPr>
            <w:pStyle w:val="12"/>
            <w:rPr>
              <w:rFonts w:asciiTheme="minorHAnsi" w:eastAsiaTheme="minorEastAsia" w:hAnsiTheme="minorHAnsi"/>
              <w:noProof/>
              <w:sz w:val="22"/>
              <w:lang w:eastAsia="ru-RU"/>
            </w:rPr>
          </w:pPr>
          <w:hyperlink w:anchor="_Toc136809682" w:history="1">
            <w:r w:rsidR="005D7606" w:rsidRPr="009D5E84">
              <w:rPr>
                <w:rStyle w:val="a9"/>
                <w:noProof/>
              </w:rPr>
              <w:t>ПРИЛОЖЕНИЕ Д</w:t>
            </w:r>
            <w:r w:rsidR="005D7606">
              <w:rPr>
                <w:rStyle w:val="a9"/>
                <w:noProof/>
              </w:rPr>
              <w:t xml:space="preserve"> Руководство пользователя</w:t>
            </w:r>
            <w:r w:rsidR="005D7606">
              <w:rPr>
                <w:noProof/>
                <w:webHidden/>
              </w:rPr>
              <w:tab/>
            </w:r>
            <w:r w:rsidR="005D7606">
              <w:rPr>
                <w:noProof/>
                <w:webHidden/>
              </w:rPr>
              <w:fldChar w:fldCharType="begin"/>
            </w:r>
            <w:r w:rsidR="005D7606">
              <w:rPr>
                <w:noProof/>
                <w:webHidden/>
              </w:rPr>
              <w:instrText xml:space="preserve"> PAGEREF _Toc136809682 \h </w:instrText>
            </w:r>
            <w:r w:rsidR="005D7606">
              <w:rPr>
                <w:noProof/>
                <w:webHidden/>
              </w:rPr>
            </w:r>
            <w:r w:rsidR="005D7606">
              <w:rPr>
                <w:noProof/>
                <w:webHidden/>
              </w:rPr>
              <w:fldChar w:fldCharType="separate"/>
            </w:r>
            <w:r w:rsidR="007A54A0">
              <w:rPr>
                <w:noProof/>
                <w:webHidden/>
              </w:rPr>
              <w:t>107</w:t>
            </w:r>
            <w:r w:rsidR="005D7606">
              <w:rPr>
                <w:noProof/>
                <w:webHidden/>
              </w:rPr>
              <w:fldChar w:fldCharType="end"/>
            </w:r>
          </w:hyperlink>
        </w:p>
        <w:p w14:paraId="7B4379E8" w14:textId="7FA342FA" w:rsidR="005D7606" w:rsidRDefault="00A637DC">
          <w:pPr>
            <w:pStyle w:val="12"/>
            <w:rPr>
              <w:rFonts w:asciiTheme="minorHAnsi" w:eastAsiaTheme="minorEastAsia" w:hAnsiTheme="minorHAnsi"/>
              <w:noProof/>
              <w:sz w:val="22"/>
              <w:lang w:eastAsia="ru-RU"/>
            </w:rPr>
          </w:pPr>
          <w:hyperlink w:anchor="_Toc136809683" w:history="1">
            <w:r w:rsidR="005D7606" w:rsidRPr="009D5E84">
              <w:rPr>
                <w:rStyle w:val="a9"/>
                <w:noProof/>
              </w:rPr>
              <w:t>ПРИЛОЖЕНИЕ Е</w:t>
            </w:r>
            <w:r w:rsidR="005D7606">
              <w:rPr>
                <w:rStyle w:val="a9"/>
                <w:noProof/>
              </w:rPr>
              <w:t xml:space="preserve"> Текст публикации</w:t>
            </w:r>
            <w:r w:rsidR="005D7606">
              <w:rPr>
                <w:noProof/>
                <w:webHidden/>
              </w:rPr>
              <w:tab/>
            </w:r>
            <w:r w:rsidR="005D7606">
              <w:rPr>
                <w:noProof/>
                <w:webHidden/>
              </w:rPr>
              <w:fldChar w:fldCharType="begin"/>
            </w:r>
            <w:r w:rsidR="005D7606">
              <w:rPr>
                <w:noProof/>
                <w:webHidden/>
              </w:rPr>
              <w:instrText xml:space="preserve"> PAGEREF _Toc136809683 \h </w:instrText>
            </w:r>
            <w:r w:rsidR="005D7606">
              <w:rPr>
                <w:noProof/>
                <w:webHidden/>
              </w:rPr>
            </w:r>
            <w:r w:rsidR="005D7606">
              <w:rPr>
                <w:noProof/>
                <w:webHidden/>
              </w:rPr>
              <w:fldChar w:fldCharType="separate"/>
            </w:r>
            <w:r w:rsidR="007A54A0">
              <w:rPr>
                <w:noProof/>
                <w:webHidden/>
              </w:rPr>
              <w:t>111</w:t>
            </w:r>
            <w:r w:rsidR="005D7606">
              <w:rPr>
                <w:noProof/>
                <w:webHidden/>
              </w:rPr>
              <w:fldChar w:fldCharType="end"/>
            </w:r>
          </w:hyperlink>
        </w:p>
        <w:p w14:paraId="3213024E" w14:textId="0F3DA02A" w:rsidR="0032159E" w:rsidRDefault="0032159E" w:rsidP="000D5BA4">
          <w:pPr>
            <w:tabs>
              <w:tab w:val="right" w:leader="dot" w:pos="9639"/>
            </w:tabs>
            <w:spacing w:line="360" w:lineRule="exact"/>
          </w:pPr>
          <w:r>
            <w:rPr>
              <w:b/>
              <w:bCs/>
            </w:rPr>
            <w:fldChar w:fldCharType="end"/>
          </w:r>
        </w:p>
      </w:sdtContent>
    </w:sdt>
    <w:p w14:paraId="74B47E48" w14:textId="7BC1A7DD" w:rsidR="00392352" w:rsidRDefault="00392352" w:rsidP="001A4BA5">
      <w:pPr>
        <w:spacing w:after="0" w:line="360" w:lineRule="exact"/>
        <w:contextualSpacing/>
        <w:rPr>
          <w:b/>
          <w:bCs/>
        </w:rPr>
      </w:pPr>
    </w:p>
    <w:p w14:paraId="4F51CE5B" w14:textId="0C97303A" w:rsidR="003B4F35" w:rsidRDefault="003B4F35" w:rsidP="001A4BA5">
      <w:pPr>
        <w:spacing w:after="0" w:line="360" w:lineRule="exact"/>
        <w:contextualSpacing/>
        <w:rPr>
          <w:b/>
          <w:bCs/>
        </w:rPr>
      </w:pPr>
    </w:p>
    <w:p w14:paraId="1F21C7BC" w14:textId="5FCE54DE" w:rsidR="003B4F35" w:rsidRDefault="003B4F35" w:rsidP="001A4BA5">
      <w:pPr>
        <w:spacing w:after="0" w:line="360" w:lineRule="exact"/>
        <w:contextualSpacing/>
        <w:rPr>
          <w:b/>
          <w:bCs/>
        </w:rPr>
      </w:pPr>
    </w:p>
    <w:p w14:paraId="099AA03E" w14:textId="77777777" w:rsidR="003B4F35" w:rsidRDefault="003B4F35" w:rsidP="001A4BA5">
      <w:pPr>
        <w:spacing w:after="0" w:line="360" w:lineRule="exact"/>
        <w:contextualSpacing/>
        <w:rPr>
          <w:b/>
          <w:bCs/>
        </w:rPr>
      </w:pPr>
    </w:p>
    <w:p w14:paraId="5D8F4127" w14:textId="77777777" w:rsidR="00392352" w:rsidRDefault="00392352" w:rsidP="001A4BA5">
      <w:pPr>
        <w:spacing w:after="0" w:line="360" w:lineRule="exact"/>
        <w:contextualSpacing/>
        <w:rPr>
          <w:b/>
          <w:bCs/>
        </w:rPr>
      </w:pPr>
    </w:p>
    <w:p w14:paraId="0C651748" w14:textId="31DFCBA9" w:rsidR="003B4F35" w:rsidRDefault="003B4F35" w:rsidP="001A4BA5">
      <w:pPr>
        <w:spacing w:after="0" w:line="360" w:lineRule="exact"/>
        <w:contextualSpacing/>
        <w:rPr>
          <w:b/>
          <w:bCs/>
        </w:rPr>
      </w:pPr>
    </w:p>
    <w:p w14:paraId="3D7526AB" w14:textId="77777777" w:rsidR="003B4F35" w:rsidRPr="003B4F35" w:rsidRDefault="003B4F35" w:rsidP="003B4F35"/>
    <w:p w14:paraId="4738ADE2" w14:textId="77777777" w:rsidR="003B4F35" w:rsidRPr="003B4F35" w:rsidRDefault="003B4F35" w:rsidP="003B4F35"/>
    <w:p w14:paraId="3FEB4677" w14:textId="77777777" w:rsidR="003B4F35" w:rsidRPr="003B4F35" w:rsidRDefault="003B4F35" w:rsidP="003B4F35"/>
    <w:p w14:paraId="1F9CCCF4" w14:textId="77777777" w:rsidR="003B4F35" w:rsidRPr="003B4F35" w:rsidRDefault="003B4F35" w:rsidP="003B4F35"/>
    <w:p w14:paraId="19397D5C" w14:textId="77777777" w:rsidR="003B4F35" w:rsidRPr="003B4F35" w:rsidRDefault="003B4F35" w:rsidP="003B4F35"/>
    <w:p w14:paraId="67379C7B" w14:textId="77777777" w:rsidR="003B4F35" w:rsidRPr="003B4F35" w:rsidRDefault="003B4F35" w:rsidP="003B4F35"/>
    <w:p w14:paraId="18A177BB" w14:textId="77777777" w:rsidR="003B4F35" w:rsidRPr="003B4F35" w:rsidRDefault="003B4F35" w:rsidP="003B4F35"/>
    <w:p w14:paraId="45A2E87E" w14:textId="2A02989D" w:rsidR="003B4F35" w:rsidRPr="003B4F35" w:rsidRDefault="003B4F35" w:rsidP="003B4F35"/>
    <w:p w14:paraId="3A59D026" w14:textId="2870E557" w:rsidR="003B4F35" w:rsidRPr="003B4F35" w:rsidRDefault="00D267E7" w:rsidP="00D267E7">
      <w:r>
        <w:br w:type="page"/>
      </w:r>
    </w:p>
    <w:p w14:paraId="44BFD2C8" w14:textId="04129E3D" w:rsidR="003B4F35" w:rsidRPr="002A6212" w:rsidRDefault="00526D1D" w:rsidP="003B4F35">
      <w:pPr>
        <w:pStyle w:val="10"/>
      </w:pPr>
      <w:bookmarkStart w:id="1" w:name="_Toc136809632"/>
      <w:r>
        <w:lastRenderedPageBreak/>
        <w:t>ПЕРЕЧЕНЬ УСЛ</w:t>
      </w:r>
      <w:r w:rsidR="00921451">
        <w:t>О</w:t>
      </w:r>
      <w:r>
        <w:t xml:space="preserve">ВНЫХ </w:t>
      </w:r>
      <w:r w:rsidR="00921451">
        <w:t>О</w:t>
      </w:r>
      <w:r>
        <w:t>Б</w:t>
      </w:r>
      <w:r w:rsidR="00921451">
        <w:t>О</w:t>
      </w:r>
      <w:r>
        <w:t>ЗНАЧЕНИЙ И С</w:t>
      </w:r>
      <w:r w:rsidR="00921451">
        <w:t>О</w:t>
      </w:r>
      <w:r>
        <w:t>КРАЩЕНИЙ</w:t>
      </w:r>
      <w:bookmarkEnd w:id="1"/>
    </w:p>
    <w:p w14:paraId="0E061754" w14:textId="77777777" w:rsidR="003B4F35" w:rsidRDefault="003B4F35" w:rsidP="003B4F35">
      <w:pPr>
        <w:spacing w:after="0" w:line="360" w:lineRule="exact"/>
        <w:contextualSpacing/>
      </w:pPr>
    </w:p>
    <w:p w14:paraId="1AB9AEBC" w14:textId="19A57F2B" w:rsidR="003B4F35" w:rsidRDefault="003B4F35" w:rsidP="003B4F35">
      <w:pPr>
        <w:pStyle w:val="aa"/>
      </w:pPr>
      <w:r w:rsidRPr="002662E3">
        <w:t xml:space="preserve">В </w:t>
      </w:r>
      <w:r w:rsidR="007103B3" w:rsidRPr="002662E3">
        <w:t>наст</w:t>
      </w:r>
      <w:r w:rsidR="007103B3">
        <w:t>о</w:t>
      </w:r>
      <w:r w:rsidR="007103B3" w:rsidRPr="002662E3">
        <w:t>ящей</w:t>
      </w:r>
      <w:r w:rsidRPr="002662E3">
        <w:t xml:space="preserve"> </w:t>
      </w:r>
      <w:r w:rsidR="007103B3" w:rsidRPr="002662E3">
        <w:t>п</w:t>
      </w:r>
      <w:r w:rsidR="007103B3">
        <w:t>о</w:t>
      </w:r>
      <w:r w:rsidR="007103B3" w:rsidRPr="002662E3">
        <w:t>яснительн</w:t>
      </w:r>
      <w:r w:rsidR="007103B3">
        <w:t>о</w:t>
      </w:r>
      <w:r w:rsidR="007103B3" w:rsidRPr="002662E3">
        <w:t>й</w:t>
      </w:r>
      <w:r w:rsidRPr="002662E3">
        <w:t xml:space="preserve"> записке применяются следующие термины, </w:t>
      </w:r>
      <w:r w:rsidR="00921451">
        <w:t>о</w:t>
      </w:r>
      <w:r w:rsidRPr="002662E3">
        <w:t>б</w:t>
      </w:r>
      <w:r w:rsidR="00921451">
        <w:t>о</w:t>
      </w:r>
      <w:r w:rsidRPr="002662E3">
        <w:t xml:space="preserve">значения и </w:t>
      </w:r>
      <w:r w:rsidR="007103B3" w:rsidRPr="002662E3">
        <w:t>с</w:t>
      </w:r>
      <w:r w:rsidR="007103B3">
        <w:t>окращения</w:t>
      </w:r>
      <w:r w:rsidR="00D72E11">
        <w:t>.</w:t>
      </w:r>
    </w:p>
    <w:p w14:paraId="73A9D439" w14:textId="1DBAB054" w:rsidR="00950310" w:rsidRDefault="00950310" w:rsidP="00950310">
      <w:pPr>
        <w:spacing w:after="0" w:line="360" w:lineRule="exact"/>
        <w:ind w:firstLine="709"/>
        <w:jc w:val="both"/>
      </w:pPr>
      <w:r>
        <w:t xml:space="preserve">АЭС – </w:t>
      </w:r>
      <w:r w:rsidR="007103B3">
        <w:t>атомная</w:t>
      </w:r>
      <w:r>
        <w:t xml:space="preserve"> </w:t>
      </w:r>
      <w:r w:rsidR="007103B3">
        <w:t>электростанция</w:t>
      </w:r>
      <w:r>
        <w:t>.</w:t>
      </w:r>
    </w:p>
    <w:p w14:paraId="620CB251" w14:textId="5B1EC556" w:rsidR="00950310" w:rsidRDefault="00950310" w:rsidP="00950310">
      <w:pPr>
        <w:spacing w:after="0" w:line="360" w:lineRule="exact"/>
        <w:ind w:firstLine="709"/>
        <w:jc w:val="both"/>
      </w:pPr>
      <w:r>
        <w:t xml:space="preserve">КРУ – </w:t>
      </w:r>
      <w:r w:rsidR="007103B3">
        <w:t>комплектное</w:t>
      </w:r>
      <w:r>
        <w:t xml:space="preserve"> </w:t>
      </w:r>
      <w:r w:rsidR="007103B3">
        <w:t>распределительное</w:t>
      </w:r>
      <w:r>
        <w:t xml:space="preserve"> </w:t>
      </w:r>
      <w:r w:rsidR="007103B3">
        <w:t>устройство</w:t>
      </w:r>
      <w:r>
        <w:t>.</w:t>
      </w:r>
    </w:p>
    <w:p w14:paraId="7E788F00" w14:textId="331CAE5D" w:rsidR="001F4B83" w:rsidRDefault="001F4B83" w:rsidP="00950310">
      <w:pPr>
        <w:spacing w:after="0" w:line="360" w:lineRule="exact"/>
        <w:ind w:firstLine="709"/>
        <w:jc w:val="both"/>
      </w:pPr>
      <w:r>
        <w:t>ЛАЭС – Ленинградская атомная электростанция.</w:t>
      </w:r>
    </w:p>
    <w:p w14:paraId="31855DD9" w14:textId="0BB2C6C9" w:rsidR="00950310" w:rsidRDefault="00950310" w:rsidP="00950310">
      <w:pPr>
        <w:spacing w:after="0" w:line="360" w:lineRule="exact"/>
        <w:ind w:firstLine="709"/>
        <w:jc w:val="both"/>
        <w:rPr>
          <w:szCs w:val="28"/>
        </w:rPr>
      </w:pPr>
      <w:r>
        <w:rPr>
          <w:szCs w:val="28"/>
        </w:rPr>
        <w:t xml:space="preserve">ПК – </w:t>
      </w:r>
      <w:r w:rsidR="007103B3">
        <w:rPr>
          <w:szCs w:val="28"/>
        </w:rPr>
        <w:t>персональный</w:t>
      </w:r>
      <w:r>
        <w:rPr>
          <w:szCs w:val="28"/>
        </w:rPr>
        <w:t xml:space="preserve"> </w:t>
      </w:r>
      <w:r w:rsidR="007103B3">
        <w:rPr>
          <w:szCs w:val="28"/>
        </w:rPr>
        <w:t>компьютер</w:t>
      </w:r>
      <w:r>
        <w:rPr>
          <w:szCs w:val="28"/>
        </w:rPr>
        <w:t>.</w:t>
      </w:r>
    </w:p>
    <w:p w14:paraId="16025FAE" w14:textId="5D84B635" w:rsidR="00950310" w:rsidRDefault="00950310" w:rsidP="00950310">
      <w:pPr>
        <w:spacing w:after="0" w:line="360" w:lineRule="exact"/>
        <w:ind w:firstLine="709"/>
        <w:jc w:val="both"/>
      </w:pPr>
      <w:r>
        <w:t>П</w:t>
      </w:r>
      <w:r w:rsidR="00921451">
        <w:t>О</w:t>
      </w:r>
      <w:r>
        <w:t xml:space="preserve"> – </w:t>
      </w:r>
      <w:r w:rsidR="007103B3">
        <w:t>программное</w:t>
      </w:r>
      <w:r>
        <w:t xml:space="preserve"> </w:t>
      </w:r>
      <w:r w:rsidR="007103B3">
        <w:t>обеспечение</w:t>
      </w:r>
      <w:r>
        <w:t>.</w:t>
      </w:r>
    </w:p>
    <w:p w14:paraId="67B17144" w14:textId="320FC169" w:rsidR="002C3C99" w:rsidRDefault="002C3C99" w:rsidP="00950310">
      <w:pPr>
        <w:spacing w:after="0" w:line="360" w:lineRule="exact"/>
        <w:ind w:firstLine="709"/>
        <w:jc w:val="both"/>
      </w:pPr>
      <w:r>
        <w:t>ПЭВМ – переносная электронно-вычислительная машина.</w:t>
      </w:r>
    </w:p>
    <w:p w14:paraId="5F0BA4FD" w14:textId="5D540A8E" w:rsidR="00656480" w:rsidRDefault="00656480" w:rsidP="00950310">
      <w:pPr>
        <w:spacing w:after="0" w:line="360" w:lineRule="exact"/>
        <w:ind w:firstLine="709"/>
        <w:jc w:val="both"/>
      </w:pPr>
      <w:r>
        <w:t xml:space="preserve">САПР – система </w:t>
      </w:r>
      <w:r w:rsidR="007103B3">
        <w:t>автоматизированного</w:t>
      </w:r>
      <w:r>
        <w:t xml:space="preserve"> проектирования.</w:t>
      </w:r>
    </w:p>
    <w:p w14:paraId="2464C971" w14:textId="3D4AA19C" w:rsidR="00950310" w:rsidRDefault="00950310" w:rsidP="00950310">
      <w:pPr>
        <w:spacing w:after="0" w:line="360" w:lineRule="exact"/>
        <w:ind w:firstLine="709"/>
        <w:jc w:val="both"/>
      </w:pPr>
      <w:r w:rsidRPr="00AC52FD">
        <w:rPr>
          <w:i/>
          <w:iCs/>
          <w:lang w:val="en-US"/>
        </w:rPr>
        <w:t>AR</w:t>
      </w:r>
      <w:r w:rsidRPr="00AC52FD">
        <w:t xml:space="preserve"> (</w:t>
      </w:r>
      <w:r w:rsidRPr="00AC52FD">
        <w:rPr>
          <w:i/>
          <w:iCs/>
          <w:lang w:val="en-US"/>
        </w:rPr>
        <w:t>Augmented</w:t>
      </w:r>
      <w:r w:rsidRPr="00AC52FD">
        <w:t xml:space="preserve"> </w:t>
      </w:r>
      <w:r w:rsidRPr="00AC52FD">
        <w:rPr>
          <w:i/>
          <w:iCs/>
          <w:lang w:val="en-US"/>
        </w:rPr>
        <w:t>Reality</w:t>
      </w:r>
      <w:r w:rsidRPr="00AC52FD">
        <w:t xml:space="preserve">) – </w:t>
      </w:r>
      <w:r w:rsidR="007103B3">
        <w:t>дополненная</w:t>
      </w:r>
      <w:r w:rsidRPr="00AC52FD">
        <w:t xml:space="preserve"> </w:t>
      </w:r>
      <w:r w:rsidR="007103B3">
        <w:t>реальность</w:t>
      </w:r>
      <w:r>
        <w:t xml:space="preserve">, </w:t>
      </w:r>
      <w:r w:rsidR="007103B3">
        <w:t>которая</w:t>
      </w:r>
      <w:r>
        <w:t xml:space="preserve"> является </w:t>
      </w:r>
      <w:r w:rsidR="007103B3">
        <w:t>результатам</w:t>
      </w:r>
      <w:r>
        <w:t xml:space="preserve"> введения в </w:t>
      </w:r>
      <w:r w:rsidR="007103B3">
        <w:t>зрительное</w:t>
      </w:r>
      <w:r>
        <w:t xml:space="preserve"> </w:t>
      </w:r>
      <w:r w:rsidR="007103B3">
        <w:t>поле</w:t>
      </w:r>
      <w:r>
        <w:t xml:space="preserve"> </w:t>
      </w:r>
      <w:r w:rsidR="007103B3">
        <w:t>сенсорных</w:t>
      </w:r>
      <w:r>
        <w:t xml:space="preserve"> данных </w:t>
      </w:r>
      <w:r w:rsidRPr="00AC52FD">
        <w:t xml:space="preserve">с целью </w:t>
      </w:r>
      <w:r w:rsidR="007103B3" w:rsidRPr="00AC52FD">
        <w:t>д</w:t>
      </w:r>
      <w:r w:rsidR="007103B3">
        <w:t>о</w:t>
      </w:r>
      <w:r w:rsidR="007103B3" w:rsidRPr="00AC52FD">
        <w:t>п</w:t>
      </w:r>
      <w:r w:rsidR="007103B3">
        <w:t>о</w:t>
      </w:r>
      <w:r w:rsidR="007103B3" w:rsidRPr="00AC52FD">
        <w:t>лнения</w:t>
      </w:r>
      <w:r w:rsidRPr="00AC52FD">
        <w:t xml:space="preserve"> сведений </w:t>
      </w:r>
      <w:r w:rsidR="00921451">
        <w:t>о</w:t>
      </w:r>
      <w:r w:rsidRPr="00AC52FD">
        <w:t xml:space="preserve">б </w:t>
      </w:r>
      <w:r w:rsidR="007103B3">
        <w:t>о</w:t>
      </w:r>
      <w:r w:rsidR="007103B3" w:rsidRPr="00AC52FD">
        <w:t>кружении</w:t>
      </w:r>
      <w:r w:rsidRPr="00AC52FD">
        <w:t xml:space="preserve"> и изменения </w:t>
      </w:r>
      <w:r w:rsidR="007103B3" w:rsidRPr="00AC52FD">
        <w:t>в</w:t>
      </w:r>
      <w:r w:rsidR="007103B3">
        <w:t>о</w:t>
      </w:r>
      <w:r w:rsidR="007103B3" w:rsidRPr="00AC52FD">
        <w:t>сприятия</w:t>
      </w:r>
      <w:r w:rsidRPr="00AC52FD">
        <w:t xml:space="preserve"> </w:t>
      </w:r>
      <w:r w:rsidR="007103B3">
        <w:t>о</w:t>
      </w:r>
      <w:r w:rsidR="007103B3" w:rsidRPr="00AC52FD">
        <w:t>кружающей</w:t>
      </w:r>
      <w:r w:rsidRPr="00AC52FD">
        <w:t xml:space="preserve"> среды</w:t>
      </w:r>
      <w:r>
        <w:t>.</w:t>
      </w:r>
    </w:p>
    <w:p w14:paraId="495DD9B1" w14:textId="796E11AC" w:rsidR="00950310" w:rsidRDefault="00950310" w:rsidP="00950310">
      <w:pPr>
        <w:spacing w:after="0" w:line="360" w:lineRule="exact"/>
        <w:ind w:firstLine="709"/>
        <w:jc w:val="both"/>
        <w:rPr>
          <w:szCs w:val="28"/>
          <w:lang w:val="en-US"/>
        </w:rPr>
      </w:pPr>
      <w:r>
        <w:rPr>
          <w:i/>
          <w:szCs w:val="28"/>
          <w:lang w:val="en-US"/>
        </w:rPr>
        <w:t>FPS</w:t>
      </w:r>
      <w:r w:rsidRPr="00950310">
        <w:rPr>
          <w:szCs w:val="28"/>
          <w:lang w:val="en-US"/>
        </w:rPr>
        <w:t xml:space="preserve"> (</w:t>
      </w:r>
      <w:r>
        <w:rPr>
          <w:i/>
          <w:szCs w:val="28"/>
          <w:lang w:val="en-US"/>
        </w:rPr>
        <w:t>Frame</w:t>
      </w:r>
      <w:r w:rsidRPr="00950310">
        <w:rPr>
          <w:i/>
          <w:szCs w:val="28"/>
          <w:lang w:val="en-US"/>
        </w:rPr>
        <w:t xml:space="preserve"> </w:t>
      </w:r>
      <w:r>
        <w:rPr>
          <w:i/>
          <w:szCs w:val="28"/>
          <w:lang w:val="en-US"/>
        </w:rPr>
        <w:t>Per</w:t>
      </w:r>
      <w:r w:rsidRPr="00950310">
        <w:rPr>
          <w:i/>
          <w:szCs w:val="28"/>
          <w:lang w:val="en-US"/>
        </w:rPr>
        <w:t xml:space="preserve"> </w:t>
      </w:r>
      <w:r>
        <w:rPr>
          <w:i/>
          <w:szCs w:val="28"/>
          <w:lang w:val="en-US"/>
        </w:rPr>
        <w:t>Second</w:t>
      </w:r>
      <w:r w:rsidRPr="00950310">
        <w:rPr>
          <w:szCs w:val="28"/>
          <w:lang w:val="en-US"/>
        </w:rPr>
        <w:t xml:space="preserve">) – </w:t>
      </w:r>
      <w:r>
        <w:rPr>
          <w:szCs w:val="28"/>
        </w:rPr>
        <w:t>кадры</w:t>
      </w:r>
      <w:r w:rsidRPr="00950310">
        <w:rPr>
          <w:szCs w:val="28"/>
          <w:lang w:val="en-US"/>
        </w:rPr>
        <w:t xml:space="preserve"> </w:t>
      </w:r>
      <w:r>
        <w:rPr>
          <w:szCs w:val="28"/>
        </w:rPr>
        <w:t>в</w:t>
      </w:r>
      <w:r w:rsidRPr="00950310">
        <w:rPr>
          <w:szCs w:val="28"/>
          <w:lang w:val="en-US"/>
        </w:rPr>
        <w:t xml:space="preserve"> </w:t>
      </w:r>
      <w:r>
        <w:rPr>
          <w:szCs w:val="28"/>
        </w:rPr>
        <w:t>секунду</w:t>
      </w:r>
      <w:r w:rsidRPr="00950310">
        <w:rPr>
          <w:szCs w:val="28"/>
          <w:lang w:val="en-US"/>
        </w:rPr>
        <w:t>.</w:t>
      </w:r>
    </w:p>
    <w:p w14:paraId="0EA8DA70" w14:textId="7F193C57" w:rsidR="001F4B83" w:rsidRPr="001F4B83" w:rsidRDefault="001F4B83" w:rsidP="00950310">
      <w:pPr>
        <w:spacing w:after="0" w:line="360" w:lineRule="exact"/>
        <w:ind w:firstLine="709"/>
        <w:jc w:val="both"/>
      </w:pPr>
      <w:r w:rsidRPr="001F4B83">
        <w:rPr>
          <w:i/>
          <w:szCs w:val="28"/>
          <w:lang w:val="en-US"/>
        </w:rPr>
        <w:t>RPG</w:t>
      </w:r>
      <w:r w:rsidRPr="001F4B83">
        <w:rPr>
          <w:szCs w:val="28"/>
        </w:rPr>
        <w:t xml:space="preserve"> (</w:t>
      </w:r>
      <w:r w:rsidRPr="001F4B83">
        <w:rPr>
          <w:i/>
          <w:szCs w:val="28"/>
          <w:lang w:val="en-US"/>
        </w:rPr>
        <w:t>role</w:t>
      </w:r>
      <w:r w:rsidRPr="001F4B83">
        <w:rPr>
          <w:szCs w:val="28"/>
        </w:rPr>
        <w:t>-</w:t>
      </w:r>
      <w:r w:rsidRPr="001F4B83">
        <w:rPr>
          <w:i/>
          <w:szCs w:val="28"/>
          <w:lang w:val="en-US"/>
        </w:rPr>
        <w:t>playing</w:t>
      </w:r>
      <w:r w:rsidRPr="001F4B83">
        <w:rPr>
          <w:szCs w:val="28"/>
        </w:rPr>
        <w:t xml:space="preserve"> </w:t>
      </w:r>
      <w:r w:rsidRPr="001F4B83">
        <w:rPr>
          <w:i/>
          <w:szCs w:val="28"/>
          <w:lang w:val="en-US"/>
        </w:rPr>
        <w:t>game</w:t>
      </w:r>
      <w:r w:rsidRPr="001F4B83">
        <w:rPr>
          <w:szCs w:val="28"/>
        </w:rPr>
        <w:t>)</w:t>
      </w:r>
      <w:r>
        <w:rPr>
          <w:szCs w:val="28"/>
        </w:rPr>
        <w:t xml:space="preserve"> – ролевая игра, один из жанров компьютерных игр.</w:t>
      </w:r>
    </w:p>
    <w:p w14:paraId="60712522" w14:textId="3DF01D7D" w:rsidR="003B4F35" w:rsidRDefault="003B4F35" w:rsidP="003B4F35">
      <w:pPr>
        <w:spacing w:after="0" w:line="360" w:lineRule="exact"/>
        <w:ind w:firstLine="709"/>
        <w:jc w:val="both"/>
      </w:pPr>
      <w:r w:rsidRPr="00AC52FD">
        <w:rPr>
          <w:i/>
          <w:iCs/>
          <w:lang w:val="en-US"/>
        </w:rPr>
        <w:t>VR</w:t>
      </w:r>
      <w:r w:rsidRPr="00AC52FD">
        <w:t xml:space="preserve"> (</w:t>
      </w:r>
      <w:r w:rsidRPr="00AC52FD">
        <w:rPr>
          <w:i/>
          <w:iCs/>
          <w:lang w:val="en-US"/>
        </w:rPr>
        <w:t>Virtual</w:t>
      </w:r>
      <w:r w:rsidRPr="00AC52FD">
        <w:t xml:space="preserve"> </w:t>
      </w:r>
      <w:r w:rsidRPr="00AC52FD">
        <w:rPr>
          <w:i/>
          <w:iCs/>
          <w:lang w:val="en-US"/>
        </w:rPr>
        <w:t>Reality</w:t>
      </w:r>
      <w:r w:rsidRPr="00AC52FD">
        <w:t xml:space="preserve">) – </w:t>
      </w:r>
      <w:r>
        <w:t xml:space="preserve">искусственная или виртуальная </w:t>
      </w:r>
      <w:r w:rsidR="007103B3">
        <w:t>реальность</w:t>
      </w:r>
      <w:r>
        <w:t xml:space="preserve">, технически </w:t>
      </w:r>
      <w:r w:rsidR="007103B3">
        <w:t>созданный</w:t>
      </w:r>
      <w:r>
        <w:t xml:space="preserve"> мир, передаваемый </w:t>
      </w:r>
      <w:r w:rsidR="007103B3">
        <w:t>человеку</w:t>
      </w:r>
      <w:r>
        <w:t xml:space="preserve"> через </w:t>
      </w:r>
      <w:r w:rsidR="007103B3">
        <w:t>его</w:t>
      </w:r>
      <w:r>
        <w:t xml:space="preserve"> </w:t>
      </w:r>
      <w:r w:rsidR="007103B3">
        <w:t>ощущения</w:t>
      </w:r>
      <w:r>
        <w:t>.</w:t>
      </w:r>
    </w:p>
    <w:p w14:paraId="1B11CCDC" w14:textId="1204C8E2" w:rsidR="003B4F35" w:rsidRPr="00925CF7" w:rsidRDefault="003B4F35" w:rsidP="003B4F35">
      <w:pPr>
        <w:spacing w:after="0" w:line="360" w:lineRule="exact"/>
        <w:ind w:firstLine="709"/>
        <w:rPr>
          <w:szCs w:val="28"/>
        </w:rPr>
      </w:pPr>
    </w:p>
    <w:p w14:paraId="7F0E5215" w14:textId="22EA29AF" w:rsidR="00392352" w:rsidRPr="00925CF7" w:rsidRDefault="00392352" w:rsidP="00D267E7">
      <w:pPr>
        <w:spacing w:line="360" w:lineRule="exact"/>
        <w:ind w:firstLine="709"/>
        <w:rPr>
          <w:szCs w:val="28"/>
        </w:rPr>
        <w:sectPr w:rsidR="00392352" w:rsidRPr="00925CF7" w:rsidSect="003B4F35">
          <w:pgSz w:w="11906" w:h="16838"/>
          <w:pgMar w:top="1134" w:right="566" w:bottom="1134" w:left="1701" w:header="708" w:footer="708" w:gutter="0"/>
          <w:pgNumType w:start="5"/>
          <w:cols w:space="708"/>
          <w:titlePg/>
          <w:docGrid w:linePitch="381"/>
        </w:sectPr>
      </w:pPr>
    </w:p>
    <w:p w14:paraId="444E0262" w14:textId="5A63FD04" w:rsidR="008E1120" w:rsidRPr="007157C1" w:rsidRDefault="00527709" w:rsidP="00D267E7">
      <w:pPr>
        <w:pStyle w:val="10"/>
      </w:pPr>
      <w:bookmarkStart w:id="2" w:name="_Toc136809633"/>
      <w:r w:rsidRPr="007157C1">
        <w:lastRenderedPageBreak/>
        <w:t>ВВЕДЕНИЕ</w:t>
      </w:r>
      <w:bookmarkEnd w:id="2"/>
    </w:p>
    <w:p w14:paraId="28B26D89" w14:textId="05024A99" w:rsidR="001A4BA5" w:rsidRDefault="001A4BA5" w:rsidP="001A4BA5">
      <w:pPr>
        <w:contextualSpacing/>
      </w:pPr>
    </w:p>
    <w:p w14:paraId="0CCE3082" w14:textId="33D27ED0" w:rsidR="00D25273" w:rsidRDefault="001A4BA5" w:rsidP="00D25273">
      <w:pPr>
        <w:spacing w:line="360" w:lineRule="exact"/>
        <w:ind w:firstLine="709"/>
        <w:contextualSpacing/>
        <w:jc w:val="both"/>
      </w:pPr>
      <w:r>
        <w:t xml:space="preserve">В </w:t>
      </w:r>
      <w:r w:rsidR="007103B3">
        <w:t>настоящее</w:t>
      </w:r>
      <w:r>
        <w:t xml:space="preserve"> время выс</w:t>
      </w:r>
      <w:r w:rsidR="00921451">
        <w:t>о</w:t>
      </w:r>
      <w:r>
        <w:t>к</w:t>
      </w:r>
      <w:r w:rsidR="00921451">
        <w:t>о</w:t>
      </w:r>
      <w:r>
        <w:t>техн</w:t>
      </w:r>
      <w:r w:rsidR="00921451">
        <w:t>о</w:t>
      </w:r>
      <w:r>
        <w:t>л</w:t>
      </w:r>
      <w:r w:rsidR="00921451">
        <w:t>о</w:t>
      </w:r>
      <w:r>
        <w:t>гическ</w:t>
      </w:r>
      <w:r w:rsidR="00921451">
        <w:t>о</w:t>
      </w:r>
      <w:r>
        <w:t xml:space="preserve">е </w:t>
      </w:r>
      <w:r w:rsidR="00921451">
        <w:t>о</w:t>
      </w:r>
      <w:r>
        <w:t>б</w:t>
      </w:r>
      <w:r w:rsidR="00921451">
        <w:t>о</w:t>
      </w:r>
      <w:r>
        <w:t>руд</w:t>
      </w:r>
      <w:r w:rsidR="00921451">
        <w:t>о</w:t>
      </w:r>
      <w:r>
        <w:t>вание, требующег</w:t>
      </w:r>
      <w:r w:rsidR="00921451">
        <w:t>о</w:t>
      </w:r>
      <w:r>
        <w:t xml:space="preserve"> </w:t>
      </w:r>
      <w:r w:rsidR="00921451">
        <w:t>о</w:t>
      </w:r>
      <w:r>
        <w:t xml:space="preserve">бучения в эксплуатации и </w:t>
      </w:r>
      <w:r w:rsidR="007103B3">
        <w:t>обслуживании,</w:t>
      </w:r>
      <w:r>
        <w:t xml:space="preserve"> </w:t>
      </w:r>
      <w:r w:rsidR="007103B3">
        <w:t>появилось</w:t>
      </w:r>
      <w:r>
        <w:t xml:space="preserve"> в</w:t>
      </w:r>
      <w:r w:rsidR="00921451">
        <w:t>о</w:t>
      </w:r>
      <w:r>
        <w:t xml:space="preserve"> всех сферах </w:t>
      </w:r>
      <w:r w:rsidR="007103B3">
        <w:t>человеческой</w:t>
      </w:r>
      <w:r>
        <w:t xml:space="preserve"> жизни – </w:t>
      </w:r>
      <w:r w:rsidR="00921451">
        <w:t>о</w:t>
      </w:r>
      <w:r>
        <w:t>т быт</w:t>
      </w:r>
      <w:r w:rsidR="00921451">
        <w:t>о</w:t>
      </w:r>
      <w:r>
        <w:t>в</w:t>
      </w:r>
      <w:r w:rsidR="00921451">
        <w:t>о</w:t>
      </w:r>
      <w:r>
        <w:t>г</w:t>
      </w:r>
      <w:r w:rsidR="00921451">
        <w:t>о</w:t>
      </w:r>
      <w:r>
        <w:t xml:space="preserve"> </w:t>
      </w:r>
      <w:r w:rsidR="00921451">
        <w:t>о</w:t>
      </w:r>
      <w:r>
        <w:t>бслуживани</w:t>
      </w:r>
      <w:r w:rsidR="00263C42">
        <w:t>я</w:t>
      </w:r>
      <w:r>
        <w:t xml:space="preserve"> д</w:t>
      </w:r>
      <w:r w:rsidR="00921451">
        <w:t>о</w:t>
      </w:r>
      <w:r>
        <w:t xml:space="preserve"> энергетики и пр</w:t>
      </w:r>
      <w:r w:rsidR="00921451">
        <w:t>о</w:t>
      </w:r>
      <w:r>
        <w:t>мышленн</w:t>
      </w:r>
      <w:r w:rsidR="00921451">
        <w:t>о</w:t>
      </w:r>
      <w:r>
        <w:t>сти.</w:t>
      </w:r>
    </w:p>
    <w:p w14:paraId="173C46DF" w14:textId="49130E4D" w:rsidR="00DA01C9" w:rsidRDefault="00C142A7" w:rsidP="00D25273">
      <w:pPr>
        <w:spacing w:line="360" w:lineRule="exact"/>
        <w:ind w:firstLine="709"/>
        <w:contextualSpacing/>
        <w:jc w:val="both"/>
      </w:pPr>
      <w:r w:rsidRPr="00C142A7">
        <w:t>Энергетика – топливная и связанная с другими источниками – это одна из важнейших сфер для общества с миллиардами потребителей. По ней часто мерят уровень развития страны.</w:t>
      </w:r>
      <w:r>
        <w:t xml:space="preserve"> </w:t>
      </w:r>
      <w:r w:rsidRPr="00C142A7">
        <w:t>Необходимость внедрения современных 3</w:t>
      </w:r>
      <w:r w:rsidRPr="00FF391F">
        <w:rPr>
          <w:i/>
        </w:rPr>
        <w:t>D</w:t>
      </w:r>
      <w:r w:rsidRPr="00C142A7">
        <w:t xml:space="preserve"> технологий, технологий виртуальной и дополненной реальности продиктована многими факторами: необходимость в повышении уровня безопасности на объектах, согласно повышающимся требованиям; повышения скорости принятия решений и детектирования в экстренных и аварийных ситуация; необходимость повышения профессионального уровня специалистов для снижения количества дорогих ошибок.</w:t>
      </w:r>
      <w:r>
        <w:t xml:space="preserve"> </w:t>
      </w:r>
      <w:r w:rsidR="00DA01C9">
        <w:t>И</w:t>
      </w:r>
      <w:r w:rsidR="00DA01C9" w:rsidRPr="00FE7967">
        <w:t xml:space="preserve">спользование технологии </w:t>
      </w:r>
      <w:r w:rsidR="00D25273">
        <w:t>виртуальной</w:t>
      </w:r>
      <w:r w:rsidR="00DA01C9" w:rsidRPr="00FE7967">
        <w:t xml:space="preserve"> реальности имеет потенциал совершить революцию в различных отраслях, от онлайн-торговли до здравоохранения и от образования до </w:t>
      </w:r>
      <w:r w:rsidR="00DA01C9">
        <w:t>энергетической отрасли</w:t>
      </w:r>
      <w:r w:rsidR="00DA01C9" w:rsidRPr="00FE7967">
        <w:t xml:space="preserve">. </w:t>
      </w:r>
      <w:r w:rsidR="00DA01C9" w:rsidRPr="00FE7967">
        <w:rPr>
          <w:i/>
          <w:lang w:val="en-US"/>
        </w:rPr>
        <w:t>VR</w:t>
      </w:r>
      <w:r w:rsidR="00DA01C9" w:rsidRPr="00FE7967">
        <w:t xml:space="preserve"> обладает возможностью создания более персонализированных, увлекательных и эффективных способов взаимодействия с клиентами, а также повышения качества продуктов и услуг.</w:t>
      </w:r>
    </w:p>
    <w:p w14:paraId="0CAEFE1D" w14:textId="2C9DAC94" w:rsidR="00D25273" w:rsidRDefault="00D25273" w:rsidP="00DA01C9">
      <w:pPr>
        <w:spacing w:line="360" w:lineRule="exact"/>
        <w:ind w:firstLine="709"/>
        <w:contextualSpacing/>
        <w:jc w:val="both"/>
      </w:pPr>
      <w:r w:rsidRPr="00D25273">
        <w:t xml:space="preserve">Все то, что не может быть создано в реальном мире по техническим, экономическим или физическим причинам, может быть создано в мире виртуальном. </w:t>
      </w:r>
      <w:r>
        <w:t>Таким образом, человеку предоставляется возможность</w:t>
      </w:r>
      <w:r w:rsidRPr="00D25273">
        <w:t xml:space="preserve"> побывать там, где в реальности побывать трудно или невозможно.</w:t>
      </w:r>
    </w:p>
    <w:p w14:paraId="03B618EE" w14:textId="5CB15906" w:rsidR="00263C42" w:rsidRDefault="007103B3" w:rsidP="001A4BA5">
      <w:pPr>
        <w:spacing w:line="360" w:lineRule="exact"/>
        <w:ind w:firstLine="709"/>
        <w:contextualSpacing/>
        <w:jc w:val="both"/>
      </w:pPr>
      <w:r>
        <w:t>Организация</w:t>
      </w:r>
      <w:r w:rsidR="00263C42">
        <w:t xml:space="preserve"> </w:t>
      </w:r>
      <w:r>
        <w:t>эффективного</w:t>
      </w:r>
      <w:r w:rsidR="00263C42">
        <w:t xml:space="preserve"> и </w:t>
      </w:r>
      <w:r>
        <w:t>быстрого</w:t>
      </w:r>
      <w:r w:rsidR="00263C42">
        <w:t xml:space="preserve"> </w:t>
      </w:r>
      <w:r>
        <w:t>обучения</w:t>
      </w:r>
      <w:r w:rsidR="00263C42">
        <w:t xml:space="preserve"> </w:t>
      </w:r>
      <w:r>
        <w:t>обслуживанию</w:t>
      </w:r>
      <w:r w:rsidR="00263C42">
        <w:t xml:space="preserve"> и эксплуатации </w:t>
      </w:r>
      <w:r>
        <w:t>специализированным</w:t>
      </w:r>
      <w:r w:rsidR="00263C42">
        <w:t xml:space="preserve"> </w:t>
      </w:r>
      <w:r w:rsidR="00526D1D">
        <w:t xml:space="preserve">газовым </w:t>
      </w:r>
      <w:r w:rsidR="00921451">
        <w:t>о</w:t>
      </w:r>
      <w:r w:rsidR="00263C42">
        <w:t>б</w:t>
      </w:r>
      <w:r w:rsidR="00921451">
        <w:t>о</w:t>
      </w:r>
      <w:r w:rsidR="00263C42">
        <w:t>руд</w:t>
      </w:r>
      <w:r w:rsidR="00921451">
        <w:t>о</w:t>
      </w:r>
      <w:r w:rsidR="00263C42">
        <w:t>ванием п</w:t>
      </w:r>
      <w:r w:rsidR="00921451">
        <w:t>о</w:t>
      </w:r>
      <w:r w:rsidR="00263C42">
        <w:t>зв</w:t>
      </w:r>
      <w:r w:rsidR="00921451">
        <w:t>о</w:t>
      </w:r>
      <w:r w:rsidR="00263C42">
        <w:t>лит п</w:t>
      </w:r>
      <w:r w:rsidR="00921451">
        <w:t>о</w:t>
      </w:r>
      <w:r w:rsidR="00263C42">
        <w:t>высить качеств</w:t>
      </w:r>
      <w:r w:rsidR="00921451">
        <w:t>о</w:t>
      </w:r>
      <w:r w:rsidR="00263C42">
        <w:t xml:space="preserve"> раб</w:t>
      </w:r>
      <w:r w:rsidR="00921451">
        <w:t>о</w:t>
      </w:r>
      <w:r w:rsidR="00263C42">
        <w:t xml:space="preserve">ты </w:t>
      </w:r>
      <w:r w:rsidR="00921451">
        <w:t>о</w:t>
      </w:r>
      <w:r w:rsidR="00263C42">
        <w:t>рганизаций, исп</w:t>
      </w:r>
      <w:r w:rsidR="00921451">
        <w:t>о</w:t>
      </w:r>
      <w:r w:rsidR="00263C42">
        <w:t>льзующих данн</w:t>
      </w:r>
      <w:r w:rsidR="00921451">
        <w:t>о</w:t>
      </w:r>
      <w:r w:rsidR="00263C42">
        <w:t xml:space="preserve">е </w:t>
      </w:r>
      <w:r w:rsidR="00921451">
        <w:t>о</w:t>
      </w:r>
      <w:r w:rsidR="00263C42">
        <w:t>б</w:t>
      </w:r>
      <w:r w:rsidR="00921451">
        <w:t>о</w:t>
      </w:r>
      <w:r w:rsidR="00263C42">
        <w:t>руд</w:t>
      </w:r>
      <w:r w:rsidR="00921451">
        <w:t>о</w:t>
      </w:r>
      <w:r w:rsidR="00263C42">
        <w:t xml:space="preserve">вание, снизить издержки </w:t>
      </w:r>
      <w:r w:rsidR="00921451">
        <w:t>о</w:t>
      </w:r>
      <w:r w:rsidR="00263C42">
        <w:t>бучения перс</w:t>
      </w:r>
      <w:r w:rsidR="00921451">
        <w:t>о</w:t>
      </w:r>
      <w:r w:rsidR="00263C42">
        <w:t>нала, а также п</w:t>
      </w:r>
      <w:r w:rsidR="00921451">
        <w:t>о</w:t>
      </w:r>
      <w:r w:rsidR="00263C42">
        <w:t>высить пр</w:t>
      </w:r>
      <w:r w:rsidR="00921451">
        <w:t>о</w:t>
      </w:r>
      <w:r w:rsidR="00263C42">
        <w:t>фесси</w:t>
      </w:r>
      <w:r w:rsidR="00921451">
        <w:t>о</w:t>
      </w:r>
      <w:r w:rsidR="00263C42">
        <w:t>нализм раб</w:t>
      </w:r>
      <w:r w:rsidR="00921451">
        <w:t>о</w:t>
      </w:r>
      <w:r w:rsidR="00263C42">
        <w:t>тник</w:t>
      </w:r>
      <w:r w:rsidR="00921451">
        <w:t>о</w:t>
      </w:r>
      <w:r w:rsidR="00263C42">
        <w:t>в п</w:t>
      </w:r>
      <w:r w:rsidR="00921451">
        <w:t>о</w:t>
      </w:r>
      <w:r w:rsidR="00263C42">
        <w:t xml:space="preserve">сле </w:t>
      </w:r>
      <w:r w:rsidR="00921451">
        <w:t>о</w:t>
      </w:r>
      <w:r w:rsidR="00263C42">
        <w:t>бучения.</w:t>
      </w:r>
    </w:p>
    <w:p w14:paraId="48BD3271" w14:textId="5E0AD370" w:rsidR="00263C42" w:rsidRDefault="00921451" w:rsidP="001A4BA5">
      <w:pPr>
        <w:spacing w:line="360" w:lineRule="exact"/>
        <w:ind w:firstLine="709"/>
        <w:contextualSpacing/>
        <w:jc w:val="both"/>
      </w:pPr>
      <w:r>
        <w:t>О</w:t>
      </w:r>
      <w:r w:rsidR="00263C42">
        <w:t>дним из сп</w:t>
      </w:r>
      <w:r>
        <w:t>о</w:t>
      </w:r>
      <w:r w:rsidR="00263C42">
        <w:t>с</w:t>
      </w:r>
      <w:r>
        <w:t>о</w:t>
      </w:r>
      <w:r w:rsidR="00263C42">
        <w:t>б</w:t>
      </w:r>
      <w:r>
        <w:t>о</w:t>
      </w:r>
      <w:r w:rsidR="00263C42">
        <w:t xml:space="preserve">в улучшения </w:t>
      </w:r>
      <w:r>
        <w:t>о</w:t>
      </w:r>
      <w:r w:rsidR="00263C42">
        <w:t>бучающег</w:t>
      </w:r>
      <w:r>
        <w:t>о</w:t>
      </w:r>
      <w:r w:rsidR="00263C42">
        <w:t xml:space="preserve"> пр</w:t>
      </w:r>
      <w:r>
        <w:t>о</w:t>
      </w:r>
      <w:r w:rsidR="00263C42">
        <w:t>цесса – внедрение элемент</w:t>
      </w:r>
      <w:r>
        <w:t>о</w:t>
      </w:r>
      <w:r w:rsidR="00263C42">
        <w:t>в виртуальн</w:t>
      </w:r>
      <w:r>
        <w:t>о</w:t>
      </w:r>
      <w:r w:rsidR="00263C42">
        <w:t>й и д</w:t>
      </w:r>
      <w:r>
        <w:t>о</w:t>
      </w:r>
      <w:r w:rsidR="00263C42">
        <w:t>п</w:t>
      </w:r>
      <w:r>
        <w:t>о</w:t>
      </w:r>
      <w:r w:rsidR="00263C42">
        <w:t>лненн</w:t>
      </w:r>
      <w:r>
        <w:t>о</w:t>
      </w:r>
      <w:r w:rsidR="00263C42">
        <w:t>й реальн</w:t>
      </w:r>
      <w:r>
        <w:t>о</w:t>
      </w:r>
      <w:r w:rsidR="00263C42">
        <w:t>сти.</w:t>
      </w:r>
      <w:r w:rsidR="00AC52FD">
        <w:t xml:space="preserve"> </w:t>
      </w:r>
      <w:r w:rsidR="00AC52FD" w:rsidRPr="00AC52FD">
        <w:rPr>
          <w:i/>
          <w:iCs/>
          <w:lang w:val="en-US"/>
        </w:rPr>
        <w:t>VR</w:t>
      </w:r>
      <w:r w:rsidR="00AC52FD" w:rsidRPr="00AC52FD">
        <w:t xml:space="preserve"> </w:t>
      </w:r>
      <w:r w:rsidR="00AC52FD">
        <w:t xml:space="preserve">и </w:t>
      </w:r>
      <w:r w:rsidR="00AC52FD" w:rsidRPr="00AC52FD">
        <w:rPr>
          <w:i/>
          <w:iCs/>
          <w:lang w:val="en-US"/>
        </w:rPr>
        <w:t>AR</w:t>
      </w:r>
      <w:r w:rsidR="00AC52FD" w:rsidRPr="00AC52FD">
        <w:t xml:space="preserve"> </w:t>
      </w:r>
      <w:r w:rsidR="00AC52FD">
        <w:t>прил</w:t>
      </w:r>
      <w:r>
        <w:t>о</w:t>
      </w:r>
      <w:r w:rsidR="00AC52FD">
        <w:t>жения п</w:t>
      </w:r>
      <w:r>
        <w:t>о</w:t>
      </w:r>
      <w:r w:rsidR="00AC52FD">
        <w:t>зв</w:t>
      </w:r>
      <w:r>
        <w:t>о</w:t>
      </w:r>
      <w:r w:rsidR="00AC52FD">
        <w:t>ляют тесн</w:t>
      </w:r>
      <w:r>
        <w:t>о</w:t>
      </w:r>
      <w:r w:rsidR="00AC52FD">
        <w:t xml:space="preserve"> связать те</w:t>
      </w:r>
      <w:r>
        <w:t>о</w:t>
      </w:r>
      <w:r w:rsidR="00AC52FD">
        <w:t>ретическ</w:t>
      </w:r>
      <w:r>
        <w:t>о</w:t>
      </w:r>
      <w:r w:rsidR="00AC52FD">
        <w:t xml:space="preserve">е </w:t>
      </w:r>
      <w:r>
        <w:t>о</w:t>
      </w:r>
      <w:r w:rsidR="00AC52FD">
        <w:t>бучение и практическ</w:t>
      </w:r>
      <w:r>
        <w:t>о</w:t>
      </w:r>
      <w:r w:rsidR="00AC52FD">
        <w:t>е закрепление п</w:t>
      </w:r>
      <w:r>
        <w:t>о</w:t>
      </w:r>
      <w:r w:rsidR="00AC52FD">
        <w:t>лученных знаний. С п</w:t>
      </w:r>
      <w:r>
        <w:t>о</w:t>
      </w:r>
      <w:r w:rsidR="00AC52FD">
        <w:t>м</w:t>
      </w:r>
      <w:r>
        <w:t>о</w:t>
      </w:r>
      <w:r w:rsidR="00AC52FD">
        <w:t>щью таких прил</w:t>
      </w:r>
      <w:r>
        <w:t>о</w:t>
      </w:r>
      <w:r w:rsidR="00AC52FD">
        <w:t>жений м</w:t>
      </w:r>
      <w:r>
        <w:t>о</w:t>
      </w:r>
      <w:r w:rsidR="00AC52FD">
        <w:t>жн</w:t>
      </w:r>
      <w:r>
        <w:t>о</w:t>
      </w:r>
      <w:r w:rsidR="00AC52FD">
        <w:t xml:space="preserve"> с</w:t>
      </w:r>
      <w:r>
        <w:t>о</w:t>
      </w:r>
      <w:r w:rsidR="00AC52FD">
        <w:t>здать симулят</w:t>
      </w:r>
      <w:r>
        <w:t>о</w:t>
      </w:r>
      <w:r w:rsidR="00AC52FD">
        <w:t>ры, где м</w:t>
      </w:r>
      <w:r>
        <w:t>о</w:t>
      </w:r>
      <w:r w:rsidR="00AC52FD">
        <w:t xml:space="preserve">делируются </w:t>
      </w:r>
      <w:r>
        <w:t>о</w:t>
      </w:r>
      <w:r w:rsidR="00AC52FD">
        <w:t>сн</w:t>
      </w:r>
      <w:r>
        <w:t>о</w:t>
      </w:r>
      <w:r w:rsidR="00AC52FD">
        <w:t>вные нештатные ситуации, а также предп</w:t>
      </w:r>
      <w:r>
        <w:t>о</w:t>
      </w:r>
      <w:r w:rsidR="00AC52FD">
        <w:t>лагаемые сп</w:t>
      </w:r>
      <w:r>
        <w:t>о</w:t>
      </w:r>
      <w:r w:rsidR="00AC52FD">
        <w:t>с</w:t>
      </w:r>
      <w:r>
        <w:t>о</w:t>
      </w:r>
      <w:r w:rsidR="00AC52FD">
        <w:t xml:space="preserve">бы их </w:t>
      </w:r>
      <w:r w:rsidR="00C9060F">
        <w:t>устранения</w:t>
      </w:r>
      <w:r w:rsidR="00AC52FD">
        <w:t>, чт</w:t>
      </w:r>
      <w:r>
        <w:t>о</w:t>
      </w:r>
      <w:r w:rsidR="00AC52FD">
        <w:t xml:space="preserve"> значительн</w:t>
      </w:r>
      <w:r>
        <w:t>о</w:t>
      </w:r>
      <w:r w:rsidR="00AC52FD">
        <w:t xml:space="preserve"> </w:t>
      </w:r>
      <w:r w:rsidR="00C9060F">
        <w:t>п</w:t>
      </w:r>
      <w:r>
        <w:t>о</w:t>
      </w:r>
      <w:r w:rsidR="00C9060F">
        <w:t>вышает п</w:t>
      </w:r>
      <w:r>
        <w:t>о</w:t>
      </w:r>
      <w:r w:rsidR="00C9060F">
        <w:t>дг</w:t>
      </w:r>
      <w:r>
        <w:t>о</w:t>
      </w:r>
      <w:r w:rsidR="00C9060F">
        <w:t>т</w:t>
      </w:r>
      <w:r>
        <w:t>о</w:t>
      </w:r>
      <w:r w:rsidR="00C9060F">
        <w:t>вку перс</w:t>
      </w:r>
      <w:r>
        <w:t>о</w:t>
      </w:r>
      <w:r w:rsidR="00C9060F">
        <w:t>нала к раб</w:t>
      </w:r>
      <w:r>
        <w:t>о</w:t>
      </w:r>
      <w:r w:rsidR="00C9060F">
        <w:t>те с</w:t>
      </w:r>
      <w:r>
        <w:t>о</w:t>
      </w:r>
      <w:r w:rsidR="00C9060F">
        <w:t xml:space="preserve"> специализир</w:t>
      </w:r>
      <w:r>
        <w:t>о</w:t>
      </w:r>
      <w:r w:rsidR="00C9060F">
        <w:t xml:space="preserve">ванным </w:t>
      </w:r>
      <w:r>
        <w:t>о</w:t>
      </w:r>
      <w:r w:rsidR="00C9060F">
        <w:t>б</w:t>
      </w:r>
      <w:r>
        <w:t>о</w:t>
      </w:r>
      <w:r w:rsidR="00C9060F">
        <w:t>руд</w:t>
      </w:r>
      <w:r>
        <w:t>о</w:t>
      </w:r>
      <w:r w:rsidR="00C9060F">
        <w:t>ванием и п</w:t>
      </w:r>
      <w:r>
        <w:t>о</w:t>
      </w:r>
      <w:r w:rsidR="00C9060F">
        <w:t>зв</w:t>
      </w:r>
      <w:r>
        <w:t>о</w:t>
      </w:r>
      <w:r w:rsidR="00C9060F">
        <w:t>лит в будущем пред</w:t>
      </w:r>
      <w:r>
        <w:t>о</w:t>
      </w:r>
      <w:r w:rsidR="00C9060F">
        <w:t>твратить аварийные ситуации, чт</w:t>
      </w:r>
      <w:r>
        <w:t>о</w:t>
      </w:r>
      <w:r w:rsidR="00C9060F">
        <w:t xml:space="preserve"> п</w:t>
      </w:r>
      <w:r>
        <w:t>о</w:t>
      </w:r>
      <w:r w:rsidR="00C9060F">
        <w:t>зв</w:t>
      </w:r>
      <w:r>
        <w:t>о</w:t>
      </w:r>
      <w:r w:rsidR="00C9060F">
        <w:t>лит избежать чел</w:t>
      </w:r>
      <w:r>
        <w:t>о</w:t>
      </w:r>
      <w:r w:rsidR="00C9060F">
        <w:t>веческих и материальных жертв.</w:t>
      </w:r>
    </w:p>
    <w:p w14:paraId="2AFCCE3C" w14:textId="2FB1CB85" w:rsidR="00C9060F" w:rsidRDefault="00776353" w:rsidP="00776353">
      <w:pPr>
        <w:spacing w:line="360" w:lineRule="exact"/>
        <w:ind w:firstLine="709"/>
        <w:contextualSpacing/>
        <w:jc w:val="both"/>
      </w:pPr>
      <w:r>
        <w:t>Разработанное</w:t>
      </w:r>
      <w:r w:rsidR="00C9060F" w:rsidRPr="00C9060F">
        <w:t xml:space="preserve"> </w:t>
      </w:r>
      <w:r w:rsidR="00C9060F" w:rsidRPr="00C9060F">
        <w:rPr>
          <w:i/>
          <w:iCs/>
          <w:lang w:val="en-US"/>
        </w:rPr>
        <w:t>VR</w:t>
      </w:r>
      <w:r w:rsidR="00657C2A">
        <w:t xml:space="preserve"> </w:t>
      </w:r>
      <w:r w:rsidR="00C9060F" w:rsidRPr="00C9060F">
        <w:t>прил</w:t>
      </w:r>
      <w:r w:rsidR="00921451">
        <w:t>о</w:t>
      </w:r>
      <w:r w:rsidR="00C9060F" w:rsidRPr="00C9060F">
        <w:t>жение п</w:t>
      </w:r>
      <w:r w:rsidR="00921451">
        <w:t>о</w:t>
      </w:r>
      <w:r w:rsidR="00C9060F" w:rsidRPr="00C9060F">
        <w:t>зв</w:t>
      </w:r>
      <w:r w:rsidR="00921451">
        <w:t>о</w:t>
      </w:r>
      <w:r w:rsidR="00C9060F" w:rsidRPr="00C9060F">
        <w:t xml:space="preserve">лит предусматривать </w:t>
      </w:r>
      <w:r w:rsidR="00921451">
        <w:t>о</w:t>
      </w:r>
      <w:r w:rsidR="00C9060F" w:rsidRPr="00C9060F">
        <w:t>сн</w:t>
      </w:r>
      <w:r w:rsidR="00921451">
        <w:t>о</w:t>
      </w:r>
      <w:r w:rsidR="00C9060F" w:rsidRPr="00C9060F">
        <w:t>вные аварийные ситуации, научиться быстр</w:t>
      </w:r>
      <w:r w:rsidR="00921451">
        <w:t>о</w:t>
      </w:r>
      <w:r w:rsidR="00C9060F" w:rsidRPr="00C9060F">
        <w:t xml:space="preserve"> исправлять в</w:t>
      </w:r>
      <w:r w:rsidR="00921451">
        <w:t>о</w:t>
      </w:r>
      <w:r w:rsidR="00C9060F" w:rsidRPr="00C9060F">
        <w:t>зникающие пр</w:t>
      </w:r>
      <w:r w:rsidR="00921451">
        <w:t>о</w:t>
      </w:r>
      <w:r w:rsidR="00C9060F" w:rsidRPr="00C9060F">
        <w:t>блемы, чт</w:t>
      </w:r>
      <w:r w:rsidR="00921451">
        <w:t>о</w:t>
      </w:r>
      <w:r w:rsidR="00C9060F" w:rsidRPr="00C9060F">
        <w:t xml:space="preserve"> </w:t>
      </w:r>
      <w:r w:rsidR="00C9060F">
        <w:t>даст в</w:t>
      </w:r>
      <w:r w:rsidR="00921451">
        <w:t>о</w:t>
      </w:r>
      <w:r w:rsidR="00C9060F">
        <w:t>зм</w:t>
      </w:r>
      <w:r w:rsidR="00921451">
        <w:t>о</w:t>
      </w:r>
      <w:r w:rsidR="00C9060F">
        <w:t>жн</w:t>
      </w:r>
      <w:r w:rsidR="00921451">
        <w:t>о</w:t>
      </w:r>
      <w:r w:rsidR="00C9060F">
        <w:t>сть</w:t>
      </w:r>
      <w:r w:rsidR="00C9060F" w:rsidRPr="00C9060F">
        <w:t xml:space="preserve"> быстр</w:t>
      </w:r>
      <w:r w:rsidR="00921451">
        <w:t>о</w:t>
      </w:r>
      <w:r w:rsidR="00C9060F" w:rsidRPr="00C9060F">
        <w:t xml:space="preserve"> разрешать такие ситуации в реальн</w:t>
      </w:r>
      <w:r w:rsidR="00921451">
        <w:t>о</w:t>
      </w:r>
      <w:r w:rsidR="00C9060F" w:rsidRPr="00C9060F">
        <w:t>й жизни или в</w:t>
      </w:r>
      <w:r w:rsidR="00921451">
        <w:t>о</w:t>
      </w:r>
      <w:r w:rsidR="00C9060F" w:rsidRPr="00C9060F">
        <w:t xml:space="preserve">все научиться их </w:t>
      </w:r>
      <w:r w:rsidR="00C9060F">
        <w:t>избегать</w:t>
      </w:r>
      <w:r w:rsidR="00C9060F" w:rsidRPr="00C9060F">
        <w:t>. Так</w:t>
      </w:r>
      <w:r w:rsidR="00921451">
        <w:t>о</w:t>
      </w:r>
      <w:r w:rsidR="00C9060F" w:rsidRPr="00C9060F">
        <w:t>е прил</w:t>
      </w:r>
      <w:r w:rsidR="00921451">
        <w:t>о</w:t>
      </w:r>
      <w:r w:rsidR="00C9060F" w:rsidRPr="00C9060F">
        <w:t>жение актуальн</w:t>
      </w:r>
      <w:r w:rsidR="00921451">
        <w:t>о</w:t>
      </w:r>
      <w:r w:rsidR="00C9060F" w:rsidRPr="00C9060F">
        <w:t xml:space="preserve"> для </w:t>
      </w:r>
      <w:r w:rsidR="00921451">
        <w:t>о</w:t>
      </w:r>
      <w:r w:rsidR="00C9060F" w:rsidRPr="00C9060F">
        <w:t>рганизаций, к</w:t>
      </w:r>
      <w:r w:rsidR="00921451">
        <w:t>о</w:t>
      </w:r>
      <w:r w:rsidR="00C9060F" w:rsidRPr="00C9060F">
        <w:t>т</w:t>
      </w:r>
      <w:r w:rsidR="00921451">
        <w:t>о</w:t>
      </w:r>
      <w:r w:rsidR="00C9060F" w:rsidRPr="00C9060F">
        <w:t xml:space="preserve">рые </w:t>
      </w:r>
      <w:r w:rsidR="00C9060F" w:rsidRPr="00C9060F">
        <w:lastRenderedPageBreak/>
        <w:t>занимаются пр</w:t>
      </w:r>
      <w:r w:rsidR="00921451">
        <w:t>о</w:t>
      </w:r>
      <w:r w:rsidR="00C9060F" w:rsidRPr="00C9060F">
        <w:t xml:space="preserve">дажей и </w:t>
      </w:r>
      <w:r w:rsidR="00921451">
        <w:t>о</w:t>
      </w:r>
      <w:r w:rsidR="00C9060F" w:rsidRPr="00C9060F">
        <w:t>бслуживанием газ</w:t>
      </w:r>
      <w:r w:rsidR="00921451">
        <w:t>о</w:t>
      </w:r>
      <w:r w:rsidR="00C9060F" w:rsidRPr="00C9060F">
        <w:t>вых б</w:t>
      </w:r>
      <w:r w:rsidR="00921451">
        <w:t>о</w:t>
      </w:r>
      <w:r w:rsidR="00C9060F" w:rsidRPr="00C9060F">
        <w:t>йлер</w:t>
      </w:r>
      <w:r w:rsidR="00921451">
        <w:t>о</w:t>
      </w:r>
      <w:r w:rsidR="00C9060F" w:rsidRPr="00C9060F">
        <w:t>в так</w:t>
      </w:r>
      <w:r w:rsidR="00921451">
        <w:t>о</w:t>
      </w:r>
      <w:r w:rsidR="00C9060F" w:rsidRPr="00C9060F">
        <w:t>й м</w:t>
      </w:r>
      <w:r w:rsidR="00921451">
        <w:t>о</w:t>
      </w:r>
      <w:r w:rsidR="00C9060F" w:rsidRPr="00C9060F">
        <w:t>дели и п</w:t>
      </w:r>
      <w:r w:rsidR="00921451">
        <w:t>о</w:t>
      </w:r>
      <w:r w:rsidR="00C9060F" w:rsidRPr="00C9060F">
        <w:t>зв</w:t>
      </w:r>
      <w:r w:rsidR="00921451">
        <w:t>о</w:t>
      </w:r>
      <w:r w:rsidR="00C9060F" w:rsidRPr="00C9060F">
        <w:t>лит эффективн</w:t>
      </w:r>
      <w:r w:rsidR="00921451">
        <w:t>о</w:t>
      </w:r>
      <w:r w:rsidR="00C9060F" w:rsidRPr="00C9060F">
        <w:t xml:space="preserve"> и быстр</w:t>
      </w:r>
      <w:r w:rsidR="00921451">
        <w:t>о</w:t>
      </w:r>
      <w:r w:rsidR="00C9060F" w:rsidRPr="00C9060F">
        <w:t xml:space="preserve"> </w:t>
      </w:r>
      <w:r w:rsidR="00921451">
        <w:t>о</w:t>
      </w:r>
      <w:r w:rsidR="00C9060F" w:rsidRPr="00C9060F">
        <w:t>бучать раб</w:t>
      </w:r>
      <w:r w:rsidR="00921451">
        <w:t>о</w:t>
      </w:r>
      <w:r w:rsidR="00C9060F" w:rsidRPr="00C9060F">
        <w:t>тник</w:t>
      </w:r>
      <w:r w:rsidR="00921451">
        <w:t>о</w:t>
      </w:r>
      <w:r w:rsidR="00C9060F" w:rsidRPr="00C9060F">
        <w:t>в п</w:t>
      </w:r>
      <w:r w:rsidR="00921451">
        <w:t>о</w:t>
      </w:r>
      <w:r w:rsidR="00C9060F" w:rsidRPr="00C9060F">
        <w:t>льз</w:t>
      </w:r>
      <w:r w:rsidR="00921451">
        <w:t>о</w:t>
      </w:r>
      <w:r w:rsidR="00C9060F" w:rsidRPr="00C9060F">
        <w:t>ваться газ</w:t>
      </w:r>
      <w:r w:rsidR="00921451">
        <w:t>о</w:t>
      </w:r>
      <w:r w:rsidR="00C9060F" w:rsidRPr="00C9060F">
        <w:t xml:space="preserve">вым </w:t>
      </w:r>
      <w:r w:rsidR="00921451">
        <w:t>о</w:t>
      </w:r>
      <w:r w:rsidR="00C9060F" w:rsidRPr="00C9060F">
        <w:t>б</w:t>
      </w:r>
      <w:r w:rsidR="00921451">
        <w:t>о</w:t>
      </w:r>
      <w:r w:rsidR="00C9060F" w:rsidRPr="00C9060F">
        <w:t>руд</w:t>
      </w:r>
      <w:r w:rsidR="00921451">
        <w:t>о</w:t>
      </w:r>
      <w:r w:rsidR="00C9060F" w:rsidRPr="00C9060F">
        <w:t>ванием, а также грам</w:t>
      </w:r>
      <w:r w:rsidR="00921451">
        <w:t>о</w:t>
      </w:r>
      <w:r w:rsidR="00C9060F" w:rsidRPr="00C9060F">
        <w:t>тн</w:t>
      </w:r>
      <w:r w:rsidR="00921451">
        <w:t>о</w:t>
      </w:r>
      <w:r w:rsidR="00C9060F" w:rsidRPr="00C9060F">
        <w:t xml:space="preserve"> </w:t>
      </w:r>
      <w:r w:rsidR="00921451">
        <w:t>о</w:t>
      </w:r>
      <w:r w:rsidR="00C9060F" w:rsidRPr="00C9060F">
        <w:t>бслуживать газ</w:t>
      </w:r>
      <w:r w:rsidR="00921451">
        <w:t>о</w:t>
      </w:r>
      <w:r w:rsidR="00C9060F" w:rsidRPr="00C9060F">
        <w:t>вый б</w:t>
      </w:r>
      <w:r w:rsidR="00921451">
        <w:t>о</w:t>
      </w:r>
      <w:r w:rsidR="00C9060F" w:rsidRPr="00C9060F">
        <w:t>йлер при в</w:t>
      </w:r>
      <w:r w:rsidR="00921451">
        <w:t>о</w:t>
      </w:r>
      <w:r w:rsidR="00C9060F" w:rsidRPr="00C9060F">
        <w:t>зм</w:t>
      </w:r>
      <w:r w:rsidR="00921451">
        <w:t>о</w:t>
      </w:r>
      <w:r w:rsidR="00C9060F" w:rsidRPr="00C9060F">
        <w:t>жных аварийных ситуациях.</w:t>
      </w:r>
    </w:p>
    <w:p w14:paraId="370D8891" w14:textId="36EA5144" w:rsidR="009908DE" w:rsidRDefault="00776353" w:rsidP="00776353">
      <w:pPr>
        <w:spacing w:line="360" w:lineRule="exact"/>
        <w:ind w:firstLine="709"/>
        <w:contextualSpacing/>
        <w:jc w:val="both"/>
      </w:pPr>
      <w:r>
        <w:t>Разработанный</w:t>
      </w:r>
      <w:r w:rsidR="00FE7967">
        <w:t xml:space="preserve"> программный продукт представляет из себя интерактивное приложение виртуальной реальности для 3</w:t>
      </w:r>
      <w:r w:rsidR="00FE7967" w:rsidRPr="00FE7967">
        <w:rPr>
          <w:i/>
          <w:lang w:val="en-US"/>
        </w:rPr>
        <w:t>D</w:t>
      </w:r>
      <w:r w:rsidR="00FE7967" w:rsidRPr="00FE7967">
        <w:t xml:space="preserve"> </w:t>
      </w:r>
      <w:r w:rsidR="00FE7967">
        <w:t xml:space="preserve">модели газового бойлера с моделированием аварийных ситуаций. В </w:t>
      </w:r>
      <w:r w:rsidR="001751E5">
        <w:t>приложении</w:t>
      </w:r>
      <w:r w:rsidR="00FE7967">
        <w:t xml:space="preserve"> реализована возможность интерактивного взаимодействия с окружающими объек</w:t>
      </w:r>
      <w:r w:rsidR="00155E6A">
        <w:t>т</w:t>
      </w:r>
      <w:r w:rsidR="00FE7967">
        <w:t xml:space="preserve">ами игровой сцены, элементов газового бойлера и нештатными ситуациями </w:t>
      </w:r>
      <w:r w:rsidR="00155E6A">
        <w:t>через</w:t>
      </w:r>
      <w:r w:rsidR="00FE7967">
        <w:t xml:space="preserve"> пользовательский интерфейс.</w:t>
      </w:r>
    </w:p>
    <w:p w14:paraId="40113C0B" w14:textId="76E30100" w:rsidR="00C142A7" w:rsidRDefault="00C142A7" w:rsidP="00C142A7">
      <w:r>
        <w:br w:type="page"/>
      </w:r>
    </w:p>
    <w:p w14:paraId="1D0BB083" w14:textId="69B8617B" w:rsidR="00C22969" w:rsidRDefault="00C22969" w:rsidP="00C22969">
      <w:pPr>
        <w:pStyle w:val="13"/>
      </w:pPr>
      <w:bookmarkStart w:id="3" w:name="_Toc136809634"/>
      <w:r>
        <w:lastRenderedPageBreak/>
        <w:t xml:space="preserve">1 АНАЛИТИЧЕСКИЙ </w:t>
      </w:r>
      <w:r w:rsidR="00921451">
        <w:t>О</w:t>
      </w:r>
      <w:r>
        <w:t>БЗ</w:t>
      </w:r>
      <w:r w:rsidR="00921451">
        <w:t>О</w:t>
      </w:r>
      <w:r>
        <w:t>Р СУЩЕСТВУЮЩИХ ПРИЛ</w:t>
      </w:r>
      <w:r w:rsidR="00921451">
        <w:t>О</w:t>
      </w:r>
      <w:r>
        <w:t>ЖЕНИЙ</w:t>
      </w:r>
      <w:bookmarkEnd w:id="3"/>
    </w:p>
    <w:p w14:paraId="43B69368" w14:textId="25341594" w:rsidR="009908DE" w:rsidRDefault="00C22969" w:rsidP="00C22969">
      <w:pPr>
        <w:pStyle w:val="13"/>
      </w:pPr>
      <w:r>
        <w:t xml:space="preserve">   </w:t>
      </w:r>
      <w:bookmarkStart w:id="4" w:name="_Toc136809635"/>
      <w:r>
        <w:t>ВИРТ</w:t>
      </w:r>
      <w:r w:rsidR="001751E5">
        <w:t>У</w:t>
      </w:r>
      <w:r>
        <w:t>АЛЬН</w:t>
      </w:r>
      <w:r w:rsidR="00921451">
        <w:t>О</w:t>
      </w:r>
      <w:r>
        <w:t>Й РЕАЛЬН</w:t>
      </w:r>
      <w:r w:rsidR="00921451">
        <w:t>О</w:t>
      </w:r>
      <w:r>
        <w:t>СТИ</w:t>
      </w:r>
      <w:bookmarkEnd w:id="4"/>
    </w:p>
    <w:p w14:paraId="38981062" w14:textId="04CC13E8" w:rsidR="00C22969" w:rsidRDefault="00C22969" w:rsidP="00967AAF">
      <w:pPr>
        <w:pStyle w:val="aa"/>
      </w:pPr>
    </w:p>
    <w:p w14:paraId="24245E29" w14:textId="42519D99" w:rsidR="00C22969" w:rsidRDefault="00134C1F" w:rsidP="00134C1F">
      <w:pPr>
        <w:pStyle w:val="2"/>
      </w:pPr>
      <w:bookmarkStart w:id="5" w:name="_Toc136809636"/>
      <w:r>
        <w:t xml:space="preserve">1.1 </w:t>
      </w:r>
      <w:r w:rsidR="00C22969">
        <w:t xml:space="preserve">Анализ </w:t>
      </w:r>
      <w:r w:rsidR="00155E6A">
        <w:t>использования</w:t>
      </w:r>
      <w:r w:rsidR="00C22969">
        <w:t xml:space="preserve"> </w:t>
      </w:r>
      <w:r w:rsidR="00657C2A" w:rsidRPr="007C680A">
        <w:rPr>
          <w:i/>
          <w:lang w:val="en-US"/>
        </w:rPr>
        <w:t>VR</w:t>
      </w:r>
      <w:r w:rsidR="00657C2A" w:rsidRPr="000F7FCB">
        <w:t xml:space="preserve"> </w:t>
      </w:r>
      <w:r w:rsidR="00C22969">
        <w:t>прил</w:t>
      </w:r>
      <w:r w:rsidR="00921451">
        <w:t>о</w:t>
      </w:r>
      <w:r w:rsidR="00C22969">
        <w:t>жений</w:t>
      </w:r>
      <w:bookmarkEnd w:id="5"/>
    </w:p>
    <w:p w14:paraId="7073A3BC" w14:textId="79A74A71" w:rsidR="00C22969" w:rsidRDefault="00C22969" w:rsidP="00C22969">
      <w:pPr>
        <w:spacing w:line="360" w:lineRule="exact"/>
        <w:contextualSpacing/>
      </w:pPr>
    </w:p>
    <w:p w14:paraId="02B73897" w14:textId="0F8678FB" w:rsidR="00C22969" w:rsidRDefault="00C22969" w:rsidP="007D5917">
      <w:pPr>
        <w:spacing w:line="360" w:lineRule="exact"/>
        <w:ind w:firstLine="709"/>
        <w:contextualSpacing/>
        <w:jc w:val="both"/>
      </w:pPr>
      <w:r>
        <w:t>Прил</w:t>
      </w:r>
      <w:r w:rsidR="00921451">
        <w:t>о</w:t>
      </w:r>
      <w:r>
        <w:t>жения виртуальн</w:t>
      </w:r>
      <w:r w:rsidR="00921451">
        <w:t>о</w:t>
      </w:r>
      <w:r>
        <w:t>й реальн</w:t>
      </w:r>
      <w:r w:rsidR="00921451">
        <w:t>о</w:t>
      </w:r>
      <w:r>
        <w:t>сти п</w:t>
      </w:r>
      <w:r w:rsidR="00921451">
        <w:t>о</w:t>
      </w:r>
      <w:r>
        <w:t>зв</w:t>
      </w:r>
      <w:r w:rsidR="00921451">
        <w:t>о</w:t>
      </w:r>
      <w:r>
        <w:t>ляют значительн</w:t>
      </w:r>
      <w:r w:rsidR="00921451">
        <w:t>о</w:t>
      </w:r>
      <w:r>
        <w:t xml:space="preserve"> п</w:t>
      </w:r>
      <w:r w:rsidR="00921451">
        <w:t>о</w:t>
      </w:r>
      <w:r>
        <w:t>высить эффективн</w:t>
      </w:r>
      <w:r w:rsidR="00921451">
        <w:t>о</w:t>
      </w:r>
      <w:r>
        <w:t xml:space="preserve">сть </w:t>
      </w:r>
      <w:r w:rsidR="00921451">
        <w:t>о</w:t>
      </w:r>
      <w:r>
        <w:t>бучения п</w:t>
      </w:r>
      <w:r w:rsidR="00921451">
        <w:t>о</w:t>
      </w:r>
      <w:r>
        <w:t>льз</w:t>
      </w:r>
      <w:r w:rsidR="00921451">
        <w:t>о</w:t>
      </w:r>
      <w:r>
        <w:t>ванию выс</w:t>
      </w:r>
      <w:r w:rsidR="00921451">
        <w:t>о</w:t>
      </w:r>
      <w:r>
        <w:t>к</w:t>
      </w:r>
      <w:r w:rsidR="00921451">
        <w:t>о</w:t>
      </w:r>
      <w:r>
        <w:t>техн</w:t>
      </w:r>
      <w:r w:rsidR="00921451">
        <w:t>о</w:t>
      </w:r>
      <w:r>
        <w:t>л</w:t>
      </w:r>
      <w:r w:rsidR="00921451">
        <w:t>о</w:t>
      </w:r>
      <w:r>
        <w:t>гичн</w:t>
      </w:r>
      <w:r w:rsidR="00921451">
        <w:t>о</w:t>
      </w:r>
      <w:r>
        <w:t xml:space="preserve">му </w:t>
      </w:r>
      <w:r w:rsidR="00921451">
        <w:t>о</w:t>
      </w:r>
      <w:r>
        <w:t>б</w:t>
      </w:r>
      <w:r w:rsidR="00921451">
        <w:t>о</w:t>
      </w:r>
      <w:r>
        <w:t>руд</w:t>
      </w:r>
      <w:r w:rsidR="00921451">
        <w:t>о</w:t>
      </w:r>
      <w:r>
        <w:t>ванию, п</w:t>
      </w:r>
      <w:r w:rsidR="00921451">
        <w:t>о</w:t>
      </w:r>
      <w:r>
        <w:t>ск</w:t>
      </w:r>
      <w:r w:rsidR="00921451">
        <w:t>о</w:t>
      </w:r>
      <w:r>
        <w:t>льку виртуальная реальн</w:t>
      </w:r>
      <w:r w:rsidR="00921451">
        <w:t>о</w:t>
      </w:r>
      <w:r>
        <w:t>сть – эт</w:t>
      </w:r>
      <w:r w:rsidR="00921451">
        <w:t>о</w:t>
      </w:r>
      <w:r>
        <w:t xml:space="preserve"> симуляции, с</w:t>
      </w:r>
      <w:r w:rsidR="00921451">
        <w:t>о</w:t>
      </w:r>
      <w:r>
        <w:t>зданные с п</w:t>
      </w:r>
      <w:r w:rsidR="00921451">
        <w:t>о</w:t>
      </w:r>
      <w:r>
        <w:t>м</w:t>
      </w:r>
      <w:r w:rsidR="00921451">
        <w:t>о</w:t>
      </w:r>
      <w:r>
        <w:t>щью шлем</w:t>
      </w:r>
      <w:r w:rsidR="00921451">
        <w:t>о</w:t>
      </w:r>
      <w:r>
        <w:t>в виртуальн</w:t>
      </w:r>
      <w:r w:rsidR="00921451">
        <w:t>о</w:t>
      </w:r>
      <w:r>
        <w:t>й реальн</w:t>
      </w:r>
      <w:r w:rsidR="00921451">
        <w:t>о</w:t>
      </w:r>
      <w:r>
        <w:t xml:space="preserve">сти. </w:t>
      </w:r>
      <w:r w:rsidR="00921451">
        <w:t>О</w:t>
      </w:r>
      <w:r>
        <w:t xml:space="preserve">тличием </w:t>
      </w:r>
      <w:r w:rsidR="00921451">
        <w:t>о</w:t>
      </w:r>
      <w:r>
        <w:t>т д</w:t>
      </w:r>
      <w:r w:rsidR="00921451">
        <w:t>о</w:t>
      </w:r>
      <w:r>
        <w:t>п</w:t>
      </w:r>
      <w:r w:rsidR="00921451">
        <w:t>о</w:t>
      </w:r>
      <w:r>
        <w:t>лненн</w:t>
      </w:r>
      <w:r w:rsidR="00921451">
        <w:t>о</w:t>
      </w:r>
      <w:r>
        <w:t>й реальн</w:t>
      </w:r>
      <w:r w:rsidR="00921451">
        <w:t>о</w:t>
      </w:r>
      <w:r>
        <w:t>сти является т</w:t>
      </w:r>
      <w:r w:rsidR="00921451">
        <w:t>о</w:t>
      </w:r>
      <w:r>
        <w:t>, чт</w:t>
      </w:r>
      <w:r w:rsidR="00921451">
        <w:t>о</w:t>
      </w:r>
      <w:r>
        <w:t xml:space="preserve"> наст</w:t>
      </w:r>
      <w:r w:rsidR="00921451">
        <w:t>о</w:t>
      </w:r>
      <w:r>
        <w:t>ящие предметы п</w:t>
      </w:r>
      <w:r w:rsidR="00921451">
        <w:t>о</w:t>
      </w:r>
      <w:r>
        <w:t>лн</w:t>
      </w:r>
      <w:r w:rsidR="00921451">
        <w:t>о</w:t>
      </w:r>
      <w:r>
        <w:t>стью исчезают из п</w:t>
      </w:r>
      <w:r w:rsidR="00921451">
        <w:t>о</w:t>
      </w:r>
      <w:r>
        <w:t>ля зрения, вы видите т</w:t>
      </w:r>
      <w:r w:rsidR="00921451">
        <w:t>о</w:t>
      </w:r>
      <w:r>
        <w:t>льк</w:t>
      </w:r>
      <w:r w:rsidR="00921451">
        <w:t>о</w:t>
      </w:r>
      <w:r>
        <w:t xml:space="preserve"> виртуальную среду.</w:t>
      </w:r>
    </w:p>
    <w:p w14:paraId="4A02AB22" w14:textId="11109BA1" w:rsidR="00C22969" w:rsidRDefault="00C22969" w:rsidP="007D5917">
      <w:pPr>
        <w:spacing w:line="360" w:lineRule="exact"/>
        <w:ind w:firstLine="709"/>
        <w:contextualSpacing/>
        <w:jc w:val="both"/>
      </w:pPr>
      <w:r>
        <w:t>Техн</w:t>
      </w:r>
      <w:r w:rsidR="00921451">
        <w:t>о</w:t>
      </w:r>
      <w:r>
        <w:t>л</w:t>
      </w:r>
      <w:r w:rsidR="00921451">
        <w:t>о</w:t>
      </w:r>
      <w:r>
        <w:t>гии виртуальн</w:t>
      </w:r>
      <w:r w:rsidR="00921451">
        <w:t>о</w:t>
      </w:r>
      <w:r>
        <w:t>й и д</w:t>
      </w:r>
      <w:r w:rsidR="00921451">
        <w:t>о</w:t>
      </w:r>
      <w:r>
        <w:t>п</w:t>
      </w:r>
      <w:r w:rsidR="00921451">
        <w:t>о</w:t>
      </w:r>
      <w:r>
        <w:t>лненн</w:t>
      </w:r>
      <w:r w:rsidR="00921451">
        <w:t>о</w:t>
      </w:r>
      <w:r>
        <w:t>й реальн</w:t>
      </w:r>
      <w:r w:rsidR="00921451">
        <w:t>о</w:t>
      </w:r>
      <w:r>
        <w:t>сти – практик</w:t>
      </w:r>
      <w:r w:rsidR="00921451">
        <w:t>о</w:t>
      </w:r>
      <w:r>
        <w:t>-</w:t>
      </w:r>
      <w:r w:rsidR="00921451">
        <w:t>о</w:t>
      </w:r>
      <w:r>
        <w:t>риентир</w:t>
      </w:r>
      <w:r w:rsidR="00921451">
        <w:t>о</w:t>
      </w:r>
      <w:r>
        <w:t>ванные инструменты, к</w:t>
      </w:r>
      <w:r w:rsidR="00921451">
        <w:t>о</w:t>
      </w:r>
      <w:r>
        <w:t>т</w:t>
      </w:r>
      <w:r w:rsidR="00921451">
        <w:t>о</w:t>
      </w:r>
      <w:r>
        <w:t>рые не будут раб</w:t>
      </w:r>
      <w:r w:rsidR="00921451">
        <w:t>о</w:t>
      </w:r>
      <w:r>
        <w:t>тать без к</w:t>
      </w:r>
      <w:r w:rsidR="00921451">
        <w:t>о</w:t>
      </w:r>
      <w:r>
        <w:t>нкретн</w:t>
      </w:r>
      <w:r w:rsidR="00921451">
        <w:t>о</w:t>
      </w:r>
      <w:r>
        <w:t>й не</w:t>
      </w:r>
      <w:r w:rsidR="00921451">
        <w:t>о</w:t>
      </w:r>
      <w:r>
        <w:t>бх</w:t>
      </w:r>
      <w:r w:rsidR="00921451">
        <w:t>о</w:t>
      </w:r>
      <w:r>
        <w:t>дим</w:t>
      </w:r>
      <w:r w:rsidR="00921451">
        <w:t>о</w:t>
      </w:r>
      <w:r>
        <w:t>сти, п</w:t>
      </w:r>
      <w:r w:rsidR="00921451">
        <w:t>о</w:t>
      </w:r>
      <w:r>
        <w:t>ставленных задач и п</w:t>
      </w:r>
      <w:r w:rsidR="00921451">
        <w:t>о</w:t>
      </w:r>
      <w:r>
        <w:t>нимания тех в</w:t>
      </w:r>
      <w:r w:rsidR="00921451">
        <w:t>о</w:t>
      </w:r>
      <w:r>
        <w:t>пр</w:t>
      </w:r>
      <w:r w:rsidR="00921451">
        <w:t>о</w:t>
      </w:r>
      <w:r>
        <w:t>с</w:t>
      </w:r>
      <w:r w:rsidR="00921451">
        <w:t>о</w:t>
      </w:r>
      <w:r>
        <w:t>в, к</w:t>
      </w:r>
      <w:r w:rsidR="00921451">
        <w:t>о</w:t>
      </w:r>
      <w:r>
        <w:t>т</w:t>
      </w:r>
      <w:r w:rsidR="00921451">
        <w:t>о</w:t>
      </w:r>
      <w:r>
        <w:t>рые бизнесу требуется закрыть.</w:t>
      </w:r>
    </w:p>
    <w:p w14:paraId="636C0C9F" w14:textId="6270701F" w:rsidR="00C22969" w:rsidRDefault="00C22969" w:rsidP="007D5917">
      <w:pPr>
        <w:spacing w:line="360" w:lineRule="exact"/>
        <w:ind w:firstLine="709"/>
        <w:contextualSpacing/>
        <w:jc w:val="both"/>
      </w:pPr>
      <w:r>
        <w:t>Техн</w:t>
      </w:r>
      <w:r w:rsidR="00921451">
        <w:t>о</w:t>
      </w:r>
      <w:r>
        <w:t>л</w:t>
      </w:r>
      <w:r w:rsidR="00921451">
        <w:t>о</w:t>
      </w:r>
      <w:r>
        <w:t>гия виртуальн</w:t>
      </w:r>
      <w:r w:rsidR="00921451">
        <w:t>о</w:t>
      </w:r>
      <w:r>
        <w:t>й реальн</w:t>
      </w:r>
      <w:r w:rsidR="00921451">
        <w:t>о</w:t>
      </w:r>
      <w:r>
        <w:t>сти заключается в следующем: перед глазами два маленьких м</w:t>
      </w:r>
      <w:r w:rsidR="00921451">
        <w:t>о</w:t>
      </w:r>
      <w:r>
        <w:t>нит</w:t>
      </w:r>
      <w:r w:rsidR="00921451">
        <w:t>о</w:t>
      </w:r>
      <w:r>
        <w:t>ра, картинка на них реагирует на п</w:t>
      </w:r>
      <w:r w:rsidR="00921451">
        <w:t>о</w:t>
      </w:r>
      <w:r>
        <w:t>в</w:t>
      </w:r>
      <w:r w:rsidR="00921451">
        <w:t>о</w:t>
      </w:r>
      <w:r>
        <w:t>р</w:t>
      </w:r>
      <w:r w:rsidR="00921451">
        <w:t>о</w:t>
      </w:r>
      <w:r>
        <w:t>ты г</w:t>
      </w:r>
      <w:r w:rsidR="00921451">
        <w:t>о</w:t>
      </w:r>
      <w:r>
        <w:t>л</w:t>
      </w:r>
      <w:r w:rsidR="00921451">
        <w:t>о</w:t>
      </w:r>
      <w:r>
        <w:t>вы или движения в пр</w:t>
      </w:r>
      <w:r w:rsidR="00921451">
        <w:t>о</w:t>
      </w:r>
      <w:r>
        <w:t>странстве так, как если бы чел</w:t>
      </w:r>
      <w:r w:rsidR="00921451">
        <w:t>о</w:t>
      </w:r>
      <w:r>
        <w:t xml:space="preserve">век видел бы реальные </w:t>
      </w:r>
      <w:r w:rsidR="00921451">
        <w:t>о</w:t>
      </w:r>
      <w:r>
        <w:t>бъекты. За счет эт</w:t>
      </w:r>
      <w:r w:rsidR="00921451">
        <w:t>о</w:t>
      </w:r>
      <w:r>
        <w:t>г</w:t>
      </w:r>
      <w:r w:rsidR="00921451">
        <w:t>о</w:t>
      </w:r>
      <w:r>
        <w:t xml:space="preserve"> п</w:t>
      </w:r>
      <w:r w:rsidR="00921451">
        <w:t>о</w:t>
      </w:r>
      <w:r>
        <w:t>льз</w:t>
      </w:r>
      <w:r w:rsidR="00921451">
        <w:t>о</w:t>
      </w:r>
      <w:r>
        <w:t>ватель б</w:t>
      </w:r>
      <w:r w:rsidR="00921451">
        <w:t>о</w:t>
      </w:r>
      <w:r>
        <w:t>лее глуб</w:t>
      </w:r>
      <w:r w:rsidR="00921451">
        <w:t>о</w:t>
      </w:r>
      <w:r>
        <w:t>к</w:t>
      </w:r>
      <w:r w:rsidR="00921451">
        <w:t>о</w:t>
      </w:r>
      <w:r>
        <w:t xml:space="preserve"> в</w:t>
      </w:r>
      <w:r w:rsidR="00921451">
        <w:t>о</w:t>
      </w:r>
      <w:r>
        <w:t>влекается в пр</w:t>
      </w:r>
      <w:r w:rsidR="00921451">
        <w:t>о</w:t>
      </w:r>
      <w:r>
        <w:t>исх</w:t>
      </w:r>
      <w:r w:rsidR="00921451">
        <w:t>о</w:t>
      </w:r>
      <w:r>
        <w:t>дящее в виртуальн</w:t>
      </w:r>
      <w:r w:rsidR="00921451">
        <w:t>о</w:t>
      </w:r>
      <w:r>
        <w:t>м пр</w:t>
      </w:r>
      <w:r w:rsidR="00921451">
        <w:t>о</w:t>
      </w:r>
      <w:r>
        <w:t>странстве, м</w:t>
      </w:r>
      <w:r w:rsidR="00921451">
        <w:t>о</w:t>
      </w:r>
      <w:r>
        <w:t>жет см</w:t>
      </w:r>
      <w:r w:rsidR="00921451">
        <w:t>о</w:t>
      </w:r>
      <w:r>
        <w:t>треть в</w:t>
      </w:r>
      <w:r w:rsidR="00921451">
        <w:t>о</w:t>
      </w:r>
      <w:r>
        <w:t xml:space="preserve"> все ст</w:t>
      </w:r>
      <w:r w:rsidR="00921451">
        <w:t>о</w:t>
      </w:r>
      <w:r>
        <w:t>р</w:t>
      </w:r>
      <w:r w:rsidR="00921451">
        <w:t>о</w:t>
      </w:r>
      <w:r>
        <w:t>ны и в нек</w:t>
      </w:r>
      <w:r w:rsidR="00921451">
        <w:t>о</w:t>
      </w:r>
      <w:r>
        <w:t>т</w:t>
      </w:r>
      <w:r w:rsidR="00921451">
        <w:t>о</w:t>
      </w:r>
      <w:r>
        <w:t>рых случаях даже взаим</w:t>
      </w:r>
      <w:r w:rsidR="00921451">
        <w:t>о</w:t>
      </w:r>
      <w:r>
        <w:t>действ</w:t>
      </w:r>
      <w:r w:rsidR="00921451">
        <w:t>о</w:t>
      </w:r>
      <w:r>
        <w:t>вать с виртуальными предметами [</w:t>
      </w:r>
      <w:r w:rsidR="00D0564B">
        <w:t>1</w:t>
      </w:r>
      <w:r>
        <w:t>, c. 65].</w:t>
      </w:r>
    </w:p>
    <w:p w14:paraId="432D155D" w14:textId="607B346A" w:rsidR="00C22969" w:rsidRDefault="00C22969" w:rsidP="007D5917">
      <w:pPr>
        <w:spacing w:line="360" w:lineRule="exact"/>
        <w:ind w:firstLine="709"/>
        <w:contextualSpacing/>
        <w:jc w:val="both"/>
      </w:pPr>
      <w:r>
        <w:t>Раб</w:t>
      </w:r>
      <w:r w:rsidR="00921451">
        <w:t>о</w:t>
      </w:r>
      <w:r>
        <w:t>та с</w:t>
      </w:r>
      <w:r w:rsidR="00921451">
        <w:t>о</w:t>
      </w:r>
      <w:r>
        <w:t>трудник</w:t>
      </w:r>
      <w:r w:rsidR="00921451">
        <w:t>о</w:t>
      </w:r>
      <w:r>
        <w:t>в на пр</w:t>
      </w:r>
      <w:r w:rsidR="00921451">
        <w:t>о</w:t>
      </w:r>
      <w:r>
        <w:t>мышленных, а также энергетических предприятиях п</w:t>
      </w:r>
      <w:r w:rsidR="00921451">
        <w:t>о</w:t>
      </w:r>
      <w:r>
        <w:t>чти всегда с</w:t>
      </w:r>
      <w:r w:rsidR="00921451">
        <w:t>о</w:t>
      </w:r>
      <w:r>
        <w:t xml:space="preserve">пряжена с рисками, </w:t>
      </w:r>
      <w:r w:rsidR="00155E6A">
        <w:t>взаимодействием</w:t>
      </w:r>
      <w:r>
        <w:t xml:space="preserve"> с</w:t>
      </w:r>
      <w:r w:rsidR="00921451">
        <w:t>о</w:t>
      </w:r>
      <w:r>
        <w:t xml:space="preserve"> </w:t>
      </w:r>
      <w:r w:rsidR="00155E6A">
        <w:t>сложным</w:t>
      </w:r>
      <w:r>
        <w:t xml:space="preserve"> или даже </w:t>
      </w:r>
      <w:r w:rsidR="00155E6A">
        <w:t>опасным</w:t>
      </w:r>
      <w:r>
        <w:t xml:space="preserve"> </w:t>
      </w:r>
      <w:r w:rsidR="00921451">
        <w:t>о</w:t>
      </w:r>
      <w:r>
        <w:t>б</w:t>
      </w:r>
      <w:r w:rsidR="00921451">
        <w:t>о</w:t>
      </w:r>
      <w:r>
        <w:t>руд</w:t>
      </w:r>
      <w:r w:rsidR="00921451">
        <w:t>о</w:t>
      </w:r>
      <w:r>
        <w:t>ванием, рем</w:t>
      </w:r>
      <w:r w:rsidR="00921451">
        <w:t>о</w:t>
      </w:r>
      <w:r>
        <w:t>нт</w:t>
      </w:r>
      <w:r w:rsidR="00921451">
        <w:t>о</w:t>
      </w:r>
      <w:r>
        <w:t>м непредвиденных п</w:t>
      </w:r>
      <w:r w:rsidR="00921451">
        <w:t>о</w:t>
      </w:r>
      <w:r>
        <w:t>л</w:t>
      </w:r>
      <w:r w:rsidR="00921451">
        <w:t>о</w:t>
      </w:r>
      <w:r>
        <w:t>м</w:t>
      </w:r>
      <w:r w:rsidR="00921451">
        <w:t>о</w:t>
      </w:r>
      <w:r>
        <w:t>к и внутрик</w:t>
      </w:r>
      <w:r w:rsidR="00921451">
        <w:t>о</w:t>
      </w:r>
      <w:r>
        <w:t>рп</w:t>
      </w:r>
      <w:r w:rsidR="00921451">
        <w:t>о</w:t>
      </w:r>
      <w:r>
        <w:t>ративн</w:t>
      </w:r>
      <w:r w:rsidR="00921451">
        <w:t>о</w:t>
      </w:r>
      <w:r>
        <w:t>й к</w:t>
      </w:r>
      <w:r w:rsidR="00921451">
        <w:t>о</w:t>
      </w:r>
      <w:r>
        <w:t>ммуникацией. Пр</w:t>
      </w:r>
      <w:r w:rsidR="00921451">
        <w:t>о</w:t>
      </w:r>
      <w:r>
        <w:t>мышленным к</w:t>
      </w:r>
      <w:r w:rsidR="00921451">
        <w:t>о</w:t>
      </w:r>
      <w:r>
        <w:t xml:space="preserve">мпаниям </w:t>
      </w:r>
      <w:r w:rsidR="00921451">
        <w:t>о</w:t>
      </w:r>
      <w:r>
        <w:t>с</w:t>
      </w:r>
      <w:r w:rsidR="00921451">
        <w:t>о</w:t>
      </w:r>
      <w:r>
        <w:t>бенн</w:t>
      </w:r>
      <w:r w:rsidR="00921451">
        <w:t>о</w:t>
      </w:r>
      <w:r>
        <w:t xml:space="preserve"> важны к</w:t>
      </w:r>
      <w:r w:rsidR="00921451">
        <w:t>о</w:t>
      </w:r>
      <w:r>
        <w:t>нкретные практические навыки раб</w:t>
      </w:r>
      <w:r w:rsidR="00921451">
        <w:t>о</w:t>
      </w:r>
      <w:r>
        <w:t>чих – раб</w:t>
      </w:r>
      <w:r w:rsidR="00921451">
        <w:t>о</w:t>
      </w:r>
      <w:r>
        <w:t>та с к</w:t>
      </w:r>
      <w:r w:rsidR="00921451">
        <w:t>о</w:t>
      </w:r>
      <w:r>
        <w:t xml:space="preserve">нкретными </w:t>
      </w:r>
      <w:r w:rsidR="00921451">
        <w:t>о</w:t>
      </w:r>
      <w:r>
        <w:t xml:space="preserve">пасными веществами, </w:t>
      </w:r>
      <w:r w:rsidR="00921451">
        <w:t>о</w:t>
      </w:r>
      <w:r>
        <w:t>б</w:t>
      </w:r>
      <w:r w:rsidR="00921451">
        <w:t>о</w:t>
      </w:r>
      <w:r>
        <w:t>руд</w:t>
      </w:r>
      <w:r w:rsidR="00921451">
        <w:t>о</w:t>
      </w:r>
      <w:r>
        <w:t>ванием. Прил</w:t>
      </w:r>
      <w:r w:rsidR="00921451">
        <w:t>о</w:t>
      </w:r>
      <w:r>
        <w:t>жения виртуальн</w:t>
      </w:r>
      <w:r w:rsidR="00921451">
        <w:t>о</w:t>
      </w:r>
      <w:r>
        <w:t>й реальн</w:t>
      </w:r>
      <w:r w:rsidR="00921451">
        <w:t>о</w:t>
      </w:r>
      <w:r>
        <w:t>сти п</w:t>
      </w:r>
      <w:r w:rsidR="00921451">
        <w:t>о</w:t>
      </w:r>
      <w:r>
        <w:t>зв</w:t>
      </w:r>
      <w:r w:rsidR="00921451">
        <w:t>о</w:t>
      </w:r>
      <w:r>
        <w:t>ляют с</w:t>
      </w:r>
      <w:r w:rsidR="00921451">
        <w:t>о</w:t>
      </w:r>
      <w:r>
        <w:t>кратить риски и издержки, в</w:t>
      </w:r>
      <w:r w:rsidR="00921451">
        <w:t>о</w:t>
      </w:r>
      <w:r>
        <w:t xml:space="preserve">зникающие при </w:t>
      </w:r>
      <w:r w:rsidR="00921451">
        <w:t>о</w:t>
      </w:r>
      <w:r>
        <w:t>бучении п</w:t>
      </w:r>
      <w:r w:rsidR="00921451">
        <w:t>о</w:t>
      </w:r>
      <w:r>
        <w:t>льз</w:t>
      </w:r>
      <w:r w:rsidR="00921451">
        <w:t>о</w:t>
      </w:r>
      <w:r>
        <w:t xml:space="preserve">ванием </w:t>
      </w:r>
      <w:r w:rsidR="00921451">
        <w:t>о</w:t>
      </w:r>
      <w:r>
        <w:t>б</w:t>
      </w:r>
      <w:r w:rsidR="00921451">
        <w:t>о</w:t>
      </w:r>
      <w:r>
        <w:t>руд</w:t>
      </w:r>
      <w:r w:rsidR="00921451">
        <w:t>о</w:t>
      </w:r>
      <w:r>
        <w:t>ванием, и сделают пр</w:t>
      </w:r>
      <w:r w:rsidR="00921451">
        <w:t>о</w:t>
      </w:r>
      <w:r>
        <w:t>цесс б</w:t>
      </w:r>
      <w:r w:rsidR="00921451">
        <w:t>о</w:t>
      </w:r>
      <w:r>
        <w:t>лее наглядным и п</w:t>
      </w:r>
      <w:r w:rsidR="00921451">
        <w:t>о</w:t>
      </w:r>
      <w:r>
        <w:t>нятным.</w:t>
      </w:r>
    </w:p>
    <w:p w14:paraId="33997650" w14:textId="4AB0208B" w:rsidR="00C22969" w:rsidRDefault="00C22969" w:rsidP="007D5917">
      <w:pPr>
        <w:spacing w:line="360" w:lineRule="exact"/>
        <w:ind w:firstLine="709"/>
        <w:contextualSpacing/>
        <w:jc w:val="both"/>
      </w:pPr>
      <w:r>
        <w:t>Люб</w:t>
      </w:r>
      <w:r w:rsidR="00921451">
        <w:t>о</w:t>
      </w:r>
      <w:r>
        <w:t>е предприятие, раб</w:t>
      </w:r>
      <w:r w:rsidR="00921451">
        <w:t>о</w:t>
      </w:r>
      <w:r>
        <w:t>тающее в пр</w:t>
      </w:r>
      <w:r w:rsidR="00921451">
        <w:t>о</w:t>
      </w:r>
      <w:r>
        <w:t>мышленн</w:t>
      </w:r>
      <w:r w:rsidR="00921451">
        <w:t>о</w:t>
      </w:r>
      <w:r>
        <w:t>сти, с</w:t>
      </w:r>
      <w:r w:rsidR="00921451">
        <w:t>о</w:t>
      </w:r>
      <w:r>
        <w:t xml:space="preserve">держит в себе тысячи </w:t>
      </w:r>
      <w:r w:rsidR="00921451">
        <w:t>о</w:t>
      </w:r>
      <w:r>
        <w:t>пераций, к</w:t>
      </w:r>
      <w:r w:rsidR="00921451">
        <w:t>о</w:t>
      </w:r>
      <w:r>
        <w:t>т</w:t>
      </w:r>
      <w:r w:rsidR="00921451">
        <w:t>о</w:t>
      </w:r>
      <w:r>
        <w:t>рые д</w:t>
      </w:r>
      <w:r w:rsidR="00921451">
        <w:t>о</w:t>
      </w:r>
      <w:r>
        <w:t>лжны быть вып</w:t>
      </w:r>
      <w:r w:rsidR="00921451">
        <w:t>о</w:t>
      </w:r>
      <w:r>
        <w:t>лнены с</w:t>
      </w:r>
      <w:r w:rsidR="00921451">
        <w:t>о</w:t>
      </w:r>
      <w:r>
        <w:t>гласн</w:t>
      </w:r>
      <w:r w:rsidR="00921451">
        <w:t>о</w:t>
      </w:r>
      <w:r>
        <w:t xml:space="preserve"> стр</w:t>
      </w:r>
      <w:r w:rsidR="00921451">
        <w:t>о</w:t>
      </w:r>
      <w:r>
        <w:t xml:space="preserve">гим регламентам. Любая </w:t>
      </w:r>
      <w:r w:rsidR="00921451">
        <w:t>о</w:t>
      </w:r>
      <w:r>
        <w:t>шибка ведет к к</w:t>
      </w:r>
      <w:r w:rsidR="00921451">
        <w:t>о</w:t>
      </w:r>
      <w:r>
        <w:t>л</w:t>
      </w:r>
      <w:r w:rsidR="00921451">
        <w:t>о</w:t>
      </w:r>
      <w:r>
        <w:t>ссальным финанс</w:t>
      </w:r>
      <w:r w:rsidR="00921451">
        <w:t>о</w:t>
      </w:r>
      <w:r>
        <w:t>вым п</w:t>
      </w:r>
      <w:r w:rsidR="00921451">
        <w:t>о</w:t>
      </w:r>
      <w:r>
        <w:t>терям, п</w:t>
      </w:r>
      <w:r w:rsidR="00921451">
        <w:t>о</w:t>
      </w:r>
      <w:r>
        <w:t>эт</w:t>
      </w:r>
      <w:r w:rsidR="00921451">
        <w:t>о</w:t>
      </w:r>
      <w:r>
        <w:t>му к</w:t>
      </w:r>
      <w:r w:rsidR="00921451">
        <w:t>о</w:t>
      </w:r>
      <w:r>
        <w:t>мпании тратят целые с</w:t>
      </w:r>
      <w:r w:rsidR="00921451">
        <w:t>о</w:t>
      </w:r>
      <w:r>
        <w:t>ст</w:t>
      </w:r>
      <w:r w:rsidR="00921451">
        <w:t>о</w:t>
      </w:r>
      <w:r>
        <w:t>яния на выстраивание грам</w:t>
      </w:r>
      <w:r w:rsidR="00921451">
        <w:t>о</w:t>
      </w:r>
      <w:r>
        <w:t>тн</w:t>
      </w:r>
      <w:r w:rsidR="00921451">
        <w:t>о</w:t>
      </w:r>
      <w:r>
        <w:t>й системы тестир</w:t>
      </w:r>
      <w:r w:rsidR="00921451">
        <w:t>о</w:t>
      </w:r>
      <w:r>
        <w:t xml:space="preserve">вания и </w:t>
      </w:r>
      <w:r w:rsidR="00921451">
        <w:t>о</w:t>
      </w:r>
      <w:r>
        <w:t xml:space="preserve">бслуживания </w:t>
      </w:r>
      <w:r w:rsidR="00921451">
        <w:t>о</w:t>
      </w:r>
      <w:r>
        <w:t>б</w:t>
      </w:r>
      <w:r w:rsidR="00921451">
        <w:t>о</w:t>
      </w:r>
      <w:r>
        <w:t>руд</w:t>
      </w:r>
      <w:r w:rsidR="00921451">
        <w:t>о</w:t>
      </w:r>
      <w:r>
        <w:t>вания. Техн</w:t>
      </w:r>
      <w:r w:rsidR="00921451">
        <w:t>о</w:t>
      </w:r>
      <w:r>
        <w:t>л</w:t>
      </w:r>
      <w:r w:rsidR="00921451">
        <w:t>о</w:t>
      </w:r>
      <w:r>
        <w:t>гии д</w:t>
      </w:r>
      <w:r w:rsidR="00921451">
        <w:t>о</w:t>
      </w:r>
      <w:r>
        <w:t>п</w:t>
      </w:r>
      <w:r w:rsidR="00921451">
        <w:t>о</w:t>
      </w:r>
      <w:r>
        <w:t>лненн</w:t>
      </w:r>
      <w:r w:rsidR="00921451">
        <w:t>о</w:t>
      </w:r>
      <w:r>
        <w:t>й и виртуальн</w:t>
      </w:r>
      <w:r w:rsidR="00921451">
        <w:t>о</w:t>
      </w:r>
      <w:r>
        <w:t>й реальн</w:t>
      </w:r>
      <w:r w:rsidR="00921451">
        <w:t>о</w:t>
      </w:r>
      <w:r>
        <w:t>сти п</w:t>
      </w:r>
      <w:r w:rsidR="00921451">
        <w:t>о</w:t>
      </w:r>
      <w:r>
        <w:t>зв</w:t>
      </w:r>
      <w:r w:rsidR="00921451">
        <w:t>о</w:t>
      </w:r>
      <w:r>
        <w:t>ляют м</w:t>
      </w:r>
      <w:r w:rsidR="00921451">
        <w:t>о</w:t>
      </w:r>
      <w:r>
        <w:t>делир</w:t>
      </w:r>
      <w:r w:rsidR="00921451">
        <w:t>о</w:t>
      </w:r>
      <w:r>
        <w:t>вать любые ситуации, пред</w:t>
      </w:r>
      <w:r w:rsidR="00921451">
        <w:t>о</w:t>
      </w:r>
      <w:r>
        <w:t>ставлять не</w:t>
      </w:r>
      <w:r w:rsidR="00921451">
        <w:t>о</w:t>
      </w:r>
      <w:r>
        <w:t>бх</w:t>
      </w:r>
      <w:r w:rsidR="00921451">
        <w:t>о</w:t>
      </w:r>
      <w:r>
        <w:t>димую инф</w:t>
      </w:r>
      <w:r w:rsidR="00921451">
        <w:t>о</w:t>
      </w:r>
      <w:r>
        <w:t>рмацию, к</w:t>
      </w:r>
      <w:r w:rsidR="00921451">
        <w:t>о</w:t>
      </w:r>
      <w:r>
        <w:t>гда эт</w:t>
      </w:r>
      <w:r w:rsidR="00921451">
        <w:t>о</w:t>
      </w:r>
      <w:r>
        <w:t xml:space="preserve"> крайне не</w:t>
      </w:r>
      <w:r w:rsidR="00921451">
        <w:t>о</w:t>
      </w:r>
      <w:r>
        <w:t>бх</w:t>
      </w:r>
      <w:r w:rsidR="00921451">
        <w:t>о</w:t>
      </w:r>
      <w:r>
        <w:t>дим</w:t>
      </w:r>
      <w:r w:rsidR="00921451">
        <w:t>о</w:t>
      </w:r>
      <w:r>
        <w:t xml:space="preserve"> и </w:t>
      </w:r>
      <w:r w:rsidR="00921451">
        <w:t>о</w:t>
      </w:r>
      <w:r>
        <w:t>бучать людей люб</w:t>
      </w:r>
      <w:r w:rsidR="00921451">
        <w:t>о</w:t>
      </w:r>
      <w:r>
        <w:t>й раб</w:t>
      </w:r>
      <w:r w:rsidR="00921451">
        <w:t>о</w:t>
      </w:r>
      <w:r>
        <w:t xml:space="preserve">те без риска </w:t>
      </w:r>
      <w:r w:rsidR="00921451">
        <w:t>о</w:t>
      </w:r>
      <w:r>
        <w:t>стан</w:t>
      </w:r>
      <w:r w:rsidR="00921451">
        <w:t>о</w:t>
      </w:r>
      <w:r>
        <w:t>вить все пр</w:t>
      </w:r>
      <w:r w:rsidR="00921451">
        <w:t>о</w:t>
      </w:r>
      <w:r>
        <w:t>изв</w:t>
      </w:r>
      <w:r w:rsidR="00921451">
        <w:t>о</w:t>
      </w:r>
      <w:r>
        <w:t>дств</w:t>
      </w:r>
      <w:r w:rsidR="00921451">
        <w:t>о</w:t>
      </w:r>
      <w:r>
        <w:t xml:space="preserve"> и нанести вред зд</w:t>
      </w:r>
      <w:r w:rsidR="00921451">
        <w:t>о</w:t>
      </w:r>
      <w:r>
        <w:t>р</w:t>
      </w:r>
      <w:r w:rsidR="00921451">
        <w:t>о</w:t>
      </w:r>
      <w:r>
        <w:t>вью с</w:t>
      </w:r>
      <w:r w:rsidR="00921451">
        <w:t>о</w:t>
      </w:r>
      <w:r>
        <w:t>трудник</w:t>
      </w:r>
      <w:r w:rsidR="00921451">
        <w:t>о</w:t>
      </w:r>
      <w:r>
        <w:t>в. Именн</w:t>
      </w:r>
      <w:r w:rsidR="00921451">
        <w:t>о</w:t>
      </w:r>
      <w:r>
        <w:t xml:space="preserve"> п</w:t>
      </w:r>
      <w:r w:rsidR="00921451">
        <w:t>о</w:t>
      </w:r>
      <w:r>
        <w:t>эт</w:t>
      </w:r>
      <w:r w:rsidR="00921451">
        <w:t>о</w:t>
      </w:r>
      <w:r>
        <w:t>му эти техн</w:t>
      </w:r>
      <w:r w:rsidR="00921451">
        <w:t>о</w:t>
      </w:r>
      <w:r>
        <w:t>л</w:t>
      </w:r>
      <w:r w:rsidR="00921451">
        <w:t>о</w:t>
      </w:r>
      <w:r>
        <w:t>гии так активн</w:t>
      </w:r>
      <w:r w:rsidR="00921451">
        <w:t>о</w:t>
      </w:r>
      <w:r>
        <w:t xml:space="preserve"> внедряются в мир</w:t>
      </w:r>
      <w:r w:rsidR="00921451">
        <w:t>о</w:t>
      </w:r>
      <w:r>
        <w:t>вые к</w:t>
      </w:r>
      <w:r w:rsidR="00921451">
        <w:t>о</w:t>
      </w:r>
      <w:r>
        <w:t>мпании.</w:t>
      </w:r>
    </w:p>
    <w:p w14:paraId="215CB9A0" w14:textId="322B2CA4" w:rsidR="00C22969" w:rsidRDefault="00C22969" w:rsidP="00921451">
      <w:pPr>
        <w:spacing w:line="276" w:lineRule="auto"/>
        <w:ind w:firstLine="709"/>
        <w:contextualSpacing/>
        <w:jc w:val="both"/>
      </w:pPr>
      <w:r>
        <w:t xml:space="preserve">В </w:t>
      </w:r>
      <w:r w:rsidR="00921451">
        <w:t>о</w:t>
      </w:r>
      <w:r>
        <w:t>бучении виртуальная реальн</w:t>
      </w:r>
      <w:r w:rsidR="00921451">
        <w:t>о</w:t>
      </w:r>
      <w:r>
        <w:t>сть применяется для вв</w:t>
      </w:r>
      <w:r w:rsidR="00921451">
        <w:t>о</w:t>
      </w:r>
      <w:r>
        <w:t xml:space="preserve">дных и целевых инструктажей, </w:t>
      </w:r>
      <w:r w:rsidR="00921451">
        <w:t>о</w:t>
      </w:r>
      <w:r>
        <w:t>бучению раб</w:t>
      </w:r>
      <w:r w:rsidR="00921451">
        <w:t>о</w:t>
      </w:r>
      <w:r>
        <w:t>те на сл</w:t>
      </w:r>
      <w:r w:rsidR="00921451">
        <w:t>о</w:t>
      </w:r>
      <w:r>
        <w:t>жн</w:t>
      </w:r>
      <w:r w:rsidR="00921451">
        <w:t>о</w:t>
      </w:r>
      <w:r>
        <w:t>м и техн</w:t>
      </w:r>
      <w:r w:rsidR="00921451">
        <w:t>о</w:t>
      </w:r>
      <w:r>
        <w:t>л</w:t>
      </w:r>
      <w:r w:rsidR="00921451">
        <w:t>о</w:t>
      </w:r>
      <w:r>
        <w:t>гичн</w:t>
      </w:r>
      <w:r w:rsidR="00921451">
        <w:t>о</w:t>
      </w:r>
      <w:r>
        <w:t xml:space="preserve">м </w:t>
      </w:r>
      <w:r w:rsidR="00921451">
        <w:t>о</w:t>
      </w:r>
      <w:r>
        <w:t>б</w:t>
      </w:r>
      <w:r w:rsidR="00921451">
        <w:t>о</w:t>
      </w:r>
      <w:r>
        <w:t>руд</w:t>
      </w:r>
      <w:r w:rsidR="00921451">
        <w:t>о</w:t>
      </w:r>
      <w:r>
        <w:t xml:space="preserve">вании. </w:t>
      </w:r>
      <w:r>
        <w:lastRenderedPageBreak/>
        <w:t>Эффективн</w:t>
      </w:r>
      <w:r w:rsidR="00921451">
        <w:t>о</w:t>
      </w:r>
      <w:r>
        <w:t>сть д</w:t>
      </w:r>
      <w:r w:rsidR="00921451">
        <w:t>о</w:t>
      </w:r>
      <w:r>
        <w:t>стигается за счет в</w:t>
      </w:r>
      <w:r w:rsidR="00921451">
        <w:t>о</w:t>
      </w:r>
      <w:r>
        <w:t>зм</w:t>
      </w:r>
      <w:r w:rsidR="00921451">
        <w:t>о</w:t>
      </w:r>
      <w:r>
        <w:t>жн</w:t>
      </w:r>
      <w:r w:rsidR="00921451">
        <w:t>о</w:t>
      </w:r>
      <w:r>
        <w:t xml:space="preserve">сти </w:t>
      </w:r>
      <w:r w:rsidRPr="007C337A">
        <w:rPr>
          <w:i/>
          <w:iCs/>
        </w:rPr>
        <w:t>VR</w:t>
      </w:r>
      <w:r>
        <w:t xml:space="preserve"> п</w:t>
      </w:r>
      <w:r w:rsidR="00921451">
        <w:t>о</w:t>
      </w:r>
      <w:r>
        <w:t>гружать п</w:t>
      </w:r>
      <w:r w:rsidR="00921451">
        <w:t>о</w:t>
      </w:r>
      <w:r>
        <w:t>льз</w:t>
      </w:r>
      <w:r w:rsidR="00921451">
        <w:t>о</w:t>
      </w:r>
      <w:r>
        <w:t>вателей в д</w:t>
      </w:r>
      <w:r w:rsidR="00921451">
        <w:t>о</w:t>
      </w:r>
      <w:r>
        <w:t>ст</w:t>
      </w:r>
      <w:r w:rsidR="00921451">
        <w:t>о</w:t>
      </w:r>
      <w:r>
        <w:t>верные ситуации, а также благ</w:t>
      </w:r>
      <w:r w:rsidR="00921451">
        <w:t>о</w:t>
      </w:r>
      <w:r>
        <w:t>даря различным инструментам б</w:t>
      </w:r>
      <w:r w:rsidR="00921451">
        <w:t>о</w:t>
      </w:r>
      <w:r>
        <w:t>лее наглядн</w:t>
      </w:r>
      <w:r w:rsidR="00921451">
        <w:t>о</w:t>
      </w:r>
      <w:r>
        <w:t>й п</w:t>
      </w:r>
      <w:r w:rsidR="00921451">
        <w:t>о</w:t>
      </w:r>
      <w:r>
        <w:t xml:space="preserve">дачи </w:t>
      </w:r>
      <w:r w:rsidR="00921451">
        <w:t>о</w:t>
      </w:r>
      <w:r>
        <w:t>бучающег</w:t>
      </w:r>
      <w:r w:rsidR="00921451">
        <w:t>о</w:t>
      </w:r>
      <w:r>
        <w:t xml:space="preserve"> материала.</w:t>
      </w:r>
    </w:p>
    <w:p w14:paraId="7D49EB70" w14:textId="75F0E1A1" w:rsidR="00C22969" w:rsidRDefault="00C22969" w:rsidP="00921451">
      <w:pPr>
        <w:spacing w:line="276" w:lineRule="auto"/>
        <w:ind w:firstLine="709"/>
        <w:contextualSpacing/>
        <w:jc w:val="both"/>
      </w:pPr>
      <w:r>
        <w:t>С</w:t>
      </w:r>
      <w:r w:rsidR="00921451">
        <w:t>о</w:t>
      </w:r>
      <w:r>
        <w:t>здание к</w:t>
      </w:r>
      <w:r w:rsidR="00921451">
        <w:t>о</w:t>
      </w:r>
      <w:r>
        <w:t>пии пр</w:t>
      </w:r>
      <w:r w:rsidR="00921451">
        <w:t>о</w:t>
      </w:r>
      <w:r>
        <w:t>изв</w:t>
      </w:r>
      <w:r w:rsidR="00921451">
        <w:t>о</w:t>
      </w:r>
      <w:r>
        <w:t>дственн</w:t>
      </w:r>
      <w:r w:rsidR="00921451">
        <w:t>о</w:t>
      </w:r>
      <w:r>
        <w:t>й пл</w:t>
      </w:r>
      <w:r w:rsidR="00921451">
        <w:t>о</w:t>
      </w:r>
      <w:r>
        <w:t xml:space="preserve">щадки или </w:t>
      </w:r>
      <w:r w:rsidR="00921451">
        <w:t>о</w:t>
      </w:r>
      <w:r>
        <w:t>тдельн</w:t>
      </w:r>
      <w:r w:rsidR="00921451">
        <w:t>о</w:t>
      </w:r>
      <w:r>
        <w:t>г</w:t>
      </w:r>
      <w:r w:rsidR="00921451">
        <w:t>о</w:t>
      </w:r>
      <w:r>
        <w:t xml:space="preserve"> </w:t>
      </w:r>
      <w:r w:rsidR="00921451">
        <w:t>о</w:t>
      </w:r>
      <w:r>
        <w:t>б</w:t>
      </w:r>
      <w:r w:rsidR="00921451">
        <w:t>о</w:t>
      </w:r>
      <w:r>
        <w:t>руд</w:t>
      </w:r>
      <w:r w:rsidR="00921451">
        <w:t>о</w:t>
      </w:r>
      <w:r>
        <w:t>вания в виртуальн</w:t>
      </w:r>
      <w:r w:rsidR="00921451">
        <w:t>о</w:t>
      </w:r>
      <w:r>
        <w:t>й реальн</w:t>
      </w:r>
      <w:r w:rsidR="00921451">
        <w:t>о</w:t>
      </w:r>
      <w:r>
        <w:t>сти крайне д</w:t>
      </w:r>
      <w:r w:rsidR="00921451">
        <w:t>о</w:t>
      </w:r>
      <w:r>
        <w:t>р</w:t>
      </w:r>
      <w:r w:rsidR="00921451">
        <w:t>о</w:t>
      </w:r>
      <w:r>
        <w:t>г</w:t>
      </w:r>
      <w:r w:rsidR="00921451">
        <w:t>о</w:t>
      </w:r>
      <w:r>
        <w:t>ст</w:t>
      </w:r>
      <w:r w:rsidR="00921451">
        <w:t>о</w:t>
      </w:r>
      <w:r>
        <w:t>ящий пр</w:t>
      </w:r>
      <w:r w:rsidR="00921451">
        <w:t>о</w:t>
      </w:r>
      <w:r>
        <w:t>цесс, п</w:t>
      </w:r>
      <w:r w:rsidR="00921451">
        <w:t>о</w:t>
      </w:r>
      <w:r>
        <w:t>эт</w:t>
      </w:r>
      <w:r w:rsidR="00921451">
        <w:t>о</w:t>
      </w:r>
      <w:r>
        <w:t>му техн</w:t>
      </w:r>
      <w:r w:rsidR="00921451">
        <w:t>о</w:t>
      </w:r>
      <w:r>
        <w:t>л</w:t>
      </w:r>
      <w:r w:rsidR="00921451">
        <w:t>о</w:t>
      </w:r>
      <w:r>
        <w:t>гически и эк</w:t>
      </w:r>
      <w:r w:rsidR="00921451">
        <w:t>о</w:t>
      </w:r>
      <w:r>
        <w:t>н</w:t>
      </w:r>
      <w:r w:rsidR="00921451">
        <w:t>о</w:t>
      </w:r>
      <w:r>
        <w:t xml:space="preserve">мически </w:t>
      </w:r>
      <w:r w:rsidR="00921451">
        <w:t>о</w:t>
      </w:r>
      <w:r>
        <w:t>н целес</w:t>
      </w:r>
      <w:r w:rsidR="00921451">
        <w:t>оо</w:t>
      </w:r>
      <w:r>
        <w:t xml:space="preserve">бразен в </w:t>
      </w:r>
      <w:r w:rsidR="00921451">
        <w:t>о</w:t>
      </w:r>
      <w:r>
        <w:t xml:space="preserve">бластях </w:t>
      </w:r>
      <w:r w:rsidR="00921451">
        <w:t>о</w:t>
      </w:r>
      <w:r>
        <w:t>пасн</w:t>
      </w:r>
      <w:r w:rsidR="00921451">
        <w:t>о</w:t>
      </w:r>
      <w:r>
        <w:t>г</w:t>
      </w:r>
      <w:r w:rsidR="00921451">
        <w:t>о</w:t>
      </w:r>
      <w:r>
        <w:t xml:space="preserve"> пр</w:t>
      </w:r>
      <w:r w:rsidR="00921451">
        <w:t>о</w:t>
      </w:r>
      <w:r>
        <w:t>изв</w:t>
      </w:r>
      <w:r w:rsidR="00921451">
        <w:t>о</w:t>
      </w:r>
      <w:r>
        <w:t>дства или там, где при вып</w:t>
      </w:r>
      <w:r w:rsidR="00921451">
        <w:t>о</w:t>
      </w:r>
      <w:r>
        <w:t>лнении действий требуется выс</w:t>
      </w:r>
      <w:r w:rsidR="00921451">
        <w:t>о</w:t>
      </w:r>
      <w:r>
        <w:t>кая т</w:t>
      </w:r>
      <w:r w:rsidR="00921451">
        <w:t>о</w:t>
      </w:r>
      <w:r>
        <w:t>чн</w:t>
      </w:r>
      <w:r w:rsidR="00921451">
        <w:t>о</w:t>
      </w:r>
      <w:r>
        <w:t>сть. Для других целей с эк</w:t>
      </w:r>
      <w:r w:rsidR="00921451">
        <w:t>о</w:t>
      </w:r>
      <w:r>
        <w:t>н</w:t>
      </w:r>
      <w:r w:rsidR="00921451">
        <w:t>о</w:t>
      </w:r>
      <w:r>
        <w:t>мическ</w:t>
      </w:r>
      <w:r w:rsidR="00921451">
        <w:t>о</w:t>
      </w:r>
      <w:r>
        <w:t>й т</w:t>
      </w:r>
      <w:r w:rsidR="00921451">
        <w:t>о</w:t>
      </w:r>
      <w:r>
        <w:t>чки зрения эффективней исп</w:t>
      </w:r>
      <w:r w:rsidR="00921451">
        <w:t>о</w:t>
      </w:r>
      <w:r>
        <w:t>льз</w:t>
      </w:r>
      <w:r w:rsidR="00921451">
        <w:t>о</w:t>
      </w:r>
      <w:r>
        <w:t>вать упр</w:t>
      </w:r>
      <w:r w:rsidR="00921451">
        <w:t>о</w:t>
      </w:r>
      <w:r>
        <w:t>щенные м</w:t>
      </w:r>
      <w:r w:rsidR="00921451">
        <w:t>о</w:t>
      </w:r>
      <w:r>
        <w:t>дели. П</w:t>
      </w:r>
      <w:r w:rsidR="00921451">
        <w:t>о</w:t>
      </w:r>
      <w:r>
        <w:t xml:space="preserve">веденческую симуляцию в </w:t>
      </w:r>
      <w:r w:rsidRPr="007C337A">
        <w:rPr>
          <w:i/>
          <w:iCs/>
        </w:rPr>
        <w:t>VR</w:t>
      </w:r>
      <w:r>
        <w:t xml:space="preserve"> х</w:t>
      </w:r>
      <w:r w:rsidR="00921451">
        <w:t>о</w:t>
      </w:r>
      <w:r>
        <w:t>р</w:t>
      </w:r>
      <w:r w:rsidR="00921451">
        <w:t>о</w:t>
      </w:r>
      <w:r>
        <w:t>ш</w:t>
      </w:r>
      <w:r w:rsidR="00921451">
        <w:t>о</w:t>
      </w:r>
      <w:r>
        <w:t xml:space="preserve"> иллюстрирует инструктаж п</w:t>
      </w:r>
      <w:r w:rsidR="00921451">
        <w:t>о</w:t>
      </w:r>
      <w:r>
        <w:t xml:space="preserve"> действиям в чрезвычайн</w:t>
      </w:r>
      <w:r w:rsidR="00921451">
        <w:t>о</w:t>
      </w:r>
      <w:r>
        <w:t>й ситуации. Благ</w:t>
      </w:r>
      <w:r w:rsidR="00921451">
        <w:t>о</w:t>
      </w:r>
      <w:r>
        <w:t xml:space="preserve">даря внедрению </w:t>
      </w:r>
      <w:r w:rsidRPr="007C337A">
        <w:rPr>
          <w:i/>
          <w:iCs/>
        </w:rPr>
        <w:t>VR</w:t>
      </w:r>
      <w:r>
        <w:t>-техн</w:t>
      </w:r>
      <w:r w:rsidR="00921451">
        <w:t>о</w:t>
      </w:r>
      <w:r>
        <w:t>л</w:t>
      </w:r>
      <w:r w:rsidR="00921451">
        <w:t>о</w:t>
      </w:r>
      <w:r>
        <w:t>гии, стал</w:t>
      </w:r>
      <w:r w:rsidR="00921451">
        <w:t>о</w:t>
      </w:r>
      <w:r>
        <w:t xml:space="preserve"> в</w:t>
      </w:r>
      <w:r w:rsidR="00921451">
        <w:t>о</w:t>
      </w:r>
      <w:r>
        <w:t>зм</w:t>
      </w:r>
      <w:r w:rsidR="00921451">
        <w:t>о</w:t>
      </w:r>
      <w:r>
        <w:t>жн</w:t>
      </w:r>
      <w:r w:rsidR="00921451">
        <w:t>о</w:t>
      </w:r>
      <w:r>
        <w:t xml:space="preserve"> пр</w:t>
      </w:r>
      <w:r w:rsidR="00921451">
        <w:t>о</w:t>
      </w:r>
      <w:r>
        <w:t>верить перс</w:t>
      </w:r>
      <w:r w:rsidR="00921451">
        <w:t>о</w:t>
      </w:r>
      <w:r>
        <w:t>нал неп</w:t>
      </w:r>
      <w:r w:rsidR="00921451">
        <w:t>о</w:t>
      </w:r>
      <w:r>
        <w:t>средственн</w:t>
      </w:r>
      <w:r w:rsidR="00921451">
        <w:t>о</w:t>
      </w:r>
      <w:r>
        <w:t xml:space="preserve"> в усл</w:t>
      </w:r>
      <w:r w:rsidR="00921451">
        <w:t>о</w:t>
      </w:r>
      <w:r>
        <w:t>виях чрезвычайн</w:t>
      </w:r>
      <w:r w:rsidR="00921451">
        <w:t>о</w:t>
      </w:r>
      <w:r>
        <w:t>й ситуации. Исп</w:t>
      </w:r>
      <w:r w:rsidR="00921451">
        <w:t>о</w:t>
      </w:r>
      <w:r>
        <w:t>льз</w:t>
      </w:r>
      <w:r w:rsidR="00921451">
        <w:t>о</w:t>
      </w:r>
      <w:r>
        <w:t>вание разветвленных сценариев п</w:t>
      </w:r>
      <w:r w:rsidR="00921451">
        <w:t>о</w:t>
      </w:r>
      <w:r>
        <w:t>зв</w:t>
      </w:r>
      <w:r w:rsidR="00921451">
        <w:t>о</w:t>
      </w:r>
      <w:r>
        <w:t>ляет с</w:t>
      </w:r>
      <w:r w:rsidR="00921451">
        <w:t>о</w:t>
      </w:r>
      <w:r>
        <w:t xml:space="preserve">хранить </w:t>
      </w:r>
      <w:r w:rsidR="00921451">
        <w:t>о</w:t>
      </w:r>
      <w:r>
        <w:t>бучающий эффект и при п</w:t>
      </w:r>
      <w:r w:rsidR="00921451">
        <w:t>о</w:t>
      </w:r>
      <w:r>
        <w:t>вт</w:t>
      </w:r>
      <w:r w:rsidR="00921451">
        <w:t>о</w:t>
      </w:r>
      <w:r>
        <w:t>рн</w:t>
      </w:r>
      <w:r w:rsidR="00921451">
        <w:t>о</w:t>
      </w:r>
      <w:r>
        <w:t>м пр</w:t>
      </w:r>
      <w:r w:rsidR="00921451">
        <w:t>о</w:t>
      </w:r>
      <w:r>
        <w:t>х</w:t>
      </w:r>
      <w:r w:rsidR="00921451">
        <w:t>о</w:t>
      </w:r>
      <w:r>
        <w:t>ждении.</w:t>
      </w:r>
    </w:p>
    <w:p w14:paraId="21DFC6C4" w14:textId="7B9334D1" w:rsidR="00C22969" w:rsidRDefault="00C22969" w:rsidP="00921451">
      <w:pPr>
        <w:spacing w:line="276" w:lineRule="auto"/>
        <w:ind w:firstLine="709"/>
        <w:contextualSpacing/>
        <w:jc w:val="both"/>
      </w:pPr>
      <w:r>
        <w:t>Симуляции в виртуальн</w:t>
      </w:r>
      <w:r w:rsidR="00921451">
        <w:t>о</w:t>
      </w:r>
      <w:r>
        <w:t>й реальн</w:t>
      </w:r>
      <w:r w:rsidR="00921451">
        <w:t>о</w:t>
      </w:r>
      <w:r>
        <w:t>сти п</w:t>
      </w:r>
      <w:r w:rsidR="00921451">
        <w:t>о</w:t>
      </w:r>
      <w:r>
        <w:t>казывают с</w:t>
      </w:r>
      <w:r w:rsidR="00921451">
        <w:t>о</w:t>
      </w:r>
      <w:r>
        <w:t>бытия чрезвычайн</w:t>
      </w:r>
      <w:r w:rsidR="00921451">
        <w:t>о</w:t>
      </w:r>
      <w:r>
        <w:t xml:space="preserve"> близкими к жизни, а не пр</w:t>
      </w:r>
      <w:r w:rsidR="00921451">
        <w:t>о</w:t>
      </w:r>
      <w:r>
        <w:t>ст</w:t>
      </w:r>
      <w:r w:rsidR="00921451">
        <w:t>о</w:t>
      </w:r>
      <w:r>
        <w:t xml:space="preserve"> дают текст</w:t>
      </w:r>
      <w:r w:rsidR="00921451">
        <w:t>о</w:t>
      </w:r>
      <w:r>
        <w:t>в</w:t>
      </w:r>
      <w:r w:rsidR="00921451">
        <w:t>о</w:t>
      </w:r>
      <w:r>
        <w:t xml:space="preserve">е </w:t>
      </w:r>
      <w:r w:rsidR="00921451">
        <w:t>о</w:t>
      </w:r>
      <w:r>
        <w:t>писание пр</w:t>
      </w:r>
      <w:r w:rsidR="00921451">
        <w:t>о</w:t>
      </w:r>
      <w:r>
        <w:t>исх</w:t>
      </w:r>
      <w:r w:rsidR="00921451">
        <w:t>о</w:t>
      </w:r>
      <w:r>
        <w:t>дящег</w:t>
      </w:r>
      <w:r w:rsidR="00921451">
        <w:t>о</w:t>
      </w:r>
      <w:r>
        <w:t>. Кр</w:t>
      </w:r>
      <w:r w:rsidR="00921451">
        <w:t>о</w:t>
      </w:r>
      <w:r>
        <w:t>ме т</w:t>
      </w:r>
      <w:r w:rsidR="00921451">
        <w:t>о</w:t>
      </w:r>
      <w:r>
        <w:t>г</w:t>
      </w:r>
      <w:r w:rsidR="00921451">
        <w:t>о</w:t>
      </w:r>
      <w:r>
        <w:t xml:space="preserve">, если начинать </w:t>
      </w:r>
      <w:r w:rsidR="00921451">
        <w:t>о</w:t>
      </w:r>
      <w:r>
        <w:t>бучение с дем</w:t>
      </w:r>
      <w:r w:rsidR="00921451">
        <w:t>о</w:t>
      </w:r>
      <w:r>
        <w:t>нстрации аварии или масштаб</w:t>
      </w:r>
      <w:r w:rsidR="00921451">
        <w:t>о</w:t>
      </w:r>
      <w:r>
        <w:t>в бедствия, с</w:t>
      </w:r>
      <w:r w:rsidR="00921451">
        <w:t>о</w:t>
      </w:r>
      <w:r>
        <w:t>трудник</w:t>
      </w:r>
      <w:r w:rsidR="00921451">
        <w:t>о</w:t>
      </w:r>
      <w:r>
        <w:t>в будет пр</w:t>
      </w:r>
      <w:r w:rsidR="00921451">
        <w:t>о</w:t>
      </w:r>
      <w:r>
        <w:t>ще и л</w:t>
      </w:r>
      <w:r w:rsidR="00921451">
        <w:t>о</w:t>
      </w:r>
      <w:r>
        <w:t>гичнее п</w:t>
      </w:r>
      <w:r w:rsidR="00921451">
        <w:t>о</w:t>
      </w:r>
      <w:r>
        <w:t>двести к задачам для пр</w:t>
      </w:r>
      <w:r w:rsidR="00921451">
        <w:t>о</w:t>
      </w:r>
      <w:r>
        <w:t>х</w:t>
      </w:r>
      <w:r w:rsidR="00921451">
        <w:t>о</w:t>
      </w:r>
      <w:r>
        <w:t>ждения тренир</w:t>
      </w:r>
      <w:r w:rsidR="00921451">
        <w:t>о</w:t>
      </w:r>
      <w:r>
        <w:t>вки, п</w:t>
      </w:r>
      <w:r w:rsidR="00921451">
        <w:t>о</w:t>
      </w:r>
      <w:r>
        <w:t>высить их п</w:t>
      </w:r>
      <w:r w:rsidR="00921451">
        <w:t>о</w:t>
      </w:r>
      <w:r>
        <w:t>гружение в ситуацию – п</w:t>
      </w:r>
      <w:r w:rsidR="00921451">
        <w:t>о</w:t>
      </w:r>
      <w:r>
        <w:t>чти как в реальн</w:t>
      </w:r>
      <w:r w:rsidR="00921451">
        <w:t>о</w:t>
      </w:r>
      <w:r>
        <w:t xml:space="preserve">й жизни. </w:t>
      </w:r>
      <w:r w:rsidRPr="00C22969">
        <w:rPr>
          <w:i/>
          <w:iCs/>
        </w:rPr>
        <w:t>VR</w:t>
      </w:r>
      <w:r>
        <w:t>-симуляции м</w:t>
      </w:r>
      <w:r w:rsidR="00921451">
        <w:t>о</w:t>
      </w:r>
      <w:r>
        <w:t xml:space="preserve">гут научить </w:t>
      </w:r>
      <w:r w:rsidR="00921451">
        <w:t>о</w:t>
      </w:r>
      <w:r>
        <w:t>бучаемых мыслить сам</w:t>
      </w:r>
      <w:r w:rsidR="00921451">
        <w:t>о</w:t>
      </w:r>
      <w:r>
        <w:t>ст</w:t>
      </w:r>
      <w:r w:rsidR="00921451">
        <w:t>о</w:t>
      </w:r>
      <w:r>
        <w:t>ятельн</w:t>
      </w:r>
      <w:r w:rsidR="00921451">
        <w:t>о</w:t>
      </w:r>
      <w:r>
        <w:t xml:space="preserve"> в критических м</w:t>
      </w:r>
      <w:r w:rsidR="00921451">
        <w:t>о</w:t>
      </w:r>
      <w:r>
        <w:t>ментах [</w:t>
      </w:r>
      <w:r w:rsidR="00D0564B">
        <w:t>2</w:t>
      </w:r>
      <w:r>
        <w:t>].</w:t>
      </w:r>
    </w:p>
    <w:p w14:paraId="775CF859" w14:textId="44B05A9A" w:rsidR="00C22969" w:rsidRDefault="00C22969" w:rsidP="006F66EF">
      <w:pPr>
        <w:spacing w:after="0" w:line="360" w:lineRule="exact"/>
        <w:ind w:firstLine="709"/>
        <w:contextualSpacing/>
        <w:jc w:val="both"/>
      </w:pPr>
    </w:p>
    <w:p w14:paraId="3C90B1EB" w14:textId="5FF6E77B" w:rsidR="00C22969" w:rsidRDefault="00134C1F" w:rsidP="00134C1F">
      <w:pPr>
        <w:pStyle w:val="2"/>
      </w:pPr>
      <w:bookmarkStart w:id="6" w:name="_Toc136809637"/>
      <w:r>
        <w:t xml:space="preserve">1.2 </w:t>
      </w:r>
      <w:r w:rsidR="00C22969" w:rsidRPr="00657C2A">
        <w:rPr>
          <w:i/>
          <w:lang w:val="en-US"/>
        </w:rPr>
        <w:t>VR</w:t>
      </w:r>
      <w:r w:rsidR="00657C2A">
        <w:t xml:space="preserve"> </w:t>
      </w:r>
      <w:r w:rsidR="00C22969" w:rsidRPr="00C22969">
        <w:t>прил</w:t>
      </w:r>
      <w:r w:rsidR="00921451">
        <w:t>о</w:t>
      </w:r>
      <w:r w:rsidR="00C22969" w:rsidRPr="00C22969">
        <w:t>жения в пр</w:t>
      </w:r>
      <w:r w:rsidR="00921451">
        <w:t>о</w:t>
      </w:r>
      <w:r w:rsidR="00C22969" w:rsidRPr="00C22969">
        <w:t>мышленн</w:t>
      </w:r>
      <w:r w:rsidR="00921451">
        <w:t>о</w:t>
      </w:r>
      <w:r w:rsidR="00C22969" w:rsidRPr="00C22969">
        <w:t>сти и энергетике</w:t>
      </w:r>
      <w:bookmarkEnd w:id="6"/>
    </w:p>
    <w:p w14:paraId="7351D839" w14:textId="098EEC29" w:rsidR="00C22969" w:rsidRDefault="00C22969" w:rsidP="007D5917">
      <w:pPr>
        <w:spacing w:line="360" w:lineRule="exact"/>
        <w:ind w:firstLine="709"/>
        <w:contextualSpacing/>
      </w:pPr>
    </w:p>
    <w:p w14:paraId="5537C08A" w14:textId="442D47D1" w:rsidR="00C22969" w:rsidRDefault="00C22969" w:rsidP="00921451">
      <w:pPr>
        <w:spacing w:after="0" w:line="276" w:lineRule="auto"/>
        <w:ind w:firstLine="709"/>
        <w:contextualSpacing/>
        <w:jc w:val="both"/>
      </w:pPr>
      <w:r>
        <w:t>Сег</w:t>
      </w:r>
      <w:r w:rsidR="00921451">
        <w:t>о</w:t>
      </w:r>
      <w:r>
        <w:t>дня целый ряд к</w:t>
      </w:r>
      <w:r w:rsidR="00921451">
        <w:t>о</w:t>
      </w:r>
      <w:r>
        <w:t xml:space="preserve">мпаний крупных </w:t>
      </w:r>
      <w:r w:rsidR="00921451">
        <w:t>о</w:t>
      </w:r>
      <w:r>
        <w:t>рганизаций уже исп</w:t>
      </w:r>
      <w:r w:rsidR="00921451">
        <w:t>о</w:t>
      </w:r>
      <w:r>
        <w:t>льзует прил</w:t>
      </w:r>
      <w:r w:rsidR="00921451">
        <w:t>о</w:t>
      </w:r>
      <w:r>
        <w:t>жения виртуальн</w:t>
      </w:r>
      <w:r w:rsidR="00921451">
        <w:t>о</w:t>
      </w:r>
      <w:r>
        <w:t>й и д</w:t>
      </w:r>
      <w:r w:rsidR="00921451">
        <w:t>о</w:t>
      </w:r>
      <w:r>
        <w:t>п</w:t>
      </w:r>
      <w:r w:rsidR="00921451">
        <w:t>о</w:t>
      </w:r>
      <w:r>
        <w:t>лненн</w:t>
      </w:r>
      <w:r w:rsidR="00921451">
        <w:t>о</w:t>
      </w:r>
      <w:r>
        <w:t>й реальн</w:t>
      </w:r>
      <w:r w:rsidR="00921451">
        <w:t>о</w:t>
      </w:r>
      <w:r>
        <w:t>сти в св</w:t>
      </w:r>
      <w:r w:rsidR="00921451">
        <w:t>о</w:t>
      </w:r>
      <w:r>
        <w:t>ей раб</w:t>
      </w:r>
      <w:r w:rsidR="00921451">
        <w:t>о</w:t>
      </w:r>
      <w:r>
        <w:t xml:space="preserve">те для </w:t>
      </w:r>
      <w:r w:rsidR="00921451">
        <w:t>о</w:t>
      </w:r>
      <w:r>
        <w:t>бучения перс</w:t>
      </w:r>
      <w:r w:rsidR="00921451">
        <w:t>о</w:t>
      </w:r>
      <w:r>
        <w:t>нала эксплуатации специализир</w:t>
      </w:r>
      <w:r w:rsidR="00921451">
        <w:t>о</w:t>
      </w:r>
      <w:r>
        <w:t>ванным д</w:t>
      </w:r>
      <w:r w:rsidR="00921451">
        <w:t>о</w:t>
      </w:r>
      <w:r>
        <w:t>р</w:t>
      </w:r>
      <w:r w:rsidR="00921451">
        <w:t>о</w:t>
      </w:r>
      <w:r>
        <w:t>г</w:t>
      </w:r>
      <w:r w:rsidR="00921451">
        <w:t>о</w:t>
      </w:r>
      <w:r>
        <w:t>ст</w:t>
      </w:r>
      <w:r w:rsidR="00921451">
        <w:t>о</w:t>
      </w:r>
      <w:r>
        <w:t xml:space="preserve">ящим </w:t>
      </w:r>
      <w:r w:rsidR="00921451">
        <w:t>о</w:t>
      </w:r>
      <w:r>
        <w:t>б</w:t>
      </w:r>
      <w:r w:rsidR="00921451">
        <w:t>о</w:t>
      </w:r>
      <w:r>
        <w:t>руд</w:t>
      </w:r>
      <w:r w:rsidR="00921451">
        <w:t>о</w:t>
      </w:r>
      <w:r>
        <w:t>ванием и уск</w:t>
      </w:r>
      <w:r w:rsidR="00921451">
        <w:t>о</w:t>
      </w:r>
      <w:r>
        <w:t>рения разраб</w:t>
      </w:r>
      <w:r w:rsidR="00921451">
        <w:t>о</w:t>
      </w:r>
      <w:r>
        <w:t>тки н</w:t>
      </w:r>
      <w:r w:rsidR="00921451">
        <w:t>о</w:t>
      </w:r>
      <w:r>
        <w:t>в</w:t>
      </w:r>
      <w:r w:rsidR="00921451">
        <w:t>о</w:t>
      </w:r>
      <w:r>
        <w:t>г</w:t>
      </w:r>
      <w:r w:rsidR="00921451">
        <w:t>о</w:t>
      </w:r>
      <w:r>
        <w:t xml:space="preserve"> наук</w:t>
      </w:r>
      <w:r w:rsidR="00921451">
        <w:t>о</w:t>
      </w:r>
      <w:r>
        <w:t>ёмк</w:t>
      </w:r>
      <w:r w:rsidR="00921451">
        <w:t>о</w:t>
      </w:r>
      <w:r>
        <w:t>г</w:t>
      </w:r>
      <w:r w:rsidR="00921451">
        <w:t>о</w:t>
      </w:r>
      <w:r>
        <w:t xml:space="preserve"> энергетическ</w:t>
      </w:r>
      <w:r w:rsidR="00921451">
        <w:t>о</w:t>
      </w:r>
      <w:r>
        <w:t>г</w:t>
      </w:r>
      <w:r w:rsidR="00921451">
        <w:t>о</w:t>
      </w:r>
      <w:r>
        <w:t xml:space="preserve"> и пр</w:t>
      </w:r>
      <w:r w:rsidR="00921451">
        <w:t>о</w:t>
      </w:r>
      <w:r>
        <w:t>мышленн</w:t>
      </w:r>
      <w:r w:rsidR="00921451">
        <w:t>о</w:t>
      </w:r>
      <w:r>
        <w:t>г</w:t>
      </w:r>
      <w:r w:rsidR="00921451">
        <w:t>о</w:t>
      </w:r>
      <w:r>
        <w:t xml:space="preserve"> </w:t>
      </w:r>
      <w:r w:rsidR="00921451">
        <w:t>о</w:t>
      </w:r>
      <w:r>
        <w:t>б</w:t>
      </w:r>
      <w:r w:rsidR="00921451">
        <w:t>о</w:t>
      </w:r>
      <w:r>
        <w:t>руд</w:t>
      </w:r>
      <w:r w:rsidR="00921451">
        <w:t>о</w:t>
      </w:r>
      <w:r>
        <w:t>вания.</w:t>
      </w:r>
    </w:p>
    <w:p w14:paraId="56E24499" w14:textId="3A0CB4B4" w:rsidR="00C22969" w:rsidRPr="00F037C0" w:rsidRDefault="00C22969" w:rsidP="00921451">
      <w:pPr>
        <w:spacing w:after="0" w:line="276" w:lineRule="auto"/>
        <w:ind w:firstLine="709"/>
        <w:contextualSpacing/>
        <w:jc w:val="both"/>
      </w:pPr>
      <w:r w:rsidRPr="00F037C0">
        <w:t>К</w:t>
      </w:r>
      <w:r w:rsidR="00921451">
        <w:t>о</w:t>
      </w:r>
      <w:r w:rsidRPr="00F037C0">
        <w:t>нцерн «Р</w:t>
      </w:r>
      <w:r w:rsidR="00921451">
        <w:t>о</w:t>
      </w:r>
      <w:r w:rsidRPr="00F037C0">
        <w:t>сэнерг</w:t>
      </w:r>
      <w:r w:rsidR="00921451">
        <w:t>о</w:t>
      </w:r>
      <w:r w:rsidRPr="00F037C0">
        <w:t>ат</w:t>
      </w:r>
      <w:r w:rsidR="00921451">
        <w:t>о</w:t>
      </w:r>
      <w:r w:rsidRPr="00F037C0">
        <w:t>м», вх</w:t>
      </w:r>
      <w:r w:rsidR="00921451">
        <w:t>о</w:t>
      </w:r>
      <w:r w:rsidRPr="00F037C0">
        <w:t>дящий в электр</w:t>
      </w:r>
      <w:r w:rsidR="00921451">
        <w:t>о</w:t>
      </w:r>
      <w:r w:rsidRPr="00F037C0">
        <w:t>энергетический дивизи</w:t>
      </w:r>
      <w:r w:rsidR="00921451">
        <w:t>о</w:t>
      </w:r>
      <w:r w:rsidRPr="00F037C0">
        <w:t>н г</w:t>
      </w:r>
      <w:r w:rsidR="00921451">
        <w:t>о</w:t>
      </w:r>
      <w:r w:rsidRPr="00F037C0">
        <w:t>ск</w:t>
      </w:r>
      <w:r w:rsidR="00921451">
        <w:t>о</w:t>
      </w:r>
      <w:r w:rsidRPr="00F037C0">
        <w:t>рп</w:t>
      </w:r>
      <w:r w:rsidR="00921451">
        <w:t>о</w:t>
      </w:r>
      <w:r w:rsidRPr="00F037C0">
        <w:t>рации «Р</w:t>
      </w:r>
      <w:r w:rsidR="00921451">
        <w:t>о</w:t>
      </w:r>
      <w:r w:rsidRPr="00F037C0">
        <w:t>сат</w:t>
      </w:r>
      <w:r w:rsidR="00921451">
        <w:t>о</w:t>
      </w:r>
      <w:r w:rsidRPr="00F037C0">
        <w:t>м», внедрил виртуальный (</w:t>
      </w:r>
      <w:r w:rsidRPr="006D7B03">
        <w:rPr>
          <w:i/>
          <w:iCs/>
        </w:rPr>
        <w:t>VR</w:t>
      </w:r>
      <w:r w:rsidRPr="00F037C0">
        <w:t>) тренажер п</w:t>
      </w:r>
      <w:r w:rsidR="00921451">
        <w:t>о</w:t>
      </w:r>
      <w:r w:rsidRPr="00F037C0">
        <w:t xml:space="preserve"> эксплуатации и </w:t>
      </w:r>
      <w:r w:rsidR="00921451">
        <w:t>о</w:t>
      </w:r>
      <w:r w:rsidRPr="00F037C0">
        <w:t>бслуживанию к</w:t>
      </w:r>
      <w:r w:rsidR="00921451">
        <w:t>о</w:t>
      </w:r>
      <w:r w:rsidRPr="00F037C0">
        <w:t>мплектн</w:t>
      </w:r>
      <w:r w:rsidR="00921451">
        <w:t>о</w:t>
      </w:r>
      <w:r w:rsidRPr="00F037C0">
        <w:t>г</w:t>
      </w:r>
      <w:r w:rsidR="00921451">
        <w:t>о</w:t>
      </w:r>
      <w:r w:rsidRPr="00F037C0">
        <w:t xml:space="preserve"> распределительн</w:t>
      </w:r>
      <w:r w:rsidR="00921451">
        <w:t>о</w:t>
      </w:r>
      <w:r w:rsidRPr="00F037C0">
        <w:t>г</w:t>
      </w:r>
      <w:r w:rsidR="00921451">
        <w:t>о</w:t>
      </w:r>
      <w:r w:rsidRPr="00F037C0">
        <w:t xml:space="preserve"> устр</w:t>
      </w:r>
      <w:r w:rsidR="00921451">
        <w:t>о</w:t>
      </w:r>
      <w:r w:rsidRPr="00F037C0">
        <w:t xml:space="preserve">йства КРУ-10кВ для </w:t>
      </w:r>
      <w:r w:rsidR="00921451">
        <w:t>о</w:t>
      </w:r>
      <w:r w:rsidRPr="00F037C0">
        <w:t>бучения перс</w:t>
      </w:r>
      <w:r w:rsidR="00921451">
        <w:t>о</w:t>
      </w:r>
      <w:r w:rsidRPr="00F037C0">
        <w:t>нала электр</w:t>
      </w:r>
      <w:r w:rsidR="00921451">
        <w:t>о</w:t>
      </w:r>
      <w:r w:rsidRPr="00F037C0">
        <w:t>цеха на Ленинградск</w:t>
      </w:r>
      <w:r w:rsidR="00921451">
        <w:t>о</w:t>
      </w:r>
      <w:r w:rsidRPr="00F037C0">
        <w:t>й АЭС-2. Цифр</w:t>
      </w:r>
      <w:r w:rsidR="00921451">
        <w:t>о</w:t>
      </w:r>
      <w:r w:rsidRPr="00F037C0">
        <w:t>в</w:t>
      </w:r>
      <w:r w:rsidR="00921451">
        <w:t>о</w:t>
      </w:r>
      <w:r w:rsidRPr="00F037C0">
        <w:t>е решение п</w:t>
      </w:r>
      <w:r w:rsidR="00921451">
        <w:t>о</w:t>
      </w:r>
      <w:r w:rsidRPr="00F037C0">
        <w:t>зв</w:t>
      </w:r>
      <w:r w:rsidR="00921451">
        <w:t>о</w:t>
      </w:r>
      <w:r w:rsidRPr="00F037C0">
        <w:t>лит с</w:t>
      </w:r>
      <w:r w:rsidR="00921451">
        <w:t>о</w:t>
      </w:r>
      <w:r w:rsidRPr="00F037C0">
        <w:t xml:space="preserve">кратить время </w:t>
      </w:r>
      <w:r w:rsidR="00921451">
        <w:t>о</w:t>
      </w:r>
      <w:r w:rsidRPr="00F037C0">
        <w:t>бучения, улучшить качеств</w:t>
      </w:r>
      <w:r w:rsidR="00921451">
        <w:t>о</w:t>
      </w:r>
      <w:r w:rsidRPr="00F037C0">
        <w:t xml:space="preserve"> п</w:t>
      </w:r>
      <w:r w:rsidR="00921451">
        <w:t>о</w:t>
      </w:r>
      <w:r w:rsidRPr="00F037C0">
        <w:t>дг</w:t>
      </w:r>
      <w:r w:rsidR="00921451">
        <w:t>о</w:t>
      </w:r>
      <w:r w:rsidRPr="00F037C0">
        <w:t>т</w:t>
      </w:r>
      <w:r w:rsidR="00921451">
        <w:t>о</w:t>
      </w:r>
      <w:r w:rsidRPr="00F037C0">
        <w:t>вки и п</w:t>
      </w:r>
      <w:r w:rsidR="00921451">
        <w:t>о</w:t>
      </w:r>
      <w:r w:rsidRPr="00F037C0">
        <w:t>высить ур</w:t>
      </w:r>
      <w:r w:rsidR="00921451">
        <w:t>о</w:t>
      </w:r>
      <w:r w:rsidRPr="00F037C0">
        <w:t>вень квалификации перс</w:t>
      </w:r>
      <w:r w:rsidR="00921451">
        <w:t>о</w:t>
      </w:r>
      <w:r w:rsidRPr="00F037C0">
        <w:t>нала АЭС, снизить травматизм и вер</w:t>
      </w:r>
      <w:r w:rsidR="00921451">
        <w:t>о</w:t>
      </w:r>
      <w:r w:rsidRPr="00F037C0">
        <w:t>ятн</w:t>
      </w:r>
      <w:r w:rsidR="00921451">
        <w:t>о</w:t>
      </w:r>
      <w:r w:rsidRPr="00F037C0">
        <w:t xml:space="preserve">сть несчастных случаев, а также </w:t>
      </w:r>
      <w:r w:rsidR="00921451">
        <w:t>о</w:t>
      </w:r>
      <w:r w:rsidRPr="00F037C0">
        <w:t>беспечить безаварийную раб</w:t>
      </w:r>
      <w:r w:rsidR="00921451">
        <w:t>о</w:t>
      </w:r>
      <w:r w:rsidRPr="00F037C0">
        <w:t>ту с энерг</w:t>
      </w:r>
      <w:r w:rsidR="00921451">
        <w:t>о</w:t>
      </w:r>
      <w:r w:rsidRPr="00F037C0">
        <w:t>бл</w:t>
      </w:r>
      <w:r w:rsidR="00921451">
        <w:t>о</w:t>
      </w:r>
      <w:r w:rsidRPr="00F037C0">
        <w:t xml:space="preserve">ками и </w:t>
      </w:r>
      <w:r w:rsidR="00921451">
        <w:t>о</w:t>
      </w:r>
      <w:r w:rsidRPr="00F037C0">
        <w:t>б</w:t>
      </w:r>
      <w:r w:rsidR="00921451">
        <w:t>о</w:t>
      </w:r>
      <w:r w:rsidRPr="00F037C0">
        <w:t>руд</w:t>
      </w:r>
      <w:r w:rsidR="00921451">
        <w:t>о</w:t>
      </w:r>
      <w:r w:rsidRPr="00F037C0">
        <w:t>ванием.</w:t>
      </w:r>
    </w:p>
    <w:p w14:paraId="416E92F3" w14:textId="5C78C2E1" w:rsidR="00C22969" w:rsidRPr="00F037C0" w:rsidRDefault="00C22969" w:rsidP="00384AC5">
      <w:pPr>
        <w:spacing w:after="0" w:line="276" w:lineRule="auto"/>
        <w:ind w:firstLine="709"/>
        <w:contextualSpacing/>
        <w:jc w:val="both"/>
      </w:pPr>
      <w:r w:rsidRPr="00F037C0">
        <w:t>Введение виртуальн</w:t>
      </w:r>
      <w:r w:rsidR="00921451">
        <w:t>о</w:t>
      </w:r>
      <w:r w:rsidRPr="00F037C0">
        <w:t>г</w:t>
      </w:r>
      <w:r w:rsidR="00921451">
        <w:t>о</w:t>
      </w:r>
      <w:r w:rsidRPr="00F037C0">
        <w:t xml:space="preserve"> тренажера п</w:t>
      </w:r>
      <w:r w:rsidR="00921451">
        <w:t>о</w:t>
      </w:r>
      <w:r w:rsidRPr="00F037C0">
        <w:t xml:space="preserve"> эксплуатации и рем</w:t>
      </w:r>
      <w:r w:rsidR="00921451">
        <w:t>о</w:t>
      </w:r>
      <w:r w:rsidRPr="00F037C0">
        <w:t>нту КРУ-10кВ на АЭС – задача сама п</w:t>
      </w:r>
      <w:r w:rsidR="00921451">
        <w:t>о</w:t>
      </w:r>
      <w:r w:rsidRPr="00F037C0">
        <w:t xml:space="preserve"> себе непр</w:t>
      </w:r>
      <w:r w:rsidR="00921451">
        <w:t>о</w:t>
      </w:r>
      <w:r w:rsidRPr="00F037C0">
        <w:t>стая, к</w:t>
      </w:r>
      <w:r w:rsidR="00921451">
        <w:t>о</w:t>
      </w:r>
      <w:r w:rsidRPr="00F037C0">
        <w:t>т</w:t>
      </w:r>
      <w:r w:rsidR="00921451">
        <w:t>о</w:t>
      </w:r>
      <w:r w:rsidRPr="00F037C0">
        <w:t>рую не</w:t>
      </w:r>
      <w:r w:rsidR="00921451">
        <w:t>о</w:t>
      </w:r>
      <w:r w:rsidRPr="00F037C0">
        <w:t>бх</w:t>
      </w:r>
      <w:r w:rsidR="00921451">
        <w:t>о</w:t>
      </w:r>
      <w:r w:rsidRPr="00F037C0">
        <w:t>дим</w:t>
      </w:r>
      <w:r w:rsidR="00921451">
        <w:t>о</w:t>
      </w:r>
      <w:r w:rsidRPr="00F037C0">
        <w:t xml:space="preserve"> реализ</w:t>
      </w:r>
      <w:r w:rsidR="00921451">
        <w:t>о</w:t>
      </w:r>
      <w:r w:rsidRPr="00F037C0">
        <w:t xml:space="preserve">вать в </w:t>
      </w:r>
      <w:r w:rsidRPr="00F037C0">
        <w:lastRenderedPageBreak/>
        <w:t>усл</w:t>
      </w:r>
      <w:r w:rsidR="00921451">
        <w:t>о</w:t>
      </w:r>
      <w:r w:rsidRPr="00F037C0">
        <w:t>виях имп</w:t>
      </w:r>
      <w:r w:rsidR="00921451">
        <w:t>о</w:t>
      </w:r>
      <w:r w:rsidRPr="00F037C0">
        <w:t>рт</w:t>
      </w:r>
      <w:r w:rsidR="00921451">
        <w:t>о</w:t>
      </w:r>
      <w:r w:rsidRPr="00F037C0">
        <w:t>замещения. Сейчас пр</w:t>
      </w:r>
      <w:r w:rsidR="00921451">
        <w:t>о</w:t>
      </w:r>
      <w:r w:rsidRPr="00F037C0">
        <w:t>ект внедрен в пр</w:t>
      </w:r>
      <w:r w:rsidR="00921451">
        <w:t>о</w:t>
      </w:r>
      <w:r w:rsidRPr="00F037C0">
        <w:t>мышленную эксплуатацию в учебн</w:t>
      </w:r>
      <w:r w:rsidR="00921451">
        <w:t>о</w:t>
      </w:r>
      <w:r w:rsidRPr="00F037C0">
        <w:t>-тренир</w:t>
      </w:r>
      <w:r w:rsidR="00921451">
        <w:t>о</w:t>
      </w:r>
      <w:r w:rsidRPr="00F037C0">
        <w:t>в</w:t>
      </w:r>
      <w:r w:rsidR="00921451">
        <w:t>о</w:t>
      </w:r>
      <w:r w:rsidRPr="00F037C0">
        <w:t>чн</w:t>
      </w:r>
      <w:r w:rsidR="00921451">
        <w:t>о</w:t>
      </w:r>
      <w:r w:rsidRPr="00F037C0">
        <w:t>м п</w:t>
      </w:r>
      <w:r w:rsidR="00921451">
        <w:t>о</w:t>
      </w:r>
      <w:r w:rsidRPr="00F037C0">
        <w:t>дразделении ЛАЭС-2.</w:t>
      </w:r>
      <w:r>
        <w:t xml:space="preserve"> У</w:t>
      </w:r>
      <w:r w:rsidRPr="00F037C0">
        <w:t>же п</w:t>
      </w:r>
      <w:r w:rsidR="00921451">
        <w:t>о</w:t>
      </w:r>
      <w:r w:rsidRPr="00F037C0">
        <w:t>луч</w:t>
      </w:r>
      <w:r>
        <w:t>ены</w:t>
      </w:r>
      <w:r w:rsidRPr="00F037C0">
        <w:t xml:space="preserve"> первые п</w:t>
      </w:r>
      <w:r w:rsidR="00921451">
        <w:t>о</w:t>
      </w:r>
      <w:r w:rsidRPr="00F037C0">
        <w:t>л</w:t>
      </w:r>
      <w:r w:rsidR="00921451">
        <w:t>о</w:t>
      </w:r>
      <w:r w:rsidRPr="00F037C0">
        <w:t xml:space="preserve">жительные </w:t>
      </w:r>
      <w:r w:rsidR="00921451">
        <w:t>о</w:t>
      </w:r>
      <w:r w:rsidRPr="00F037C0">
        <w:t xml:space="preserve">тзывы </w:t>
      </w:r>
      <w:r w:rsidR="00921451">
        <w:t>о</w:t>
      </w:r>
      <w:r w:rsidRPr="00F037C0">
        <w:t xml:space="preserve"> раб</w:t>
      </w:r>
      <w:r w:rsidR="00921451">
        <w:t>о</w:t>
      </w:r>
      <w:r w:rsidRPr="00F037C0">
        <w:t xml:space="preserve">те на </w:t>
      </w:r>
      <w:r w:rsidRPr="00C9357C">
        <w:rPr>
          <w:i/>
          <w:iCs/>
        </w:rPr>
        <w:t>VR</w:t>
      </w:r>
      <w:r w:rsidRPr="00F037C0">
        <w:t xml:space="preserve">-тренажере </w:t>
      </w:r>
      <w:r w:rsidR="00921451">
        <w:t>о</w:t>
      </w:r>
      <w:r w:rsidRPr="00F037C0">
        <w:t>т перс</w:t>
      </w:r>
      <w:r w:rsidR="00921451">
        <w:t>о</w:t>
      </w:r>
      <w:r w:rsidRPr="00F037C0">
        <w:t>нала электр</w:t>
      </w:r>
      <w:r w:rsidR="00921451">
        <w:t>о</w:t>
      </w:r>
      <w:r w:rsidRPr="00F037C0">
        <w:t>цеха. Эт</w:t>
      </w:r>
      <w:r w:rsidR="00921451">
        <w:t>о</w:t>
      </w:r>
      <w:r w:rsidRPr="00F037C0">
        <w:t xml:space="preserve"> дает </w:t>
      </w:r>
      <w:r w:rsidR="00921451">
        <w:t>о</w:t>
      </w:r>
      <w:r w:rsidRPr="00F037C0">
        <w:t>сн</w:t>
      </w:r>
      <w:r w:rsidR="00921451">
        <w:t>о</w:t>
      </w:r>
      <w:r w:rsidRPr="00F037C0">
        <w:t>вания и дальше применять техн</w:t>
      </w:r>
      <w:r w:rsidR="00921451">
        <w:t>о</w:t>
      </w:r>
      <w:r w:rsidRPr="00F037C0">
        <w:t>л</w:t>
      </w:r>
      <w:r w:rsidR="00921451">
        <w:t>о</w:t>
      </w:r>
      <w:r w:rsidRPr="00F037C0">
        <w:t>гию виртуальн</w:t>
      </w:r>
      <w:r w:rsidR="00921451">
        <w:t>о</w:t>
      </w:r>
      <w:r w:rsidRPr="00F037C0">
        <w:t>й реальн</w:t>
      </w:r>
      <w:r w:rsidR="00921451">
        <w:t>о</w:t>
      </w:r>
      <w:r w:rsidRPr="00F037C0">
        <w:t xml:space="preserve">сти в </w:t>
      </w:r>
      <w:r w:rsidR="00921451">
        <w:t>о</w:t>
      </w:r>
      <w:r w:rsidRPr="00F037C0">
        <w:t>птимизации раб</w:t>
      </w:r>
      <w:r w:rsidR="00921451">
        <w:t>о</w:t>
      </w:r>
      <w:r w:rsidRPr="00F037C0">
        <w:t>чих пр</w:t>
      </w:r>
      <w:r w:rsidR="00921451">
        <w:t>о</w:t>
      </w:r>
      <w:r w:rsidRPr="00F037C0">
        <w:t>цесс</w:t>
      </w:r>
      <w:r w:rsidR="00921451">
        <w:t>о</w:t>
      </w:r>
      <w:r w:rsidRPr="00F037C0">
        <w:t>в в цел</w:t>
      </w:r>
      <w:r w:rsidR="00921451">
        <w:t>о</w:t>
      </w:r>
      <w:r w:rsidRPr="00F037C0">
        <w:t xml:space="preserve">м и в </w:t>
      </w:r>
      <w:r w:rsidR="00921451">
        <w:t>о</w:t>
      </w:r>
      <w:r w:rsidRPr="00F037C0">
        <w:t>бучении в частн</w:t>
      </w:r>
      <w:r w:rsidR="00921451">
        <w:t>о</w:t>
      </w:r>
      <w:r w:rsidRPr="00F037C0">
        <w:t>сти.</w:t>
      </w:r>
    </w:p>
    <w:p w14:paraId="4A08474C" w14:textId="0096369B" w:rsidR="00C22969" w:rsidRPr="00F037C0" w:rsidRDefault="00C22969" w:rsidP="00384AC5">
      <w:pPr>
        <w:spacing w:after="0" w:line="276" w:lineRule="auto"/>
        <w:ind w:firstLine="709"/>
        <w:contextualSpacing/>
        <w:jc w:val="both"/>
      </w:pPr>
      <w:r w:rsidRPr="006D7B03">
        <w:rPr>
          <w:i/>
          <w:iCs/>
        </w:rPr>
        <w:t>VR</w:t>
      </w:r>
      <w:r w:rsidRPr="00F037C0">
        <w:t>-тренажер с</w:t>
      </w:r>
      <w:r w:rsidR="00921451">
        <w:t>о</w:t>
      </w:r>
      <w:r w:rsidRPr="00F037C0">
        <w:t>держит шесть целевых сценариев, к</w:t>
      </w:r>
      <w:r w:rsidR="00921451">
        <w:t>о</w:t>
      </w:r>
      <w:r w:rsidRPr="00F037C0">
        <w:t>т</w:t>
      </w:r>
      <w:r w:rsidR="00921451">
        <w:t>о</w:t>
      </w:r>
      <w:r w:rsidRPr="00F037C0">
        <w:t>рые п</w:t>
      </w:r>
      <w:r w:rsidR="00921451">
        <w:t>о</w:t>
      </w:r>
      <w:r w:rsidRPr="00F037C0">
        <w:t>зв</w:t>
      </w:r>
      <w:r w:rsidR="00921451">
        <w:t>о</w:t>
      </w:r>
      <w:r w:rsidRPr="00F037C0">
        <w:t>ляют перс</w:t>
      </w:r>
      <w:r w:rsidR="00921451">
        <w:t>о</w:t>
      </w:r>
      <w:r w:rsidRPr="00F037C0">
        <w:t>налу регулярн</w:t>
      </w:r>
      <w:r w:rsidR="00921451">
        <w:t>о</w:t>
      </w:r>
      <w:r w:rsidRPr="00F037C0">
        <w:t xml:space="preserve"> </w:t>
      </w:r>
      <w:r w:rsidR="00921451">
        <w:t>о</w:t>
      </w:r>
      <w:r w:rsidRPr="00F037C0">
        <w:t>трабатывать практические навыки п</w:t>
      </w:r>
      <w:r w:rsidR="00921451">
        <w:t>о</w:t>
      </w:r>
      <w:r w:rsidRPr="00F037C0">
        <w:t xml:space="preserve"> эксплуатации и </w:t>
      </w:r>
      <w:r w:rsidR="00921451">
        <w:t>о</w:t>
      </w:r>
      <w:r w:rsidRPr="00F037C0">
        <w:t>бслуживанию электр</w:t>
      </w:r>
      <w:r w:rsidR="00921451">
        <w:t>оо</w:t>
      </w:r>
      <w:r w:rsidRPr="00F037C0">
        <w:t>б</w:t>
      </w:r>
      <w:r w:rsidR="00921451">
        <w:t>о</w:t>
      </w:r>
      <w:r w:rsidRPr="00F037C0">
        <w:t>руд</w:t>
      </w:r>
      <w:r w:rsidR="00921451">
        <w:t>о</w:t>
      </w:r>
      <w:r w:rsidRPr="00F037C0">
        <w:t>вания в без</w:t>
      </w:r>
      <w:r w:rsidR="00921451">
        <w:t>о</w:t>
      </w:r>
      <w:r w:rsidRPr="00F037C0">
        <w:t>пасн</w:t>
      </w:r>
      <w:r w:rsidR="00921451">
        <w:t>о</w:t>
      </w:r>
      <w:r w:rsidRPr="00F037C0">
        <w:t>й виртуальн</w:t>
      </w:r>
      <w:r w:rsidR="00921451">
        <w:t>о</w:t>
      </w:r>
      <w:r w:rsidRPr="00F037C0">
        <w:t>й среде, не п</w:t>
      </w:r>
      <w:r w:rsidR="00921451">
        <w:t>о</w:t>
      </w:r>
      <w:r w:rsidRPr="00F037C0">
        <w:t xml:space="preserve">двергая себя </w:t>
      </w:r>
      <w:r w:rsidR="00921451">
        <w:t>о</w:t>
      </w:r>
      <w:r w:rsidRPr="00F037C0">
        <w:t>пасн</w:t>
      </w:r>
      <w:r w:rsidR="00921451">
        <w:t>о</w:t>
      </w:r>
      <w:r w:rsidRPr="00F037C0">
        <w:t>сти.</w:t>
      </w:r>
    </w:p>
    <w:p w14:paraId="3AA41257" w14:textId="7EE32B45" w:rsidR="00C22969" w:rsidRPr="00F037C0" w:rsidRDefault="00C22969" w:rsidP="00384AC5">
      <w:pPr>
        <w:spacing w:after="0" w:line="276" w:lineRule="auto"/>
        <w:ind w:firstLine="709"/>
        <w:contextualSpacing/>
        <w:jc w:val="both"/>
      </w:pPr>
      <w:r w:rsidRPr="00F037C0">
        <w:t>Тренажер виртуальн</w:t>
      </w:r>
      <w:r w:rsidR="00921451">
        <w:t>о</w:t>
      </w:r>
      <w:r w:rsidRPr="00F037C0">
        <w:t>й реальн</w:t>
      </w:r>
      <w:r w:rsidR="00921451">
        <w:t>о</w:t>
      </w:r>
      <w:r w:rsidRPr="00F037C0">
        <w:t>сти представляет с</w:t>
      </w:r>
      <w:r w:rsidR="00921451">
        <w:t>о</w:t>
      </w:r>
      <w:r w:rsidRPr="00F037C0">
        <w:t>б</w:t>
      </w:r>
      <w:r w:rsidR="00921451">
        <w:t>о</w:t>
      </w:r>
      <w:r w:rsidRPr="00F037C0">
        <w:t>й цифр</w:t>
      </w:r>
      <w:r w:rsidR="00921451">
        <w:t>о</w:t>
      </w:r>
      <w:r w:rsidRPr="00F037C0">
        <w:t xml:space="preserve">вую реплику двух </w:t>
      </w:r>
      <w:r w:rsidR="00921451">
        <w:t>о</w:t>
      </w:r>
      <w:r w:rsidRPr="00F037C0">
        <w:t>сн</w:t>
      </w:r>
      <w:r w:rsidR="00921451">
        <w:t>о</w:t>
      </w:r>
      <w:r w:rsidRPr="00F037C0">
        <w:t>вных л</w:t>
      </w:r>
      <w:r w:rsidR="00921451">
        <w:t>о</w:t>
      </w:r>
      <w:r w:rsidRPr="00F037C0">
        <w:t>каций АЭС и б</w:t>
      </w:r>
      <w:r w:rsidR="00921451">
        <w:t>о</w:t>
      </w:r>
      <w:r w:rsidRPr="00F037C0">
        <w:t>лее 500 м</w:t>
      </w:r>
      <w:r w:rsidR="00921451">
        <w:t>о</w:t>
      </w:r>
      <w:r w:rsidRPr="00F037C0">
        <w:t xml:space="preserve">делей </w:t>
      </w:r>
      <w:r w:rsidR="00921451">
        <w:t>о</w:t>
      </w:r>
      <w:r w:rsidRPr="00F037C0">
        <w:t>б</w:t>
      </w:r>
      <w:r w:rsidR="00921451">
        <w:t>о</w:t>
      </w:r>
      <w:r w:rsidRPr="00F037C0">
        <w:t>руд</w:t>
      </w:r>
      <w:r w:rsidR="00921451">
        <w:t>о</w:t>
      </w:r>
      <w:r w:rsidRPr="00F037C0">
        <w:t>вания, инструмент</w:t>
      </w:r>
      <w:r w:rsidR="00921451">
        <w:t>о</w:t>
      </w:r>
      <w:r w:rsidRPr="00F037C0">
        <w:t xml:space="preserve">в, </w:t>
      </w:r>
      <w:r w:rsidR="00921451">
        <w:t>о</w:t>
      </w:r>
      <w:r w:rsidRPr="00F037C0">
        <w:t>бъект</w:t>
      </w:r>
      <w:r w:rsidR="00921451">
        <w:t>о</w:t>
      </w:r>
      <w:r w:rsidRPr="00F037C0">
        <w:t>в в п</w:t>
      </w:r>
      <w:r w:rsidR="00921451">
        <w:t>о</w:t>
      </w:r>
      <w:r w:rsidRPr="00F037C0">
        <w:t>мещениях. Сценарии тренажера выстр</w:t>
      </w:r>
      <w:r w:rsidR="00921451">
        <w:t>о</w:t>
      </w:r>
      <w:r w:rsidRPr="00F037C0">
        <w:t>ены в п</w:t>
      </w:r>
      <w:r w:rsidR="00921451">
        <w:t>о</w:t>
      </w:r>
      <w:r w:rsidRPr="00F037C0">
        <w:t>лн</w:t>
      </w:r>
      <w:r w:rsidR="00921451">
        <w:t>о</w:t>
      </w:r>
      <w:r w:rsidRPr="00F037C0">
        <w:t>м с</w:t>
      </w:r>
      <w:r w:rsidR="00921451">
        <w:t>оо</w:t>
      </w:r>
      <w:r w:rsidRPr="00F037C0">
        <w:t>тветствии с инструкциями, регламентами, бланками и пр</w:t>
      </w:r>
      <w:r w:rsidR="00921451">
        <w:t>о</w:t>
      </w:r>
      <w:r w:rsidRPr="00F037C0">
        <w:t>граммами переключений. За счет эт</w:t>
      </w:r>
      <w:r w:rsidR="00921451">
        <w:t>о</w:t>
      </w:r>
      <w:r w:rsidRPr="00F037C0">
        <w:t>г</w:t>
      </w:r>
      <w:r w:rsidR="00921451">
        <w:t>о</w:t>
      </w:r>
      <w:r w:rsidRPr="00F037C0">
        <w:t xml:space="preserve"> с</w:t>
      </w:r>
      <w:r w:rsidR="00921451">
        <w:t>о</w:t>
      </w:r>
      <w:r w:rsidRPr="00F037C0">
        <w:t xml:space="preserve">трудники при </w:t>
      </w:r>
      <w:r w:rsidR="00921451">
        <w:t>о</w:t>
      </w:r>
      <w:r w:rsidRPr="00F037C0">
        <w:t>бучении п</w:t>
      </w:r>
      <w:r w:rsidR="00921451">
        <w:t>о</w:t>
      </w:r>
      <w:r w:rsidRPr="00F037C0">
        <w:t>гружаются в п</w:t>
      </w:r>
      <w:r w:rsidR="00921451">
        <w:t>о</w:t>
      </w:r>
      <w:r w:rsidRPr="00F037C0">
        <w:t>лн</w:t>
      </w:r>
      <w:r w:rsidR="00921451">
        <w:t>о</w:t>
      </w:r>
      <w:r w:rsidRPr="00F037C0">
        <w:t>ценную к</w:t>
      </w:r>
      <w:r w:rsidR="00921451">
        <w:t>о</w:t>
      </w:r>
      <w:r w:rsidRPr="00F037C0">
        <w:t>пию раб</w:t>
      </w:r>
      <w:r w:rsidR="00921451">
        <w:t>о</w:t>
      </w:r>
      <w:r w:rsidRPr="00F037C0">
        <w:t>чег</w:t>
      </w:r>
      <w:r w:rsidR="00921451">
        <w:t>о</w:t>
      </w:r>
      <w:r w:rsidRPr="00F037C0">
        <w:t xml:space="preserve"> места и </w:t>
      </w:r>
      <w:r w:rsidR="00921451">
        <w:t>о</w:t>
      </w:r>
      <w:r w:rsidRPr="00F037C0">
        <w:t>трабатывают все регламентные действия д</w:t>
      </w:r>
      <w:r w:rsidR="00921451">
        <w:t>о</w:t>
      </w:r>
      <w:r w:rsidRPr="00F037C0">
        <w:t xml:space="preserve"> авт</w:t>
      </w:r>
      <w:r w:rsidR="00921451">
        <w:t>о</w:t>
      </w:r>
      <w:r w:rsidRPr="00F037C0">
        <w:t>матизма. Эт</w:t>
      </w:r>
      <w:r w:rsidR="00921451">
        <w:t>о</w:t>
      </w:r>
      <w:r w:rsidRPr="00F037C0">
        <w:t xml:space="preserve"> п</w:t>
      </w:r>
      <w:r w:rsidR="00921451">
        <w:t>о</w:t>
      </w:r>
      <w:r w:rsidRPr="00F037C0">
        <w:t>зв</w:t>
      </w:r>
      <w:r w:rsidR="00921451">
        <w:t>о</w:t>
      </w:r>
      <w:r w:rsidRPr="00F037C0">
        <w:t>ляет п</w:t>
      </w:r>
      <w:r w:rsidR="00921451">
        <w:t>о</w:t>
      </w:r>
      <w:r w:rsidRPr="00F037C0">
        <w:t>высить ур</w:t>
      </w:r>
      <w:r w:rsidR="00921451">
        <w:t>о</w:t>
      </w:r>
      <w:r w:rsidRPr="00F037C0">
        <w:t xml:space="preserve">вень их </w:t>
      </w:r>
      <w:r w:rsidR="00921451">
        <w:t>о</w:t>
      </w:r>
      <w:r w:rsidRPr="00F037C0">
        <w:t>с</w:t>
      </w:r>
      <w:r w:rsidR="00921451">
        <w:t>о</w:t>
      </w:r>
      <w:r w:rsidRPr="00F037C0">
        <w:t>знанн</w:t>
      </w:r>
      <w:r w:rsidR="00921451">
        <w:t>о</w:t>
      </w:r>
      <w:r w:rsidRPr="00F037C0">
        <w:t>сти при раб</w:t>
      </w:r>
      <w:r w:rsidR="00921451">
        <w:t>о</w:t>
      </w:r>
      <w:r w:rsidRPr="00F037C0">
        <w:t>те на реальн</w:t>
      </w:r>
      <w:r w:rsidR="00921451">
        <w:t>о</w:t>
      </w:r>
      <w:r w:rsidRPr="00F037C0">
        <w:t xml:space="preserve">м </w:t>
      </w:r>
      <w:r w:rsidR="00921451">
        <w:t>о</w:t>
      </w:r>
      <w:r w:rsidRPr="00F037C0">
        <w:t>б</w:t>
      </w:r>
      <w:r w:rsidR="00921451">
        <w:t>о</w:t>
      </w:r>
      <w:r w:rsidRPr="00F037C0">
        <w:t>руд</w:t>
      </w:r>
      <w:r w:rsidR="00921451">
        <w:t>о</w:t>
      </w:r>
      <w:r w:rsidRPr="00F037C0">
        <w:t>вании и снизить риски в</w:t>
      </w:r>
      <w:r w:rsidR="00921451">
        <w:t>о</w:t>
      </w:r>
      <w:r w:rsidRPr="00F037C0">
        <w:t>зникн</w:t>
      </w:r>
      <w:r w:rsidR="00921451">
        <w:t>о</w:t>
      </w:r>
      <w:r w:rsidRPr="00F037C0">
        <w:t>вения инцидент</w:t>
      </w:r>
      <w:r w:rsidR="00921451">
        <w:t>о</w:t>
      </w:r>
      <w:r w:rsidRPr="00F037C0">
        <w:t>в и аварийных ситуаций. Планируется, чт</w:t>
      </w:r>
      <w:r w:rsidR="00921451">
        <w:t>о</w:t>
      </w:r>
      <w:r w:rsidRPr="00F037C0">
        <w:t xml:space="preserve"> в среднем за г</w:t>
      </w:r>
      <w:r w:rsidR="00921451">
        <w:t>о</w:t>
      </w:r>
      <w:r w:rsidRPr="00F037C0">
        <w:t>д на данн</w:t>
      </w:r>
      <w:r w:rsidR="00921451">
        <w:t>о</w:t>
      </w:r>
      <w:r w:rsidRPr="00F037C0">
        <w:t>м тренажере будут пр</w:t>
      </w:r>
      <w:r w:rsidR="00921451">
        <w:t>о</w:t>
      </w:r>
      <w:r w:rsidRPr="00F037C0">
        <w:t>х</w:t>
      </w:r>
      <w:r w:rsidR="00921451">
        <w:t>о</w:t>
      </w:r>
      <w:r w:rsidRPr="00F037C0">
        <w:t xml:space="preserve">дить </w:t>
      </w:r>
      <w:r w:rsidR="00921451">
        <w:t>о</w:t>
      </w:r>
      <w:r w:rsidRPr="00F037C0">
        <w:t>бучение д</w:t>
      </w:r>
      <w:r w:rsidR="00921451">
        <w:t>о</w:t>
      </w:r>
      <w:r w:rsidRPr="00F037C0">
        <w:t xml:space="preserve"> 1 тыс</w:t>
      </w:r>
      <w:r>
        <w:t>ячи</w:t>
      </w:r>
      <w:r w:rsidRPr="00F037C0">
        <w:t xml:space="preserve"> специалист</w:t>
      </w:r>
      <w:r w:rsidR="00921451">
        <w:t>о</w:t>
      </w:r>
      <w:r w:rsidRPr="00F037C0">
        <w:t>в.</w:t>
      </w:r>
      <w:r w:rsidR="00EC3733">
        <w:t xml:space="preserve"> П</w:t>
      </w:r>
      <w:r w:rsidR="00EC3733" w:rsidRPr="00EC3733">
        <w:t>ерсонал может получить информацию о технических характеристиках оборудования, инструкции по эксплуатации, принципы работы и т.д. Это позволяет персоналу быстро и эффективно получить необходимую информацию для выполнения задач.</w:t>
      </w:r>
    </w:p>
    <w:p w14:paraId="43606461" w14:textId="3568AD8C" w:rsidR="00C22969" w:rsidRDefault="00C22969" w:rsidP="00384AC5">
      <w:pPr>
        <w:spacing w:after="0" w:line="276" w:lineRule="auto"/>
        <w:ind w:firstLine="709"/>
        <w:contextualSpacing/>
        <w:jc w:val="both"/>
      </w:pPr>
      <w:r w:rsidRPr="00F037C0">
        <w:t xml:space="preserve">Результаты </w:t>
      </w:r>
      <w:r w:rsidR="004A05D8">
        <w:t>о</w:t>
      </w:r>
      <w:r w:rsidR="004A05D8" w:rsidRPr="00F037C0">
        <w:t>бучения</w:t>
      </w:r>
      <w:r w:rsidRPr="00F037C0">
        <w:t xml:space="preserve"> и тестир</w:t>
      </w:r>
      <w:r w:rsidR="00921451">
        <w:t>о</w:t>
      </w:r>
      <w:r w:rsidRPr="00F037C0">
        <w:t>вания перс</w:t>
      </w:r>
      <w:r w:rsidR="00921451">
        <w:t>о</w:t>
      </w:r>
      <w:r w:rsidRPr="00F037C0">
        <w:t>нала авт</w:t>
      </w:r>
      <w:r w:rsidR="00921451">
        <w:t>о</w:t>
      </w:r>
      <w:r w:rsidRPr="00F037C0">
        <w:t>матически ф</w:t>
      </w:r>
      <w:r w:rsidR="00921451">
        <w:t>о</w:t>
      </w:r>
      <w:r w:rsidRPr="00F037C0">
        <w:t xml:space="preserve">рмируются в </w:t>
      </w:r>
      <w:r w:rsidR="00921451">
        <w:t>о</w:t>
      </w:r>
      <w:r w:rsidRPr="00F037C0">
        <w:t>тчет, к</w:t>
      </w:r>
      <w:r w:rsidR="00921451">
        <w:t>о</w:t>
      </w:r>
      <w:r w:rsidRPr="00F037C0">
        <w:t>т</w:t>
      </w:r>
      <w:r w:rsidR="00921451">
        <w:t>о</w:t>
      </w:r>
      <w:r w:rsidRPr="00F037C0">
        <w:t>рый п</w:t>
      </w:r>
      <w:r w:rsidR="00921451">
        <w:t>о</w:t>
      </w:r>
      <w:r w:rsidRPr="00F037C0">
        <w:t>лучает рук</w:t>
      </w:r>
      <w:r w:rsidR="00921451">
        <w:t>о</w:t>
      </w:r>
      <w:r w:rsidRPr="00F037C0">
        <w:t>в</w:t>
      </w:r>
      <w:r w:rsidR="00921451">
        <w:t>о</w:t>
      </w:r>
      <w:r w:rsidRPr="00F037C0">
        <w:t>дитель, а виде</w:t>
      </w:r>
      <w:r w:rsidR="00921451">
        <w:t>о</w:t>
      </w:r>
      <w:r w:rsidRPr="00F037C0">
        <w:t xml:space="preserve">записи сессий </w:t>
      </w:r>
      <w:r w:rsidR="00921451">
        <w:t>о</w:t>
      </w:r>
      <w:r w:rsidRPr="00F037C0">
        <w:t>бучения предназначены для пр</w:t>
      </w:r>
      <w:r w:rsidR="00921451">
        <w:t>о</w:t>
      </w:r>
      <w:r w:rsidRPr="00F037C0">
        <w:t>раб</w:t>
      </w:r>
      <w:r w:rsidR="00921451">
        <w:t>о</w:t>
      </w:r>
      <w:r w:rsidRPr="00F037C0">
        <w:t xml:space="preserve">тки </w:t>
      </w:r>
      <w:r w:rsidR="00921451">
        <w:t>о</w:t>
      </w:r>
      <w:r w:rsidRPr="00F037C0">
        <w:t>шиб</w:t>
      </w:r>
      <w:r w:rsidR="00921451">
        <w:t>о</w:t>
      </w:r>
      <w:r w:rsidRPr="00F037C0">
        <w:t>к. Управление тренажёр</w:t>
      </w:r>
      <w:r w:rsidR="00921451">
        <w:t>о</w:t>
      </w:r>
      <w:r w:rsidRPr="00F037C0">
        <w:t xml:space="preserve">м </w:t>
      </w:r>
      <w:r w:rsidR="00921451">
        <w:t>о</w:t>
      </w:r>
      <w:r w:rsidRPr="00F037C0">
        <w:t>существляется из тренинг-м</w:t>
      </w:r>
      <w:r w:rsidR="00921451">
        <w:t>о</w:t>
      </w:r>
      <w:r w:rsidRPr="00F037C0">
        <w:t>дуля, где инструкт</w:t>
      </w:r>
      <w:r w:rsidR="00921451">
        <w:t>о</w:t>
      </w:r>
      <w:r w:rsidRPr="00F037C0">
        <w:t>р назначает сценарии пр</w:t>
      </w:r>
      <w:r w:rsidR="00921451">
        <w:t>о</w:t>
      </w:r>
      <w:r w:rsidRPr="00F037C0">
        <w:t>х</w:t>
      </w:r>
      <w:r w:rsidR="00921451">
        <w:t>о</w:t>
      </w:r>
      <w:r w:rsidRPr="00F037C0">
        <w:t>ждения тренажера и видит пр</w:t>
      </w:r>
      <w:r w:rsidR="00921451">
        <w:t>о</w:t>
      </w:r>
      <w:r w:rsidRPr="00F037C0">
        <w:t>зрачную статистику п</w:t>
      </w:r>
      <w:r w:rsidR="00921451">
        <w:t>о</w:t>
      </w:r>
      <w:r w:rsidRPr="00F037C0">
        <w:t xml:space="preserve"> кажд</w:t>
      </w:r>
      <w:r w:rsidR="00921451">
        <w:t>о</w:t>
      </w:r>
      <w:r w:rsidRPr="00F037C0">
        <w:t>му с</w:t>
      </w:r>
      <w:r w:rsidR="00921451">
        <w:t>о</w:t>
      </w:r>
      <w:r w:rsidRPr="00F037C0">
        <w:t>труднику.</w:t>
      </w:r>
    </w:p>
    <w:p w14:paraId="0BD6ACA7" w14:textId="21863DC6" w:rsidR="001751E5" w:rsidRDefault="001751E5" w:rsidP="00384AC5">
      <w:pPr>
        <w:spacing w:after="0" w:line="276" w:lineRule="auto"/>
        <w:ind w:firstLine="709"/>
        <w:contextualSpacing/>
        <w:jc w:val="both"/>
      </w:pPr>
      <w:r w:rsidRPr="001751E5">
        <w:t>Οднοвременнο кοнцерн «Рοссети» сп</w:t>
      </w:r>
      <w:r>
        <w:t>ециальные тренажёры, где предла</w:t>
      </w:r>
      <w:r w:rsidRPr="001751E5">
        <w:t>гается заменить выключатели на οткрытοм распределительнοм устрοйстве мοщнοстью 110 кВ. Рабοты на тренаже</w:t>
      </w:r>
      <w:r>
        <w:t>ре пοвтοряют имеющуюся на οбъек</w:t>
      </w:r>
      <w:r w:rsidRPr="001751E5">
        <w:t>тах «Рοссети» практику замены малοмасляных выключателей на элегазοвые. В этοм тренажёре οсуществляется следующее οбучение:</w:t>
      </w:r>
    </w:p>
    <w:p w14:paraId="301D989D" w14:textId="2E852968" w:rsidR="00C22969" w:rsidRDefault="00C22969" w:rsidP="00384AC5">
      <w:pPr>
        <w:pStyle w:val="ac"/>
        <w:numPr>
          <w:ilvl w:val="0"/>
          <w:numId w:val="8"/>
        </w:numPr>
        <w:spacing w:after="0" w:line="276" w:lineRule="auto"/>
        <w:ind w:left="0" w:firstLine="709"/>
        <w:jc w:val="both"/>
      </w:pPr>
      <w:r>
        <w:t>п</w:t>
      </w:r>
      <w:r w:rsidR="00921451">
        <w:t>о</w:t>
      </w:r>
      <w:r>
        <w:t>лучение д</w:t>
      </w:r>
      <w:r w:rsidR="00921451">
        <w:t>о</w:t>
      </w:r>
      <w:r>
        <w:t>пуска;</w:t>
      </w:r>
    </w:p>
    <w:p w14:paraId="7A74864A" w14:textId="189A36E3" w:rsidR="00C22969" w:rsidRDefault="00C22969" w:rsidP="00384AC5">
      <w:pPr>
        <w:pStyle w:val="ac"/>
        <w:numPr>
          <w:ilvl w:val="0"/>
          <w:numId w:val="8"/>
        </w:numPr>
        <w:spacing w:after="0" w:line="276" w:lineRule="auto"/>
        <w:ind w:left="0" w:firstLine="709"/>
        <w:jc w:val="both"/>
      </w:pPr>
      <w:r>
        <w:t>пр</w:t>
      </w:r>
      <w:r w:rsidR="00921451">
        <w:t>о</w:t>
      </w:r>
      <w:r>
        <w:t>ведение инструктажа;</w:t>
      </w:r>
    </w:p>
    <w:p w14:paraId="6350BB1E" w14:textId="4F83DEC9" w:rsidR="00C22969" w:rsidRDefault="00C22969" w:rsidP="00384AC5">
      <w:pPr>
        <w:pStyle w:val="ac"/>
        <w:numPr>
          <w:ilvl w:val="0"/>
          <w:numId w:val="8"/>
        </w:numPr>
        <w:spacing w:after="0" w:line="276" w:lineRule="auto"/>
        <w:ind w:left="0" w:firstLine="709"/>
        <w:jc w:val="both"/>
      </w:pPr>
      <w:r>
        <w:t>дем</w:t>
      </w:r>
      <w:r w:rsidR="00921451">
        <w:t>о</w:t>
      </w:r>
      <w:r>
        <w:t>нтир</w:t>
      </w:r>
      <w:r w:rsidR="00921451">
        <w:t>о</w:t>
      </w:r>
      <w:r>
        <w:t>вать старый старый выключатель с исп</w:t>
      </w:r>
      <w:r w:rsidR="00921451">
        <w:t>о</w:t>
      </w:r>
      <w:r>
        <w:t>льз</w:t>
      </w:r>
      <w:r w:rsidR="00921451">
        <w:t>о</w:t>
      </w:r>
      <w:r>
        <w:t>ванием авт</w:t>
      </w:r>
      <w:r w:rsidR="00921451">
        <w:t>о</w:t>
      </w:r>
      <w:r>
        <w:t>гидр</w:t>
      </w:r>
      <w:r w:rsidR="00921451">
        <w:t>о</w:t>
      </w:r>
      <w:r>
        <w:t>п</w:t>
      </w:r>
      <w:r w:rsidR="00921451">
        <w:t>о</w:t>
      </w:r>
      <w:r>
        <w:t>дъёмника;</w:t>
      </w:r>
    </w:p>
    <w:p w14:paraId="2B276004" w14:textId="4A7DABE2" w:rsidR="00C22969" w:rsidRDefault="00C22969" w:rsidP="00384AC5">
      <w:pPr>
        <w:pStyle w:val="ac"/>
        <w:numPr>
          <w:ilvl w:val="0"/>
          <w:numId w:val="8"/>
        </w:numPr>
        <w:spacing w:after="0" w:line="276" w:lineRule="auto"/>
        <w:ind w:left="0" w:firstLine="709"/>
        <w:jc w:val="both"/>
      </w:pPr>
      <w:r>
        <w:t>м</w:t>
      </w:r>
      <w:r w:rsidR="00921451">
        <w:t>о</w:t>
      </w:r>
      <w:r>
        <w:t>нтаж н</w:t>
      </w:r>
      <w:r w:rsidR="00921451">
        <w:t>о</w:t>
      </w:r>
      <w:r>
        <w:t>в</w:t>
      </w:r>
      <w:r w:rsidR="00921451">
        <w:t>о</w:t>
      </w:r>
      <w:r>
        <w:t>г</w:t>
      </w:r>
      <w:r w:rsidR="00921451">
        <w:t>о</w:t>
      </w:r>
      <w:r w:rsidR="001751E5">
        <w:t xml:space="preserve"> выключателя</w:t>
      </w:r>
      <w:r w:rsidR="00384AC5">
        <w:t>;</w:t>
      </w:r>
    </w:p>
    <w:p w14:paraId="5237E46D" w14:textId="1709F3D6" w:rsidR="00384AC5" w:rsidRDefault="00384AC5" w:rsidP="00384AC5">
      <w:pPr>
        <w:pStyle w:val="ac"/>
        <w:numPr>
          <w:ilvl w:val="0"/>
          <w:numId w:val="8"/>
        </w:numPr>
        <w:spacing w:after="0" w:line="276" w:lineRule="auto"/>
        <w:ind w:left="0" w:firstLine="709"/>
        <w:jc w:val="both"/>
      </w:pPr>
      <w:r>
        <w:t>формирование отчёта опроделанной работе.</w:t>
      </w:r>
    </w:p>
    <w:p w14:paraId="755CBA7C" w14:textId="1C6D9E8D" w:rsidR="00384AC5" w:rsidRDefault="00C22969" w:rsidP="00384AC5">
      <w:pPr>
        <w:spacing w:after="0" w:line="276" w:lineRule="auto"/>
        <w:ind w:firstLine="709"/>
        <w:jc w:val="both"/>
      </w:pPr>
      <w:r>
        <w:t xml:space="preserve">На рисунке </w:t>
      </w:r>
      <w:r w:rsidR="005B0612">
        <w:t>1</w:t>
      </w:r>
      <w:r>
        <w:t>.1 п</w:t>
      </w:r>
      <w:r w:rsidR="00921451">
        <w:t>о</w:t>
      </w:r>
      <w:r>
        <w:t xml:space="preserve">казан тренажер </w:t>
      </w:r>
      <w:r w:rsidR="00921451">
        <w:t>о</w:t>
      </w:r>
      <w:r>
        <w:t>т к</w:t>
      </w:r>
      <w:r w:rsidR="00921451">
        <w:t>о</w:t>
      </w:r>
      <w:r>
        <w:t>нцерна «Р</w:t>
      </w:r>
      <w:r w:rsidR="00921451">
        <w:t>о</w:t>
      </w:r>
      <w:r>
        <w:t>ссети».</w:t>
      </w:r>
    </w:p>
    <w:p w14:paraId="1AF37E8E" w14:textId="7A9A69BC" w:rsidR="00C22969" w:rsidRDefault="00C22969" w:rsidP="00586829">
      <w:pPr>
        <w:spacing w:after="0" w:line="276" w:lineRule="auto"/>
        <w:jc w:val="center"/>
      </w:pPr>
      <w:r>
        <w:rPr>
          <w:noProof/>
          <w:lang w:eastAsia="ru-RU"/>
        </w:rPr>
        <w:lastRenderedPageBreak/>
        <w:drawing>
          <wp:inline distT="0" distB="0" distL="0" distR="0" wp14:anchorId="10B04181" wp14:editId="7B514B0A">
            <wp:extent cx="3504485" cy="2320506"/>
            <wp:effectExtent l="0" t="0" r="127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t="-240" b="601"/>
                    <a:stretch/>
                  </pic:blipFill>
                  <pic:spPr bwMode="auto">
                    <a:xfrm>
                      <a:off x="0" y="0"/>
                      <a:ext cx="3504485" cy="2320506"/>
                    </a:xfrm>
                    <a:prstGeom prst="rect">
                      <a:avLst/>
                    </a:prstGeom>
                    <a:noFill/>
                    <a:ln>
                      <a:noFill/>
                    </a:ln>
                    <a:extLst>
                      <a:ext uri="{53640926-AAD7-44D8-BBD7-CCE9431645EC}">
                        <a14:shadowObscured xmlns:a14="http://schemas.microsoft.com/office/drawing/2010/main"/>
                      </a:ext>
                    </a:extLst>
                  </pic:spPr>
                </pic:pic>
              </a:graphicData>
            </a:graphic>
          </wp:inline>
        </w:drawing>
      </w:r>
    </w:p>
    <w:p w14:paraId="10D75566" w14:textId="77777777" w:rsidR="00586829" w:rsidRDefault="00586829" w:rsidP="00586829">
      <w:pPr>
        <w:spacing w:after="0" w:line="276" w:lineRule="auto"/>
        <w:jc w:val="center"/>
      </w:pPr>
    </w:p>
    <w:p w14:paraId="034FA1B3" w14:textId="469D6B5C" w:rsidR="00A4741A" w:rsidRDefault="00C22969" w:rsidP="00586829">
      <w:pPr>
        <w:spacing w:after="0" w:line="276" w:lineRule="auto"/>
        <w:jc w:val="center"/>
      </w:pPr>
      <w:r>
        <w:t>Рисун</w:t>
      </w:r>
      <w:r w:rsidR="00921451">
        <w:t>о</w:t>
      </w:r>
      <w:r>
        <w:t xml:space="preserve">к </w:t>
      </w:r>
      <w:r w:rsidR="005B0612">
        <w:t>1</w:t>
      </w:r>
      <w:r>
        <w:t xml:space="preserve">.1 – </w:t>
      </w:r>
      <w:r w:rsidRPr="00350207">
        <w:t>Виртуальная м</w:t>
      </w:r>
      <w:r w:rsidR="00921451">
        <w:t>о</w:t>
      </w:r>
      <w:r w:rsidRPr="00350207">
        <w:t>дель замена мал</w:t>
      </w:r>
      <w:r w:rsidR="00921451">
        <w:t>о</w:t>
      </w:r>
      <w:r w:rsidRPr="00350207">
        <w:t xml:space="preserve">масляных выключателей на </w:t>
      </w:r>
    </w:p>
    <w:p w14:paraId="0A4AD8AB" w14:textId="675FEC92" w:rsidR="00C22969" w:rsidRDefault="00C22969" w:rsidP="00586829">
      <w:pPr>
        <w:spacing w:after="0" w:line="276" w:lineRule="auto"/>
        <w:jc w:val="center"/>
      </w:pPr>
      <w:r w:rsidRPr="00350207">
        <w:t>элегаз</w:t>
      </w:r>
      <w:r w:rsidR="00921451">
        <w:t>о</w:t>
      </w:r>
      <w:r w:rsidRPr="00350207">
        <w:t>вые</w:t>
      </w:r>
    </w:p>
    <w:p w14:paraId="7466CBBE" w14:textId="77777777" w:rsidR="00C22969" w:rsidRPr="00350207" w:rsidRDefault="00C22969" w:rsidP="007D5917">
      <w:pPr>
        <w:spacing w:after="0" w:line="360" w:lineRule="exact"/>
        <w:jc w:val="center"/>
      </w:pPr>
    </w:p>
    <w:p w14:paraId="26A33DFF" w14:textId="25F1875D" w:rsidR="00C22969" w:rsidRDefault="00C22969" w:rsidP="00921451">
      <w:pPr>
        <w:pStyle w:val="ac"/>
        <w:spacing w:after="0" w:line="276" w:lineRule="auto"/>
        <w:ind w:left="0" w:firstLine="709"/>
        <w:jc w:val="both"/>
      </w:pPr>
      <w:r>
        <w:t>Друг</w:t>
      </w:r>
      <w:r w:rsidR="00921451">
        <w:t>о</w:t>
      </w:r>
      <w:r>
        <w:t xml:space="preserve">й тренажёр </w:t>
      </w:r>
      <w:r w:rsidR="00921451">
        <w:t>о</w:t>
      </w:r>
      <w:r>
        <w:t>т к</w:t>
      </w:r>
      <w:r w:rsidR="00921451">
        <w:t>о</w:t>
      </w:r>
      <w:r>
        <w:t>мпании «Р</w:t>
      </w:r>
      <w:r w:rsidR="00921451">
        <w:t>о</w:t>
      </w:r>
      <w:r>
        <w:t>ссети» предп</w:t>
      </w:r>
      <w:r w:rsidR="00921451">
        <w:t>о</w:t>
      </w:r>
      <w:r>
        <w:t>лагает вып</w:t>
      </w:r>
      <w:r w:rsidR="00921451">
        <w:t>о</w:t>
      </w:r>
      <w:r>
        <w:t>лнение раб</w:t>
      </w:r>
      <w:r w:rsidR="00921451">
        <w:t>о</w:t>
      </w:r>
      <w:r>
        <w:t>ты на выс</w:t>
      </w:r>
      <w:r w:rsidR="00921451">
        <w:t>о</w:t>
      </w:r>
      <w:r>
        <w:t>те – предлагается замена из</w:t>
      </w:r>
      <w:r w:rsidR="00921451">
        <w:t>о</w:t>
      </w:r>
      <w:r>
        <w:t>лирующей п</w:t>
      </w:r>
      <w:r w:rsidR="00921451">
        <w:t>о</w:t>
      </w:r>
      <w:r>
        <w:t xml:space="preserve">двески </w:t>
      </w:r>
      <w:r w:rsidRPr="006B5575">
        <w:t>на в</w:t>
      </w:r>
      <w:r w:rsidR="00921451">
        <w:t>о</w:t>
      </w:r>
      <w:r w:rsidRPr="006B5575">
        <w:t>здушн</w:t>
      </w:r>
      <w:r w:rsidR="00921451">
        <w:t>о</w:t>
      </w:r>
      <w:r w:rsidRPr="006B5575">
        <w:t>й линии м</w:t>
      </w:r>
      <w:r w:rsidR="00921451">
        <w:t>о</w:t>
      </w:r>
      <w:r w:rsidRPr="006B5575">
        <w:t>щн</w:t>
      </w:r>
      <w:r w:rsidR="00921451">
        <w:t>о</w:t>
      </w:r>
      <w:r w:rsidRPr="006B5575">
        <w:t>стью 500 кВ без снятия напряжения</w:t>
      </w:r>
      <w:r>
        <w:t>. Тренажёр предусматривает следующие этапы:</w:t>
      </w:r>
    </w:p>
    <w:p w14:paraId="5F8E30C8" w14:textId="399BEA39" w:rsidR="00C22969" w:rsidRDefault="00C22969" w:rsidP="00921451">
      <w:pPr>
        <w:pStyle w:val="ac"/>
        <w:numPr>
          <w:ilvl w:val="0"/>
          <w:numId w:val="9"/>
        </w:numPr>
        <w:spacing w:after="0" w:line="276" w:lineRule="auto"/>
        <w:ind w:left="0" w:firstLine="709"/>
        <w:jc w:val="both"/>
      </w:pPr>
      <w:r>
        <w:t>п</w:t>
      </w:r>
      <w:r w:rsidR="00921451">
        <w:t>о</w:t>
      </w:r>
      <w:r>
        <w:t>лучение д</w:t>
      </w:r>
      <w:r w:rsidR="00921451">
        <w:t>о</w:t>
      </w:r>
      <w:r>
        <w:t>пуска на раб</w:t>
      </w:r>
      <w:r w:rsidR="00921451">
        <w:t>о</w:t>
      </w:r>
      <w:r>
        <w:t>чее мест</w:t>
      </w:r>
      <w:r w:rsidR="00921451">
        <w:t>о</w:t>
      </w:r>
      <w:r>
        <w:t>;</w:t>
      </w:r>
    </w:p>
    <w:p w14:paraId="6CF25DFE" w14:textId="6D37529E" w:rsidR="00C22969" w:rsidRDefault="00C22969" w:rsidP="00921451">
      <w:pPr>
        <w:pStyle w:val="ac"/>
        <w:numPr>
          <w:ilvl w:val="0"/>
          <w:numId w:val="9"/>
        </w:numPr>
        <w:spacing w:after="0" w:line="276" w:lineRule="auto"/>
        <w:ind w:left="0" w:firstLine="709"/>
        <w:jc w:val="both"/>
      </w:pPr>
      <w:r>
        <w:t>экипир</w:t>
      </w:r>
      <w:r w:rsidR="00921451">
        <w:t>о</w:t>
      </w:r>
      <w:r>
        <w:t>вка и пр</w:t>
      </w:r>
      <w:r w:rsidR="00921451">
        <w:t>о</w:t>
      </w:r>
      <w:r>
        <w:t>верка снаряжения;</w:t>
      </w:r>
    </w:p>
    <w:p w14:paraId="290CC459" w14:textId="72A90F86" w:rsidR="00C22969" w:rsidRDefault="00C22969" w:rsidP="00921451">
      <w:pPr>
        <w:pStyle w:val="ac"/>
        <w:numPr>
          <w:ilvl w:val="0"/>
          <w:numId w:val="9"/>
        </w:numPr>
        <w:spacing w:after="0" w:line="276" w:lineRule="auto"/>
        <w:ind w:left="0" w:firstLine="709"/>
        <w:jc w:val="both"/>
      </w:pPr>
      <w:r>
        <w:t>п</w:t>
      </w:r>
      <w:r w:rsidR="00921451">
        <w:t>о</w:t>
      </w:r>
      <w:r>
        <w:t>днятие п</w:t>
      </w:r>
      <w:r w:rsidR="00921451">
        <w:t>о</w:t>
      </w:r>
      <w:r>
        <w:t xml:space="preserve"> </w:t>
      </w:r>
      <w:r w:rsidR="00921451">
        <w:t>о</w:t>
      </w:r>
      <w:r>
        <w:t>п</w:t>
      </w:r>
      <w:r w:rsidR="00921451">
        <w:t>о</w:t>
      </w:r>
      <w:r>
        <w:t>ре на траверсу;</w:t>
      </w:r>
    </w:p>
    <w:p w14:paraId="69D55389" w14:textId="66F3BCA9" w:rsidR="00C22969" w:rsidRDefault="00C22969" w:rsidP="00921451">
      <w:pPr>
        <w:pStyle w:val="ac"/>
        <w:numPr>
          <w:ilvl w:val="0"/>
          <w:numId w:val="9"/>
        </w:numPr>
        <w:spacing w:after="0" w:line="276" w:lineRule="auto"/>
        <w:ind w:left="0" w:firstLine="709"/>
        <w:jc w:val="both"/>
      </w:pPr>
      <w:r>
        <w:t>вып</w:t>
      </w:r>
      <w:r w:rsidR="00921451">
        <w:t>о</w:t>
      </w:r>
      <w:r>
        <w:t>лнение раб</w:t>
      </w:r>
      <w:r w:rsidR="00921451">
        <w:t>о</w:t>
      </w:r>
      <w:r>
        <w:t>т на выс</w:t>
      </w:r>
      <w:r w:rsidR="00921451">
        <w:t>о</w:t>
      </w:r>
      <w:r>
        <w:t xml:space="preserve">те </w:t>
      </w:r>
      <w:r>
        <w:rPr>
          <w:lang w:val="en-US"/>
        </w:rPr>
        <w:t>[</w:t>
      </w:r>
      <w:r w:rsidR="00D0564B">
        <w:t>3</w:t>
      </w:r>
      <w:r>
        <w:rPr>
          <w:lang w:val="en-US"/>
        </w:rPr>
        <w:t>]</w:t>
      </w:r>
      <w:r>
        <w:t>.</w:t>
      </w:r>
    </w:p>
    <w:p w14:paraId="37F29A5E" w14:textId="65AFFDE1" w:rsidR="00C22969" w:rsidRDefault="00921451" w:rsidP="00921451">
      <w:pPr>
        <w:pStyle w:val="ac"/>
        <w:spacing w:after="0" w:line="276" w:lineRule="auto"/>
        <w:ind w:left="0" w:firstLine="709"/>
        <w:jc w:val="both"/>
      </w:pPr>
      <w:r>
        <w:t>О</w:t>
      </w:r>
      <w:r w:rsidR="00C22969" w:rsidRPr="006D1F81">
        <w:t xml:space="preserve">дин </w:t>
      </w:r>
      <w:r w:rsidR="00C22969">
        <w:t xml:space="preserve">из </w:t>
      </w:r>
      <w:r w:rsidR="00C22969" w:rsidRPr="006D1F81">
        <w:t xml:space="preserve">разветвлённых </w:t>
      </w:r>
      <w:r w:rsidR="00C22969" w:rsidRPr="006D1F81">
        <w:rPr>
          <w:i/>
          <w:iCs/>
        </w:rPr>
        <w:t>VR</w:t>
      </w:r>
      <w:r w:rsidR="00C22969" w:rsidRPr="006D1F81">
        <w:t>-сценариев для тренир</w:t>
      </w:r>
      <w:r>
        <w:t>о</w:t>
      </w:r>
      <w:r w:rsidR="00C22969" w:rsidRPr="006D1F81">
        <w:t>вки инженер</w:t>
      </w:r>
      <w:r>
        <w:t>о</w:t>
      </w:r>
      <w:r w:rsidR="00C22969" w:rsidRPr="006D1F81">
        <w:t>в с</w:t>
      </w:r>
      <w:r>
        <w:t>о</w:t>
      </w:r>
      <w:r w:rsidR="00C22969" w:rsidRPr="006D1F81">
        <w:t>здали в к</w:t>
      </w:r>
      <w:r>
        <w:t>о</w:t>
      </w:r>
      <w:r w:rsidR="00C22969" w:rsidRPr="006D1F81">
        <w:t xml:space="preserve">мпании </w:t>
      </w:r>
      <w:r w:rsidR="00C22969" w:rsidRPr="006D1F81">
        <w:rPr>
          <w:i/>
          <w:iCs/>
        </w:rPr>
        <w:t>KLM</w:t>
      </w:r>
      <w:r w:rsidR="00C22969" w:rsidRPr="006D1F81">
        <w:t>, пред</w:t>
      </w:r>
      <w:r>
        <w:t>о</w:t>
      </w:r>
      <w:r w:rsidR="00C22969" w:rsidRPr="006D1F81">
        <w:t>ставляющей услуги п</w:t>
      </w:r>
      <w:r>
        <w:t>о</w:t>
      </w:r>
      <w:r w:rsidR="00C22969" w:rsidRPr="006D1F81">
        <w:t xml:space="preserve"> авиаперев</w:t>
      </w:r>
      <w:r>
        <w:t>о</w:t>
      </w:r>
      <w:r w:rsidR="00C22969" w:rsidRPr="006D1F81">
        <w:t>зке. В симуляции д</w:t>
      </w:r>
      <w:r>
        <w:t>о</w:t>
      </w:r>
      <w:r w:rsidR="00C22969" w:rsidRPr="006D1F81">
        <w:t>ступны 1200 действий и неск</w:t>
      </w:r>
      <w:r>
        <w:t>о</w:t>
      </w:r>
      <w:r w:rsidR="00C22969" w:rsidRPr="006D1F81">
        <w:t>льк</w:t>
      </w:r>
      <w:r>
        <w:t>о</w:t>
      </w:r>
      <w:r w:rsidR="00C22969" w:rsidRPr="006D1F81">
        <w:t xml:space="preserve"> разных линий развития с</w:t>
      </w:r>
      <w:r>
        <w:t>о</w:t>
      </w:r>
      <w:r w:rsidR="00C22969" w:rsidRPr="006D1F81">
        <w:t>бытий. Представители к</w:t>
      </w:r>
      <w:r>
        <w:t>о</w:t>
      </w:r>
      <w:r w:rsidR="00C22969" w:rsidRPr="006D1F81">
        <w:t xml:space="preserve">мпании заявили </w:t>
      </w:r>
      <w:r>
        <w:t>о</w:t>
      </w:r>
      <w:r w:rsidR="00C22969" w:rsidRPr="006D1F81">
        <w:t xml:space="preserve"> существенн</w:t>
      </w:r>
      <w:r>
        <w:t>о</w:t>
      </w:r>
      <w:r w:rsidR="00C22969" w:rsidRPr="006D1F81">
        <w:t>й эк</w:t>
      </w:r>
      <w:r>
        <w:t>о</w:t>
      </w:r>
      <w:r w:rsidR="00C22969" w:rsidRPr="006D1F81">
        <w:t>н</w:t>
      </w:r>
      <w:r>
        <w:t>о</w:t>
      </w:r>
      <w:r w:rsidR="00C22969" w:rsidRPr="006D1F81">
        <w:t>мии на тренир</w:t>
      </w:r>
      <w:r>
        <w:t>о</w:t>
      </w:r>
      <w:r w:rsidR="00C22969" w:rsidRPr="006D1F81">
        <w:t>вках перс</w:t>
      </w:r>
      <w:r>
        <w:t>о</w:t>
      </w:r>
      <w:r w:rsidR="00C22969" w:rsidRPr="006D1F81">
        <w:t>нала.</w:t>
      </w:r>
    </w:p>
    <w:p w14:paraId="7118DBB1" w14:textId="7F4DC184" w:rsidR="00C22969" w:rsidRDefault="00C22969" w:rsidP="00921451">
      <w:pPr>
        <w:pStyle w:val="ac"/>
        <w:spacing w:after="0" w:line="276" w:lineRule="auto"/>
        <w:ind w:left="0" w:firstLine="709"/>
        <w:jc w:val="both"/>
      </w:pPr>
      <w:r>
        <w:t xml:space="preserve">На рисунке </w:t>
      </w:r>
      <w:r w:rsidR="005B0612">
        <w:t>1</w:t>
      </w:r>
      <w:r>
        <w:t>.2 п</w:t>
      </w:r>
      <w:r w:rsidR="00921451">
        <w:t>о</w:t>
      </w:r>
      <w:r>
        <w:t>казана разраб</w:t>
      </w:r>
      <w:r w:rsidR="00921451">
        <w:t>о</w:t>
      </w:r>
      <w:r>
        <w:t>тка к</w:t>
      </w:r>
      <w:r w:rsidR="00921451">
        <w:t>о</w:t>
      </w:r>
      <w:r>
        <w:t xml:space="preserve">мпании </w:t>
      </w:r>
      <w:r w:rsidRPr="006D1F81">
        <w:rPr>
          <w:i/>
          <w:iCs/>
        </w:rPr>
        <w:t>KLM</w:t>
      </w:r>
      <w:r>
        <w:t>.</w:t>
      </w:r>
    </w:p>
    <w:p w14:paraId="61B10372" w14:textId="77777777" w:rsidR="00C22969" w:rsidRPr="00350207" w:rsidRDefault="00C22969" w:rsidP="00586829">
      <w:pPr>
        <w:spacing w:after="0" w:line="276" w:lineRule="auto"/>
        <w:jc w:val="both"/>
      </w:pPr>
    </w:p>
    <w:p w14:paraId="5EDE06DA" w14:textId="77777777" w:rsidR="00C22969" w:rsidRDefault="00C22969" w:rsidP="00586829">
      <w:pPr>
        <w:spacing w:after="0" w:line="276" w:lineRule="auto"/>
        <w:jc w:val="center"/>
      </w:pPr>
      <w:r w:rsidRPr="00350207">
        <w:rPr>
          <w:noProof/>
          <w:lang w:eastAsia="ru-RU"/>
        </w:rPr>
        <w:drawing>
          <wp:inline distT="0" distB="0" distL="0" distR="0" wp14:anchorId="101ACE0A" wp14:editId="2E4F651E">
            <wp:extent cx="3880019" cy="2156604"/>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17" b="606"/>
                    <a:stretch/>
                  </pic:blipFill>
                  <pic:spPr bwMode="auto">
                    <a:xfrm>
                      <a:off x="0" y="0"/>
                      <a:ext cx="4056195" cy="2254527"/>
                    </a:xfrm>
                    <a:prstGeom prst="rect">
                      <a:avLst/>
                    </a:prstGeom>
                    <a:ln>
                      <a:noFill/>
                    </a:ln>
                    <a:extLst>
                      <a:ext uri="{53640926-AAD7-44D8-BBD7-CCE9431645EC}">
                        <a14:shadowObscured xmlns:a14="http://schemas.microsoft.com/office/drawing/2010/main"/>
                      </a:ext>
                    </a:extLst>
                  </pic:spPr>
                </pic:pic>
              </a:graphicData>
            </a:graphic>
          </wp:inline>
        </w:drawing>
      </w:r>
    </w:p>
    <w:p w14:paraId="06B9BC41" w14:textId="77777777" w:rsidR="00C22969" w:rsidRDefault="00C22969" w:rsidP="00586829">
      <w:pPr>
        <w:spacing w:after="0" w:line="276" w:lineRule="auto"/>
        <w:jc w:val="center"/>
      </w:pPr>
    </w:p>
    <w:p w14:paraId="064AD597" w14:textId="1ACDF0F3" w:rsidR="00384AC5" w:rsidRPr="00921451" w:rsidRDefault="00C22969" w:rsidP="00384AC5">
      <w:pPr>
        <w:spacing w:after="0" w:line="276" w:lineRule="auto"/>
        <w:jc w:val="center"/>
        <w:rPr>
          <w:i/>
          <w:iCs/>
        </w:rPr>
      </w:pPr>
      <w:r>
        <w:t>Рисун</w:t>
      </w:r>
      <w:r w:rsidR="00921451">
        <w:t>о</w:t>
      </w:r>
      <w:r>
        <w:t xml:space="preserve">к </w:t>
      </w:r>
      <w:r w:rsidR="005B0612">
        <w:t>1</w:t>
      </w:r>
      <w:r>
        <w:t>.2 – Разраб</w:t>
      </w:r>
      <w:r w:rsidR="00921451">
        <w:t>о</w:t>
      </w:r>
      <w:r>
        <w:t>тка к</w:t>
      </w:r>
      <w:r w:rsidR="00921451">
        <w:t>о</w:t>
      </w:r>
      <w:r>
        <w:t xml:space="preserve">мпании </w:t>
      </w:r>
      <w:r w:rsidRPr="006D1F81">
        <w:rPr>
          <w:i/>
          <w:iCs/>
        </w:rPr>
        <w:t>KLM</w:t>
      </w:r>
    </w:p>
    <w:p w14:paraId="735BA47D" w14:textId="44E936CC" w:rsidR="00C22969" w:rsidRDefault="00C22969" w:rsidP="00C22969">
      <w:pPr>
        <w:pStyle w:val="ac"/>
        <w:spacing w:after="0" w:line="276" w:lineRule="auto"/>
        <w:ind w:left="0" w:firstLine="709"/>
        <w:jc w:val="both"/>
      </w:pPr>
      <w:r w:rsidRPr="006D1F81">
        <w:lastRenderedPageBreak/>
        <w:t>Исп</w:t>
      </w:r>
      <w:r w:rsidR="00921451">
        <w:t>о</w:t>
      </w:r>
      <w:r w:rsidRPr="006D1F81">
        <w:t xml:space="preserve">льзуя </w:t>
      </w:r>
      <w:r w:rsidR="00921451">
        <w:t>о</w:t>
      </w:r>
      <w:r w:rsidRPr="006D1F81">
        <w:t>бычные мет</w:t>
      </w:r>
      <w:r w:rsidR="00921451">
        <w:t>о</w:t>
      </w:r>
      <w:r w:rsidRPr="006D1F81">
        <w:t xml:space="preserve">ды </w:t>
      </w:r>
      <w:r w:rsidR="00921451">
        <w:t>о</w:t>
      </w:r>
      <w:r w:rsidRPr="006D1F81">
        <w:t>бучения, п</w:t>
      </w:r>
      <w:r w:rsidR="00921451">
        <w:t>о</w:t>
      </w:r>
      <w:r w:rsidRPr="006D1F81">
        <w:t>над</w:t>
      </w:r>
      <w:r w:rsidR="00921451">
        <w:t>о</w:t>
      </w:r>
      <w:r w:rsidRPr="006D1F81">
        <w:t>бил</w:t>
      </w:r>
      <w:r w:rsidR="00921451">
        <w:t>о</w:t>
      </w:r>
      <w:r w:rsidRPr="006D1F81">
        <w:t>сь бы г</w:t>
      </w:r>
      <w:r w:rsidR="00921451">
        <w:t>о</w:t>
      </w:r>
      <w:r w:rsidRPr="006D1F81">
        <w:t>д, чт</w:t>
      </w:r>
      <w:r w:rsidR="00921451">
        <w:t>о</w:t>
      </w:r>
      <w:r w:rsidRPr="006D1F81">
        <w:t>бы найти пр</w:t>
      </w:r>
      <w:r w:rsidR="00921451">
        <w:t>о</w:t>
      </w:r>
      <w:r w:rsidRPr="006D1F81">
        <w:t xml:space="preserve">белы в расписании для </w:t>
      </w:r>
      <w:r w:rsidR="00921451">
        <w:t>о</w:t>
      </w:r>
      <w:r w:rsidRPr="006D1F81">
        <w:t>бучения всех 300 инженер</w:t>
      </w:r>
      <w:r w:rsidR="00921451">
        <w:t>о</w:t>
      </w:r>
      <w:r w:rsidRPr="006D1F81">
        <w:t xml:space="preserve">в </w:t>
      </w:r>
      <w:r>
        <w:rPr>
          <w:rFonts w:cs="Times New Roman"/>
        </w:rPr>
        <w:t>–</w:t>
      </w:r>
      <w:r w:rsidRPr="006D1F81">
        <w:t xml:space="preserve"> благ</w:t>
      </w:r>
      <w:r w:rsidR="00921451">
        <w:t>о</w:t>
      </w:r>
      <w:r w:rsidRPr="006D1F81">
        <w:t xml:space="preserve">даря внедрению </w:t>
      </w:r>
      <w:r w:rsidRPr="006D1F81">
        <w:rPr>
          <w:i/>
          <w:iCs/>
        </w:rPr>
        <w:t>VR</w:t>
      </w:r>
      <w:r w:rsidRPr="006D1F81">
        <w:t>, к</w:t>
      </w:r>
      <w:r w:rsidR="00921451">
        <w:t>о</w:t>
      </w:r>
      <w:r w:rsidRPr="006D1F81">
        <w:t>мпания пр</w:t>
      </w:r>
      <w:r w:rsidR="00921451">
        <w:t>о</w:t>
      </w:r>
      <w:r w:rsidRPr="006D1F81">
        <w:t>в</w:t>
      </w:r>
      <w:r w:rsidR="00921451">
        <w:t>о</w:t>
      </w:r>
      <w:r w:rsidRPr="006D1F81">
        <w:t>дила 20-минутные занятия п</w:t>
      </w:r>
      <w:r w:rsidR="00921451">
        <w:t>о</w:t>
      </w:r>
      <w:r w:rsidRPr="006D1F81">
        <w:t xml:space="preserve"> утрам или в люб</w:t>
      </w:r>
      <w:r w:rsidR="00921451">
        <w:t>о</w:t>
      </w:r>
      <w:r w:rsidRPr="006D1F81">
        <w:t>е уд</w:t>
      </w:r>
      <w:r w:rsidR="00921451">
        <w:t>о</w:t>
      </w:r>
      <w:r w:rsidRPr="006D1F81">
        <w:t>бн</w:t>
      </w:r>
      <w:r w:rsidR="00921451">
        <w:t>о</w:t>
      </w:r>
      <w:r w:rsidRPr="006D1F81">
        <w:t>е для специалист</w:t>
      </w:r>
      <w:r w:rsidR="00921451">
        <w:t>о</w:t>
      </w:r>
      <w:r w:rsidRPr="006D1F81">
        <w:t>в время.</w:t>
      </w:r>
    </w:p>
    <w:p w14:paraId="1DC24BB8" w14:textId="6DED0644" w:rsidR="00C22969" w:rsidRDefault="00C22969" w:rsidP="00C22969">
      <w:pPr>
        <w:pStyle w:val="ac"/>
        <w:spacing w:after="0" w:line="276" w:lineRule="auto"/>
        <w:ind w:left="0" w:firstLine="709"/>
        <w:jc w:val="both"/>
      </w:pPr>
      <w:r w:rsidRPr="006D1F81">
        <w:t xml:space="preserve">В </w:t>
      </w:r>
      <w:r w:rsidRPr="003553C2">
        <w:rPr>
          <w:i/>
          <w:iCs/>
        </w:rPr>
        <w:t>VR</w:t>
      </w:r>
      <w:r w:rsidR="00657C2A">
        <w:t xml:space="preserve"> </w:t>
      </w:r>
      <w:r w:rsidRPr="006D1F81">
        <w:t>симуляциях м</w:t>
      </w:r>
      <w:r w:rsidR="00921451">
        <w:t>о</w:t>
      </w:r>
      <w:r w:rsidRPr="006D1F81">
        <w:t>жн</w:t>
      </w:r>
      <w:r w:rsidR="00921451">
        <w:t>о</w:t>
      </w:r>
      <w:r w:rsidRPr="006D1F81">
        <w:t xml:space="preserve"> п</w:t>
      </w:r>
      <w:r w:rsidR="00921451">
        <w:t>о</w:t>
      </w:r>
      <w:r w:rsidRPr="006D1F81">
        <w:t>казывать п</w:t>
      </w:r>
      <w:r w:rsidR="00921451">
        <w:t>о</w:t>
      </w:r>
      <w:r w:rsidRPr="006D1F81">
        <w:t>следствия, чт</w:t>
      </w:r>
      <w:r w:rsidR="00921451">
        <w:t>о</w:t>
      </w:r>
      <w:r w:rsidRPr="006D1F81">
        <w:t xml:space="preserve"> </w:t>
      </w:r>
      <w:r w:rsidR="00921451">
        <w:t>о</w:t>
      </w:r>
      <w:r w:rsidRPr="006D1F81">
        <w:t>казывает сильн</w:t>
      </w:r>
      <w:r w:rsidR="00921451">
        <w:t>о</w:t>
      </w:r>
      <w:r w:rsidRPr="006D1F81">
        <w:t>е влияние на м</w:t>
      </w:r>
      <w:r w:rsidR="00921451">
        <w:t>о</w:t>
      </w:r>
      <w:r w:rsidRPr="006D1F81">
        <w:t>тивацию с</w:t>
      </w:r>
      <w:r w:rsidR="00921451">
        <w:t>о</w:t>
      </w:r>
      <w:r w:rsidRPr="006D1F81">
        <w:t>трудник</w:t>
      </w:r>
      <w:r w:rsidR="00921451">
        <w:t>о</w:t>
      </w:r>
      <w:r w:rsidRPr="006D1F81">
        <w:t>в вып</w:t>
      </w:r>
      <w:r w:rsidR="00921451">
        <w:t>о</w:t>
      </w:r>
      <w:r w:rsidRPr="006D1F81">
        <w:t>лнять регламенты и инструкции, снижает к</w:t>
      </w:r>
      <w:r w:rsidR="00921451">
        <w:t>о</w:t>
      </w:r>
      <w:r w:rsidRPr="006D1F81">
        <w:t>личеств</w:t>
      </w:r>
      <w:r w:rsidR="00921451">
        <w:t>о</w:t>
      </w:r>
      <w:r w:rsidRPr="006D1F81">
        <w:t xml:space="preserve"> </w:t>
      </w:r>
      <w:r w:rsidR="00921451">
        <w:t>о</w:t>
      </w:r>
      <w:r w:rsidRPr="006D1F81">
        <w:t>шиб</w:t>
      </w:r>
      <w:r w:rsidR="00921451">
        <w:t>о</w:t>
      </w:r>
      <w:r w:rsidRPr="006D1F81">
        <w:t>к. Например, п</w:t>
      </w:r>
      <w:r w:rsidR="00921451">
        <w:t>о</w:t>
      </w:r>
      <w:r w:rsidRPr="006D1F81">
        <w:t>льз</w:t>
      </w:r>
      <w:r w:rsidR="00921451">
        <w:t>о</w:t>
      </w:r>
      <w:r w:rsidRPr="006D1F81">
        <w:t>ватель забыл</w:t>
      </w:r>
      <w:r>
        <w:t xml:space="preserve"> </w:t>
      </w:r>
      <w:r w:rsidRPr="006D1F81">
        <w:t xml:space="preserve">закрутить клапан </w:t>
      </w:r>
      <w:r>
        <w:rPr>
          <w:rFonts w:cs="Times New Roman"/>
        </w:rPr>
        <w:t>–</w:t>
      </w:r>
      <w:r w:rsidRPr="006D1F81">
        <w:t xml:space="preserve"> пр</w:t>
      </w:r>
      <w:r w:rsidR="00921451">
        <w:t>о</w:t>
      </w:r>
      <w:r w:rsidRPr="006D1F81">
        <w:t>из</w:t>
      </w:r>
      <w:r w:rsidR="00921451">
        <w:t>о</w:t>
      </w:r>
      <w:r w:rsidRPr="006D1F81">
        <w:t xml:space="preserve">шёл взрыв, </w:t>
      </w:r>
      <w:r>
        <w:t>чт</w:t>
      </w:r>
      <w:r w:rsidR="00921451">
        <w:t>о</w:t>
      </w:r>
      <w:r>
        <w:t xml:space="preserve"> м</w:t>
      </w:r>
      <w:r w:rsidR="00921451">
        <w:t>о</w:t>
      </w:r>
      <w:r>
        <w:t>жет привести к чел</w:t>
      </w:r>
      <w:r w:rsidR="00921451">
        <w:t>о</w:t>
      </w:r>
      <w:r>
        <w:t>веческим жертвам</w:t>
      </w:r>
      <w:r w:rsidRPr="006D1F81">
        <w:t xml:space="preserve">. </w:t>
      </w:r>
    </w:p>
    <w:p w14:paraId="41DF9282" w14:textId="0ACF7C30" w:rsidR="00C22969" w:rsidRDefault="00C22969" w:rsidP="00C22969">
      <w:pPr>
        <w:pStyle w:val="ac"/>
        <w:spacing w:after="0" w:line="276" w:lineRule="auto"/>
        <w:ind w:left="0" w:firstLine="709"/>
        <w:jc w:val="both"/>
      </w:pPr>
      <w:r>
        <w:t>Кр</w:t>
      </w:r>
      <w:r w:rsidR="00921451">
        <w:t>о</w:t>
      </w:r>
      <w:r>
        <w:t>ме разраб</w:t>
      </w:r>
      <w:r w:rsidR="00921451">
        <w:t>о</w:t>
      </w:r>
      <w:r>
        <w:t>тки разн</w:t>
      </w:r>
      <w:r w:rsidR="00921451">
        <w:t>оо</w:t>
      </w:r>
      <w:r>
        <w:t>бразных тренажёр</w:t>
      </w:r>
      <w:r w:rsidR="00921451">
        <w:t>о</w:t>
      </w:r>
      <w:r>
        <w:t>в техн</w:t>
      </w:r>
      <w:r w:rsidR="00921451">
        <w:t>о</w:t>
      </w:r>
      <w:r>
        <w:t>л</w:t>
      </w:r>
      <w:r w:rsidR="00921451">
        <w:t>о</w:t>
      </w:r>
      <w:r>
        <w:t>гии виртуальн</w:t>
      </w:r>
      <w:r w:rsidR="00921451">
        <w:t>о</w:t>
      </w:r>
      <w:r>
        <w:t>й и д</w:t>
      </w:r>
      <w:r w:rsidR="00921451">
        <w:t>о</w:t>
      </w:r>
      <w:r>
        <w:t>п</w:t>
      </w:r>
      <w:r w:rsidR="00921451">
        <w:t>о</w:t>
      </w:r>
      <w:r>
        <w:t>лненн</w:t>
      </w:r>
      <w:r w:rsidR="00921451">
        <w:t>о</w:t>
      </w:r>
      <w:r>
        <w:t>й реальн</w:t>
      </w:r>
      <w:r w:rsidR="00921451">
        <w:t>о</w:t>
      </w:r>
      <w:r>
        <w:t>сти исп</w:t>
      </w:r>
      <w:r w:rsidR="00921451">
        <w:t>о</w:t>
      </w:r>
      <w:r>
        <w:t>льзуют для уск</w:t>
      </w:r>
      <w:r w:rsidR="00921451">
        <w:t>о</w:t>
      </w:r>
      <w:r>
        <w:t xml:space="preserve">рения </w:t>
      </w:r>
      <w:r w:rsidRPr="00BC4388">
        <w:t>пр</w:t>
      </w:r>
      <w:r w:rsidR="00921451">
        <w:t>о</w:t>
      </w:r>
      <w:r w:rsidRPr="00BC4388">
        <w:t>цесс</w:t>
      </w:r>
      <w:r>
        <w:t>а</w:t>
      </w:r>
      <w:r w:rsidRPr="00BC4388">
        <w:t xml:space="preserve"> сб</w:t>
      </w:r>
      <w:r w:rsidR="00921451">
        <w:t>о</w:t>
      </w:r>
      <w:r w:rsidRPr="00BC4388">
        <w:t>рки, устан</w:t>
      </w:r>
      <w:r w:rsidR="00921451">
        <w:t>о</w:t>
      </w:r>
      <w:r w:rsidRPr="00BC4388">
        <w:t>вки и изг</w:t>
      </w:r>
      <w:r w:rsidR="00921451">
        <w:t>о</w:t>
      </w:r>
      <w:r w:rsidRPr="00BC4388">
        <w:t>т</w:t>
      </w:r>
      <w:r w:rsidR="00921451">
        <w:t>о</w:t>
      </w:r>
      <w:r w:rsidRPr="00BC4388">
        <w:t xml:space="preserve">вления, </w:t>
      </w:r>
      <w:r>
        <w:t>чт</w:t>
      </w:r>
      <w:r w:rsidR="00921451">
        <w:t>о</w:t>
      </w:r>
      <w:r>
        <w:t xml:space="preserve"> п</w:t>
      </w:r>
      <w:r w:rsidR="00921451">
        <w:t>о</w:t>
      </w:r>
      <w:r>
        <w:t>зв</w:t>
      </w:r>
      <w:r w:rsidR="00921451">
        <w:t>о</w:t>
      </w:r>
      <w:r>
        <w:t xml:space="preserve">ляет </w:t>
      </w:r>
      <w:r w:rsidRPr="00BC4388">
        <w:t>сни</w:t>
      </w:r>
      <w:r>
        <w:t>зить</w:t>
      </w:r>
      <w:r w:rsidRPr="00BC4388">
        <w:t xml:space="preserve"> риск с</w:t>
      </w:r>
      <w:r w:rsidR="00921451">
        <w:t>о</w:t>
      </w:r>
      <w:r w:rsidRPr="00BC4388">
        <w:t xml:space="preserve">вершить </w:t>
      </w:r>
      <w:r w:rsidR="00921451">
        <w:t>о</w:t>
      </w:r>
      <w:r w:rsidRPr="00BC4388">
        <w:t>шибку и уск</w:t>
      </w:r>
      <w:r w:rsidR="00921451">
        <w:t>о</w:t>
      </w:r>
      <w:r w:rsidRPr="00BC4388">
        <w:t>р</w:t>
      </w:r>
      <w:r>
        <w:t>ить</w:t>
      </w:r>
      <w:r w:rsidRPr="00BC4388">
        <w:t xml:space="preserve"> пр</w:t>
      </w:r>
      <w:r w:rsidR="00921451">
        <w:t>о</w:t>
      </w:r>
      <w:r w:rsidRPr="00BC4388">
        <w:t>цесс за счёт п</w:t>
      </w:r>
      <w:r w:rsidR="00921451">
        <w:t>о</w:t>
      </w:r>
      <w:r w:rsidRPr="00BC4388">
        <w:t>м</w:t>
      </w:r>
      <w:r w:rsidR="00921451">
        <w:t>о</w:t>
      </w:r>
      <w:r w:rsidRPr="00BC4388">
        <w:t>щи с</w:t>
      </w:r>
      <w:r w:rsidR="00921451">
        <w:t>о</w:t>
      </w:r>
      <w:r w:rsidRPr="00BC4388">
        <w:t>трудникам в раб</w:t>
      </w:r>
      <w:r w:rsidR="00921451">
        <w:t>о</w:t>
      </w:r>
      <w:r w:rsidRPr="00BC4388">
        <w:t>те.</w:t>
      </w:r>
    </w:p>
    <w:p w14:paraId="390455B3" w14:textId="29E9EAF7" w:rsidR="00C22969" w:rsidRDefault="00C22969" w:rsidP="00C22969">
      <w:pPr>
        <w:pStyle w:val="ac"/>
        <w:spacing w:after="0" w:line="276" w:lineRule="auto"/>
        <w:ind w:left="0" w:firstLine="709"/>
        <w:jc w:val="both"/>
      </w:pPr>
      <w:r>
        <w:t>Пример эффективн</w:t>
      </w:r>
      <w:r w:rsidR="00921451">
        <w:t>о</w:t>
      </w:r>
      <w:r>
        <w:t>й раб</w:t>
      </w:r>
      <w:r w:rsidR="00921451">
        <w:t>о</w:t>
      </w:r>
      <w:r>
        <w:t>ты техн</w:t>
      </w:r>
      <w:r w:rsidR="00921451">
        <w:t>о</w:t>
      </w:r>
      <w:r>
        <w:t>л</w:t>
      </w:r>
      <w:r w:rsidR="00921451">
        <w:t>о</w:t>
      </w:r>
      <w:r>
        <w:t>гии – внедрение прил</w:t>
      </w:r>
      <w:r w:rsidR="00921451">
        <w:t>о</w:t>
      </w:r>
      <w:r>
        <w:t>жения виртуальн</w:t>
      </w:r>
      <w:r w:rsidR="00921451">
        <w:t>о</w:t>
      </w:r>
      <w:r>
        <w:t>й реальн</w:t>
      </w:r>
      <w:r w:rsidR="00921451">
        <w:t>о</w:t>
      </w:r>
      <w:r>
        <w:t>сти к</w:t>
      </w:r>
      <w:r w:rsidR="00921451">
        <w:t>о</w:t>
      </w:r>
      <w:r>
        <w:t>рп</w:t>
      </w:r>
      <w:r w:rsidR="00921451">
        <w:t>о</w:t>
      </w:r>
      <w:r>
        <w:t xml:space="preserve">рацией </w:t>
      </w:r>
      <w:r w:rsidRPr="00BC4388">
        <w:rPr>
          <w:i/>
          <w:iCs/>
          <w:lang w:val="en-US"/>
        </w:rPr>
        <w:t>Boeing</w:t>
      </w:r>
      <w:r w:rsidRPr="00BC4388">
        <w:t xml:space="preserve">. </w:t>
      </w:r>
      <w:r>
        <w:t>П</w:t>
      </w:r>
      <w:r w:rsidRPr="00BC4388">
        <w:t>ри п</w:t>
      </w:r>
      <w:r w:rsidR="00921451">
        <w:t>о</w:t>
      </w:r>
      <w:r w:rsidRPr="00BC4388">
        <w:t>м</w:t>
      </w:r>
      <w:r w:rsidR="00921451">
        <w:t>о</w:t>
      </w:r>
      <w:r w:rsidRPr="00BC4388">
        <w:t xml:space="preserve">щи </w:t>
      </w:r>
      <w:r w:rsidRPr="00BC4388">
        <w:rPr>
          <w:i/>
          <w:iCs/>
        </w:rPr>
        <w:t>IT</w:t>
      </w:r>
      <w:r w:rsidRPr="00BC4388">
        <w:t>-инструмента к</w:t>
      </w:r>
      <w:r w:rsidR="00921451">
        <w:t>о</w:t>
      </w:r>
      <w:r w:rsidRPr="00BC4388">
        <w:t>мпания решила пр</w:t>
      </w:r>
      <w:r w:rsidR="00921451">
        <w:t>о</w:t>
      </w:r>
      <w:r w:rsidRPr="00BC4388">
        <w:t>блему устан</w:t>
      </w:r>
      <w:r w:rsidR="00921451">
        <w:t>о</w:t>
      </w:r>
      <w:r w:rsidRPr="00BC4388">
        <w:t>вки к</w:t>
      </w:r>
      <w:r w:rsidR="00921451">
        <w:t>о</w:t>
      </w:r>
      <w:r w:rsidRPr="00BC4388">
        <w:t>мп</w:t>
      </w:r>
      <w:r w:rsidR="00921451">
        <w:t>о</w:t>
      </w:r>
      <w:r w:rsidRPr="00BC4388">
        <w:t>нент</w:t>
      </w:r>
      <w:r w:rsidR="00921451">
        <w:t>о</w:t>
      </w:r>
      <w:r w:rsidRPr="00BC4388">
        <w:t>в б</w:t>
      </w:r>
      <w:r w:rsidR="00921451">
        <w:t>о</w:t>
      </w:r>
      <w:r w:rsidRPr="00BC4388">
        <w:t>рт</w:t>
      </w:r>
      <w:r w:rsidR="00921451">
        <w:t>о</w:t>
      </w:r>
      <w:r w:rsidRPr="00BC4388">
        <w:t>вых систем сам</w:t>
      </w:r>
      <w:r w:rsidR="00921451">
        <w:t>о</w:t>
      </w:r>
      <w:r w:rsidRPr="00BC4388">
        <w:t>лет</w:t>
      </w:r>
      <w:r w:rsidR="00921451">
        <w:t>о</w:t>
      </w:r>
      <w:r w:rsidRPr="00BC4388">
        <w:t>в, связанных между с</w:t>
      </w:r>
      <w:r w:rsidR="00921451">
        <w:t>о</w:t>
      </w:r>
      <w:r w:rsidRPr="00BC4388">
        <w:t>б</w:t>
      </w:r>
      <w:r w:rsidR="00921451">
        <w:t>о</w:t>
      </w:r>
      <w:r w:rsidRPr="00BC4388">
        <w:t>й сл</w:t>
      </w:r>
      <w:r w:rsidR="00921451">
        <w:t>о</w:t>
      </w:r>
      <w:r w:rsidRPr="00BC4388">
        <w:t>жн</w:t>
      </w:r>
      <w:r w:rsidR="00921451">
        <w:t>о</w:t>
      </w:r>
      <w:r w:rsidRPr="00BC4388">
        <w:t>й систем</w:t>
      </w:r>
      <w:r w:rsidR="00921451">
        <w:t>о</w:t>
      </w:r>
      <w:r w:rsidRPr="00BC4388">
        <w:t>й пр</w:t>
      </w:r>
      <w:r w:rsidR="00921451">
        <w:t>о</w:t>
      </w:r>
      <w:r w:rsidRPr="00BC4388">
        <w:t>в</w:t>
      </w:r>
      <w:r w:rsidR="00921451">
        <w:t>о</w:t>
      </w:r>
      <w:r w:rsidRPr="00BC4388">
        <w:t>д</w:t>
      </w:r>
      <w:r w:rsidR="00921451">
        <w:t>о</w:t>
      </w:r>
      <w:r w:rsidRPr="00BC4388">
        <w:t>в. С</w:t>
      </w:r>
      <w:r w:rsidR="00921451">
        <w:t>о</w:t>
      </w:r>
      <w:r w:rsidRPr="00BC4388">
        <w:t>трудники к</w:t>
      </w:r>
      <w:r w:rsidR="00921451">
        <w:t>о</w:t>
      </w:r>
      <w:r w:rsidRPr="00BC4388">
        <w:t>мпании уск</w:t>
      </w:r>
      <w:r w:rsidR="00921451">
        <w:t>о</w:t>
      </w:r>
      <w:r w:rsidRPr="00BC4388">
        <w:t>рили пр</w:t>
      </w:r>
      <w:r w:rsidR="00921451">
        <w:t>о</w:t>
      </w:r>
      <w:r w:rsidRPr="00BC4388">
        <w:t>цесс сб</w:t>
      </w:r>
      <w:r w:rsidR="00921451">
        <w:t>о</w:t>
      </w:r>
      <w:r w:rsidRPr="00BC4388">
        <w:t>рки жгут</w:t>
      </w:r>
      <w:r w:rsidR="00921451">
        <w:t>о</w:t>
      </w:r>
      <w:r w:rsidRPr="00BC4388">
        <w:t>в и снизили риск с</w:t>
      </w:r>
      <w:r w:rsidR="00921451">
        <w:t>о</w:t>
      </w:r>
      <w:r w:rsidRPr="00BC4388">
        <w:t xml:space="preserve">вершить </w:t>
      </w:r>
      <w:r w:rsidR="00921451">
        <w:t>о</w:t>
      </w:r>
      <w:r w:rsidRPr="00BC4388">
        <w:t>шибку благ</w:t>
      </w:r>
      <w:r w:rsidR="00921451">
        <w:t>о</w:t>
      </w:r>
      <w:r w:rsidRPr="00BC4388">
        <w:t>даря исп</w:t>
      </w:r>
      <w:r w:rsidR="00921451">
        <w:t>о</w:t>
      </w:r>
      <w:r w:rsidRPr="00BC4388">
        <w:t>льз</w:t>
      </w:r>
      <w:r w:rsidR="00921451">
        <w:t>о</w:t>
      </w:r>
      <w:r w:rsidRPr="00BC4388">
        <w:t>ванию техн</w:t>
      </w:r>
      <w:r w:rsidR="00921451">
        <w:t>о</w:t>
      </w:r>
      <w:r w:rsidRPr="00BC4388">
        <w:t>л</w:t>
      </w:r>
      <w:r w:rsidR="00921451">
        <w:t>о</w:t>
      </w:r>
      <w:r w:rsidRPr="00BC4388">
        <w:t>гии.</w:t>
      </w:r>
      <w:r>
        <w:t xml:space="preserve"> </w:t>
      </w:r>
    </w:p>
    <w:p w14:paraId="76589103" w14:textId="6C5E3A1E" w:rsidR="00C22969" w:rsidRDefault="00C22969" w:rsidP="00C22969">
      <w:pPr>
        <w:pStyle w:val="ac"/>
        <w:spacing w:after="0" w:line="276" w:lineRule="auto"/>
        <w:ind w:left="0" w:firstLine="709"/>
        <w:jc w:val="both"/>
      </w:pPr>
      <w:r w:rsidRPr="00BC4388">
        <w:t>Также при п</w:t>
      </w:r>
      <w:r w:rsidR="00921451">
        <w:t>о</w:t>
      </w:r>
      <w:r w:rsidRPr="00BC4388">
        <w:t>м</w:t>
      </w:r>
      <w:r w:rsidR="00921451">
        <w:t>о</w:t>
      </w:r>
      <w:r w:rsidRPr="00BC4388">
        <w:t>щи техн</w:t>
      </w:r>
      <w:r w:rsidR="00921451">
        <w:t>о</w:t>
      </w:r>
      <w:r w:rsidRPr="00BC4388">
        <w:t>л</w:t>
      </w:r>
      <w:r w:rsidR="00921451">
        <w:t>о</w:t>
      </w:r>
      <w:r w:rsidRPr="00BC4388">
        <w:t xml:space="preserve">гии </w:t>
      </w:r>
      <w:r>
        <w:t>виртуальн</w:t>
      </w:r>
      <w:r w:rsidR="00921451">
        <w:t>о</w:t>
      </w:r>
      <w:r>
        <w:t>й и д</w:t>
      </w:r>
      <w:r w:rsidR="00921451">
        <w:t>о</w:t>
      </w:r>
      <w:r>
        <w:t>п</w:t>
      </w:r>
      <w:r w:rsidR="00921451">
        <w:t>о</w:t>
      </w:r>
      <w:r>
        <w:t>лненн</w:t>
      </w:r>
      <w:r w:rsidR="00921451">
        <w:t>о</w:t>
      </w:r>
      <w:r>
        <w:t>й реальн</w:t>
      </w:r>
      <w:r w:rsidR="00921451">
        <w:t>о</w:t>
      </w:r>
      <w:r>
        <w:t>сти</w:t>
      </w:r>
      <w:r w:rsidRPr="00BC4388">
        <w:t xml:space="preserve"> с</w:t>
      </w:r>
      <w:r w:rsidR="00921451">
        <w:t>о</w:t>
      </w:r>
      <w:r w:rsidRPr="00BC4388">
        <w:t xml:space="preserve">трудники </w:t>
      </w:r>
      <w:r w:rsidRPr="00C45C73">
        <w:rPr>
          <w:i/>
          <w:iCs/>
        </w:rPr>
        <w:t>BIOCAD</w:t>
      </w:r>
      <w:r w:rsidRPr="00BC4388">
        <w:t xml:space="preserve"> м</w:t>
      </w:r>
      <w:r w:rsidR="00921451">
        <w:t>о</w:t>
      </w:r>
      <w:r w:rsidRPr="00BC4388">
        <w:t>гут изучать регламенты раб</w:t>
      </w:r>
      <w:r w:rsidR="00921451">
        <w:t>о</w:t>
      </w:r>
      <w:r w:rsidRPr="00BC4388">
        <w:t>ты с</w:t>
      </w:r>
      <w:r>
        <w:t xml:space="preserve"> разн</w:t>
      </w:r>
      <w:r w:rsidR="00921451">
        <w:t>оо</w:t>
      </w:r>
      <w:r>
        <w:t>бразным специализир</w:t>
      </w:r>
      <w:r w:rsidR="00921451">
        <w:t>о</w:t>
      </w:r>
      <w:r>
        <w:t>ванным пр</w:t>
      </w:r>
      <w:r w:rsidR="00921451">
        <w:t>о</w:t>
      </w:r>
      <w:r>
        <w:t xml:space="preserve">мышленным </w:t>
      </w:r>
      <w:r w:rsidR="00921451">
        <w:t>о</w:t>
      </w:r>
      <w:r>
        <w:t>б</w:t>
      </w:r>
      <w:r w:rsidR="00921451">
        <w:t>о</w:t>
      </w:r>
      <w:r>
        <w:t>руд</w:t>
      </w:r>
      <w:r w:rsidR="00921451">
        <w:t>о</w:t>
      </w:r>
      <w:r>
        <w:t>ванием</w:t>
      </w:r>
      <w:r w:rsidRPr="00BC4388">
        <w:t xml:space="preserve"> и </w:t>
      </w:r>
      <w:r w:rsidR="00921451">
        <w:t>о</w:t>
      </w:r>
      <w:r w:rsidRPr="00BC4388">
        <w:t>трабатывать действия при тип</w:t>
      </w:r>
      <w:r w:rsidR="00921451">
        <w:t>о</w:t>
      </w:r>
      <w:r w:rsidRPr="00BC4388">
        <w:t xml:space="preserve">вых </w:t>
      </w:r>
      <w:r w:rsidR="00921451">
        <w:t>о</w:t>
      </w:r>
      <w:r w:rsidRPr="00BC4388">
        <w:t>шибках системы. В ф</w:t>
      </w:r>
      <w:r w:rsidR="00921451">
        <w:t>о</w:t>
      </w:r>
      <w:r w:rsidRPr="00BC4388">
        <w:t>рмате д</w:t>
      </w:r>
      <w:r w:rsidR="00921451">
        <w:t>о</w:t>
      </w:r>
      <w:r w:rsidRPr="00BC4388">
        <w:t>п</w:t>
      </w:r>
      <w:r w:rsidR="00921451">
        <w:t>о</w:t>
      </w:r>
      <w:r w:rsidRPr="00BC4388">
        <w:t>лненн</w:t>
      </w:r>
      <w:r w:rsidR="00921451">
        <w:t>о</w:t>
      </w:r>
      <w:r w:rsidRPr="00BC4388">
        <w:t>й реальн</w:t>
      </w:r>
      <w:r w:rsidR="00921451">
        <w:t>о</w:t>
      </w:r>
      <w:r w:rsidRPr="00BC4388">
        <w:t>сти с</w:t>
      </w:r>
      <w:r w:rsidR="00921451">
        <w:t>о</w:t>
      </w:r>
      <w:r w:rsidRPr="00BC4388">
        <w:t>трудники к</w:t>
      </w:r>
      <w:r w:rsidR="00921451">
        <w:t>о</w:t>
      </w:r>
      <w:r w:rsidRPr="00BC4388">
        <w:t>рп</w:t>
      </w:r>
      <w:r w:rsidR="00921451">
        <w:t>о</w:t>
      </w:r>
      <w:r w:rsidRPr="00BC4388">
        <w:t>рации м</w:t>
      </w:r>
      <w:r w:rsidR="00921451">
        <w:t>о</w:t>
      </w:r>
      <w:r w:rsidRPr="00BC4388">
        <w:t xml:space="preserve">гут в </w:t>
      </w:r>
      <w:r w:rsidR="00921451">
        <w:t>о</w:t>
      </w:r>
      <w:r w:rsidRPr="00BC4388">
        <w:t>бъёме рассм</w:t>
      </w:r>
      <w:r w:rsidR="00921451">
        <w:t>о</w:t>
      </w:r>
      <w:r w:rsidRPr="00BC4388">
        <w:t>треть устр</w:t>
      </w:r>
      <w:r w:rsidR="00921451">
        <w:t>о</w:t>
      </w:r>
      <w:r w:rsidRPr="00BC4388">
        <w:t>йств</w:t>
      </w:r>
      <w:r w:rsidR="00921451">
        <w:t>о</w:t>
      </w:r>
      <w:r w:rsidRPr="00BC4388">
        <w:t xml:space="preserve"> сл</w:t>
      </w:r>
      <w:r w:rsidR="00921451">
        <w:t>о</w:t>
      </w:r>
      <w:r w:rsidRPr="00BC4388">
        <w:t>жн</w:t>
      </w:r>
      <w:r w:rsidR="00921451">
        <w:t>о</w:t>
      </w:r>
      <w:r w:rsidRPr="00BC4388">
        <w:t>г</w:t>
      </w:r>
      <w:r w:rsidR="00921451">
        <w:t>о</w:t>
      </w:r>
      <w:r w:rsidRPr="00BC4388">
        <w:t xml:space="preserve"> </w:t>
      </w:r>
      <w:r w:rsidR="00921451">
        <w:t>о</w:t>
      </w:r>
      <w:r w:rsidRPr="00BC4388">
        <w:t>б</w:t>
      </w:r>
      <w:r w:rsidR="00921451">
        <w:t>о</w:t>
      </w:r>
      <w:r w:rsidRPr="00BC4388">
        <w:t>руд</w:t>
      </w:r>
      <w:r w:rsidR="00921451">
        <w:t>о</w:t>
      </w:r>
      <w:r w:rsidRPr="00BC4388">
        <w:t xml:space="preserve">вания, а также </w:t>
      </w:r>
      <w:r w:rsidR="00921451">
        <w:t>о</w:t>
      </w:r>
      <w:r w:rsidRPr="00BC4388">
        <w:t>ценить реальные размеры сушилки.</w:t>
      </w:r>
    </w:p>
    <w:p w14:paraId="7973DA9B" w14:textId="4EAD7550" w:rsidR="005B0612" w:rsidRDefault="005B0612" w:rsidP="005B0612">
      <w:pPr>
        <w:pStyle w:val="ac"/>
        <w:spacing w:after="0" w:line="276" w:lineRule="auto"/>
        <w:ind w:left="0" w:firstLine="709"/>
        <w:jc w:val="both"/>
        <w:rPr>
          <w:iCs/>
        </w:rPr>
      </w:pPr>
      <w:r>
        <w:t>На рисунке 1.3 п</w:t>
      </w:r>
      <w:r w:rsidR="00921451">
        <w:t>о</w:t>
      </w:r>
      <w:r>
        <w:t>казана экранная к</w:t>
      </w:r>
      <w:r w:rsidR="00921451">
        <w:t>о</w:t>
      </w:r>
      <w:r>
        <w:t>пия прил</w:t>
      </w:r>
      <w:r w:rsidR="00921451">
        <w:t>о</w:t>
      </w:r>
      <w:r>
        <w:t xml:space="preserve">жения </w:t>
      </w:r>
      <w:r w:rsidR="00921451">
        <w:t>о</w:t>
      </w:r>
      <w:r>
        <w:t xml:space="preserve">т </w:t>
      </w:r>
      <w:r w:rsidRPr="00C45C73">
        <w:rPr>
          <w:i/>
          <w:iCs/>
        </w:rPr>
        <w:t>BIOCAD</w:t>
      </w:r>
      <w:r>
        <w:rPr>
          <w:iCs/>
        </w:rPr>
        <w:t xml:space="preserve"> п</w:t>
      </w:r>
      <w:r w:rsidR="00921451">
        <w:rPr>
          <w:iCs/>
        </w:rPr>
        <w:t>о</w:t>
      </w:r>
      <w:r>
        <w:rPr>
          <w:iCs/>
        </w:rPr>
        <w:t xml:space="preserve"> раб</w:t>
      </w:r>
      <w:r w:rsidR="00921451">
        <w:rPr>
          <w:iCs/>
        </w:rPr>
        <w:t>о</w:t>
      </w:r>
      <w:r>
        <w:rPr>
          <w:iCs/>
        </w:rPr>
        <w:t>те с</w:t>
      </w:r>
      <w:r w:rsidR="00921451">
        <w:rPr>
          <w:iCs/>
        </w:rPr>
        <w:t>о</w:t>
      </w:r>
      <w:r>
        <w:rPr>
          <w:iCs/>
        </w:rPr>
        <w:t xml:space="preserve"> специализир</w:t>
      </w:r>
      <w:r w:rsidR="00921451">
        <w:rPr>
          <w:iCs/>
        </w:rPr>
        <w:t>о</w:t>
      </w:r>
      <w:r>
        <w:rPr>
          <w:iCs/>
        </w:rPr>
        <w:t xml:space="preserve">ванным </w:t>
      </w:r>
      <w:r w:rsidR="00921451">
        <w:rPr>
          <w:iCs/>
        </w:rPr>
        <w:t>о</w:t>
      </w:r>
      <w:r>
        <w:rPr>
          <w:iCs/>
        </w:rPr>
        <w:t>б</w:t>
      </w:r>
      <w:r w:rsidR="00921451">
        <w:rPr>
          <w:iCs/>
        </w:rPr>
        <w:t>о</w:t>
      </w:r>
      <w:r>
        <w:rPr>
          <w:iCs/>
        </w:rPr>
        <w:t>руд</w:t>
      </w:r>
      <w:r w:rsidR="00921451">
        <w:rPr>
          <w:iCs/>
        </w:rPr>
        <w:t>о</w:t>
      </w:r>
      <w:r>
        <w:rPr>
          <w:iCs/>
        </w:rPr>
        <w:t>ванием.</w:t>
      </w:r>
    </w:p>
    <w:p w14:paraId="043A1331" w14:textId="2DD27D34" w:rsidR="005B0612" w:rsidRDefault="005B0612" w:rsidP="005B0612">
      <w:pPr>
        <w:spacing w:after="0" w:line="276" w:lineRule="auto"/>
        <w:jc w:val="both"/>
      </w:pPr>
    </w:p>
    <w:p w14:paraId="7F19F885" w14:textId="50295918" w:rsidR="005B0612" w:rsidRDefault="005B0612" w:rsidP="005B0612">
      <w:pPr>
        <w:spacing w:after="0" w:line="276" w:lineRule="auto"/>
        <w:jc w:val="both"/>
      </w:pPr>
      <w:r w:rsidRPr="005B0612">
        <w:rPr>
          <w:noProof/>
          <w:lang w:eastAsia="ru-RU"/>
        </w:rPr>
        <w:drawing>
          <wp:inline distT="0" distB="0" distL="0" distR="0" wp14:anchorId="42804092" wp14:editId="4E4D999F">
            <wp:extent cx="6120765" cy="231187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46790" cy="2321709"/>
                    </a:xfrm>
                    <a:prstGeom prst="rect">
                      <a:avLst/>
                    </a:prstGeom>
                  </pic:spPr>
                </pic:pic>
              </a:graphicData>
            </a:graphic>
          </wp:inline>
        </w:drawing>
      </w:r>
    </w:p>
    <w:p w14:paraId="5D4BDE1C" w14:textId="1D780DC9" w:rsidR="005B0612" w:rsidRDefault="005B0612" w:rsidP="005B0612">
      <w:pPr>
        <w:spacing w:after="0" w:line="276" w:lineRule="auto"/>
        <w:jc w:val="both"/>
      </w:pPr>
    </w:p>
    <w:p w14:paraId="5B558ADE" w14:textId="3B987CE3" w:rsidR="004A05D8" w:rsidRPr="00DE76AB" w:rsidRDefault="005B0612" w:rsidP="00DE76AB">
      <w:pPr>
        <w:spacing w:after="0" w:line="276" w:lineRule="auto"/>
        <w:jc w:val="center"/>
        <w:rPr>
          <w:i/>
          <w:iCs/>
        </w:rPr>
      </w:pPr>
      <w:r>
        <w:t>Рисун</w:t>
      </w:r>
      <w:r w:rsidR="00921451">
        <w:t>о</w:t>
      </w:r>
      <w:r>
        <w:t>к 1.3 – Разраб</w:t>
      </w:r>
      <w:r w:rsidR="00921451">
        <w:t>о</w:t>
      </w:r>
      <w:r>
        <w:t>тка к</w:t>
      </w:r>
      <w:r w:rsidR="00921451">
        <w:t>о</w:t>
      </w:r>
      <w:r>
        <w:t xml:space="preserve">мпании </w:t>
      </w:r>
      <w:r w:rsidRPr="00C45C73">
        <w:rPr>
          <w:i/>
          <w:iCs/>
        </w:rPr>
        <w:t>BIOCAD</w:t>
      </w:r>
    </w:p>
    <w:p w14:paraId="4B068C0E" w14:textId="0CC9970D" w:rsidR="00C22969" w:rsidRDefault="00134C1F" w:rsidP="00134C1F">
      <w:pPr>
        <w:pStyle w:val="2"/>
      </w:pPr>
      <w:bookmarkStart w:id="7" w:name="_Toc136809638"/>
      <w:r>
        <w:lastRenderedPageBreak/>
        <w:t xml:space="preserve">1.3 </w:t>
      </w:r>
      <w:r w:rsidR="004A05D8">
        <w:t>Современные</w:t>
      </w:r>
      <w:r w:rsidR="007C337A">
        <w:t xml:space="preserve"> техн</w:t>
      </w:r>
      <w:r w:rsidR="00921451">
        <w:t>о</w:t>
      </w:r>
      <w:r w:rsidR="007C337A">
        <w:t>л</w:t>
      </w:r>
      <w:r w:rsidR="00921451">
        <w:t>о</w:t>
      </w:r>
      <w:r w:rsidR="007C337A">
        <w:t>гии разраб</w:t>
      </w:r>
      <w:r w:rsidR="00921451">
        <w:t>о</w:t>
      </w:r>
      <w:r w:rsidR="007C337A">
        <w:t xml:space="preserve">тки </w:t>
      </w:r>
      <w:r w:rsidR="007C337A" w:rsidRPr="007C337A">
        <w:rPr>
          <w:i/>
          <w:iCs/>
          <w:lang w:val="en-US"/>
        </w:rPr>
        <w:t>VR</w:t>
      </w:r>
      <w:r w:rsidR="00657C2A">
        <w:t xml:space="preserve"> </w:t>
      </w:r>
      <w:r w:rsidR="007C337A">
        <w:t>прил</w:t>
      </w:r>
      <w:r w:rsidR="00921451">
        <w:t>о</w:t>
      </w:r>
      <w:r w:rsidR="007C337A">
        <w:t>жений</w:t>
      </w:r>
      <w:bookmarkEnd w:id="7"/>
    </w:p>
    <w:p w14:paraId="349CCBEA" w14:textId="1DCA3AA6" w:rsidR="007C337A" w:rsidRDefault="007C337A" w:rsidP="007C337A">
      <w:pPr>
        <w:spacing w:line="360" w:lineRule="exact"/>
        <w:contextualSpacing/>
      </w:pPr>
    </w:p>
    <w:p w14:paraId="77FCDCB3" w14:textId="1DF5C7B6" w:rsidR="007C337A" w:rsidRDefault="007C337A" w:rsidP="007C337A">
      <w:pPr>
        <w:spacing w:line="276" w:lineRule="auto"/>
        <w:ind w:firstLine="709"/>
        <w:contextualSpacing/>
        <w:jc w:val="both"/>
      </w:pPr>
      <w:r>
        <w:t>Для разраб</w:t>
      </w:r>
      <w:r w:rsidR="00921451">
        <w:t>о</w:t>
      </w:r>
      <w:r>
        <w:t>тки м</w:t>
      </w:r>
      <w:r w:rsidR="00921451">
        <w:t>о</w:t>
      </w:r>
      <w:r>
        <w:t>дели газ</w:t>
      </w:r>
      <w:r w:rsidR="00921451">
        <w:t>о</w:t>
      </w:r>
      <w:r>
        <w:t>в</w:t>
      </w:r>
      <w:r w:rsidR="00921451">
        <w:t>о</w:t>
      </w:r>
      <w:r>
        <w:t>г</w:t>
      </w:r>
      <w:r w:rsidR="00921451">
        <w:t>о</w:t>
      </w:r>
      <w:r>
        <w:t xml:space="preserve"> б</w:t>
      </w:r>
      <w:r w:rsidR="00921451">
        <w:t>о</w:t>
      </w:r>
      <w:r>
        <w:t>йлера был исп</w:t>
      </w:r>
      <w:r w:rsidR="00921451">
        <w:t>о</w:t>
      </w:r>
      <w:r>
        <w:t>льз</w:t>
      </w:r>
      <w:r w:rsidR="00921451">
        <w:t>о</w:t>
      </w:r>
      <w:r>
        <w:t>ван специализир</w:t>
      </w:r>
      <w:r w:rsidR="00921451">
        <w:t>о</w:t>
      </w:r>
      <w:r>
        <w:t>ванный пакет к</w:t>
      </w:r>
      <w:r w:rsidR="00921451">
        <w:t>о</w:t>
      </w:r>
      <w:r>
        <w:t>нечн</w:t>
      </w:r>
      <w:r w:rsidR="00921451">
        <w:t>о</w:t>
      </w:r>
      <w:r>
        <w:t>элементн</w:t>
      </w:r>
      <w:r w:rsidR="00921451">
        <w:t>о</w:t>
      </w:r>
      <w:r>
        <w:t>г</w:t>
      </w:r>
      <w:r w:rsidR="00921451">
        <w:t>о</w:t>
      </w:r>
      <w:r>
        <w:t xml:space="preserve"> расчёта </w:t>
      </w:r>
      <w:r w:rsidRPr="00537A6A">
        <w:rPr>
          <w:i/>
          <w:iCs/>
          <w:lang w:val="en-US"/>
        </w:rPr>
        <w:t>Sol</w:t>
      </w:r>
      <w:r>
        <w:rPr>
          <w:i/>
          <w:iCs/>
          <w:lang w:val="en-US"/>
        </w:rPr>
        <w:t>i</w:t>
      </w:r>
      <w:r w:rsidRPr="00537A6A">
        <w:rPr>
          <w:i/>
          <w:iCs/>
          <w:lang w:val="en-US"/>
        </w:rPr>
        <w:t>dWorks</w:t>
      </w:r>
      <w:r w:rsidRPr="00537A6A">
        <w:t xml:space="preserve">. </w:t>
      </w:r>
      <w:r>
        <w:t>П</w:t>
      </w:r>
      <w:r w:rsidR="00921451">
        <w:t>о</w:t>
      </w:r>
      <w:r>
        <w:t>сле разраб</w:t>
      </w:r>
      <w:r w:rsidR="00921451">
        <w:t>о</w:t>
      </w:r>
      <w:r>
        <w:t>тки всех деталей, к</w:t>
      </w:r>
      <w:r w:rsidR="00921451">
        <w:t>о</w:t>
      </w:r>
      <w:r>
        <w:t>нечная сб</w:t>
      </w:r>
      <w:r w:rsidR="00921451">
        <w:t>о</w:t>
      </w:r>
      <w:r>
        <w:t>рка с</w:t>
      </w:r>
      <w:r w:rsidR="00921451">
        <w:t>о</w:t>
      </w:r>
      <w:r>
        <w:t>храняется в ф</w:t>
      </w:r>
      <w:r w:rsidR="00921451">
        <w:t>о</w:t>
      </w:r>
      <w:r>
        <w:t xml:space="preserve">рмате </w:t>
      </w:r>
      <w:r w:rsidRPr="00537A6A">
        <w:t>.</w:t>
      </w:r>
      <w:r w:rsidRPr="00537A6A">
        <w:rPr>
          <w:i/>
          <w:iCs/>
          <w:lang w:val="en-US"/>
        </w:rPr>
        <w:t>STL</w:t>
      </w:r>
      <w:r w:rsidRPr="00537A6A">
        <w:t xml:space="preserve"> </w:t>
      </w:r>
      <w:r>
        <w:t>и имп</w:t>
      </w:r>
      <w:r w:rsidR="00921451">
        <w:t>о</w:t>
      </w:r>
      <w:r>
        <w:t>ртируется в пр</w:t>
      </w:r>
      <w:r w:rsidR="00921451">
        <w:t>о</w:t>
      </w:r>
      <w:r>
        <w:t>граммный пр</w:t>
      </w:r>
      <w:r w:rsidR="00921451">
        <w:t>о</w:t>
      </w:r>
      <w:r>
        <w:t xml:space="preserve">дукт </w:t>
      </w:r>
      <w:r w:rsidRPr="00537A6A">
        <w:rPr>
          <w:i/>
          <w:iCs/>
          <w:lang w:val="en-US"/>
        </w:rPr>
        <w:t>Blender</w:t>
      </w:r>
      <w:r w:rsidRPr="00537A6A">
        <w:t xml:space="preserve">, </w:t>
      </w:r>
      <w:r>
        <w:t>где с</w:t>
      </w:r>
      <w:r w:rsidR="00921451">
        <w:t>о</w:t>
      </w:r>
      <w:r>
        <w:t>храняется в ф</w:t>
      </w:r>
      <w:r w:rsidR="00921451">
        <w:t>о</w:t>
      </w:r>
      <w:r>
        <w:t xml:space="preserve">рмате </w:t>
      </w:r>
      <w:r w:rsidRPr="00537A6A">
        <w:t>.</w:t>
      </w:r>
      <w:r w:rsidRPr="00537A6A">
        <w:rPr>
          <w:i/>
          <w:iCs/>
          <w:lang w:val="en-US"/>
        </w:rPr>
        <w:t>FBX</w:t>
      </w:r>
      <w:r w:rsidRPr="00537A6A">
        <w:t xml:space="preserve">, </w:t>
      </w:r>
      <w:r>
        <w:t>и далее имп</w:t>
      </w:r>
      <w:r w:rsidR="00921451">
        <w:t>о</w:t>
      </w:r>
      <w:r>
        <w:t xml:space="preserve">ртируется в сцену </w:t>
      </w:r>
      <w:r w:rsidRPr="00537A6A">
        <w:rPr>
          <w:i/>
          <w:iCs/>
          <w:lang w:val="en-US"/>
        </w:rPr>
        <w:t>Unity</w:t>
      </w:r>
      <w:r w:rsidRPr="00537A6A">
        <w:t>.</w:t>
      </w:r>
    </w:p>
    <w:p w14:paraId="40333957" w14:textId="77777777" w:rsidR="00A7614A" w:rsidRDefault="00A7614A" w:rsidP="007C337A">
      <w:pPr>
        <w:spacing w:line="276" w:lineRule="auto"/>
        <w:ind w:firstLine="709"/>
        <w:contextualSpacing/>
        <w:jc w:val="both"/>
      </w:pPr>
    </w:p>
    <w:p w14:paraId="3AABC453" w14:textId="7B503F9B" w:rsidR="007C337A" w:rsidRDefault="00870FF0" w:rsidP="007C337A">
      <w:pPr>
        <w:spacing w:line="276" w:lineRule="auto"/>
        <w:ind w:firstLine="709"/>
        <w:contextualSpacing/>
        <w:jc w:val="both"/>
      </w:pPr>
      <w:r w:rsidRPr="00DE76AB">
        <w:rPr>
          <w:b/>
          <w:bCs/>
          <w:i/>
        </w:rPr>
        <w:t>1</w:t>
      </w:r>
      <w:r w:rsidR="007C337A" w:rsidRPr="00DE76AB">
        <w:rPr>
          <w:b/>
          <w:bCs/>
          <w:i/>
        </w:rPr>
        <w:t>.3.1</w:t>
      </w:r>
      <w:r w:rsidR="007C337A" w:rsidRPr="00EB160C">
        <w:t xml:space="preserve"> </w:t>
      </w:r>
      <w:r w:rsidR="007C337A" w:rsidRPr="00EB160C">
        <w:rPr>
          <w:i/>
          <w:iCs/>
          <w:lang w:val="en-US"/>
        </w:rPr>
        <w:t>SolidWorks</w:t>
      </w:r>
      <w:r w:rsidR="007C337A" w:rsidRPr="00EB160C">
        <w:t xml:space="preserve"> представляет с</w:t>
      </w:r>
      <w:r w:rsidR="00921451">
        <w:t>о</w:t>
      </w:r>
      <w:r w:rsidR="007C337A" w:rsidRPr="00EB160C">
        <w:t>б</w:t>
      </w:r>
      <w:r w:rsidR="00921451">
        <w:t>о</w:t>
      </w:r>
      <w:r w:rsidR="007C337A" w:rsidRPr="00EB160C">
        <w:t>й пр</w:t>
      </w:r>
      <w:r w:rsidR="00921451">
        <w:t>о</w:t>
      </w:r>
      <w:r w:rsidR="007C337A" w:rsidRPr="00EB160C">
        <w:t>граммный к</w:t>
      </w:r>
      <w:r w:rsidR="00921451">
        <w:t>о</w:t>
      </w:r>
      <w:r w:rsidR="007C337A" w:rsidRPr="00EB160C">
        <w:t>мплекс САПР, исп</w:t>
      </w:r>
      <w:r w:rsidR="00921451">
        <w:t>о</w:t>
      </w:r>
      <w:r w:rsidR="007C337A" w:rsidRPr="00EB160C">
        <w:t>льзуемый пр</w:t>
      </w:r>
      <w:r w:rsidR="00921451">
        <w:t>о</w:t>
      </w:r>
      <w:r w:rsidR="007C337A" w:rsidRPr="00EB160C">
        <w:t>ектир</w:t>
      </w:r>
      <w:r w:rsidR="00921451">
        <w:t>о</w:t>
      </w:r>
      <w:r w:rsidR="007C337A" w:rsidRPr="00EB160C">
        <w:t>вщиками на этапах техн</w:t>
      </w:r>
      <w:r w:rsidR="00921451">
        <w:t>о</w:t>
      </w:r>
      <w:r w:rsidR="007C337A" w:rsidRPr="00EB160C">
        <w:t>л</w:t>
      </w:r>
      <w:r w:rsidR="00921451">
        <w:t>о</w:t>
      </w:r>
      <w:r w:rsidR="007C337A" w:rsidRPr="00EB160C">
        <w:t>гическ</w:t>
      </w:r>
      <w:r w:rsidR="00921451">
        <w:t>о</w:t>
      </w:r>
      <w:r w:rsidR="007C337A" w:rsidRPr="00EB160C">
        <w:t>й и</w:t>
      </w:r>
      <w:r w:rsidR="007C337A">
        <w:t xml:space="preserve"> </w:t>
      </w:r>
      <w:r w:rsidR="007C337A" w:rsidRPr="00EB160C">
        <w:t>к</w:t>
      </w:r>
      <w:r w:rsidR="00921451">
        <w:t>о</w:t>
      </w:r>
      <w:r w:rsidR="007C337A" w:rsidRPr="00EB160C">
        <w:t>нструкт</w:t>
      </w:r>
      <w:r w:rsidR="00921451">
        <w:t>о</w:t>
      </w:r>
      <w:r w:rsidR="007C337A" w:rsidRPr="00EB160C">
        <w:t>рск</w:t>
      </w:r>
      <w:r w:rsidR="00921451">
        <w:t>о</w:t>
      </w:r>
      <w:r w:rsidR="007C337A" w:rsidRPr="00EB160C">
        <w:t>й п</w:t>
      </w:r>
      <w:r w:rsidR="00921451">
        <w:t>о</w:t>
      </w:r>
      <w:r w:rsidR="007C337A" w:rsidRPr="00EB160C">
        <w:t>дг</w:t>
      </w:r>
      <w:r w:rsidR="00921451">
        <w:t>о</w:t>
      </w:r>
      <w:r w:rsidR="007C337A" w:rsidRPr="00EB160C">
        <w:t>т</w:t>
      </w:r>
      <w:r w:rsidR="00921451">
        <w:t>о</w:t>
      </w:r>
      <w:r w:rsidR="007C337A" w:rsidRPr="00EB160C">
        <w:t xml:space="preserve">вки, и </w:t>
      </w:r>
      <w:r w:rsidR="00921451">
        <w:t>о</w:t>
      </w:r>
      <w:r w:rsidR="007C337A" w:rsidRPr="00EB160C">
        <w:t>беспечивающий разраб</w:t>
      </w:r>
      <w:r w:rsidR="00921451">
        <w:t>о</w:t>
      </w:r>
      <w:r w:rsidR="007C337A" w:rsidRPr="00EB160C">
        <w:t>тку изделий люб</w:t>
      </w:r>
      <w:r w:rsidR="00921451">
        <w:t>о</w:t>
      </w:r>
      <w:r w:rsidR="007C337A">
        <w:t xml:space="preserve">й </w:t>
      </w:r>
      <w:r w:rsidR="007C337A" w:rsidRPr="00EB160C">
        <w:t>степени сл</w:t>
      </w:r>
      <w:r w:rsidR="00921451">
        <w:t>о</w:t>
      </w:r>
      <w:r w:rsidR="007C337A" w:rsidRPr="00EB160C">
        <w:t>жн</w:t>
      </w:r>
      <w:r w:rsidR="00921451">
        <w:t>о</w:t>
      </w:r>
      <w:r w:rsidR="007C337A" w:rsidRPr="00EB160C">
        <w:t>сти и назначения. Раб</w:t>
      </w:r>
      <w:r w:rsidR="00921451">
        <w:t>о</w:t>
      </w:r>
      <w:r w:rsidR="007C337A" w:rsidRPr="00EB160C">
        <w:t xml:space="preserve">тает </w:t>
      </w:r>
      <w:r w:rsidR="00921451">
        <w:t>о</w:t>
      </w:r>
      <w:r w:rsidR="007C337A" w:rsidRPr="00EB160C">
        <w:t>н на платф</w:t>
      </w:r>
      <w:r w:rsidR="00921451">
        <w:t>о</w:t>
      </w:r>
      <w:r w:rsidR="007C337A" w:rsidRPr="00EB160C">
        <w:t xml:space="preserve">рме </w:t>
      </w:r>
      <w:r w:rsidR="007C337A" w:rsidRPr="00EB160C">
        <w:rPr>
          <w:i/>
          <w:iCs/>
          <w:lang w:val="en-US"/>
        </w:rPr>
        <w:t>Microsoft</w:t>
      </w:r>
      <w:r w:rsidR="007C337A">
        <w:t xml:space="preserve"> </w:t>
      </w:r>
      <w:r w:rsidR="007C337A" w:rsidRPr="00EB160C">
        <w:rPr>
          <w:i/>
          <w:iCs/>
          <w:lang w:val="en-US"/>
        </w:rPr>
        <w:t>Windows</w:t>
      </w:r>
      <w:r w:rsidR="007C337A" w:rsidRPr="00EB160C">
        <w:t>. В св</w:t>
      </w:r>
      <w:r w:rsidR="00921451">
        <w:t>о</w:t>
      </w:r>
      <w:r w:rsidR="007C337A" w:rsidRPr="00EB160C">
        <w:t xml:space="preserve">ё время </w:t>
      </w:r>
      <w:r w:rsidR="007C337A" w:rsidRPr="00EB160C">
        <w:rPr>
          <w:i/>
          <w:iCs/>
          <w:lang w:val="en-US"/>
        </w:rPr>
        <w:t>SolidWorks</w:t>
      </w:r>
      <w:r w:rsidR="007C337A" w:rsidRPr="00EB160C">
        <w:t xml:space="preserve"> стала перв</w:t>
      </w:r>
      <w:r w:rsidR="00921451">
        <w:t>о</w:t>
      </w:r>
      <w:r w:rsidR="007C337A" w:rsidRPr="00EB160C">
        <w:t>й САПР для тверд</w:t>
      </w:r>
      <w:r w:rsidR="00921451">
        <w:t>о</w:t>
      </w:r>
      <w:r w:rsidR="007C337A" w:rsidRPr="00EB160C">
        <w:t>тельн</w:t>
      </w:r>
      <w:r w:rsidR="00921451">
        <w:t>о</w:t>
      </w:r>
      <w:r w:rsidR="007C337A" w:rsidRPr="00EB160C">
        <w:t>г</w:t>
      </w:r>
      <w:r w:rsidR="00921451">
        <w:t>о</w:t>
      </w:r>
      <w:r w:rsidR="007C337A" w:rsidRPr="00EB160C">
        <w:t xml:space="preserve"> м</w:t>
      </w:r>
      <w:r w:rsidR="00921451">
        <w:t>о</w:t>
      </w:r>
      <w:r w:rsidR="007C337A" w:rsidRPr="00EB160C">
        <w:t>делир</w:t>
      </w:r>
      <w:r w:rsidR="00921451">
        <w:t>о</w:t>
      </w:r>
      <w:r w:rsidR="007C337A" w:rsidRPr="00EB160C">
        <w:t>вания, раб</w:t>
      </w:r>
      <w:r w:rsidR="00921451">
        <w:t>о</w:t>
      </w:r>
      <w:r w:rsidR="007C337A" w:rsidRPr="00EB160C">
        <w:t>тающей на эт</w:t>
      </w:r>
      <w:r w:rsidR="00921451">
        <w:t>о</w:t>
      </w:r>
      <w:r w:rsidR="007C337A" w:rsidRPr="00EB160C">
        <w:t>й платф</w:t>
      </w:r>
      <w:r w:rsidR="00921451">
        <w:t>о</w:t>
      </w:r>
      <w:r w:rsidR="007C337A" w:rsidRPr="00EB160C">
        <w:t>рме</w:t>
      </w:r>
      <w:r w:rsidR="007C337A">
        <w:t>.</w:t>
      </w:r>
    </w:p>
    <w:p w14:paraId="6A978362" w14:textId="3E050C5A" w:rsidR="007C337A" w:rsidRDefault="007C337A" w:rsidP="007C337A">
      <w:pPr>
        <w:spacing w:after="0" w:line="276" w:lineRule="auto"/>
        <w:ind w:firstLine="709"/>
        <w:contextualSpacing/>
        <w:jc w:val="both"/>
      </w:pPr>
      <w:r w:rsidRPr="004C54CB">
        <w:rPr>
          <w:i/>
          <w:iCs/>
        </w:rPr>
        <w:t>SolidWorks</w:t>
      </w:r>
      <w:r w:rsidRPr="004C54CB">
        <w:t xml:space="preserve"> п</w:t>
      </w:r>
      <w:r w:rsidR="00921451">
        <w:t>о</w:t>
      </w:r>
      <w:r w:rsidRPr="004C54CB">
        <w:t>зв</w:t>
      </w:r>
      <w:r w:rsidR="00921451">
        <w:t>о</w:t>
      </w:r>
      <w:r w:rsidRPr="004C54CB">
        <w:t>ляет решать мн</w:t>
      </w:r>
      <w:r w:rsidR="00921451">
        <w:t>о</w:t>
      </w:r>
      <w:r w:rsidRPr="004C54CB">
        <w:t>г</w:t>
      </w:r>
      <w:r w:rsidR="00921451">
        <w:t>о</w:t>
      </w:r>
      <w:r w:rsidRPr="004C54CB">
        <w:t>численные задачи на разных этапах</w:t>
      </w:r>
      <w:r>
        <w:t xml:space="preserve"> </w:t>
      </w:r>
      <w:r w:rsidRPr="004C54CB">
        <w:t>раб</w:t>
      </w:r>
      <w:r w:rsidR="00921451">
        <w:t>о</w:t>
      </w:r>
      <w:r w:rsidRPr="004C54CB">
        <w:t xml:space="preserve">ты, к ним </w:t>
      </w:r>
      <w:r w:rsidR="00921451">
        <w:t>о</w:t>
      </w:r>
      <w:r w:rsidRPr="004C54CB">
        <w:t>тн</w:t>
      </w:r>
      <w:r w:rsidR="00921451">
        <w:t>о</w:t>
      </w:r>
      <w:r w:rsidRPr="004C54CB">
        <w:t>сятся:</w:t>
      </w:r>
    </w:p>
    <w:p w14:paraId="519841A2" w14:textId="47E0621C" w:rsidR="007C337A" w:rsidRDefault="007C337A" w:rsidP="007C337A">
      <w:pPr>
        <w:pStyle w:val="ac"/>
        <w:numPr>
          <w:ilvl w:val="0"/>
          <w:numId w:val="10"/>
        </w:numPr>
        <w:spacing w:after="0" w:line="276" w:lineRule="auto"/>
        <w:ind w:left="0" w:firstLine="709"/>
        <w:jc w:val="both"/>
      </w:pPr>
      <w:r>
        <w:t>к</w:t>
      </w:r>
      <w:r w:rsidR="00921451">
        <w:t>о</w:t>
      </w:r>
      <w:r>
        <w:t>нструкт</w:t>
      </w:r>
      <w:r w:rsidR="00921451">
        <w:t>о</w:t>
      </w:r>
      <w:r>
        <w:t>рская п</w:t>
      </w:r>
      <w:r w:rsidR="00921451">
        <w:t>о</w:t>
      </w:r>
      <w:r>
        <w:t>дг</w:t>
      </w:r>
      <w:r w:rsidR="00921451">
        <w:t>о</w:t>
      </w:r>
      <w:r>
        <w:t>т</w:t>
      </w:r>
      <w:r w:rsidR="00921451">
        <w:t>о</w:t>
      </w:r>
      <w:r>
        <w:t>вка, в т</w:t>
      </w:r>
      <w:r w:rsidR="00921451">
        <w:t>о</w:t>
      </w:r>
      <w:r>
        <w:t>м числе м</w:t>
      </w:r>
      <w:r w:rsidR="00921451">
        <w:t>о</w:t>
      </w:r>
      <w:r>
        <w:t>делир</w:t>
      </w:r>
      <w:r w:rsidR="00921451">
        <w:t>о</w:t>
      </w:r>
      <w:r>
        <w:t>вание изделий в виде деталей и сб</w:t>
      </w:r>
      <w:r w:rsidR="00921451">
        <w:t>о</w:t>
      </w:r>
      <w:r>
        <w:t>р</w:t>
      </w:r>
      <w:r w:rsidR="00921451">
        <w:t>о</w:t>
      </w:r>
      <w:r>
        <w:t>к люб</w:t>
      </w:r>
      <w:r w:rsidR="00921451">
        <w:t>о</w:t>
      </w:r>
      <w:r>
        <w:t>й сл</w:t>
      </w:r>
      <w:r w:rsidR="00921451">
        <w:t>о</w:t>
      </w:r>
      <w:r>
        <w:t>жн</w:t>
      </w:r>
      <w:r w:rsidR="00921451">
        <w:t>о</w:t>
      </w:r>
      <w:r>
        <w:t>сти;</w:t>
      </w:r>
    </w:p>
    <w:p w14:paraId="591AC76E" w14:textId="28C8EF25" w:rsidR="007C337A" w:rsidRDefault="00921451" w:rsidP="007C337A">
      <w:pPr>
        <w:pStyle w:val="ac"/>
        <w:numPr>
          <w:ilvl w:val="0"/>
          <w:numId w:val="10"/>
        </w:numPr>
        <w:spacing w:after="0" w:line="276" w:lineRule="auto"/>
        <w:ind w:left="0" w:firstLine="709"/>
        <w:jc w:val="both"/>
      </w:pPr>
      <w:r>
        <w:t>о</w:t>
      </w:r>
      <w:r w:rsidR="007C337A">
        <w:t>ф</w:t>
      </w:r>
      <w:r>
        <w:t>о</w:t>
      </w:r>
      <w:r w:rsidR="007C337A">
        <w:t>рмление пр</w:t>
      </w:r>
      <w:r>
        <w:t>о</w:t>
      </w:r>
      <w:r w:rsidR="007C337A">
        <w:t>ектн</w:t>
      </w:r>
      <w:r>
        <w:t>о</w:t>
      </w:r>
      <w:r w:rsidR="007C337A">
        <w:t>й д</w:t>
      </w:r>
      <w:r>
        <w:t>о</w:t>
      </w:r>
      <w:r w:rsidR="007C337A">
        <w:t>кументации в с</w:t>
      </w:r>
      <w:r>
        <w:t>оо</w:t>
      </w:r>
      <w:r w:rsidR="007C337A">
        <w:t>тветствии с Г</w:t>
      </w:r>
      <w:r>
        <w:t>О</w:t>
      </w:r>
      <w:r w:rsidR="007C337A">
        <w:t>СТ;</w:t>
      </w:r>
    </w:p>
    <w:p w14:paraId="7361B028" w14:textId="1586791B" w:rsidR="007C337A" w:rsidRDefault="007C337A" w:rsidP="007C337A">
      <w:pPr>
        <w:pStyle w:val="ac"/>
        <w:numPr>
          <w:ilvl w:val="0"/>
          <w:numId w:val="10"/>
        </w:numPr>
        <w:spacing w:after="0" w:line="276" w:lineRule="auto"/>
        <w:ind w:left="0" w:firstLine="709"/>
        <w:jc w:val="both"/>
      </w:pPr>
      <w:r>
        <w:t>инженерный анализ, пр</w:t>
      </w:r>
      <w:r w:rsidR="00921451">
        <w:t>о</w:t>
      </w:r>
      <w:r>
        <w:t xml:space="preserve">ведение </w:t>
      </w:r>
      <w:r w:rsidRPr="00EF4A67">
        <w:t>различных исслед</w:t>
      </w:r>
      <w:r w:rsidR="00921451">
        <w:t>о</w:t>
      </w:r>
      <w:r w:rsidRPr="00EF4A67">
        <w:t>ваний и испытаний: например, расчёт запаса пр</w:t>
      </w:r>
      <w:r w:rsidR="00921451">
        <w:t>о</w:t>
      </w:r>
      <w:r w:rsidRPr="00EF4A67">
        <w:t>чн</w:t>
      </w:r>
      <w:r w:rsidR="00921451">
        <w:t>о</w:t>
      </w:r>
      <w:r w:rsidRPr="00EF4A67">
        <w:t>сти</w:t>
      </w:r>
      <w:r>
        <w:t xml:space="preserve"> и мн</w:t>
      </w:r>
      <w:r w:rsidR="00921451">
        <w:t>о</w:t>
      </w:r>
      <w:r>
        <w:t>жеств</w:t>
      </w:r>
      <w:r w:rsidR="00921451">
        <w:t>о</w:t>
      </w:r>
      <w:r>
        <w:t xml:space="preserve"> других в</w:t>
      </w:r>
      <w:r w:rsidR="00921451">
        <w:t>о</w:t>
      </w:r>
      <w:r>
        <w:t>зм</w:t>
      </w:r>
      <w:r w:rsidR="00921451">
        <w:t>о</w:t>
      </w:r>
      <w:r>
        <w:t>жн</w:t>
      </w:r>
      <w:r w:rsidR="00921451">
        <w:t>о</w:t>
      </w:r>
      <w:r>
        <w:t>стей;</w:t>
      </w:r>
    </w:p>
    <w:p w14:paraId="05AFEFA3" w14:textId="19E02354" w:rsidR="007C337A" w:rsidRDefault="007C337A" w:rsidP="007C337A">
      <w:pPr>
        <w:pStyle w:val="ac"/>
        <w:numPr>
          <w:ilvl w:val="0"/>
          <w:numId w:val="10"/>
        </w:numPr>
        <w:spacing w:after="0" w:line="276" w:lineRule="auto"/>
        <w:ind w:left="0" w:firstLine="709"/>
        <w:jc w:val="both"/>
      </w:pPr>
      <w:r w:rsidRPr="00EF4A67">
        <w:t>с</w:t>
      </w:r>
      <w:r w:rsidR="00921451">
        <w:t>о</w:t>
      </w:r>
      <w:r w:rsidRPr="00EF4A67">
        <w:t>здание механизм</w:t>
      </w:r>
      <w:r w:rsidR="00921451">
        <w:t>о</w:t>
      </w:r>
      <w:r w:rsidRPr="00EF4A67">
        <w:t>в, узл</w:t>
      </w:r>
      <w:r w:rsidR="00921451">
        <w:t>о</w:t>
      </w:r>
      <w:r w:rsidRPr="00EF4A67">
        <w:t>в, схем и пр</w:t>
      </w:r>
      <w:r w:rsidR="00921451">
        <w:t>о</w:t>
      </w:r>
      <w:r w:rsidRPr="00EF4A67">
        <w:t>чих инженерных систем.</w:t>
      </w:r>
    </w:p>
    <w:p w14:paraId="4988F27E" w14:textId="688DD5AE" w:rsidR="007C337A" w:rsidRDefault="007C337A" w:rsidP="007C337A">
      <w:pPr>
        <w:pStyle w:val="ac"/>
        <w:spacing w:after="0" w:line="276" w:lineRule="auto"/>
        <w:ind w:left="0" w:firstLine="709"/>
        <w:jc w:val="both"/>
      </w:pPr>
      <w:r w:rsidRPr="00EF4A67">
        <w:rPr>
          <w:i/>
          <w:iCs/>
        </w:rPr>
        <w:t>SolidWorks</w:t>
      </w:r>
      <w:r w:rsidRPr="00EF4A67">
        <w:t xml:space="preserve"> имеет шир</w:t>
      </w:r>
      <w:r w:rsidR="00921451">
        <w:t>о</w:t>
      </w:r>
      <w:r w:rsidRPr="00EF4A67">
        <w:t>кие в</w:t>
      </w:r>
      <w:r w:rsidR="00921451">
        <w:t>о</w:t>
      </w:r>
      <w:r w:rsidRPr="00EF4A67">
        <w:t>зм</w:t>
      </w:r>
      <w:r w:rsidR="00921451">
        <w:t>о</w:t>
      </w:r>
      <w:r w:rsidRPr="00EF4A67">
        <w:t>жн</w:t>
      </w:r>
      <w:r w:rsidR="00921451">
        <w:t>о</w:t>
      </w:r>
      <w:r w:rsidRPr="00EF4A67">
        <w:t xml:space="preserve">сти в </w:t>
      </w:r>
      <w:r w:rsidR="00921451">
        <w:t>о</w:t>
      </w:r>
      <w:r w:rsidRPr="00EF4A67">
        <w:t>бласти трёхмерн</w:t>
      </w:r>
      <w:r w:rsidR="00921451">
        <w:t>о</w:t>
      </w:r>
      <w:r w:rsidRPr="00EF4A67">
        <w:t>г</w:t>
      </w:r>
      <w:r w:rsidR="00921451">
        <w:t>о</w:t>
      </w:r>
      <w:r w:rsidRPr="00EF4A67">
        <w:t xml:space="preserve"> м</w:t>
      </w:r>
      <w:r w:rsidR="00921451">
        <w:t>о</w:t>
      </w:r>
      <w:r w:rsidRPr="00EF4A67">
        <w:t>делир</w:t>
      </w:r>
      <w:r w:rsidR="00921451">
        <w:t>о</w:t>
      </w:r>
      <w:r w:rsidRPr="00EF4A67">
        <w:t xml:space="preserve">вания и визуализации и </w:t>
      </w:r>
      <w:r w:rsidR="00921451">
        <w:t>о</w:t>
      </w:r>
      <w:r w:rsidRPr="00EF4A67">
        <w:t>бладает ряд</w:t>
      </w:r>
      <w:r w:rsidR="00921451">
        <w:t>о</w:t>
      </w:r>
      <w:r w:rsidRPr="00EF4A67">
        <w:t>м преимуществ в сравнении с анал</w:t>
      </w:r>
      <w:r w:rsidR="00921451">
        <w:t>о</w:t>
      </w:r>
      <w:r w:rsidRPr="00EF4A67">
        <w:t>гичными пр</w:t>
      </w:r>
      <w:r w:rsidR="00921451">
        <w:t>о</w:t>
      </w:r>
      <w:r w:rsidRPr="00EF4A67">
        <w:t xml:space="preserve">граммами. </w:t>
      </w:r>
      <w:r w:rsidRPr="00EF4A67">
        <w:rPr>
          <w:i/>
          <w:iCs/>
        </w:rPr>
        <w:t>SolidWorks</w:t>
      </w:r>
      <w:r w:rsidRPr="00EF4A67">
        <w:t xml:space="preserve"> авт</w:t>
      </w:r>
      <w:r w:rsidR="00921451">
        <w:t>о</w:t>
      </w:r>
      <w:r w:rsidRPr="00EF4A67">
        <w:t xml:space="preserve">матически выявляет </w:t>
      </w:r>
      <w:r w:rsidR="00921451">
        <w:t>о</w:t>
      </w:r>
      <w:r w:rsidRPr="00EF4A67">
        <w:t>шибки при м</w:t>
      </w:r>
      <w:r w:rsidR="00921451">
        <w:t>о</w:t>
      </w:r>
      <w:r w:rsidRPr="00EF4A67">
        <w:t>делир</w:t>
      </w:r>
      <w:r w:rsidR="00921451">
        <w:t>о</w:t>
      </w:r>
      <w:r w:rsidRPr="00EF4A67">
        <w:t>вании: пересечение ге</w:t>
      </w:r>
      <w:r w:rsidR="00921451">
        <w:t>о</w:t>
      </w:r>
      <w:r w:rsidRPr="00EF4A67">
        <w:t>метрии, пр</w:t>
      </w:r>
      <w:r w:rsidR="00921451">
        <w:t>о</w:t>
      </w:r>
      <w:r w:rsidRPr="00EF4A67">
        <w:t>блемы п</w:t>
      </w:r>
      <w:r w:rsidR="00921451">
        <w:t>о</w:t>
      </w:r>
      <w:r w:rsidRPr="00EF4A67">
        <w:t>стр</w:t>
      </w:r>
      <w:r w:rsidR="00921451">
        <w:t>о</w:t>
      </w:r>
      <w:r w:rsidRPr="00EF4A67">
        <w:t xml:space="preserve">ения </w:t>
      </w:r>
      <w:r w:rsidR="00921451">
        <w:t>о</w:t>
      </w:r>
      <w:r w:rsidRPr="00EF4A67">
        <w:t>бъёмных тел</w:t>
      </w:r>
      <w:r>
        <w:t>, к</w:t>
      </w:r>
      <w:r w:rsidR="00921451">
        <w:t>о</w:t>
      </w:r>
      <w:r>
        <w:t>т</w:t>
      </w:r>
      <w:r w:rsidR="00921451">
        <w:t>о</w:t>
      </w:r>
      <w:r>
        <w:t>рые</w:t>
      </w:r>
      <w:r w:rsidRPr="00EF4A67">
        <w:t xml:space="preserve"> сразу </w:t>
      </w:r>
      <w:r w:rsidR="00921451">
        <w:t>о</w:t>
      </w:r>
      <w:r w:rsidRPr="00EF4A67">
        <w:t>т</w:t>
      </w:r>
      <w:r w:rsidR="00921451">
        <w:t>о</w:t>
      </w:r>
      <w:r w:rsidRPr="00EF4A67">
        <w:t>бражаются в «дереве п</w:t>
      </w:r>
      <w:r w:rsidR="00921451">
        <w:t>о</w:t>
      </w:r>
      <w:r w:rsidRPr="00EF4A67">
        <w:t>стр</w:t>
      </w:r>
      <w:r w:rsidR="00921451">
        <w:t>о</w:t>
      </w:r>
      <w:r w:rsidRPr="00EF4A67">
        <w:t>ения»</w:t>
      </w:r>
      <w:r>
        <w:t xml:space="preserve">. </w:t>
      </w:r>
      <w:r w:rsidRPr="00EF4A67">
        <w:rPr>
          <w:i/>
          <w:iCs/>
        </w:rPr>
        <w:t>SolidWorks</w:t>
      </w:r>
      <w:r w:rsidRPr="00EF4A67">
        <w:t xml:space="preserve"> </w:t>
      </w:r>
      <w:r w:rsidR="00921451">
        <w:t>о</w:t>
      </w:r>
      <w:r w:rsidRPr="00EF4A67">
        <w:t>динак</w:t>
      </w:r>
      <w:r w:rsidR="00921451">
        <w:t>о</w:t>
      </w:r>
      <w:r w:rsidRPr="00EF4A67">
        <w:t>в</w:t>
      </w:r>
      <w:r w:rsidR="00921451">
        <w:t>о</w:t>
      </w:r>
      <w:r w:rsidRPr="00EF4A67">
        <w:t xml:space="preserve"> успешн</w:t>
      </w:r>
      <w:r w:rsidR="00921451">
        <w:t>о</w:t>
      </w:r>
      <w:r w:rsidRPr="00EF4A67">
        <w:t xml:space="preserve"> реализ</w:t>
      </w:r>
      <w:r w:rsidR="00921451">
        <w:t>о</w:t>
      </w:r>
      <w:r w:rsidRPr="00EF4A67">
        <w:t>ваны инструменты и к</w:t>
      </w:r>
      <w:r w:rsidR="00921451">
        <w:t>о</w:t>
      </w:r>
      <w:r w:rsidRPr="00EF4A67">
        <w:t>нструкт</w:t>
      </w:r>
      <w:r w:rsidR="00921451">
        <w:t>о</w:t>
      </w:r>
      <w:r w:rsidRPr="00EF4A67">
        <w:t>ра, и дизайнера. П</w:t>
      </w:r>
      <w:r w:rsidR="00921451">
        <w:t>о</w:t>
      </w:r>
      <w:r w:rsidRPr="00EF4A67">
        <w:t>эт</w:t>
      </w:r>
      <w:r w:rsidR="00921451">
        <w:t>о</w:t>
      </w:r>
      <w:r w:rsidRPr="00EF4A67">
        <w:t>му П</w:t>
      </w:r>
      <w:r w:rsidR="00921451">
        <w:t>О</w:t>
      </w:r>
      <w:r w:rsidRPr="00EF4A67">
        <w:t xml:space="preserve"> п</w:t>
      </w:r>
      <w:r w:rsidR="00921451">
        <w:t>о</w:t>
      </w:r>
      <w:r w:rsidRPr="00EF4A67">
        <w:t>зв</w:t>
      </w:r>
      <w:r w:rsidR="00921451">
        <w:t>о</w:t>
      </w:r>
      <w:r w:rsidRPr="00EF4A67">
        <w:t>ляет</w:t>
      </w:r>
      <w:r>
        <w:t xml:space="preserve"> </w:t>
      </w:r>
      <w:r w:rsidRPr="00EF4A67">
        <w:t>вести разраб</w:t>
      </w:r>
      <w:r w:rsidR="00921451">
        <w:t>о</w:t>
      </w:r>
      <w:r w:rsidRPr="00EF4A67">
        <w:t xml:space="preserve">тку изделия в двух направлениях: </w:t>
      </w:r>
      <w:r w:rsidR="00921451">
        <w:t>о</w:t>
      </w:r>
      <w:r w:rsidRPr="00EF4A67">
        <w:t>т дизайн-к</w:t>
      </w:r>
      <w:r w:rsidR="00921451">
        <w:t>о</w:t>
      </w:r>
      <w:r w:rsidRPr="00EF4A67">
        <w:t>нцепции и эскиза</w:t>
      </w:r>
      <w:r>
        <w:t xml:space="preserve"> </w:t>
      </w:r>
      <w:r w:rsidRPr="00EF4A67">
        <w:t>д</w:t>
      </w:r>
      <w:r w:rsidR="00921451">
        <w:t>о</w:t>
      </w:r>
      <w:r w:rsidRPr="00EF4A67">
        <w:t xml:space="preserve"> детализир</w:t>
      </w:r>
      <w:r w:rsidR="00921451">
        <w:t>о</w:t>
      </w:r>
      <w:r w:rsidRPr="00EF4A67">
        <w:t>ванн</w:t>
      </w:r>
      <w:r w:rsidR="00921451">
        <w:t>о</w:t>
      </w:r>
      <w:r w:rsidRPr="00EF4A67">
        <w:t>й трёхмерн</w:t>
      </w:r>
      <w:r w:rsidR="00921451">
        <w:t>о</w:t>
      </w:r>
      <w:r w:rsidRPr="00EF4A67">
        <w:t>й м</w:t>
      </w:r>
      <w:r w:rsidR="00921451">
        <w:t>о</w:t>
      </w:r>
      <w:r w:rsidRPr="00EF4A67">
        <w:t>дели и пр</w:t>
      </w:r>
      <w:r w:rsidR="00921451">
        <w:t>о</w:t>
      </w:r>
      <w:r w:rsidRPr="00EF4A67">
        <w:t>ектн</w:t>
      </w:r>
      <w:r w:rsidR="00921451">
        <w:t>о</w:t>
      </w:r>
      <w:r w:rsidRPr="00EF4A67">
        <w:t>й д</w:t>
      </w:r>
      <w:r w:rsidR="00921451">
        <w:t>о</w:t>
      </w:r>
      <w:r w:rsidRPr="00EF4A67">
        <w:t>кументации: например, п</w:t>
      </w:r>
      <w:r w:rsidR="00921451">
        <w:t>о</w:t>
      </w:r>
      <w:r w:rsidRPr="00EF4A67">
        <w:t xml:space="preserve"> </w:t>
      </w:r>
      <w:r w:rsidR="00921451">
        <w:t>о</w:t>
      </w:r>
      <w:r w:rsidRPr="00EF4A67">
        <w:t>тсканир</w:t>
      </w:r>
      <w:r w:rsidR="00921451">
        <w:t>о</w:t>
      </w:r>
      <w:r w:rsidRPr="00EF4A67">
        <w:t>ванным ручным эскизам м</w:t>
      </w:r>
      <w:r w:rsidR="00921451">
        <w:t>о</w:t>
      </w:r>
      <w:r w:rsidRPr="00EF4A67">
        <w:t>жн</w:t>
      </w:r>
      <w:r w:rsidR="00921451">
        <w:t>о</w:t>
      </w:r>
      <w:r w:rsidRPr="00EF4A67">
        <w:t xml:space="preserve"> быстр</w:t>
      </w:r>
      <w:r w:rsidR="00921451">
        <w:t>о</w:t>
      </w:r>
      <w:r w:rsidRPr="00EF4A67">
        <w:t xml:space="preserve"> в</w:t>
      </w:r>
      <w:r w:rsidR="00921451">
        <w:t>о</w:t>
      </w:r>
      <w:r w:rsidRPr="00EF4A67">
        <w:t>сстан</w:t>
      </w:r>
      <w:r w:rsidR="00921451">
        <w:t>о</w:t>
      </w:r>
      <w:r w:rsidRPr="00EF4A67">
        <w:t>вить м</w:t>
      </w:r>
      <w:r w:rsidR="00921451">
        <w:t>о</w:t>
      </w:r>
      <w:r w:rsidRPr="00EF4A67">
        <w:t xml:space="preserve">дель </w:t>
      </w:r>
      <w:r w:rsidR="00921451">
        <w:t>о</w:t>
      </w:r>
      <w:r w:rsidRPr="00EF4A67">
        <w:t>бъекта и в дальнейшем раб</w:t>
      </w:r>
      <w:r w:rsidR="00921451">
        <w:t>о</w:t>
      </w:r>
      <w:r w:rsidRPr="00EF4A67">
        <w:t>тать в 3</w:t>
      </w:r>
      <w:r w:rsidRPr="00EF4A67">
        <w:rPr>
          <w:i/>
          <w:iCs/>
        </w:rPr>
        <w:t>D</w:t>
      </w:r>
      <w:r w:rsidRPr="00EF4A67">
        <w:t>-среде, и на</w:t>
      </w:r>
      <w:r w:rsidR="00921451">
        <w:t>о</w:t>
      </w:r>
      <w:r w:rsidRPr="00EF4A67">
        <w:t>б</w:t>
      </w:r>
      <w:r w:rsidR="00921451">
        <w:t>о</w:t>
      </w:r>
      <w:r w:rsidRPr="00EF4A67">
        <w:t>р</w:t>
      </w:r>
      <w:r w:rsidR="00921451">
        <w:t>о</w:t>
      </w:r>
      <w:r w:rsidRPr="00EF4A67">
        <w:t xml:space="preserve">т, </w:t>
      </w:r>
      <w:r w:rsidR="00921451">
        <w:t>о</w:t>
      </w:r>
      <w:r w:rsidRPr="00EF4A67">
        <w:t>т</w:t>
      </w:r>
      <w:r>
        <w:t xml:space="preserve"> </w:t>
      </w:r>
      <w:r w:rsidRPr="00EF4A67">
        <w:t>к</w:t>
      </w:r>
      <w:r w:rsidR="00921451">
        <w:t>о</w:t>
      </w:r>
      <w:r w:rsidRPr="00EF4A67">
        <w:t>нструкции к ф</w:t>
      </w:r>
      <w:r w:rsidR="00921451">
        <w:t>о</w:t>
      </w:r>
      <w:r w:rsidRPr="00EF4A67">
        <w:t>рме (например, п</w:t>
      </w:r>
      <w:r w:rsidR="00921451">
        <w:t>о</w:t>
      </w:r>
      <w:r w:rsidRPr="00EF4A67">
        <w:t xml:space="preserve"> г</w:t>
      </w:r>
      <w:r w:rsidR="00921451">
        <w:t>о</w:t>
      </w:r>
      <w:r w:rsidRPr="00EF4A67">
        <w:t>т</w:t>
      </w:r>
      <w:r w:rsidR="00921451">
        <w:t>о</w:t>
      </w:r>
      <w:r w:rsidRPr="00EF4A67">
        <w:t>вым стандартизир</w:t>
      </w:r>
      <w:r w:rsidR="00921451">
        <w:t>о</w:t>
      </w:r>
      <w:r w:rsidRPr="00EF4A67">
        <w:t>ванным деталям</w:t>
      </w:r>
      <w:r>
        <w:t xml:space="preserve"> </w:t>
      </w:r>
      <w:r w:rsidRPr="00EF4A67">
        <w:t>(механизмам, узлам) в</w:t>
      </w:r>
      <w:r w:rsidR="00921451">
        <w:t>о</w:t>
      </w:r>
      <w:r w:rsidRPr="00EF4A67">
        <w:t>зм</w:t>
      </w:r>
      <w:r w:rsidR="00921451">
        <w:t>о</w:t>
      </w:r>
      <w:r w:rsidRPr="00EF4A67">
        <w:t>жн</w:t>
      </w:r>
      <w:r w:rsidR="00921451">
        <w:t>о</w:t>
      </w:r>
      <w:r w:rsidRPr="00EF4A67">
        <w:t xml:space="preserve"> с</w:t>
      </w:r>
      <w:r w:rsidR="00921451">
        <w:t>о</w:t>
      </w:r>
      <w:r w:rsidRPr="00EF4A67">
        <w:t>здание дизайнерск</w:t>
      </w:r>
      <w:r w:rsidR="00921451">
        <w:t>о</w:t>
      </w:r>
      <w:r w:rsidRPr="00EF4A67">
        <w:t>й с</w:t>
      </w:r>
      <w:r w:rsidR="00921451">
        <w:t>о</w:t>
      </w:r>
      <w:r w:rsidRPr="00EF4A67">
        <w:t>ставляющей пр</w:t>
      </w:r>
      <w:r w:rsidR="00921451">
        <w:t>о</w:t>
      </w:r>
      <w:r w:rsidRPr="00EF4A67">
        <w:t>екта</w:t>
      </w:r>
      <w:r>
        <w:t>,</w:t>
      </w:r>
      <w:r w:rsidRPr="00EF4A67">
        <w:t xml:space="preserve"> </w:t>
      </w:r>
      <w:r w:rsidR="00921451">
        <w:t>о</w:t>
      </w:r>
      <w:r w:rsidRPr="00EF4A67">
        <w:t>б</w:t>
      </w:r>
      <w:r w:rsidR="00921451">
        <w:t>о</w:t>
      </w:r>
      <w:r w:rsidRPr="00EF4A67">
        <w:t>л</w:t>
      </w:r>
      <w:r w:rsidR="00921451">
        <w:t>о</w:t>
      </w:r>
      <w:r w:rsidRPr="00EF4A67">
        <w:t>чки или к</w:t>
      </w:r>
      <w:r w:rsidR="00921451">
        <w:t>о</w:t>
      </w:r>
      <w:r w:rsidRPr="00EF4A67">
        <w:t>рпуса)</w:t>
      </w:r>
      <w:r>
        <w:t xml:space="preserve"> </w:t>
      </w:r>
      <w:r w:rsidRPr="00EF4A67">
        <w:t>[</w:t>
      </w:r>
      <w:r w:rsidR="00D0564B">
        <w:t>4, с. 39</w:t>
      </w:r>
      <w:r w:rsidRPr="00EF4A67">
        <w:t>]</w:t>
      </w:r>
      <w:r>
        <w:t>.</w:t>
      </w:r>
    </w:p>
    <w:p w14:paraId="2E431D1D" w14:textId="77777777" w:rsidR="00A7614A" w:rsidRDefault="00A7614A" w:rsidP="007C337A">
      <w:pPr>
        <w:pStyle w:val="ac"/>
        <w:spacing w:after="0" w:line="276" w:lineRule="auto"/>
        <w:ind w:left="0" w:firstLine="709"/>
        <w:jc w:val="both"/>
      </w:pPr>
    </w:p>
    <w:p w14:paraId="25CBA10B" w14:textId="47474D7D" w:rsidR="007C337A" w:rsidRDefault="00870FF0" w:rsidP="007C337A">
      <w:pPr>
        <w:pStyle w:val="ac"/>
        <w:spacing w:after="0" w:line="276" w:lineRule="auto"/>
        <w:ind w:left="0" w:firstLine="709"/>
        <w:jc w:val="both"/>
      </w:pPr>
      <w:r w:rsidRPr="00921451">
        <w:rPr>
          <w:b/>
          <w:bCs/>
          <w:i/>
        </w:rPr>
        <w:t>1</w:t>
      </w:r>
      <w:r w:rsidR="007C337A" w:rsidRPr="00921451">
        <w:rPr>
          <w:b/>
          <w:bCs/>
          <w:i/>
        </w:rPr>
        <w:t>.3.2</w:t>
      </w:r>
      <w:r w:rsidR="007C337A">
        <w:t xml:space="preserve"> П</w:t>
      </w:r>
      <w:r w:rsidR="00921451">
        <w:t>о</w:t>
      </w:r>
      <w:r w:rsidR="007C337A">
        <w:t>сле реализации сб</w:t>
      </w:r>
      <w:r w:rsidR="00921451">
        <w:t>о</w:t>
      </w:r>
      <w:r w:rsidR="007C337A">
        <w:t>рки газ</w:t>
      </w:r>
      <w:r w:rsidR="00921451">
        <w:t>о</w:t>
      </w:r>
      <w:r w:rsidR="007C337A">
        <w:t>в</w:t>
      </w:r>
      <w:r w:rsidR="00921451">
        <w:t>о</w:t>
      </w:r>
      <w:r w:rsidR="007C337A">
        <w:t>г</w:t>
      </w:r>
      <w:r w:rsidR="00921451">
        <w:t>о</w:t>
      </w:r>
      <w:r w:rsidR="007C337A">
        <w:t xml:space="preserve"> б</w:t>
      </w:r>
      <w:r w:rsidR="00921451">
        <w:t>о</w:t>
      </w:r>
      <w:r w:rsidR="007C337A">
        <w:t>йлера в пр</w:t>
      </w:r>
      <w:r w:rsidR="00921451">
        <w:t>о</w:t>
      </w:r>
      <w:r w:rsidR="007C337A">
        <w:t xml:space="preserve">грамме </w:t>
      </w:r>
      <w:r w:rsidR="007C337A" w:rsidRPr="0063315E">
        <w:rPr>
          <w:i/>
          <w:iCs/>
          <w:lang w:val="en-US"/>
        </w:rPr>
        <w:t>SolidWorks</w:t>
      </w:r>
      <w:r w:rsidR="007C337A" w:rsidRPr="0063315E">
        <w:t xml:space="preserve">, </w:t>
      </w:r>
      <w:r w:rsidR="007C337A">
        <w:t>п</w:t>
      </w:r>
      <w:r w:rsidR="00921451">
        <w:t>о</w:t>
      </w:r>
      <w:r w:rsidR="007C337A">
        <w:t>лученная сб</w:t>
      </w:r>
      <w:r w:rsidR="00921451">
        <w:t>о</w:t>
      </w:r>
      <w:r w:rsidR="007C337A">
        <w:t>рка с</w:t>
      </w:r>
      <w:r w:rsidR="00921451">
        <w:t>о</w:t>
      </w:r>
      <w:r w:rsidR="007C337A">
        <w:t xml:space="preserve">храняется в расширении </w:t>
      </w:r>
      <w:r w:rsidR="007C337A" w:rsidRPr="0063315E">
        <w:t>.</w:t>
      </w:r>
      <w:r w:rsidR="007C337A" w:rsidRPr="0063315E">
        <w:rPr>
          <w:i/>
          <w:iCs/>
          <w:lang w:val="en-US"/>
        </w:rPr>
        <w:t>STL</w:t>
      </w:r>
      <w:r w:rsidR="007C337A" w:rsidRPr="0063315E">
        <w:t xml:space="preserve"> </w:t>
      </w:r>
      <w:r w:rsidR="007C337A">
        <w:t>и имп</w:t>
      </w:r>
      <w:r w:rsidR="00921451">
        <w:t>о</w:t>
      </w:r>
      <w:r w:rsidR="007C337A">
        <w:t xml:space="preserve">ртируется в </w:t>
      </w:r>
      <w:r w:rsidR="007C337A" w:rsidRPr="00D16A32">
        <w:rPr>
          <w:i/>
          <w:iCs/>
          <w:lang w:val="en-US"/>
        </w:rPr>
        <w:t>Blender</w:t>
      </w:r>
      <w:r w:rsidR="007C337A" w:rsidRPr="00D16A32">
        <w:t>.</w:t>
      </w:r>
    </w:p>
    <w:p w14:paraId="0FEDF199" w14:textId="6CFB478E" w:rsidR="007C337A" w:rsidRDefault="007C337A" w:rsidP="00786B8B">
      <w:pPr>
        <w:pStyle w:val="ac"/>
        <w:spacing w:after="0" w:line="276" w:lineRule="auto"/>
        <w:ind w:left="0" w:firstLine="709"/>
        <w:jc w:val="both"/>
      </w:pPr>
      <w:r w:rsidRPr="001661D6">
        <w:rPr>
          <w:i/>
          <w:iCs/>
        </w:rPr>
        <w:lastRenderedPageBreak/>
        <w:t>STL</w:t>
      </w:r>
      <w:r w:rsidRPr="00D16A32">
        <w:t xml:space="preserve"> (</w:t>
      </w:r>
      <w:r w:rsidRPr="00D16A32">
        <w:rPr>
          <w:i/>
          <w:iCs/>
        </w:rPr>
        <w:t>stereolithography</w:t>
      </w:r>
      <w:r w:rsidRPr="00D16A32">
        <w:t xml:space="preserve">) </w:t>
      </w:r>
      <w:r>
        <w:rPr>
          <w:rFonts w:cs="Times New Roman"/>
        </w:rPr>
        <w:t>–</w:t>
      </w:r>
      <w:r w:rsidRPr="00D16A32">
        <w:t xml:space="preserve"> ф</w:t>
      </w:r>
      <w:r w:rsidR="00921451">
        <w:t>о</w:t>
      </w:r>
      <w:r w:rsidRPr="00D16A32">
        <w:t>рмат файла, шир</w:t>
      </w:r>
      <w:r w:rsidR="00921451">
        <w:t>о</w:t>
      </w:r>
      <w:r w:rsidRPr="00D16A32">
        <w:t>к</w:t>
      </w:r>
      <w:r w:rsidR="00921451">
        <w:t>о</w:t>
      </w:r>
      <w:r>
        <w:t xml:space="preserve"> </w:t>
      </w:r>
      <w:r w:rsidRPr="00D16A32">
        <w:t>исп</w:t>
      </w:r>
      <w:r w:rsidR="00921451">
        <w:t>о</w:t>
      </w:r>
      <w:r w:rsidRPr="00D16A32">
        <w:t>льзуемый для хранения трёхмерных м</w:t>
      </w:r>
      <w:r w:rsidR="00921451">
        <w:t>о</w:t>
      </w:r>
      <w:r w:rsidRPr="00D16A32">
        <w:t xml:space="preserve">делей </w:t>
      </w:r>
      <w:r w:rsidR="00921451">
        <w:t>о</w:t>
      </w:r>
      <w:r w:rsidRPr="00D16A32">
        <w:t>бъект</w:t>
      </w:r>
      <w:r w:rsidR="00921451">
        <w:t>о</w:t>
      </w:r>
      <w:r w:rsidRPr="00D16A32">
        <w:t>в для исп</w:t>
      </w:r>
      <w:r w:rsidR="00921451">
        <w:t>о</w:t>
      </w:r>
      <w:r w:rsidRPr="00D16A32">
        <w:t>льз</w:t>
      </w:r>
      <w:r w:rsidR="00921451">
        <w:t>о</w:t>
      </w:r>
      <w:r w:rsidRPr="00D16A32">
        <w:t>вания в аддитивных техн</w:t>
      </w:r>
      <w:r w:rsidR="00921451">
        <w:t>о</w:t>
      </w:r>
      <w:r w:rsidRPr="00D16A32">
        <w:t>л</w:t>
      </w:r>
      <w:r w:rsidR="00921451">
        <w:t>о</w:t>
      </w:r>
      <w:r w:rsidRPr="00D16A32">
        <w:t>гиях. Инф</w:t>
      </w:r>
      <w:r w:rsidR="00921451">
        <w:t>о</w:t>
      </w:r>
      <w:r w:rsidRPr="00D16A32">
        <w:t xml:space="preserve">рмация </w:t>
      </w:r>
      <w:r w:rsidR="00921451">
        <w:t>о</w:t>
      </w:r>
      <w:r w:rsidRPr="00D16A32">
        <w:t xml:space="preserve">б </w:t>
      </w:r>
      <w:r w:rsidR="00921451">
        <w:t>о</w:t>
      </w:r>
      <w:r w:rsidRPr="00D16A32">
        <w:t>бъекте хранится как спис</w:t>
      </w:r>
      <w:r w:rsidR="00921451">
        <w:t>о</w:t>
      </w:r>
      <w:r w:rsidRPr="00D16A32">
        <w:t>к треуг</w:t>
      </w:r>
      <w:r w:rsidR="00921451">
        <w:t>о</w:t>
      </w:r>
      <w:r w:rsidRPr="00D16A32">
        <w:t>льных граней, к</w:t>
      </w:r>
      <w:r w:rsidR="00921451">
        <w:t>о</w:t>
      </w:r>
      <w:r w:rsidRPr="00D16A32">
        <w:t>т</w:t>
      </w:r>
      <w:r w:rsidR="00921451">
        <w:t>о</w:t>
      </w:r>
      <w:r w:rsidRPr="00D16A32">
        <w:t xml:space="preserve">рые </w:t>
      </w:r>
      <w:r w:rsidR="00921451">
        <w:t>о</w:t>
      </w:r>
      <w:r w:rsidRPr="00D16A32">
        <w:t>писывают ег</w:t>
      </w:r>
      <w:r w:rsidR="00921451">
        <w:t>о</w:t>
      </w:r>
      <w:r w:rsidRPr="00D16A32">
        <w:t xml:space="preserve"> п</w:t>
      </w:r>
      <w:r w:rsidR="00921451">
        <w:t>о</w:t>
      </w:r>
      <w:r w:rsidRPr="00D16A32">
        <w:t>верхн</w:t>
      </w:r>
      <w:r w:rsidR="00921451">
        <w:t>о</w:t>
      </w:r>
      <w:r w:rsidRPr="00D16A32">
        <w:t>сть, и их н</w:t>
      </w:r>
      <w:r w:rsidR="00921451">
        <w:t>о</w:t>
      </w:r>
      <w:r w:rsidRPr="00D16A32">
        <w:t xml:space="preserve">рмалей. </w:t>
      </w:r>
      <w:r w:rsidRPr="00D16A32">
        <w:rPr>
          <w:i/>
          <w:iCs/>
        </w:rPr>
        <w:t>STL</w:t>
      </w:r>
      <w:r w:rsidRPr="00D16A32">
        <w:t>-файл м</w:t>
      </w:r>
      <w:r w:rsidR="00921451">
        <w:t>о</w:t>
      </w:r>
      <w:r w:rsidRPr="00D16A32">
        <w:t>жет быть текст</w:t>
      </w:r>
      <w:r w:rsidR="00921451">
        <w:t>о</w:t>
      </w:r>
      <w:r w:rsidRPr="00D16A32">
        <w:t>вым (</w:t>
      </w:r>
      <w:r w:rsidRPr="00D16A32">
        <w:rPr>
          <w:i/>
          <w:iCs/>
        </w:rPr>
        <w:t>ASCII</w:t>
      </w:r>
      <w:r w:rsidRPr="00D16A32">
        <w:t>) или дв</w:t>
      </w:r>
      <w:r w:rsidR="00921451">
        <w:t>о</w:t>
      </w:r>
      <w:r w:rsidRPr="00D16A32">
        <w:t>ичным. Св</w:t>
      </w:r>
      <w:r w:rsidR="00921451">
        <w:t>о</w:t>
      </w:r>
      <w:r w:rsidRPr="00D16A32">
        <w:t>е название п</w:t>
      </w:r>
      <w:r w:rsidR="00921451">
        <w:t>о</w:t>
      </w:r>
      <w:r w:rsidRPr="00D16A32">
        <w:t xml:space="preserve">лучил </w:t>
      </w:r>
      <w:r w:rsidR="00921451">
        <w:t>о</w:t>
      </w:r>
      <w:r w:rsidRPr="00D16A32">
        <w:t>т с</w:t>
      </w:r>
      <w:r w:rsidR="00921451">
        <w:t>о</w:t>
      </w:r>
      <w:r w:rsidRPr="00D16A32">
        <w:t>кращения термина «</w:t>
      </w:r>
      <w:r w:rsidRPr="00D16A32">
        <w:rPr>
          <w:i/>
          <w:iCs/>
        </w:rPr>
        <w:t>Stereolithography</w:t>
      </w:r>
      <w:r w:rsidRPr="00D16A32">
        <w:t>», п</w:t>
      </w:r>
      <w:r w:rsidR="00921451">
        <w:t>о</w:t>
      </w:r>
      <w:r w:rsidRPr="00D16A32">
        <w:t>ск</w:t>
      </w:r>
      <w:r w:rsidR="00921451">
        <w:t>о</w:t>
      </w:r>
      <w:r w:rsidRPr="00D16A32">
        <w:t>льку изначальн</w:t>
      </w:r>
      <w:r w:rsidR="00921451">
        <w:t>о</w:t>
      </w:r>
      <w:r w:rsidRPr="00D16A32">
        <w:t xml:space="preserve"> применялся именн</w:t>
      </w:r>
      <w:r w:rsidR="00921451">
        <w:t>о</w:t>
      </w:r>
      <w:r w:rsidRPr="00D16A32">
        <w:t xml:space="preserve"> в эт</w:t>
      </w:r>
      <w:r w:rsidR="00921451">
        <w:t>о</w:t>
      </w:r>
      <w:r w:rsidRPr="00D16A32">
        <w:t>й техн</w:t>
      </w:r>
      <w:r w:rsidR="00921451">
        <w:t>о</w:t>
      </w:r>
      <w:r w:rsidRPr="00D16A32">
        <w:t>л</w:t>
      </w:r>
      <w:r w:rsidR="00921451">
        <w:t>о</w:t>
      </w:r>
      <w:r w:rsidRPr="00D16A32">
        <w:t>гии трехмерн</w:t>
      </w:r>
      <w:r w:rsidR="00921451">
        <w:t>о</w:t>
      </w:r>
      <w:r w:rsidRPr="00D16A32">
        <w:t>й печати.</w:t>
      </w:r>
    </w:p>
    <w:p w14:paraId="365A42D0" w14:textId="1654DC26" w:rsidR="007C337A" w:rsidRDefault="007C337A" w:rsidP="00786B8B">
      <w:pPr>
        <w:pStyle w:val="ac"/>
        <w:spacing w:after="0" w:line="276" w:lineRule="auto"/>
        <w:ind w:left="0" w:firstLine="709"/>
        <w:jc w:val="both"/>
      </w:pPr>
      <w:r>
        <w:t>П</w:t>
      </w:r>
      <w:r w:rsidR="00921451">
        <w:t>о</w:t>
      </w:r>
      <w:r>
        <w:t>сле имп</w:t>
      </w:r>
      <w:r w:rsidR="00921451">
        <w:t>о</w:t>
      </w:r>
      <w:r>
        <w:t>рта в ф</w:t>
      </w:r>
      <w:r w:rsidR="00921451">
        <w:t>о</w:t>
      </w:r>
      <w:r>
        <w:t xml:space="preserve">рмате </w:t>
      </w:r>
      <w:r w:rsidRPr="0063315E">
        <w:t>.</w:t>
      </w:r>
      <w:r w:rsidRPr="0063315E">
        <w:rPr>
          <w:i/>
          <w:iCs/>
          <w:lang w:val="en-US"/>
        </w:rPr>
        <w:t>STL</w:t>
      </w:r>
      <w:r w:rsidRPr="00D16A32">
        <w:t xml:space="preserve"> </w:t>
      </w:r>
      <w:r>
        <w:t>п</w:t>
      </w:r>
      <w:r w:rsidR="00921451">
        <w:t>о</w:t>
      </w:r>
      <w:r>
        <w:t>лученная м</w:t>
      </w:r>
      <w:r w:rsidR="00921451">
        <w:t>о</w:t>
      </w:r>
      <w:r>
        <w:t>дель с</w:t>
      </w:r>
      <w:r w:rsidR="00921451">
        <w:t>о</w:t>
      </w:r>
      <w:r>
        <w:t>храняется в ф</w:t>
      </w:r>
      <w:r w:rsidR="00921451">
        <w:t>о</w:t>
      </w:r>
      <w:r>
        <w:t xml:space="preserve">рмате </w:t>
      </w:r>
      <w:r w:rsidRPr="00D16A32">
        <w:t>.</w:t>
      </w:r>
      <w:r w:rsidRPr="00D16A32">
        <w:rPr>
          <w:i/>
          <w:iCs/>
          <w:lang w:val="en-US"/>
        </w:rPr>
        <w:t>FBX</w:t>
      </w:r>
      <w:r w:rsidRPr="00D16A32">
        <w:t xml:space="preserve"> </w:t>
      </w:r>
      <w:r>
        <w:t>в пр</w:t>
      </w:r>
      <w:r w:rsidR="00921451">
        <w:t>о</w:t>
      </w:r>
      <w:r>
        <w:t xml:space="preserve">грамме </w:t>
      </w:r>
      <w:r w:rsidRPr="00D16A32">
        <w:rPr>
          <w:i/>
          <w:iCs/>
          <w:lang w:val="en-US"/>
        </w:rPr>
        <w:t>Blender</w:t>
      </w:r>
      <w:r w:rsidRPr="00D16A32">
        <w:t xml:space="preserve">. </w:t>
      </w:r>
    </w:p>
    <w:p w14:paraId="3FC2034C" w14:textId="46C992AE" w:rsidR="007C337A" w:rsidRPr="00D16A32" w:rsidRDefault="007C337A" w:rsidP="00786B8B">
      <w:pPr>
        <w:pStyle w:val="ac"/>
        <w:spacing w:after="0" w:line="276" w:lineRule="auto"/>
        <w:ind w:left="0" w:firstLine="709"/>
        <w:jc w:val="both"/>
      </w:pPr>
      <w:r w:rsidRPr="00D16A32">
        <w:t xml:space="preserve">Файлы </w:t>
      </w:r>
      <w:r w:rsidRPr="00D16A32">
        <w:rPr>
          <w:i/>
          <w:iCs/>
        </w:rPr>
        <w:t>FBX</w:t>
      </w:r>
      <w:r w:rsidRPr="00D16A32">
        <w:t xml:space="preserve"> в </w:t>
      </w:r>
      <w:r w:rsidR="00921451">
        <w:t>о</w:t>
      </w:r>
      <w:r w:rsidRPr="00D16A32">
        <w:t>сн</w:t>
      </w:r>
      <w:r w:rsidR="00921451">
        <w:t>о</w:t>
      </w:r>
      <w:r w:rsidRPr="00D16A32">
        <w:t>вн</w:t>
      </w:r>
      <w:r w:rsidR="00921451">
        <w:t>о</w:t>
      </w:r>
      <w:r w:rsidRPr="00D16A32">
        <w:t xml:space="preserve">м </w:t>
      </w:r>
      <w:r w:rsidR="00921451">
        <w:t>о</w:t>
      </w:r>
      <w:r w:rsidRPr="00D16A32">
        <w:t>тн</w:t>
      </w:r>
      <w:r w:rsidR="00921451">
        <w:t>о</w:t>
      </w:r>
      <w:r w:rsidRPr="00D16A32">
        <w:t>сятся к 3</w:t>
      </w:r>
      <w:r w:rsidRPr="00D16A32">
        <w:rPr>
          <w:i/>
          <w:iCs/>
        </w:rPr>
        <w:t>DS</w:t>
      </w:r>
      <w:r w:rsidRPr="00D16A32">
        <w:t xml:space="preserve"> </w:t>
      </w:r>
      <w:r w:rsidRPr="00D16A32">
        <w:rPr>
          <w:i/>
          <w:iCs/>
        </w:rPr>
        <w:t>Max</w:t>
      </w:r>
      <w:r w:rsidRPr="00D16A32">
        <w:t xml:space="preserve"> </w:t>
      </w:r>
      <w:r w:rsidR="00921451">
        <w:t>о</w:t>
      </w:r>
      <w:r w:rsidRPr="00D16A32">
        <w:t xml:space="preserve">т </w:t>
      </w:r>
      <w:r w:rsidRPr="00D16A32">
        <w:rPr>
          <w:i/>
          <w:iCs/>
        </w:rPr>
        <w:t>Autodesk</w:t>
      </w:r>
      <w:r w:rsidRPr="00D16A32">
        <w:t xml:space="preserve">. Расширение файла </w:t>
      </w:r>
      <w:r w:rsidRPr="00D16A32">
        <w:rPr>
          <w:i/>
          <w:iCs/>
        </w:rPr>
        <w:t>FBX</w:t>
      </w:r>
      <w:r w:rsidRPr="00D16A32">
        <w:t xml:space="preserve"> </w:t>
      </w:r>
      <w:r w:rsidR="00921451">
        <w:t>о</w:t>
      </w:r>
      <w:r w:rsidRPr="00D16A32">
        <w:t>сн</w:t>
      </w:r>
      <w:r w:rsidR="00921451">
        <w:t>о</w:t>
      </w:r>
      <w:r w:rsidRPr="00D16A32">
        <w:t>ван</w:t>
      </w:r>
      <w:r w:rsidR="00921451">
        <w:t>о</w:t>
      </w:r>
      <w:r w:rsidRPr="00D16A32">
        <w:t xml:space="preserve"> на </w:t>
      </w:r>
      <w:r w:rsidRPr="00D16A32">
        <w:rPr>
          <w:i/>
          <w:iCs/>
        </w:rPr>
        <w:t>Filmbox</w:t>
      </w:r>
      <w:r w:rsidRPr="00D16A32">
        <w:t xml:space="preserve"> (</w:t>
      </w:r>
      <w:r w:rsidRPr="00D16A32">
        <w:rPr>
          <w:i/>
          <w:iCs/>
        </w:rPr>
        <w:t>FBX</w:t>
      </w:r>
      <w:r w:rsidRPr="00D16A32">
        <w:t xml:space="preserve">), </w:t>
      </w:r>
      <w:r w:rsidR="00921451">
        <w:t>о</w:t>
      </w:r>
      <w:r w:rsidRPr="00D16A32">
        <w:t>ткрыт</w:t>
      </w:r>
      <w:r w:rsidR="00921451">
        <w:t>о</w:t>
      </w:r>
      <w:r w:rsidRPr="00D16A32">
        <w:t>м стандартн</w:t>
      </w:r>
      <w:r w:rsidR="00921451">
        <w:t>о</w:t>
      </w:r>
      <w:r w:rsidRPr="00D16A32">
        <w:t>м, платф</w:t>
      </w:r>
      <w:r w:rsidR="00921451">
        <w:t>о</w:t>
      </w:r>
      <w:r w:rsidRPr="00D16A32">
        <w:t>рм</w:t>
      </w:r>
      <w:r w:rsidR="00921451">
        <w:t>о</w:t>
      </w:r>
      <w:r w:rsidRPr="00D16A32">
        <w:t>независим</w:t>
      </w:r>
      <w:r w:rsidR="00921451">
        <w:t>о</w:t>
      </w:r>
      <w:r w:rsidRPr="00D16A32">
        <w:t>м ф</w:t>
      </w:r>
      <w:r w:rsidR="00921451">
        <w:t>о</w:t>
      </w:r>
      <w:r w:rsidRPr="00D16A32">
        <w:t>рмате файл</w:t>
      </w:r>
      <w:r w:rsidR="00921451">
        <w:t>о</w:t>
      </w:r>
      <w:r w:rsidRPr="00D16A32">
        <w:t>в 3</w:t>
      </w:r>
      <w:r w:rsidRPr="00D16A32">
        <w:rPr>
          <w:i/>
          <w:iCs/>
        </w:rPr>
        <w:t>D</w:t>
      </w:r>
      <w:r w:rsidRPr="00D16A32">
        <w:t>-ф</w:t>
      </w:r>
      <w:r w:rsidR="00921451">
        <w:t>о</w:t>
      </w:r>
      <w:r w:rsidRPr="00D16A32">
        <w:t xml:space="preserve">рмата, принадлежащем </w:t>
      </w:r>
      <w:r w:rsidRPr="00D16A32">
        <w:rPr>
          <w:i/>
          <w:iCs/>
        </w:rPr>
        <w:t>Autodesk</w:t>
      </w:r>
      <w:r w:rsidRPr="00D16A32">
        <w:t xml:space="preserve"> и исп</w:t>
      </w:r>
      <w:r w:rsidR="00921451">
        <w:t>о</w:t>
      </w:r>
      <w:r w:rsidRPr="00D16A32">
        <w:t>льзуем</w:t>
      </w:r>
      <w:r w:rsidR="00921451">
        <w:t>о</w:t>
      </w:r>
      <w:r w:rsidRPr="00D16A32">
        <w:t>м в качестве техн</w:t>
      </w:r>
      <w:r w:rsidR="00921451">
        <w:t>о</w:t>
      </w:r>
      <w:r w:rsidRPr="00D16A32">
        <w:t>л</w:t>
      </w:r>
      <w:r w:rsidR="00921451">
        <w:t>о</w:t>
      </w:r>
      <w:r w:rsidRPr="00D16A32">
        <w:t xml:space="preserve">гии </w:t>
      </w:r>
      <w:r w:rsidR="00921451">
        <w:t>о</w:t>
      </w:r>
      <w:r w:rsidRPr="00D16A32">
        <w:t xml:space="preserve">бмена активами для </w:t>
      </w:r>
      <w:r w:rsidR="00921451">
        <w:t>о</w:t>
      </w:r>
      <w:r w:rsidRPr="00D16A32">
        <w:t>беспечения функци</w:t>
      </w:r>
      <w:r w:rsidR="00921451">
        <w:t>о</w:t>
      </w:r>
      <w:r w:rsidRPr="00D16A32">
        <w:t>нальн</w:t>
      </w:r>
      <w:r w:rsidR="00921451">
        <w:t>о</w:t>
      </w:r>
      <w:r w:rsidRPr="00D16A32">
        <w:t>й с</w:t>
      </w:r>
      <w:r w:rsidR="00921451">
        <w:t>о</w:t>
      </w:r>
      <w:r w:rsidRPr="00D16A32">
        <w:t>вместим</w:t>
      </w:r>
      <w:r w:rsidR="00921451">
        <w:t>о</w:t>
      </w:r>
      <w:r w:rsidRPr="00D16A32">
        <w:t>сти и выс</w:t>
      </w:r>
      <w:r w:rsidR="00921451">
        <w:t>о</w:t>
      </w:r>
      <w:r w:rsidRPr="00D16A32">
        <w:t>к</w:t>
      </w:r>
      <w:r w:rsidR="00921451">
        <w:t>о</w:t>
      </w:r>
      <w:r w:rsidRPr="00D16A32">
        <w:t>т</w:t>
      </w:r>
      <w:r w:rsidR="00921451">
        <w:t>о</w:t>
      </w:r>
      <w:r w:rsidRPr="00D16A32">
        <w:t>чн</w:t>
      </w:r>
      <w:r w:rsidR="00921451">
        <w:t>о</w:t>
      </w:r>
      <w:r w:rsidRPr="00D16A32">
        <w:t>г</w:t>
      </w:r>
      <w:r w:rsidR="00921451">
        <w:t>о</w:t>
      </w:r>
      <w:r w:rsidRPr="00D16A32">
        <w:t xml:space="preserve"> </w:t>
      </w:r>
      <w:r w:rsidR="00921451">
        <w:t>о</w:t>
      </w:r>
      <w:r w:rsidRPr="00D16A32">
        <w:t>бмена данными между различными пр</w:t>
      </w:r>
      <w:r w:rsidR="00921451">
        <w:t>о</w:t>
      </w:r>
      <w:r w:rsidRPr="00D16A32">
        <w:t>граммами 3</w:t>
      </w:r>
      <w:r w:rsidRPr="00D16A32">
        <w:rPr>
          <w:i/>
          <w:iCs/>
        </w:rPr>
        <w:t>D</w:t>
      </w:r>
      <w:r w:rsidRPr="00D16A32">
        <w:t>-пр</w:t>
      </w:r>
      <w:r w:rsidR="00921451">
        <w:t>о</w:t>
      </w:r>
      <w:r w:rsidRPr="00D16A32">
        <w:t>ектир</w:t>
      </w:r>
      <w:r w:rsidR="00921451">
        <w:t>о</w:t>
      </w:r>
      <w:r w:rsidRPr="00D16A32">
        <w:t>вания и другими пр</w:t>
      </w:r>
      <w:r w:rsidR="00921451">
        <w:t>о</w:t>
      </w:r>
      <w:r w:rsidRPr="00D16A32">
        <w:t>граммами с</w:t>
      </w:r>
      <w:r w:rsidR="00921451">
        <w:t>о</w:t>
      </w:r>
      <w:r w:rsidRPr="00D16A32">
        <w:t>здания цифр</w:t>
      </w:r>
      <w:r w:rsidR="00921451">
        <w:t>о</w:t>
      </w:r>
      <w:r w:rsidRPr="00D16A32">
        <w:t>в</w:t>
      </w:r>
      <w:r w:rsidR="00921451">
        <w:t>о</w:t>
      </w:r>
      <w:r w:rsidRPr="00D16A32">
        <w:t>г</w:t>
      </w:r>
      <w:r w:rsidR="00921451">
        <w:t>о</w:t>
      </w:r>
      <w:r w:rsidRPr="00D16A32">
        <w:t xml:space="preserve"> к</w:t>
      </w:r>
      <w:r w:rsidR="00921451">
        <w:t>о</w:t>
      </w:r>
      <w:r w:rsidRPr="00D16A32">
        <w:t>нтента. Данные 3</w:t>
      </w:r>
      <w:r w:rsidRPr="00D16A32">
        <w:rPr>
          <w:i/>
          <w:iCs/>
        </w:rPr>
        <w:t>D</w:t>
      </w:r>
      <w:r w:rsidRPr="00D16A32">
        <w:t xml:space="preserve"> пр</w:t>
      </w:r>
      <w:r w:rsidR="00921451">
        <w:t>о</w:t>
      </w:r>
      <w:r w:rsidRPr="00D16A32">
        <w:t>ектир</w:t>
      </w:r>
      <w:r w:rsidR="00921451">
        <w:t>о</w:t>
      </w:r>
      <w:r w:rsidRPr="00D16A32">
        <w:t>вания, эксп</w:t>
      </w:r>
      <w:r w:rsidR="00921451">
        <w:t>о</w:t>
      </w:r>
      <w:r w:rsidRPr="00D16A32">
        <w:t>ртир</w:t>
      </w:r>
      <w:r w:rsidR="00921451">
        <w:t>о</w:t>
      </w:r>
      <w:r w:rsidRPr="00D16A32">
        <w:t>ванные/имп</w:t>
      </w:r>
      <w:r w:rsidR="00921451">
        <w:t>о</w:t>
      </w:r>
      <w:r w:rsidRPr="00D16A32">
        <w:t>ртир</w:t>
      </w:r>
      <w:r w:rsidR="00921451">
        <w:t>о</w:t>
      </w:r>
      <w:r w:rsidRPr="00D16A32">
        <w:t>ванные в ф</w:t>
      </w:r>
      <w:r w:rsidR="00921451">
        <w:t>о</w:t>
      </w:r>
      <w:r w:rsidRPr="00D16A32">
        <w:t xml:space="preserve">рмате </w:t>
      </w:r>
      <w:r w:rsidRPr="00D16A32">
        <w:rPr>
          <w:i/>
          <w:iCs/>
        </w:rPr>
        <w:t>FBX</w:t>
      </w:r>
      <w:r w:rsidRPr="00D16A32">
        <w:t>, с</w:t>
      </w:r>
      <w:r w:rsidR="00921451">
        <w:t>о</w:t>
      </w:r>
      <w:r w:rsidRPr="00D16A32">
        <w:t>храняют св</w:t>
      </w:r>
      <w:r w:rsidR="00921451">
        <w:t>о</w:t>
      </w:r>
      <w:r w:rsidRPr="00D16A32">
        <w:t>ю перв</w:t>
      </w:r>
      <w:r w:rsidR="00921451">
        <w:t>о</w:t>
      </w:r>
      <w:r w:rsidRPr="00D16A32">
        <w:t>начальную верн</w:t>
      </w:r>
      <w:r w:rsidR="00921451">
        <w:t>о</w:t>
      </w:r>
      <w:r w:rsidRPr="00D16A32">
        <w:t>сть и функци</w:t>
      </w:r>
      <w:r w:rsidR="00921451">
        <w:t>о</w:t>
      </w:r>
      <w:r w:rsidRPr="00D16A32">
        <w:t>нальн</w:t>
      </w:r>
      <w:r w:rsidR="00921451">
        <w:t>о</w:t>
      </w:r>
      <w:r w:rsidRPr="00D16A32">
        <w:t>сть. Как так</w:t>
      </w:r>
      <w:r w:rsidR="00921451">
        <w:t>о</w:t>
      </w:r>
      <w:r w:rsidRPr="00D16A32">
        <w:t xml:space="preserve">вая, </w:t>
      </w:r>
      <w:r w:rsidR="00921451">
        <w:t>о</w:t>
      </w:r>
      <w:r w:rsidRPr="00D16A32">
        <w:t>на м</w:t>
      </w:r>
      <w:r w:rsidR="00921451">
        <w:t>о</w:t>
      </w:r>
      <w:r w:rsidRPr="00D16A32">
        <w:t xml:space="preserve">жет быть </w:t>
      </w:r>
      <w:r w:rsidR="00921451">
        <w:t>о</w:t>
      </w:r>
      <w:r w:rsidRPr="00D16A32">
        <w:t>ткрыта б</w:t>
      </w:r>
      <w:r w:rsidR="00921451">
        <w:t>о</w:t>
      </w:r>
      <w:r w:rsidRPr="00D16A32">
        <w:t>льшинств</w:t>
      </w:r>
      <w:r w:rsidR="00921451">
        <w:t>о</w:t>
      </w:r>
      <w:r w:rsidRPr="00D16A32">
        <w:t>м пр</w:t>
      </w:r>
      <w:r w:rsidR="00921451">
        <w:t>о</w:t>
      </w:r>
      <w:r w:rsidRPr="00D16A32">
        <w:t>грамм для 3</w:t>
      </w:r>
      <w:r w:rsidRPr="001661D6">
        <w:rPr>
          <w:i/>
          <w:iCs/>
        </w:rPr>
        <w:t>D</w:t>
      </w:r>
      <w:r w:rsidRPr="00D16A32">
        <w:t xml:space="preserve"> пр</w:t>
      </w:r>
      <w:r w:rsidR="00921451">
        <w:t>о</w:t>
      </w:r>
      <w:r w:rsidRPr="00D16A32">
        <w:t>ектир</w:t>
      </w:r>
      <w:r w:rsidR="00921451">
        <w:t>о</w:t>
      </w:r>
      <w:r w:rsidRPr="00D16A32">
        <w:t>вания, таких как 3</w:t>
      </w:r>
      <w:r w:rsidRPr="00D16A32">
        <w:rPr>
          <w:i/>
          <w:iCs/>
        </w:rPr>
        <w:t>DS</w:t>
      </w:r>
      <w:r w:rsidRPr="00D16A32">
        <w:t xml:space="preserve"> </w:t>
      </w:r>
      <w:r w:rsidRPr="00D16A32">
        <w:rPr>
          <w:i/>
          <w:iCs/>
        </w:rPr>
        <w:t>Max</w:t>
      </w:r>
      <w:r w:rsidRPr="00D16A32">
        <w:t xml:space="preserve">, </w:t>
      </w:r>
      <w:r w:rsidRPr="00D16A32">
        <w:rPr>
          <w:i/>
          <w:iCs/>
        </w:rPr>
        <w:t>Maya</w:t>
      </w:r>
      <w:r w:rsidRPr="00D16A32">
        <w:t xml:space="preserve">, и </w:t>
      </w:r>
      <w:r w:rsidRPr="00D16A32">
        <w:rPr>
          <w:i/>
          <w:iCs/>
        </w:rPr>
        <w:t>Cheetah</w:t>
      </w:r>
      <w:r w:rsidRPr="00D16A32">
        <w:t>3</w:t>
      </w:r>
      <w:r w:rsidRPr="00D16A32">
        <w:rPr>
          <w:i/>
          <w:iCs/>
        </w:rPr>
        <w:t>D</w:t>
      </w:r>
      <w:r w:rsidRPr="00D16A32">
        <w:t xml:space="preserve">. Такие файлы </w:t>
      </w:r>
      <w:r w:rsidRPr="00D16A32">
        <w:rPr>
          <w:i/>
          <w:iCs/>
        </w:rPr>
        <w:t>FBX</w:t>
      </w:r>
      <w:r w:rsidRPr="00D16A32">
        <w:t xml:space="preserve"> также м</w:t>
      </w:r>
      <w:r w:rsidR="00921451">
        <w:t>о</w:t>
      </w:r>
      <w:r w:rsidRPr="00D16A32">
        <w:t>гут быть пре</w:t>
      </w:r>
      <w:r w:rsidR="00921451">
        <w:t>о</w:t>
      </w:r>
      <w:r w:rsidRPr="00D16A32">
        <w:t>браз</w:t>
      </w:r>
      <w:r w:rsidR="00921451">
        <w:t>о</w:t>
      </w:r>
      <w:r w:rsidRPr="00D16A32">
        <w:t>ваны в другие ф</w:t>
      </w:r>
      <w:r w:rsidR="00921451">
        <w:t>о</w:t>
      </w:r>
      <w:r w:rsidRPr="00D16A32">
        <w:t>рматы с п</w:t>
      </w:r>
      <w:r w:rsidR="00921451">
        <w:t>о</w:t>
      </w:r>
      <w:r w:rsidRPr="00D16A32">
        <w:t>м</w:t>
      </w:r>
      <w:r w:rsidR="00921451">
        <w:t>о</w:t>
      </w:r>
      <w:r w:rsidRPr="00D16A32">
        <w:t>щью утилит пре</w:t>
      </w:r>
      <w:r w:rsidR="00921451">
        <w:t>о</w:t>
      </w:r>
      <w:r w:rsidRPr="00D16A32">
        <w:t>браз</w:t>
      </w:r>
      <w:r w:rsidR="00921451">
        <w:t>о</w:t>
      </w:r>
      <w:r w:rsidRPr="00D16A32">
        <w:t>вания, пред</w:t>
      </w:r>
      <w:r w:rsidR="00921451">
        <w:t>о</w:t>
      </w:r>
      <w:r w:rsidRPr="00D16A32">
        <w:t xml:space="preserve">ставляемых </w:t>
      </w:r>
      <w:r w:rsidRPr="00D16A32">
        <w:rPr>
          <w:i/>
          <w:iCs/>
        </w:rPr>
        <w:t>Autodesk</w:t>
      </w:r>
      <w:r w:rsidRPr="00D16A32">
        <w:t xml:space="preserve">. Расширение файла </w:t>
      </w:r>
      <w:r w:rsidRPr="00D16A32">
        <w:rPr>
          <w:i/>
          <w:iCs/>
        </w:rPr>
        <w:t>FBX</w:t>
      </w:r>
      <w:r w:rsidRPr="00D16A32">
        <w:t xml:space="preserve"> также исп</w:t>
      </w:r>
      <w:r w:rsidR="00921451">
        <w:t>о</w:t>
      </w:r>
      <w:r w:rsidRPr="00D16A32">
        <w:t xml:space="preserve">льзуется с </w:t>
      </w:r>
      <w:r w:rsidRPr="00D16A32">
        <w:rPr>
          <w:i/>
          <w:iCs/>
        </w:rPr>
        <w:t>ArcGIS</w:t>
      </w:r>
      <w:r w:rsidRPr="00D16A32">
        <w:t>, пр</w:t>
      </w:r>
      <w:r w:rsidR="00921451">
        <w:t>о</w:t>
      </w:r>
      <w:r w:rsidRPr="00D16A32">
        <w:t>грамм</w:t>
      </w:r>
      <w:r w:rsidR="00921451">
        <w:t>о</w:t>
      </w:r>
      <w:r w:rsidRPr="00D16A32">
        <w:t>й визуализации/анализа ге</w:t>
      </w:r>
      <w:r w:rsidR="00921451">
        <w:t>о</w:t>
      </w:r>
      <w:r w:rsidRPr="00D16A32">
        <w:t>графических данных, к</w:t>
      </w:r>
      <w:r w:rsidR="00921451">
        <w:t>о</w:t>
      </w:r>
      <w:r w:rsidRPr="00D16A32">
        <w:t>т</w:t>
      </w:r>
      <w:r w:rsidR="00921451">
        <w:t>о</w:t>
      </w:r>
      <w:r w:rsidRPr="00D16A32">
        <w:t>рая хранит пр</w:t>
      </w:r>
      <w:r w:rsidR="00921451">
        <w:t>о</w:t>
      </w:r>
      <w:r w:rsidRPr="00D16A32">
        <w:t>странственные индексные данные для наб</w:t>
      </w:r>
      <w:r w:rsidR="00921451">
        <w:t>о</w:t>
      </w:r>
      <w:r w:rsidRPr="00D16A32">
        <w:t>р</w:t>
      </w:r>
      <w:r w:rsidR="00921451">
        <w:t>о</w:t>
      </w:r>
      <w:r w:rsidRPr="00D16A32">
        <w:t>в данных, д</w:t>
      </w:r>
      <w:r w:rsidR="00921451">
        <w:t>о</w:t>
      </w:r>
      <w:r w:rsidRPr="00D16A32">
        <w:t>ступных т</w:t>
      </w:r>
      <w:r w:rsidR="00921451">
        <w:t>о</w:t>
      </w:r>
      <w:r w:rsidRPr="00D16A32">
        <w:t>льк</w:t>
      </w:r>
      <w:r w:rsidR="00921451">
        <w:t>о</w:t>
      </w:r>
      <w:r w:rsidRPr="00D16A32">
        <w:t xml:space="preserve"> для чтения, в файлах </w:t>
      </w:r>
      <w:r w:rsidRPr="00D16A32">
        <w:rPr>
          <w:i/>
          <w:iCs/>
        </w:rPr>
        <w:t>FBX</w:t>
      </w:r>
      <w:r w:rsidRPr="00D16A32">
        <w:t>.</w:t>
      </w:r>
    </w:p>
    <w:p w14:paraId="11055D5E" w14:textId="611A7FBD" w:rsidR="007C337A" w:rsidRDefault="007C337A" w:rsidP="00786B8B">
      <w:pPr>
        <w:spacing w:after="0" w:line="276" w:lineRule="auto"/>
        <w:ind w:firstLine="709"/>
        <w:contextualSpacing/>
        <w:jc w:val="both"/>
      </w:pPr>
      <w:r>
        <w:t>Пр</w:t>
      </w:r>
      <w:r w:rsidR="00921451">
        <w:t>о</w:t>
      </w:r>
      <w:r>
        <w:t>граммный пр</w:t>
      </w:r>
      <w:r w:rsidR="00921451">
        <w:t>о</w:t>
      </w:r>
      <w:r>
        <w:t xml:space="preserve">дукт </w:t>
      </w:r>
      <w:r w:rsidRPr="008E5BEA">
        <w:rPr>
          <w:i/>
          <w:iCs/>
          <w:lang w:val="en-US"/>
        </w:rPr>
        <w:t>Blender</w:t>
      </w:r>
      <w:r w:rsidRPr="00D56421">
        <w:t xml:space="preserve"> 3</w:t>
      </w:r>
      <w:r w:rsidRPr="00D16A32">
        <w:rPr>
          <w:i/>
          <w:iCs/>
          <w:lang w:val="en-US"/>
        </w:rPr>
        <w:t>D</w:t>
      </w:r>
      <w:r>
        <w:t xml:space="preserve"> х</w:t>
      </w:r>
      <w:r w:rsidR="00921451">
        <w:t>о</w:t>
      </w:r>
      <w:r>
        <w:t>р</w:t>
      </w:r>
      <w:r w:rsidR="00921451">
        <w:t>о</w:t>
      </w:r>
      <w:r>
        <w:t>ш</w:t>
      </w:r>
      <w:r w:rsidR="00921451">
        <w:t>о</w:t>
      </w:r>
      <w:r>
        <w:t xml:space="preserve"> п</w:t>
      </w:r>
      <w:r w:rsidR="00921451">
        <w:t>о</w:t>
      </w:r>
      <w:r>
        <w:t>дх</w:t>
      </w:r>
      <w:r w:rsidR="00921451">
        <w:t>о</w:t>
      </w:r>
      <w:r>
        <w:t>дит для с</w:t>
      </w:r>
      <w:r w:rsidR="00921451">
        <w:t>о</w:t>
      </w:r>
      <w:r>
        <w:t>вершения имп</w:t>
      </w:r>
      <w:r w:rsidR="00921451">
        <w:t>о</w:t>
      </w:r>
      <w:r>
        <w:t>рта сб</w:t>
      </w:r>
      <w:r w:rsidR="00921451">
        <w:t>о</w:t>
      </w:r>
      <w:r>
        <w:t xml:space="preserve">рки из </w:t>
      </w:r>
      <w:r w:rsidRPr="00D56421">
        <w:rPr>
          <w:i/>
          <w:iCs/>
          <w:lang w:val="en-US"/>
        </w:rPr>
        <w:t>SolidWorks</w:t>
      </w:r>
      <w:r w:rsidRPr="00D56421">
        <w:t xml:space="preserve"> </w:t>
      </w:r>
      <w:r>
        <w:t xml:space="preserve">в </w:t>
      </w:r>
      <w:r w:rsidRPr="00D56421">
        <w:rPr>
          <w:i/>
          <w:iCs/>
          <w:lang w:val="en-US"/>
        </w:rPr>
        <w:t>Unity</w:t>
      </w:r>
      <w:r w:rsidRPr="00D56421">
        <w:t xml:space="preserve"> </w:t>
      </w:r>
      <w:r>
        <w:t>п</w:t>
      </w:r>
      <w:r w:rsidR="00921451">
        <w:t>о</w:t>
      </w:r>
      <w:r>
        <w:t xml:space="preserve"> следующим причинам:</w:t>
      </w:r>
    </w:p>
    <w:p w14:paraId="15DBA210" w14:textId="54EF2996" w:rsidR="007C337A" w:rsidRDefault="007C337A" w:rsidP="00786B8B">
      <w:pPr>
        <w:pStyle w:val="ac"/>
        <w:numPr>
          <w:ilvl w:val="0"/>
          <w:numId w:val="11"/>
        </w:numPr>
        <w:spacing w:after="0" w:line="276" w:lineRule="auto"/>
        <w:ind w:left="0" w:firstLine="709"/>
        <w:jc w:val="both"/>
      </w:pPr>
      <w:r w:rsidRPr="00D56421">
        <w:rPr>
          <w:i/>
          <w:iCs/>
        </w:rPr>
        <w:t>Blender</w:t>
      </w:r>
      <w:r w:rsidRPr="00D56421">
        <w:t xml:space="preserve"> распр</w:t>
      </w:r>
      <w:r w:rsidR="00921451">
        <w:t>о</w:t>
      </w:r>
      <w:r w:rsidRPr="00D56421">
        <w:t>страняется как св</w:t>
      </w:r>
      <w:r w:rsidR="00921451">
        <w:t>о</w:t>
      </w:r>
      <w:r w:rsidRPr="00D56421">
        <w:t>б</w:t>
      </w:r>
      <w:r w:rsidR="00921451">
        <w:t>о</w:t>
      </w:r>
      <w:r w:rsidRPr="00D56421">
        <w:t>дн</w:t>
      </w:r>
      <w:r w:rsidR="00921451">
        <w:t>о</w:t>
      </w:r>
      <w:r w:rsidRPr="00D56421">
        <w:t xml:space="preserve">е и </w:t>
      </w:r>
      <w:r w:rsidR="00921451">
        <w:t>о</w:t>
      </w:r>
      <w:r w:rsidRPr="00D56421">
        <w:t>ткрыт</w:t>
      </w:r>
      <w:r w:rsidR="00921451">
        <w:t>о</w:t>
      </w:r>
      <w:r w:rsidRPr="00D56421">
        <w:t>е пр</w:t>
      </w:r>
      <w:r w:rsidR="00921451">
        <w:t>о</w:t>
      </w:r>
      <w:r w:rsidRPr="00D56421">
        <w:t>граммн</w:t>
      </w:r>
      <w:r w:rsidR="00921451">
        <w:t>о</w:t>
      </w:r>
      <w:r w:rsidRPr="00D56421">
        <w:t xml:space="preserve">е </w:t>
      </w:r>
      <w:r w:rsidR="00921451">
        <w:t>о</w:t>
      </w:r>
      <w:r w:rsidRPr="00D56421">
        <w:t>беспечение. Эт</w:t>
      </w:r>
      <w:r w:rsidR="00921451">
        <w:t>о</w:t>
      </w:r>
      <w:r w:rsidRPr="00D56421">
        <w:t xml:space="preserve"> </w:t>
      </w:r>
      <w:r w:rsidRPr="00D56421">
        <w:rPr>
          <w:i/>
          <w:iCs/>
        </w:rPr>
        <w:t>open</w:t>
      </w:r>
      <w:r w:rsidRPr="00D56421">
        <w:t>-</w:t>
      </w:r>
      <w:r w:rsidRPr="00D56421">
        <w:rPr>
          <w:i/>
          <w:iCs/>
        </w:rPr>
        <w:t>source</w:t>
      </w:r>
      <w:r w:rsidRPr="00D56421">
        <w:t xml:space="preserve"> пр</w:t>
      </w:r>
      <w:r w:rsidR="00921451">
        <w:t>о</w:t>
      </w:r>
      <w:r w:rsidRPr="00D56421">
        <w:t xml:space="preserve">ект (с </w:t>
      </w:r>
      <w:r w:rsidR="00921451">
        <w:t>о</w:t>
      </w:r>
      <w:r w:rsidRPr="00D56421">
        <w:t>ткрытым исх</w:t>
      </w:r>
      <w:r w:rsidR="00921451">
        <w:t>о</w:t>
      </w:r>
      <w:r w:rsidRPr="00D56421">
        <w:t>дным к</w:t>
      </w:r>
      <w:r w:rsidR="00921451">
        <w:t>о</w:t>
      </w:r>
      <w:r w:rsidRPr="00D56421">
        <w:t>д</w:t>
      </w:r>
      <w:r w:rsidR="00921451">
        <w:t>о</w:t>
      </w:r>
      <w:r w:rsidRPr="00D56421">
        <w:t>м), п</w:t>
      </w:r>
      <w:r w:rsidR="00921451">
        <w:t>о</w:t>
      </w:r>
      <w:r w:rsidRPr="00D56421">
        <w:t>эт</w:t>
      </w:r>
      <w:r w:rsidR="00921451">
        <w:t>о</w:t>
      </w:r>
      <w:r w:rsidRPr="00D56421">
        <w:t>му пр</w:t>
      </w:r>
      <w:r w:rsidR="00921451">
        <w:t>о</w:t>
      </w:r>
      <w:r w:rsidRPr="00D56421">
        <w:t xml:space="preserve">грамма всегда будет </w:t>
      </w:r>
      <w:r w:rsidR="00921451">
        <w:t>о</w:t>
      </w:r>
      <w:r w:rsidRPr="00D56421">
        <w:t>ткрыта и бесплатна для всех п</w:t>
      </w:r>
      <w:r w:rsidR="00921451">
        <w:t>о</w:t>
      </w:r>
      <w:r w:rsidRPr="00D56421">
        <w:t>льз</w:t>
      </w:r>
      <w:r w:rsidR="00921451">
        <w:t>о</w:t>
      </w:r>
      <w:r w:rsidRPr="00D56421">
        <w:t>вателей</w:t>
      </w:r>
      <w:r>
        <w:t>;</w:t>
      </w:r>
    </w:p>
    <w:p w14:paraId="25E4FB28" w14:textId="3494F8BD" w:rsidR="007C337A" w:rsidRDefault="00674397" w:rsidP="00786B8B">
      <w:pPr>
        <w:pStyle w:val="ac"/>
        <w:numPr>
          <w:ilvl w:val="0"/>
          <w:numId w:val="11"/>
        </w:numPr>
        <w:spacing w:after="0" w:line="276" w:lineRule="auto"/>
        <w:ind w:left="0" w:firstLine="709"/>
        <w:jc w:val="both"/>
      </w:pPr>
      <w:r>
        <w:t>б</w:t>
      </w:r>
      <w:r w:rsidR="007C337A" w:rsidRPr="00D56421">
        <w:t>лаг</w:t>
      </w:r>
      <w:r w:rsidR="00921451">
        <w:t>о</w:t>
      </w:r>
      <w:r w:rsidR="007C337A" w:rsidRPr="00D56421">
        <w:t>даря инструментам м</w:t>
      </w:r>
      <w:r w:rsidR="00921451">
        <w:t>о</w:t>
      </w:r>
      <w:r w:rsidR="007C337A" w:rsidRPr="00D56421">
        <w:t>жн</w:t>
      </w:r>
      <w:r w:rsidR="00921451">
        <w:t>о</w:t>
      </w:r>
      <w:r w:rsidR="007C337A" w:rsidRPr="00D56421">
        <w:t xml:space="preserve"> сразу заниматься неск</w:t>
      </w:r>
      <w:r w:rsidR="00921451">
        <w:t>о</w:t>
      </w:r>
      <w:r w:rsidR="007C337A" w:rsidRPr="00D56421">
        <w:t>лькими направлениями раб</w:t>
      </w:r>
      <w:r w:rsidR="00921451">
        <w:t>о</w:t>
      </w:r>
      <w:r w:rsidR="007C337A" w:rsidRPr="00D56421">
        <w:t>ты без исп</w:t>
      </w:r>
      <w:r w:rsidR="00921451">
        <w:t>о</w:t>
      </w:r>
      <w:r w:rsidR="007C337A" w:rsidRPr="00D56421">
        <w:t>льз</w:t>
      </w:r>
      <w:r w:rsidR="00921451">
        <w:t>о</w:t>
      </w:r>
      <w:r w:rsidR="007C337A" w:rsidRPr="00D56421">
        <w:t>вания д</w:t>
      </w:r>
      <w:r w:rsidR="00921451">
        <w:t>о</w:t>
      </w:r>
      <w:r w:rsidR="007C337A" w:rsidRPr="00D56421">
        <w:t>п</w:t>
      </w:r>
      <w:r w:rsidR="00921451">
        <w:t>о</w:t>
      </w:r>
      <w:r w:rsidR="007C337A" w:rsidRPr="00D56421">
        <w:t>лнительн</w:t>
      </w:r>
      <w:r w:rsidR="00921451">
        <w:t>о</w:t>
      </w:r>
      <w:r w:rsidR="007C337A" w:rsidRPr="00D56421">
        <w:t>г</w:t>
      </w:r>
      <w:r w:rsidR="00921451">
        <w:t>о</w:t>
      </w:r>
      <w:r w:rsidR="007C337A" w:rsidRPr="00D56421">
        <w:t xml:space="preserve"> П</w:t>
      </w:r>
      <w:r w:rsidR="00921451">
        <w:t>О</w:t>
      </w:r>
      <w:r w:rsidR="007C337A">
        <w:t>;</w:t>
      </w:r>
    </w:p>
    <w:p w14:paraId="5C8401F9" w14:textId="1C754B8F" w:rsidR="007C337A" w:rsidRDefault="00674397" w:rsidP="00786B8B">
      <w:pPr>
        <w:pStyle w:val="ac"/>
        <w:numPr>
          <w:ilvl w:val="0"/>
          <w:numId w:val="11"/>
        </w:numPr>
        <w:spacing w:after="0" w:line="276" w:lineRule="auto"/>
        <w:ind w:left="0" w:firstLine="709"/>
        <w:jc w:val="both"/>
      </w:pPr>
      <w:r>
        <w:t>и</w:t>
      </w:r>
      <w:r w:rsidR="007C337A">
        <w:t>нтуитивн</w:t>
      </w:r>
      <w:r w:rsidR="00921451">
        <w:t>о</w:t>
      </w:r>
      <w:r w:rsidR="007C337A">
        <w:t xml:space="preserve"> п</w:t>
      </w:r>
      <w:r w:rsidR="00921451">
        <w:t>о</w:t>
      </w:r>
      <w:r w:rsidR="007C337A">
        <w:t>нятный интерфейс;</w:t>
      </w:r>
    </w:p>
    <w:p w14:paraId="4F4CA27F" w14:textId="66BF854A" w:rsidR="007C337A" w:rsidRDefault="00674397" w:rsidP="00786B8B">
      <w:pPr>
        <w:pStyle w:val="ac"/>
        <w:numPr>
          <w:ilvl w:val="0"/>
          <w:numId w:val="11"/>
        </w:numPr>
        <w:spacing w:after="0" w:line="276" w:lineRule="auto"/>
        <w:ind w:left="0" w:firstLine="709"/>
        <w:jc w:val="both"/>
      </w:pPr>
      <w:r>
        <w:t>с</w:t>
      </w:r>
      <w:r w:rsidR="00921451">
        <w:t>о</w:t>
      </w:r>
      <w:r w:rsidR="007C337A">
        <w:t>вместим</w:t>
      </w:r>
      <w:r w:rsidR="00921451">
        <w:t>о</w:t>
      </w:r>
      <w:r w:rsidR="007C337A">
        <w:t>сть с другими специализир</w:t>
      </w:r>
      <w:r w:rsidR="00921451">
        <w:t>о</w:t>
      </w:r>
      <w:r w:rsidR="007C337A">
        <w:t>ванными пр</w:t>
      </w:r>
      <w:r w:rsidR="00921451">
        <w:t>о</w:t>
      </w:r>
      <w:r w:rsidR="007C337A">
        <w:t>граммными пр</w:t>
      </w:r>
      <w:r w:rsidR="00921451">
        <w:t>о</w:t>
      </w:r>
      <w:r w:rsidR="007C337A">
        <w:t xml:space="preserve">дуктами </w:t>
      </w:r>
      <w:r w:rsidR="007C337A" w:rsidRPr="00A8682F">
        <w:t>[</w:t>
      </w:r>
      <w:r w:rsidR="00D0564B">
        <w:t>5</w:t>
      </w:r>
      <w:r w:rsidR="007C337A" w:rsidRPr="00A8682F">
        <w:t>]</w:t>
      </w:r>
      <w:r w:rsidR="007C337A">
        <w:t>.</w:t>
      </w:r>
    </w:p>
    <w:p w14:paraId="188E6DDB" w14:textId="68F0C1CD" w:rsidR="00786B8B" w:rsidRDefault="007C337A" w:rsidP="00786B8B">
      <w:pPr>
        <w:pStyle w:val="ac"/>
        <w:spacing w:after="0" w:line="276" w:lineRule="auto"/>
        <w:ind w:left="0" w:firstLine="709"/>
        <w:jc w:val="both"/>
      </w:pPr>
      <w:r>
        <w:t>Главным нед</w:t>
      </w:r>
      <w:r w:rsidR="00921451">
        <w:t>о</w:t>
      </w:r>
      <w:r>
        <w:t>статк</w:t>
      </w:r>
      <w:r w:rsidR="00921451">
        <w:t>о</w:t>
      </w:r>
      <w:r>
        <w:t>м прил</w:t>
      </w:r>
      <w:r w:rsidR="00921451">
        <w:t>о</w:t>
      </w:r>
      <w:r>
        <w:t xml:space="preserve">жения </w:t>
      </w:r>
      <w:r w:rsidRPr="008E5BEA">
        <w:rPr>
          <w:i/>
          <w:iCs/>
          <w:lang w:val="en-US"/>
        </w:rPr>
        <w:t>Blender</w:t>
      </w:r>
      <w:r w:rsidRPr="00D56421">
        <w:t xml:space="preserve"> 3</w:t>
      </w:r>
      <w:r w:rsidRPr="00D16A32">
        <w:rPr>
          <w:i/>
          <w:iCs/>
          <w:lang w:val="en-US"/>
        </w:rPr>
        <w:t>D</w:t>
      </w:r>
      <w:r>
        <w:t xml:space="preserve"> является </w:t>
      </w:r>
      <w:r w:rsidR="00921451">
        <w:t>о</w:t>
      </w:r>
      <w:r>
        <w:t>тсутствие в</w:t>
      </w:r>
      <w:r w:rsidR="00921451">
        <w:t>о</w:t>
      </w:r>
      <w:r>
        <w:t>зм</w:t>
      </w:r>
      <w:r w:rsidR="00921451">
        <w:t>о</w:t>
      </w:r>
      <w:r>
        <w:t>жн</w:t>
      </w:r>
      <w:r w:rsidR="00921451">
        <w:t>о</w:t>
      </w:r>
      <w:r>
        <w:t>сти задания к</w:t>
      </w:r>
      <w:r w:rsidR="00921451">
        <w:t>о</w:t>
      </w:r>
      <w:r>
        <w:t>нкретных размер</w:t>
      </w:r>
      <w:r w:rsidR="00921451">
        <w:t>о</w:t>
      </w:r>
      <w:r>
        <w:t>в деталей и сб</w:t>
      </w:r>
      <w:r w:rsidR="00921451">
        <w:t>о</w:t>
      </w:r>
      <w:r>
        <w:t>р</w:t>
      </w:r>
      <w:r w:rsidR="00921451">
        <w:t>о</w:t>
      </w:r>
      <w:r>
        <w:t>к, чт</w:t>
      </w:r>
      <w:r w:rsidR="00921451">
        <w:t>о</w:t>
      </w:r>
      <w:r>
        <w:t xml:space="preserve"> </w:t>
      </w:r>
      <w:r w:rsidR="00921451">
        <w:t>о</w:t>
      </w:r>
      <w:r>
        <w:t>чень важн</w:t>
      </w:r>
      <w:r w:rsidR="00921451">
        <w:t>о</w:t>
      </w:r>
      <w:r>
        <w:t xml:space="preserve"> при пр</w:t>
      </w:r>
      <w:r w:rsidR="00921451">
        <w:t>о</w:t>
      </w:r>
      <w:r>
        <w:t>ектир</w:t>
      </w:r>
      <w:r w:rsidR="00921451">
        <w:t>о</w:t>
      </w:r>
      <w:r>
        <w:t>вании м</w:t>
      </w:r>
      <w:r w:rsidR="00921451">
        <w:t>о</w:t>
      </w:r>
      <w:r>
        <w:t>дели газ</w:t>
      </w:r>
      <w:r w:rsidR="00921451">
        <w:t>о</w:t>
      </w:r>
      <w:r>
        <w:t>в</w:t>
      </w:r>
      <w:r w:rsidR="00921451">
        <w:t>о</w:t>
      </w:r>
      <w:r>
        <w:t>г</w:t>
      </w:r>
      <w:r w:rsidR="00921451">
        <w:t>о</w:t>
      </w:r>
      <w:r>
        <w:t xml:space="preserve"> б</w:t>
      </w:r>
      <w:r w:rsidR="00921451">
        <w:t>о</w:t>
      </w:r>
      <w:r>
        <w:t>йлера, п</w:t>
      </w:r>
      <w:r w:rsidR="00921451">
        <w:t>о</w:t>
      </w:r>
      <w:r>
        <w:t>ск</w:t>
      </w:r>
      <w:r w:rsidR="00921451">
        <w:t>о</w:t>
      </w:r>
      <w:r>
        <w:t>льку в газ</w:t>
      </w:r>
      <w:r w:rsidR="00921451">
        <w:t>о</w:t>
      </w:r>
      <w:r>
        <w:t>в</w:t>
      </w:r>
      <w:r w:rsidR="00921451">
        <w:t>о</w:t>
      </w:r>
      <w:r>
        <w:t>м б</w:t>
      </w:r>
      <w:r w:rsidR="00921451">
        <w:t>о</w:t>
      </w:r>
      <w:r>
        <w:t>йлере не</w:t>
      </w:r>
      <w:r w:rsidR="00921451">
        <w:t>о</w:t>
      </w:r>
      <w:r>
        <w:t>бх</w:t>
      </w:r>
      <w:r w:rsidR="00921451">
        <w:t>о</w:t>
      </w:r>
      <w:r>
        <w:t>дим</w:t>
      </w:r>
      <w:r w:rsidR="00921451">
        <w:t>о</w:t>
      </w:r>
      <w:r>
        <w:t xml:space="preserve"> грам</w:t>
      </w:r>
      <w:r w:rsidR="00921451">
        <w:t>о</w:t>
      </w:r>
      <w:r>
        <w:t>тн</w:t>
      </w:r>
      <w:r w:rsidR="00921451">
        <w:t>о</w:t>
      </w:r>
      <w:r>
        <w:t xml:space="preserve"> п</w:t>
      </w:r>
      <w:r w:rsidR="00921451">
        <w:t>о</w:t>
      </w:r>
      <w:r>
        <w:t>дбирать размеры для успешн</w:t>
      </w:r>
      <w:r w:rsidR="00921451">
        <w:t>о</w:t>
      </w:r>
      <w:r>
        <w:t>г</w:t>
      </w:r>
      <w:r w:rsidR="00921451">
        <w:t>о</w:t>
      </w:r>
      <w:r>
        <w:t xml:space="preserve"> с</w:t>
      </w:r>
      <w:r w:rsidR="00921451">
        <w:t>о</w:t>
      </w:r>
      <w:r>
        <w:t>здания г</w:t>
      </w:r>
      <w:r w:rsidR="00921451">
        <w:t>о</w:t>
      </w:r>
      <w:r>
        <w:t>т</w:t>
      </w:r>
      <w:r w:rsidR="00921451">
        <w:t>о</w:t>
      </w:r>
      <w:r>
        <w:t>в</w:t>
      </w:r>
      <w:r w:rsidR="00921451">
        <w:t>о</w:t>
      </w:r>
      <w:r>
        <w:t>й сб</w:t>
      </w:r>
      <w:r w:rsidR="00921451">
        <w:t>о</w:t>
      </w:r>
      <w:r>
        <w:t>рки газ</w:t>
      </w:r>
      <w:r w:rsidR="00921451">
        <w:t>о</w:t>
      </w:r>
      <w:r>
        <w:t>в</w:t>
      </w:r>
      <w:r w:rsidR="00921451">
        <w:t>о</w:t>
      </w:r>
      <w:r>
        <w:t>г</w:t>
      </w:r>
      <w:r w:rsidR="00921451">
        <w:t>о</w:t>
      </w:r>
      <w:r>
        <w:t xml:space="preserve"> к</w:t>
      </w:r>
      <w:r w:rsidR="00921451">
        <w:t>о</w:t>
      </w:r>
      <w:r>
        <w:t xml:space="preserve">тла. </w:t>
      </w:r>
    </w:p>
    <w:p w14:paraId="645A09DB" w14:textId="14DBBF86" w:rsidR="007C337A" w:rsidRPr="00884A23" w:rsidRDefault="00921451" w:rsidP="007D5917">
      <w:pPr>
        <w:pStyle w:val="ac"/>
        <w:spacing w:after="0" w:line="360" w:lineRule="exact"/>
        <w:ind w:left="0" w:firstLine="709"/>
        <w:jc w:val="both"/>
      </w:pPr>
      <w:r>
        <w:lastRenderedPageBreak/>
        <w:t>О</w:t>
      </w:r>
      <w:r w:rsidR="007C337A">
        <w:t>чевидн</w:t>
      </w:r>
      <w:r>
        <w:t>о</w:t>
      </w:r>
      <w:r w:rsidR="007C337A">
        <w:t>, чт</w:t>
      </w:r>
      <w:r>
        <w:t>о</w:t>
      </w:r>
      <w:r w:rsidR="007C337A">
        <w:t xml:space="preserve"> выб</w:t>
      </w:r>
      <w:r>
        <w:t>о</w:t>
      </w:r>
      <w:r w:rsidR="007C337A">
        <w:t>р прил</w:t>
      </w:r>
      <w:r>
        <w:t>о</w:t>
      </w:r>
      <w:r w:rsidR="007C337A">
        <w:t>жения для с</w:t>
      </w:r>
      <w:r>
        <w:t>о</w:t>
      </w:r>
      <w:r w:rsidR="007C337A">
        <w:t>здания м</w:t>
      </w:r>
      <w:r>
        <w:t>о</w:t>
      </w:r>
      <w:r w:rsidR="007C337A">
        <w:t>дели газ</w:t>
      </w:r>
      <w:r>
        <w:t>о</w:t>
      </w:r>
      <w:r w:rsidR="007C337A">
        <w:t>в</w:t>
      </w:r>
      <w:r>
        <w:t>о</w:t>
      </w:r>
      <w:r w:rsidR="007C337A">
        <w:t>г</w:t>
      </w:r>
      <w:r>
        <w:t>о</w:t>
      </w:r>
      <w:r w:rsidR="007C337A">
        <w:t xml:space="preserve"> б</w:t>
      </w:r>
      <w:r>
        <w:t>о</w:t>
      </w:r>
      <w:r w:rsidR="007C337A">
        <w:t>йлера был сделан в п</w:t>
      </w:r>
      <w:r>
        <w:t>о</w:t>
      </w:r>
      <w:r w:rsidR="007C337A">
        <w:t xml:space="preserve">льзу </w:t>
      </w:r>
      <w:r w:rsidR="007C337A" w:rsidRPr="004C54CB">
        <w:rPr>
          <w:i/>
          <w:iCs/>
        </w:rPr>
        <w:t>SolidWorks</w:t>
      </w:r>
      <w:r w:rsidR="007C337A">
        <w:t xml:space="preserve">, а </w:t>
      </w:r>
      <w:r w:rsidR="007C337A" w:rsidRPr="008E5BEA">
        <w:rPr>
          <w:i/>
          <w:iCs/>
          <w:lang w:val="en-US"/>
        </w:rPr>
        <w:t>Blender</w:t>
      </w:r>
      <w:r w:rsidR="007C337A" w:rsidRPr="00D56421">
        <w:t xml:space="preserve"> 3</w:t>
      </w:r>
      <w:r w:rsidR="007C337A" w:rsidRPr="00D16A32">
        <w:rPr>
          <w:i/>
          <w:iCs/>
          <w:lang w:val="en-US"/>
        </w:rPr>
        <w:t>D</w:t>
      </w:r>
      <w:r w:rsidR="007C337A">
        <w:t xml:space="preserve"> – как прил</w:t>
      </w:r>
      <w:r>
        <w:t>о</w:t>
      </w:r>
      <w:r w:rsidR="007C337A">
        <w:t>жение-п</w:t>
      </w:r>
      <w:r>
        <w:t>о</w:t>
      </w:r>
      <w:r w:rsidR="007C337A">
        <w:t xml:space="preserve">средник между </w:t>
      </w:r>
      <w:r w:rsidR="007C337A" w:rsidRPr="004C54CB">
        <w:rPr>
          <w:i/>
          <w:iCs/>
        </w:rPr>
        <w:t>SolidWorks</w:t>
      </w:r>
      <w:r w:rsidR="007C337A">
        <w:t xml:space="preserve"> и игр</w:t>
      </w:r>
      <w:r>
        <w:t>о</w:t>
      </w:r>
      <w:r w:rsidR="007C337A">
        <w:t>вым движк</w:t>
      </w:r>
      <w:r>
        <w:t>о</w:t>
      </w:r>
      <w:r w:rsidR="007C337A">
        <w:t>м.</w:t>
      </w:r>
    </w:p>
    <w:p w14:paraId="6D38F9B0" w14:textId="5E2FF51D" w:rsidR="007C337A" w:rsidRDefault="007C337A" w:rsidP="007D5917">
      <w:pPr>
        <w:pStyle w:val="ac"/>
        <w:spacing w:after="0" w:line="360" w:lineRule="exact"/>
        <w:ind w:left="0" w:firstLine="709"/>
        <w:jc w:val="both"/>
      </w:pPr>
      <w:r>
        <w:t>Имея м</w:t>
      </w:r>
      <w:r w:rsidR="00921451">
        <w:t>о</w:t>
      </w:r>
      <w:r>
        <w:t>дель газ</w:t>
      </w:r>
      <w:r w:rsidR="00921451">
        <w:t>о</w:t>
      </w:r>
      <w:r>
        <w:t>в</w:t>
      </w:r>
      <w:r w:rsidR="00921451">
        <w:t>о</w:t>
      </w:r>
      <w:r>
        <w:t>г</w:t>
      </w:r>
      <w:r w:rsidR="00921451">
        <w:t>о</w:t>
      </w:r>
      <w:r>
        <w:t xml:space="preserve"> б</w:t>
      </w:r>
      <w:r w:rsidR="00921451">
        <w:t>о</w:t>
      </w:r>
      <w:r>
        <w:t>йлера в ф</w:t>
      </w:r>
      <w:r w:rsidR="00921451">
        <w:t>о</w:t>
      </w:r>
      <w:r>
        <w:t>рмате .</w:t>
      </w:r>
      <w:r w:rsidRPr="00011736">
        <w:rPr>
          <w:i/>
          <w:iCs/>
          <w:lang w:val="en-US"/>
        </w:rPr>
        <w:t>FBX</w:t>
      </w:r>
      <w:r w:rsidRPr="00011736">
        <w:t xml:space="preserve"> </w:t>
      </w:r>
      <w:r>
        <w:t>в</w:t>
      </w:r>
      <w:r w:rsidR="00921451">
        <w:t>о</w:t>
      </w:r>
      <w:r>
        <w:t>зм</w:t>
      </w:r>
      <w:r w:rsidR="00921451">
        <w:t>о</w:t>
      </w:r>
      <w:r>
        <w:t>жн</w:t>
      </w:r>
      <w:r w:rsidR="00921451">
        <w:t>о</w:t>
      </w:r>
      <w:r>
        <w:t xml:space="preserve"> разраб</w:t>
      </w:r>
      <w:r w:rsidR="00921451">
        <w:t>о</w:t>
      </w:r>
      <w:r>
        <w:t xml:space="preserve">тка </w:t>
      </w:r>
      <w:r w:rsidRPr="001661D6">
        <w:rPr>
          <w:i/>
          <w:iCs/>
          <w:lang w:val="en-US"/>
        </w:rPr>
        <w:t>VR</w:t>
      </w:r>
      <w:r w:rsidRPr="00011736">
        <w:t>-</w:t>
      </w:r>
      <w:r>
        <w:t>прил</w:t>
      </w:r>
      <w:r w:rsidR="00921451">
        <w:t>о</w:t>
      </w:r>
      <w:r>
        <w:t>жения м</w:t>
      </w:r>
      <w:r w:rsidR="00921451">
        <w:t>о</w:t>
      </w:r>
      <w:r>
        <w:t>делир</w:t>
      </w:r>
      <w:r w:rsidR="00921451">
        <w:t>о</w:t>
      </w:r>
      <w:r>
        <w:t xml:space="preserve">вания </w:t>
      </w:r>
      <w:r w:rsidR="00921451">
        <w:t>о</w:t>
      </w:r>
      <w:r>
        <w:t>сн</w:t>
      </w:r>
      <w:r w:rsidR="00921451">
        <w:t>о</w:t>
      </w:r>
      <w:r>
        <w:t xml:space="preserve">вных аварийных ситуаций на </w:t>
      </w:r>
      <w:r w:rsidR="00921451">
        <w:t>о</w:t>
      </w:r>
      <w:r w:rsidR="007D5917">
        <w:t>дн</w:t>
      </w:r>
      <w:r w:rsidR="00921451">
        <w:t>о</w:t>
      </w:r>
      <w:r w:rsidR="007D5917">
        <w:t xml:space="preserve">м из существующих </w:t>
      </w:r>
      <w:r w:rsidR="00C61B35">
        <w:t>игровых</w:t>
      </w:r>
      <w:r w:rsidR="007D5917">
        <w:t xml:space="preserve"> движках</w:t>
      </w:r>
      <w:r w:rsidRPr="00011736">
        <w:t>.</w:t>
      </w:r>
      <w:r>
        <w:t xml:space="preserve"> </w:t>
      </w:r>
    </w:p>
    <w:p w14:paraId="41908D8C" w14:textId="77777777" w:rsidR="00A7614A" w:rsidRPr="003553C2" w:rsidRDefault="00A7614A" w:rsidP="007D5917">
      <w:pPr>
        <w:pStyle w:val="ac"/>
        <w:spacing w:after="0" w:line="360" w:lineRule="exact"/>
        <w:ind w:left="0" w:firstLine="709"/>
        <w:jc w:val="both"/>
      </w:pPr>
    </w:p>
    <w:p w14:paraId="3DCFBAB1" w14:textId="2288D308" w:rsidR="007C337A" w:rsidRDefault="007D5917" w:rsidP="007D5917">
      <w:pPr>
        <w:pStyle w:val="ac"/>
        <w:spacing w:after="0" w:line="360" w:lineRule="exact"/>
        <w:ind w:left="0" w:firstLine="709"/>
        <w:jc w:val="both"/>
      </w:pPr>
      <w:r w:rsidRPr="007D5917">
        <w:rPr>
          <w:b/>
          <w:i/>
        </w:rPr>
        <w:t>1.3.3</w:t>
      </w:r>
      <w:r>
        <w:t xml:space="preserve"> </w:t>
      </w:r>
      <w:r w:rsidR="007C337A" w:rsidRPr="00011736">
        <w:t>Игр</w:t>
      </w:r>
      <w:r w:rsidR="00921451">
        <w:t>о</w:t>
      </w:r>
      <w:r w:rsidR="007C337A" w:rsidRPr="00011736">
        <w:t>в</w:t>
      </w:r>
      <w:r w:rsidR="00921451">
        <w:t>о</w:t>
      </w:r>
      <w:r w:rsidR="007C337A" w:rsidRPr="00011736">
        <w:t>й</w:t>
      </w:r>
      <w:r w:rsidR="007C337A">
        <w:t xml:space="preserve"> движ</w:t>
      </w:r>
      <w:r w:rsidR="00921451">
        <w:t>о</w:t>
      </w:r>
      <w:r w:rsidR="007C337A">
        <w:t xml:space="preserve">к </w:t>
      </w:r>
      <w:r w:rsidR="007C337A" w:rsidRPr="00D56421">
        <w:rPr>
          <w:i/>
          <w:iCs/>
          <w:lang w:val="en-US"/>
        </w:rPr>
        <w:t>Unity</w:t>
      </w:r>
      <w:r w:rsidR="007C337A" w:rsidRPr="00D56421">
        <w:t xml:space="preserve"> исп</w:t>
      </w:r>
      <w:r w:rsidR="00921451">
        <w:t>о</w:t>
      </w:r>
      <w:r w:rsidR="007C337A" w:rsidRPr="00D56421">
        <w:t xml:space="preserve">льзуют </w:t>
      </w:r>
      <w:r w:rsidR="007C337A">
        <w:t>как</w:t>
      </w:r>
      <w:r w:rsidR="007C337A" w:rsidRPr="00D56421">
        <w:t xml:space="preserve"> крупные разраб</w:t>
      </w:r>
      <w:r w:rsidR="00921451">
        <w:t>о</w:t>
      </w:r>
      <w:r w:rsidR="007C337A" w:rsidRPr="00D56421">
        <w:t xml:space="preserve">тчики, </w:t>
      </w:r>
      <w:r w:rsidR="007C337A">
        <w:t>так и</w:t>
      </w:r>
      <w:r w:rsidR="007C337A" w:rsidRPr="00D56421">
        <w:t xml:space="preserve"> неб</w:t>
      </w:r>
      <w:r w:rsidR="00921451">
        <w:t>о</w:t>
      </w:r>
      <w:r w:rsidR="007C337A" w:rsidRPr="00D56421">
        <w:t>льшие независимые студии.</w:t>
      </w:r>
      <w:r w:rsidR="007C337A">
        <w:t xml:space="preserve"> </w:t>
      </w:r>
      <w:r w:rsidR="007C680A" w:rsidRPr="007C680A">
        <w:rPr>
          <w:i/>
        </w:rPr>
        <w:t>Unity</w:t>
      </w:r>
      <w:r w:rsidR="007C680A" w:rsidRPr="007C680A">
        <w:t xml:space="preserve"> – закрытый кр</w:t>
      </w:r>
      <w:r w:rsidR="00921451">
        <w:t>о</w:t>
      </w:r>
      <w:r w:rsidR="007C680A" w:rsidRPr="007C680A">
        <w:t>ссплатф</w:t>
      </w:r>
      <w:r w:rsidR="00921451">
        <w:t>о</w:t>
      </w:r>
      <w:r w:rsidR="007C680A" w:rsidRPr="007C680A">
        <w:t>рменный двухмерный и трехмерный игр</w:t>
      </w:r>
      <w:r w:rsidR="00921451">
        <w:t>о</w:t>
      </w:r>
      <w:r w:rsidR="007C680A" w:rsidRPr="007C680A">
        <w:t>в</w:t>
      </w:r>
      <w:r w:rsidR="00921451">
        <w:t>о</w:t>
      </w:r>
      <w:r w:rsidR="007C680A" w:rsidRPr="007C680A">
        <w:t>й движ</w:t>
      </w:r>
      <w:r w:rsidR="00921451">
        <w:t>о</w:t>
      </w:r>
      <w:r w:rsidR="007C680A" w:rsidRPr="007C680A">
        <w:t>к, к</w:t>
      </w:r>
      <w:r w:rsidR="00921451">
        <w:t>о</w:t>
      </w:r>
      <w:r w:rsidR="007C680A" w:rsidRPr="007C680A">
        <w:t>т</w:t>
      </w:r>
      <w:r w:rsidR="00921451">
        <w:t>о</w:t>
      </w:r>
      <w:r w:rsidR="007C680A" w:rsidRPr="007C680A">
        <w:t>рый разрабатывается с</w:t>
      </w:r>
      <w:r w:rsidR="00921451">
        <w:t>оо</w:t>
      </w:r>
      <w:r w:rsidR="007C680A" w:rsidRPr="007C680A">
        <w:t>бществ</w:t>
      </w:r>
      <w:r w:rsidR="00921451">
        <w:t>о</w:t>
      </w:r>
      <w:r w:rsidR="007C680A" w:rsidRPr="007C680A">
        <w:t>м игр</w:t>
      </w:r>
      <w:r w:rsidR="00921451">
        <w:t>о</w:t>
      </w:r>
      <w:r w:rsidR="007C680A" w:rsidRPr="007C680A">
        <w:t>вых разраб</w:t>
      </w:r>
      <w:r w:rsidR="00921451">
        <w:t>о</w:t>
      </w:r>
      <w:r w:rsidR="007C680A" w:rsidRPr="007C680A">
        <w:t>тчик</w:t>
      </w:r>
      <w:r w:rsidR="00921451">
        <w:t>о</w:t>
      </w:r>
      <w:r w:rsidR="007C680A" w:rsidRPr="007C680A">
        <w:t xml:space="preserve">в. </w:t>
      </w:r>
      <w:r w:rsidR="007C680A" w:rsidRPr="007C680A">
        <w:rPr>
          <w:i/>
        </w:rPr>
        <w:t>Unity</w:t>
      </w:r>
      <w:r w:rsidR="007C680A" w:rsidRPr="007C680A">
        <w:t xml:space="preserve"> стремится быть сам</w:t>
      </w:r>
      <w:r w:rsidR="00921451">
        <w:t>о</w:t>
      </w:r>
      <w:r w:rsidR="007C680A" w:rsidRPr="007C680A">
        <w:t>д</w:t>
      </w:r>
      <w:r w:rsidR="00921451">
        <w:t>о</w:t>
      </w:r>
      <w:r w:rsidR="007C680A" w:rsidRPr="007C680A">
        <w:t>стат</w:t>
      </w:r>
      <w:r w:rsidR="00921451">
        <w:t>о</w:t>
      </w:r>
      <w:r w:rsidR="007C680A" w:rsidRPr="007C680A">
        <w:t>чн</w:t>
      </w:r>
      <w:r w:rsidR="00921451">
        <w:t>о</w:t>
      </w:r>
      <w:r w:rsidR="007C680A" w:rsidRPr="007C680A">
        <w:t>й платф</w:t>
      </w:r>
      <w:r w:rsidR="00921451">
        <w:t>о</w:t>
      </w:r>
      <w:r w:rsidR="007C680A" w:rsidRPr="007C680A">
        <w:t>рм</w:t>
      </w:r>
      <w:r w:rsidR="00921451">
        <w:t>о</w:t>
      </w:r>
      <w:r w:rsidR="007C680A" w:rsidRPr="007C680A">
        <w:t>й для разраб</w:t>
      </w:r>
      <w:r w:rsidR="00921451">
        <w:t>о</w:t>
      </w:r>
      <w:r w:rsidR="007C680A" w:rsidRPr="007C680A">
        <w:t>тки игр, в связи с чем в нег</w:t>
      </w:r>
      <w:r w:rsidR="00921451">
        <w:t>о</w:t>
      </w:r>
      <w:r w:rsidR="007C680A" w:rsidRPr="007C680A">
        <w:t xml:space="preserve"> встр</w:t>
      </w:r>
      <w:r w:rsidR="00921451">
        <w:t>о</w:t>
      </w:r>
      <w:r w:rsidR="007C680A" w:rsidRPr="007C680A">
        <w:t>ен</w:t>
      </w:r>
      <w:r w:rsidR="00921451">
        <w:t>о</w:t>
      </w:r>
      <w:r w:rsidR="007C680A" w:rsidRPr="007C680A">
        <w:t xml:space="preserve"> мн</w:t>
      </w:r>
      <w:r w:rsidR="00921451">
        <w:t>о</w:t>
      </w:r>
      <w:r w:rsidR="007C680A" w:rsidRPr="007C680A">
        <w:t>жеств</w:t>
      </w:r>
      <w:r w:rsidR="00921451">
        <w:t>о</w:t>
      </w:r>
      <w:r w:rsidR="007C680A" w:rsidRPr="007C680A">
        <w:t xml:space="preserve"> всп</w:t>
      </w:r>
      <w:r w:rsidR="00921451">
        <w:t>о</w:t>
      </w:r>
      <w:r w:rsidR="007C680A" w:rsidRPr="007C680A">
        <w:t>м</w:t>
      </w:r>
      <w:r w:rsidR="00921451">
        <w:t>о</w:t>
      </w:r>
      <w:r w:rsidR="007C680A" w:rsidRPr="007C680A">
        <w:t>гательных ресурс</w:t>
      </w:r>
      <w:r w:rsidR="00921451">
        <w:t>о</w:t>
      </w:r>
      <w:r w:rsidR="007C680A" w:rsidRPr="007C680A">
        <w:t>в, к</w:t>
      </w:r>
      <w:r w:rsidR="00921451">
        <w:t>о</w:t>
      </w:r>
      <w:r w:rsidR="007C680A" w:rsidRPr="007C680A">
        <w:t>т</w:t>
      </w:r>
      <w:r w:rsidR="00921451">
        <w:t>о</w:t>
      </w:r>
      <w:r w:rsidR="007C680A" w:rsidRPr="007C680A">
        <w:t>рые п</w:t>
      </w:r>
      <w:r w:rsidR="00921451">
        <w:t>о</w:t>
      </w:r>
      <w:r w:rsidR="007C680A" w:rsidRPr="007C680A">
        <w:t>зв</w:t>
      </w:r>
      <w:r w:rsidR="00921451">
        <w:t>о</w:t>
      </w:r>
      <w:r w:rsidR="007C680A" w:rsidRPr="007C680A">
        <w:t>ляют с</w:t>
      </w:r>
      <w:r w:rsidR="00921451">
        <w:t>о</w:t>
      </w:r>
      <w:r w:rsidR="007C680A" w:rsidRPr="007C680A">
        <w:t>здавать игры с нуля, не п</w:t>
      </w:r>
      <w:r w:rsidR="00921451">
        <w:t>о</w:t>
      </w:r>
      <w:r w:rsidR="007C680A" w:rsidRPr="007C680A">
        <w:t>л</w:t>
      </w:r>
      <w:r w:rsidR="007C680A">
        <w:t>ьзуясь б</w:t>
      </w:r>
      <w:r w:rsidR="00921451">
        <w:t>о</w:t>
      </w:r>
      <w:r w:rsidR="007C680A">
        <w:t>льше никаким другим ин</w:t>
      </w:r>
      <w:r w:rsidR="007C680A" w:rsidRPr="007C680A">
        <w:t xml:space="preserve">струментарием. </w:t>
      </w:r>
      <w:r w:rsidR="007C337A">
        <w:t>Эт</w:t>
      </w:r>
      <w:r w:rsidR="00921451">
        <w:t>о</w:t>
      </w:r>
      <w:r w:rsidR="007C337A">
        <w:t xml:space="preserve"> </w:t>
      </w:r>
      <w:r w:rsidR="007C337A" w:rsidRPr="00D56421">
        <w:t>среда для разраб</w:t>
      </w:r>
      <w:r w:rsidR="00921451">
        <w:t>о</w:t>
      </w:r>
      <w:r w:rsidR="007C337A" w:rsidRPr="00D56421">
        <w:t>тки к</w:t>
      </w:r>
      <w:r w:rsidR="00921451">
        <w:t>о</w:t>
      </w:r>
      <w:r w:rsidR="007C337A" w:rsidRPr="00D56421">
        <w:t>мпьютерных игр, в к</w:t>
      </w:r>
      <w:r w:rsidR="00921451">
        <w:t>о</w:t>
      </w:r>
      <w:r w:rsidR="007C337A" w:rsidRPr="00D56421">
        <w:t>т</w:t>
      </w:r>
      <w:r w:rsidR="00921451">
        <w:t>о</w:t>
      </w:r>
      <w:r w:rsidR="007C337A" w:rsidRPr="00D56421">
        <w:t>р</w:t>
      </w:r>
      <w:r w:rsidR="00921451">
        <w:t>о</w:t>
      </w:r>
      <w:r w:rsidR="007C337A" w:rsidRPr="00D56421">
        <w:t xml:space="preserve">й </w:t>
      </w:r>
      <w:r w:rsidR="00921451">
        <w:t>о</w:t>
      </w:r>
      <w:r w:rsidR="007C337A" w:rsidRPr="00D56421">
        <w:t>бъединены различные пр</w:t>
      </w:r>
      <w:r w:rsidR="00921451">
        <w:t>о</w:t>
      </w:r>
      <w:r w:rsidR="007C337A" w:rsidRPr="00D56421">
        <w:t>граммные средства, исп</w:t>
      </w:r>
      <w:r w:rsidR="00921451">
        <w:t>о</w:t>
      </w:r>
      <w:r w:rsidR="007C337A" w:rsidRPr="00D56421">
        <w:t>льзуемые при с</w:t>
      </w:r>
      <w:r w:rsidR="00921451">
        <w:t>о</w:t>
      </w:r>
      <w:r w:rsidR="007C337A" w:rsidRPr="00D56421">
        <w:t>здании П</w:t>
      </w:r>
      <w:r w:rsidR="00921451">
        <w:t>О</w:t>
      </w:r>
      <w:r w:rsidR="007C337A" w:rsidRPr="00D56421">
        <w:t xml:space="preserve"> – текст</w:t>
      </w:r>
      <w:r w:rsidR="00921451">
        <w:t>о</w:t>
      </w:r>
      <w:r w:rsidR="007C337A" w:rsidRPr="00D56421">
        <w:t>вый редакт</w:t>
      </w:r>
      <w:r w:rsidR="00921451">
        <w:t>о</w:t>
      </w:r>
      <w:r w:rsidR="007C337A" w:rsidRPr="00D56421">
        <w:t>р, к</w:t>
      </w:r>
      <w:r w:rsidR="00921451">
        <w:t>о</w:t>
      </w:r>
      <w:r w:rsidR="007C337A" w:rsidRPr="00D56421">
        <w:t>мпилят</w:t>
      </w:r>
      <w:r w:rsidR="00921451">
        <w:t>о</w:t>
      </w:r>
      <w:r w:rsidR="007C337A" w:rsidRPr="00D56421">
        <w:t xml:space="preserve">р, </w:t>
      </w:r>
      <w:r w:rsidR="00921451">
        <w:t>о</w:t>
      </w:r>
      <w:r w:rsidR="007C337A" w:rsidRPr="00D56421">
        <w:t>тладчик и так далее. При эт</w:t>
      </w:r>
      <w:r w:rsidR="00921451">
        <w:t>о</w:t>
      </w:r>
      <w:r w:rsidR="007C337A" w:rsidRPr="00D56421">
        <w:t>м, благ</w:t>
      </w:r>
      <w:r w:rsidR="00921451">
        <w:t>о</w:t>
      </w:r>
      <w:r w:rsidR="007C337A" w:rsidRPr="00D56421">
        <w:t>даря уд</w:t>
      </w:r>
      <w:r w:rsidR="00921451">
        <w:t>о</w:t>
      </w:r>
      <w:r w:rsidR="007C337A" w:rsidRPr="00D56421">
        <w:t>бству исп</w:t>
      </w:r>
      <w:r w:rsidR="00921451">
        <w:t>о</w:t>
      </w:r>
      <w:r w:rsidR="007C337A" w:rsidRPr="00D56421">
        <w:t>льз</w:t>
      </w:r>
      <w:r w:rsidR="00921451">
        <w:t>о</w:t>
      </w:r>
      <w:r w:rsidR="007C337A" w:rsidRPr="00D56421">
        <w:t xml:space="preserve">вания, </w:t>
      </w:r>
      <w:r w:rsidR="007C337A" w:rsidRPr="00D56421">
        <w:rPr>
          <w:i/>
          <w:iCs/>
        </w:rPr>
        <w:t>Unity</w:t>
      </w:r>
      <w:r w:rsidR="007C337A" w:rsidRPr="00D56421">
        <w:t xml:space="preserve"> делает с</w:t>
      </w:r>
      <w:r w:rsidR="00921451">
        <w:t>о</w:t>
      </w:r>
      <w:r w:rsidR="007C337A" w:rsidRPr="00D56421">
        <w:t>здание игр максимальн</w:t>
      </w:r>
      <w:r w:rsidR="00921451">
        <w:t>о</w:t>
      </w:r>
      <w:r w:rsidR="007C337A" w:rsidRPr="00D56421">
        <w:t xml:space="preserve"> пр</w:t>
      </w:r>
      <w:r w:rsidR="00921451">
        <w:t>о</w:t>
      </w:r>
      <w:r w:rsidR="007C337A" w:rsidRPr="00D56421">
        <w:t>стым и к</w:t>
      </w:r>
      <w:r w:rsidR="00921451">
        <w:t>о</w:t>
      </w:r>
      <w:r w:rsidR="007C337A" w:rsidRPr="00D56421">
        <w:t>мф</w:t>
      </w:r>
      <w:r w:rsidR="00921451">
        <w:t>о</w:t>
      </w:r>
      <w:r w:rsidR="007C337A" w:rsidRPr="00D56421">
        <w:t>ртным, а мультиплатф</w:t>
      </w:r>
      <w:r w:rsidR="00921451">
        <w:t>о</w:t>
      </w:r>
      <w:r w:rsidR="007C337A" w:rsidRPr="00D56421">
        <w:t>рменн</w:t>
      </w:r>
      <w:r w:rsidR="00921451">
        <w:t>о</w:t>
      </w:r>
      <w:r w:rsidR="007C337A" w:rsidRPr="00D56421">
        <w:t>сть движка п</w:t>
      </w:r>
      <w:r w:rsidR="00921451">
        <w:t>о</w:t>
      </w:r>
      <w:r w:rsidR="007C337A" w:rsidRPr="00D56421">
        <w:t>зв</w:t>
      </w:r>
      <w:r w:rsidR="00921451">
        <w:t>о</w:t>
      </w:r>
      <w:r w:rsidR="007C337A" w:rsidRPr="00D56421">
        <w:t>ляет игр</w:t>
      </w:r>
      <w:r w:rsidR="00921451">
        <w:t>о</w:t>
      </w:r>
      <w:r w:rsidR="007C337A" w:rsidRPr="00D56421">
        <w:t xml:space="preserve">делам </w:t>
      </w:r>
      <w:r w:rsidR="00921451">
        <w:t>о</w:t>
      </w:r>
      <w:r w:rsidR="007C337A" w:rsidRPr="00D56421">
        <w:t>хватить как м</w:t>
      </w:r>
      <w:r w:rsidR="00921451">
        <w:t>о</w:t>
      </w:r>
      <w:r w:rsidR="007C337A" w:rsidRPr="00D56421">
        <w:t>жн</w:t>
      </w:r>
      <w:r w:rsidR="00921451">
        <w:t>о</w:t>
      </w:r>
      <w:r w:rsidR="007C337A" w:rsidRPr="00D56421">
        <w:t xml:space="preserve"> б</w:t>
      </w:r>
      <w:r w:rsidR="00921451">
        <w:t>о</w:t>
      </w:r>
      <w:r w:rsidR="007C337A" w:rsidRPr="00D56421">
        <w:t>льшее к</w:t>
      </w:r>
      <w:r w:rsidR="00921451">
        <w:t>о</w:t>
      </w:r>
      <w:r w:rsidR="007C337A" w:rsidRPr="00D56421">
        <w:t>личеств</w:t>
      </w:r>
      <w:r w:rsidR="00921451">
        <w:t>о</w:t>
      </w:r>
      <w:r w:rsidR="007C337A" w:rsidRPr="00D56421">
        <w:t xml:space="preserve"> игр</w:t>
      </w:r>
      <w:r w:rsidR="00921451">
        <w:t>о</w:t>
      </w:r>
      <w:r w:rsidR="007C337A" w:rsidRPr="00D56421">
        <w:t>вых платф</w:t>
      </w:r>
      <w:r w:rsidR="00921451">
        <w:t>о</w:t>
      </w:r>
      <w:r w:rsidR="007C337A" w:rsidRPr="00D56421">
        <w:t xml:space="preserve">рм и </w:t>
      </w:r>
      <w:r w:rsidR="00921451">
        <w:t>о</w:t>
      </w:r>
      <w:r w:rsidR="007C337A" w:rsidRPr="00D56421">
        <w:t>пераци</w:t>
      </w:r>
      <w:r w:rsidR="00921451">
        <w:t>о</w:t>
      </w:r>
      <w:r w:rsidR="007C337A" w:rsidRPr="00D56421">
        <w:t>нных систем</w:t>
      </w:r>
      <w:r w:rsidR="007E170E" w:rsidRPr="007E170E">
        <w:t xml:space="preserve"> </w:t>
      </w:r>
      <w:r w:rsidR="007E170E">
        <w:rPr>
          <w:szCs w:val="28"/>
          <w:lang w:eastAsia="zh-CN"/>
        </w:rPr>
        <w:t>[</w:t>
      </w:r>
      <w:r w:rsidR="007E170E" w:rsidRPr="007E170E">
        <w:rPr>
          <w:szCs w:val="28"/>
          <w:lang w:eastAsia="zh-CN"/>
        </w:rPr>
        <w:t>6</w:t>
      </w:r>
      <w:r w:rsidR="007E170E">
        <w:rPr>
          <w:szCs w:val="28"/>
          <w:lang w:eastAsia="zh-CN"/>
        </w:rPr>
        <w:t>, с 101].</w:t>
      </w:r>
    </w:p>
    <w:p w14:paraId="6539E58D" w14:textId="01BE2595" w:rsidR="007C337A" w:rsidRDefault="007C337A" w:rsidP="007D5917">
      <w:pPr>
        <w:pStyle w:val="ac"/>
        <w:spacing w:after="0" w:line="360" w:lineRule="exact"/>
        <w:ind w:left="0" w:firstLine="709"/>
        <w:jc w:val="both"/>
      </w:pPr>
      <w:r>
        <w:t>Игр</w:t>
      </w:r>
      <w:r w:rsidR="00921451">
        <w:t>о</w:t>
      </w:r>
      <w:r>
        <w:t>в</w:t>
      </w:r>
      <w:r w:rsidR="00921451">
        <w:t>о</w:t>
      </w:r>
      <w:r>
        <w:t>й движ</w:t>
      </w:r>
      <w:r w:rsidR="00921451">
        <w:t>о</w:t>
      </w:r>
      <w:r>
        <w:t xml:space="preserve">к </w:t>
      </w:r>
      <w:r w:rsidRPr="009C4DEF">
        <w:rPr>
          <w:i/>
          <w:iCs/>
          <w:lang w:val="en-US"/>
        </w:rPr>
        <w:t>Unity</w:t>
      </w:r>
      <w:r w:rsidRPr="00011736">
        <w:t xml:space="preserve"> </w:t>
      </w:r>
      <w:r>
        <w:t>имеет ряд к</w:t>
      </w:r>
      <w:r w:rsidR="00921451">
        <w:t>о</w:t>
      </w:r>
      <w:r>
        <w:t>нкурентных преимуществ в сравнении с существующими ему пр</w:t>
      </w:r>
      <w:r w:rsidR="00921451">
        <w:t>о</w:t>
      </w:r>
      <w:r>
        <w:t>т</w:t>
      </w:r>
      <w:r w:rsidR="00921451">
        <w:t>о</w:t>
      </w:r>
      <w:r>
        <w:t>типами:</w:t>
      </w:r>
    </w:p>
    <w:p w14:paraId="79283679" w14:textId="4CEDD201" w:rsidR="007C337A" w:rsidRDefault="007C337A" w:rsidP="007D5917">
      <w:pPr>
        <w:pStyle w:val="ac"/>
        <w:numPr>
          <w:ilvl w:val="0"/>
          <w:numId w:val="12"/>
        </w:numPr>
        <w:spacing w:after="0" w:line="360" w:lineRule="exact"/>
        <w:ind w:left="0" w:firstLine="709"/>
        <w:jc w:val="both"/>
      </w:pPr>
      <w:r>
        <w:t>исп</w:t>
      </w:r>
      <w:r w:rsidR="00921451">
        <w:t>о</w:t>
      </w:r>
      <w:r>
        <w:t>льз</w:t>
      </w:r>
      <w:r w:rsidR="00921451">
        <w:t>о</w:t>
      </w:r>
      <w:r>
        <w:t>вание языка пр</w:t>
      </w:r>
      <w:r w:rsidR="00921451">
        <w:t>о</w:t>
      </w:r>
      <w:r>
        <w:t>граммир</w:t>
      </w:r>
      <w:r w:rsidR="00921451">
        <w:t>о</w:t>
      </w:r>
      <w:r>
        <w:t xml:space="preserve">вания </w:t>
      </w:r>
      <w:r w:rsidRPr="00011736">
        <w:rPr>
          <w:i/>
          <w:iCs/>
          <w:lang w:val="en-US"/>
        </w:rPr>
        <w:t>C</w:t>
      </w:r>
      <w:r w:rsidRPr="00011736">
        <w:t>#. Данный язык выс</w:t>
      </w:r>
      <w:r w:rsidR="00921451">
        <w:t>о</w:t>
      </w:r>
      <w:r w:rsidRPr="00011736">
        <w:t>к</w:t>
      </w:r>
      <w:r w:rsidR="00921451">
        <w:t>о</w:t>
      </w:r>
      <w:r w:rsidRPr="00011736">
        <w:t>ур</w:t>
      </w:r>
      <w:r w:rsidR="00921451">
        <w:t>о</w:t>
      </w:r>
      <w:r w:rsidRPr="00011736">
        <w:t>вневый и п</w:t>
      </w:r>
      <w:r w:rsidR="00921451">
        <w:t>о</w:t>
      </w:r>
      <w:r w:rsidRPr="00011736">
        <w:t>зв</w:t>
      </w:r>
      <w:r w:rsidR="00921451">
        <w:t>о</w:t>
      </w:r>
      <w:r w:rsidRPr="00011736">
        <w:t>ляет пр</w:t>
      </w:r>
      <w:r w:rsidR="00921451">
        <w:t>о</w:t>
      </w:r>
      <w:r w:rsidRPr="00011736">
        <w:t>граммисту легк</w:t>
      </w:r>
      <w:r w:rsidR="00921451">
        <w:t>о</w:t>
      </w:r>
      <w:r w:rsidRPr="00011736">
        <w:t xml:space="preserve"> в</w:t>
      </w:r>
      <w:r w:rsidR="00921451">
        <w:t>о</w:t>
      </w:r>
      <w:r w:rsidRPr="00011736">
        <w:t>йти в разраб</w:t>
      </w:r>
      <w:r w:rsidR="00921451">
        <w:t>о</w:t>
      </w:r>
      <w:r w:rsidRPr="00011736">
        <w:t xml:space="preserve">тку игры. </w:t>
      </w:r>
      <w:r>
        <w:t>В</w:t>
      </w:r>
      <w:r w:rsidRPr="00011736">
        <w:t xml:space="preserve"> </w:t>
      </w:r>
      <w:r w:rsidR="00921451">
        <w:t>о</w:t>
      </w:r>
      <w:r w:rsidRPr="00011736">
        <w:t xml:space="preserve">тличие </w:t>
      </w:r>
      <w:r w:rsidR="00921451">
        <w:t>о</w:t>
      </w:r>
      <w:r w:rsidRPr="00011736">
        <w:t>т других движк</w:t>
      </w:r>
      <w:r w:rsidR="00921451">
        <w:t>о</w:t>
      </w:r>
      <w:r w:rsidRPr="00011736">
        <w:t>в, где исп</w:t>
      </w:r>
      <w:r w:rsidR="00921451">
        <w:t>о</w:t>
      </w:r>
      <w:r w:rsidRPr="00011736">
        <w:t xml:space="preserve">льзуется язык </w:t>
      </w:r>
      <w:r w:rsidRPr="00011736">
        <w:rPr>
          <w:i/>
          <w:iCs/>
          <w:lang w:val="en-US"/>
        </w:rPr>
        <w:t>C</w:t>
      </w:r>
      <w:r w:rsidRPr="00011736">
        <w:t xml:space="preserve">++, в </w:t>
      </w:r>
      <w:r w:rsidRPr="00011736">
        <w:rPr>
          <w:i/>
          <w:iCs/>
          <w:lang w:val="en-US"/>
        </w:rPr>
        <w:t>C</w:t>
      </w:r>
      <w:r w:rsidRPr="00011736">
        <w:t># есть мн</w:t>
      </w:r>
      <w:r w:rsidR="00921451">
        <w:t>о</w:t>
      </w:r>
      <w:r w:rsidRPr="00011736">
        <w:t>г</w:t>
      </w:r>
      <w:r w:rsidR="00921451">
        <w:t>о</w:t>
      </w:r>
      <w:r w:rsidRPr="00011736">
        <w:t xml:space="preserve"> элемент</w:t>
      </w:r>
      <w:r w:rsidR="00921451">
        <w:t>о</w:t>
      </w:r>
      <w:r w:rsidRPr="00011736">
        <w:t>в и прием</w:t>
      </w:r>
      <w:r w:rsidR="00921451">
        <w:t>о</w:t>
      </w:r>
      <w:r w:rsidRPr="00011736">
        <w:t>в, к</w:t>
      </w:r>
      <w:r w:rsidR="00921451">
        <w:t>о</w:t>
      </w:r>
      <w:r w:rsidRPr="00011736">
        <w:t>т</w:t>
      </w:r>
      <w:r w:rsidR="00921451">
        <w:t>о</w:t>
      </w:r>
      <w:r w:rsidRPr="00011736">
        <w:t>рые уже реализ</w:t>
      </w:r>
      <w:r w:rsidR="00921451">
        <w:t>о</w:t>
      </w:r>
      <w:r w:rsidRPr="00011736">
        <w:t>ваны, и пр</w:t>
      </w:r>
      <w:r w:rsidR="00921451">
        <w:t>о</w:t>
      </w:r>
      <w:r w:rsidRPr="00011736">
        <w:t>граммисту нужн</w:t>
      </w:r>
      <w:r w:rsidR="00921451">
        <w:t>о</w:t>
      </w:r>
      <w:r w:rsidRPr="00011736">
        <w:t xml:space="preserve"> т</w:t>
      </w:r>
      <w:r w:rsidR="00921451">
        <w:t>о</w:t>
      </w:r>
      <w:r w:rsidRPr="00011736">
        <w:t>льк</w:t>
      </w:r>
      <w:r w:rsidR="00921451">
        <w:t>о</w:t>
      </w:r>
      <w:r w:rsidRPr="00011736">
        <w:t xml:space="preserve"> в</w:t>
      </w:r>
      <w:r w:rsidR="00921451">
        <w:t>о</w:t>
      </w:r>
      <w:r w:rsidRPr="00011736">
        <w:t>сп</w:t>
      </w:r>
      <w:r w:rsidR="00921451">
        <w:t>о</w:t>
      </w:r>
      <w:r w:rsidRPr="00011736">
        <w:t>льз</w:t>
      </w:r>
      <w:r w:rsidR="00921451">
        <w:t>о</w:t>
      </w:r>
      <w:r w:rsidRPr="00011736">
        <w:t>ваться ими</w:t>
      </w:r>
      <w:r>
        <w:t>;</w:t>
      </w:r>
    </w:p>
    <w:p w14:paraId="16BEC183" w14:textId="66F7B606" w:rsidR="007C337A" w:rsidRDefault="007C337A" w:rsidP="007D5917">
      <w:pPr>
        <w:pStyle w:val="ac"/>
        <w:numPr>
          <w:ilvl w:val="0"/>
          <w:numId w:val="12"/>
        </w:numPr>
        <w:spacing w:after="0" w:line="360" w:lineRule="exact"/>
        <w:ind w:left="0" w:firstLine="709"/>
        <w:jc w:val="both"/>
      </w:pPr>
      <w:r>
        <w:t>кр</w:t>
      </w:r>
      <w:r w:rsidR="00921451">
        <w:t>о</w:t>
      </w:r>
      <w:r>
        <w:t>ссплатф</w:t>
      </w:r>
      <w:r w:rsidR="00921451">
        <w:t>о</w:t>
      </w:r>
      <w:r>
        <w:t>рменн</w:t>
      </w:r>
      <w:r w:rsidR="00921451">
        <w:t>о</w:t>
      </w:r>
      <w:r>
        <w:t xml:space="preserve">сть. </w:t>
      </w:r>
      <w:r w:rsidR="00921451">
        <w:t>О</w:t>
      </w:r>
      <w:r>
        <w:t xml:space="preserve">дин </w:t>
      </w:r>
      <w:r w:rsidRPr="00011736">
        <w:t>и т</w:t>
      </w:r>
      <w:r w:rsidR="00921451">
        <w:t>о</w:t>
      </w:r>
      <w:r w:rsidRPr="00011736">
        <w:t>т же к</w:t>
      </w:r>
      <w:r w:rsidR="00921451">
        <w:t>о</w:t>
      </w:r>
      <w:r w:rsidRPr="00011736">
        <w:t xml:space="preserve">д, написанный на движке </w:t>
      </w:r>
      <w:r w:rsidRPr="00593655">
        <w:rPr>
          <w:i/>
          <w:iCs/>
        </w:rPr>
        <w:t>Unity</w:t>
      </w:r>
      <w:r w:rsidRPr="00011736">
        <w:t>, с минимальными изменениями м</w:t>
      </w:r>
      <w:r w:rsidR="00921451">
        <w:t>о</w:t>
      </w:r>
      <w:r w:rsidRPr="00011736">
        <w:t>жет быть перенесен на различные платф</w:t>
      </w:r>
      <w:r w:rsidR="00921451">
        <w:t>о</w:t>
      </w:r>
      <w:r w:rsidRPr="00011736">
        <w:t>рмы (</w:t>
      </w:r>
      <w:r w:rsidRPr="00011736">
        <w:rPr>
          <w:i/>
          <w:iCs/>
        </w:rPr>
        <w:t>PC</w:t>
      </w:r>
      <w:r w:rsidRPr="00011736">
        <w:t xml:space="preserve">, </w:t>
      </w:r>
      <w:r w:rsidRPr="00011736">
        <w:rPr>
          <w:i/>
          <w:iCs/>
        </w:rPr>
        <w:t>Mac</w:t>
      </w:r>
      <w:r w:rsidRPr="00011736">
        <w:t xml:space="preserve">, </w:t>
      </w:r>
      <w:r w:rsidRPr="00011736">
        <w:rPr>
          <w:i/>
          <w:iCs/>
        </w:rPr>
        <w:t>Android</w:t>
      </w:r>
      <w:r w:rsidRPr="00011736">
        <w:t xml:space="preserve">, </w:t>
      </w:r>
      <w:r w:rsidRPr="00011736">
        <w:rPr>
          <w:i/>
          <w:iCs/>
        </w:rPr>
        <w:t>iOS</w:t>
      </w:r>
      <w:r w:rsidRPr="00011736">
        <w:t xml:space="preserve">, </w:t>
      </w:r>
      <w:r w:rsidRPr="00011736">
        <w:rPr>
          <w:i/>
          <w:iCs/>
        </w:rPr>
        <w:t>Web</w:t>
      </w:r>
      <w:r w:rsidRPr="00011736">
        <w:t>, игр</w:t>
      </w:r>
      <w:r w:rsidR="00921451">
        <w:t>о</w:t>
      </w:r>
      <w:r w:rsidRPr="00011736">
        <w:t>вые к</w:t>
      </w:r>
      <w:r w:rsidR="00921451">
        <w:t>о</w:t>
      </w:r>
      <w:r w:rsidRPr="00011736">
        <w:t>нс</w:t>
      </w:r>
      <w:r w:rsidR="00921451">
        <w:t>о</w:t>
      </w:r>
      <w:r w:rsidRPr="00011736">
        <w:t>ли). Эт</w:t>
      </w:r>
      <w:r w:rsidR="00921451">
        <w:t>о</w:t>
      </w:r>
      <w:r w:rsidRPr="00011736">
        <w:t xml:space="preserve"> </w:t>
      </w:r>
      <w:r w:rsidR="00921451">
        <w:t>о</w:t>
      </w:r>
      <w:r w:rsidRPr="00011736">
        <w:t>гр</w:t>
      </w:r>
      <w:r w:rsidR="00921451">
        <w:t>о</w:t>
      </w:r>
      <w:r w:rsidRPr="00011736">
        <w:t>мный плюс, к</w:t>
      </w:r>
      <w:r w:rsidR="00921451">
        <w:t>о</w:t>
      </w:r>
      <w:r w:rsidRPr="00011736">
        <w:t>т</w:t>
      </w:r>
      <w:r w:rsidR="00921451">
        <w:t>о</w:t>
      </w:r>
      <w:r w:rsidRPr="00011736">
        <w:t>рый с</w:t>
      </w:r>
      <w:r w:rsidR="00921451">
        <w:t>о</w:t>
      </w:r>
      <w:r w:rsidRPr="00011736">
        <w:t>кращает время на разраб</w:t>
      </w:r>
      <w:r w:rsidR="00921451">
        <w:t>о</w:t>
      </w:r>
      <w:r w:rsidRPr="00011736">
        <w:t>тку игры в неск</w:t>
      </w:r>
      <w:r w:rsidR="00921451">
        <w:t>о</w:t>
      </w:r>
      <w:r w:rsidRPr="00011736">
        <w:t>льк</w:t>
      </w:r>
      <w:r w:rsidR="00921451">
        <w:t>о</w:t>
      </w:r>
      <w:r w:rsidRPr="00011736">
        <w:t xml:space="preserve"> раз</w:t>
      </w:r>
      <w:r>
        <w:t>;</w:t>
      </w:r>
    </w:p>
    <w:p w14:paraId="2F127451" w14:textId="46981705" w:rsidR="007C337A" w:rsidRDefault="007C337A" w:rsidP="007D5917">
      <w:pPr>
        <w:pStyle w:val="ac"/>
        <w:numPr>
          <w:ilvl w:val="0"/>
          <w:numId w:val="12"/>
        </w:numPr>
        <w:spacing w:after="0" w:line="360" w:lineRule="exact"/>
        <w:ind w:left="0" w:firstLine="709"/>
        <w:jc w:val="both"/>
      </w:pPr>
      <w:r w:rsidRPr="00011736">
        <w:t>х</w:t>
      </w:r>
      <w:r w:rsidR="00921451">
        <w:t>о</w:t>
      </w:r>
      <w:r w:rsidRPr="00011736">
        <w:t>р</w:t>
      </w:r>
      <w:r w:rsidR="00921451">
        <w:t>о</w:t>
      </w:r>
      <w:r w:rsidRPr="00011736">
        <w:t xml:space="preserve">шее </w:t>
      </w:r>
      <w:r w:rsidRPr="00011736">
        <w:rPr>
          <w:i/>
          <w:iCs/>
        </w:rPr>
        <w:t>Community</w:t>
      </w:r>
      <w:r>
        <w:t xml:space="preserve">. </w:t>
      </w:r>
      <w:r w:rsidRPr="00011736">
        <w:t>У различных функций движка есть четк</w:t>
      </w:r>
      <w:r w:rsidR="00921451">
        <w:t>о</w:t>
      </w:r>
      <w:r w:rsidRPr="00011736">
        <w:t xml:space="preserve">е </w:t>
      </w:r>
      <w:r w:rsidR="00921451">
        <w:t>о</w:t>
      </w:r>
      <w:r w:rsidRPr="00011736">
        <w:t>писание с примерами на сайте разраб</w:t>
      </w:r>
      <w:r w:rsidR="00921451">
        <w:t>о</w:t>
      </w:r>
      <w:r w:rsidRPr="00011736">
        <w:t xml:space="preserve">тчика, </w:t>
      </w:r>
      <w:r w:rsidR="00921451">
        <w:t>о</w:t>
      </w:r>
      <w:r w:rsidRPr="00011736">
        <w:t>братиться к к</w:t>
      </w:r>
      <w:r w:rsidR="00921451">
        <w:t>о</w:t>
      </w:r>
      <w:r w:rsidRPr="00011736">
        <w:t>т</w:t>
      </w:r>
      <w:r w:rsidR="00921451">
        <w:t>о</w:t>
      </w:r>
      <w:r w:rsidRPr="00011736">
        <w:t>р</w:t>
      </w:r>
      <w:r w:rsidR="00921451">
        <w:t>о</w:t>
      </w:r>
      <w:r w:rsidRPr="00011736">
        <w:t>му м</w:t>
      </w:r>
      <w:r w:rsidR="00921451">
        <w:t>о</w:t>
      </w:r>
      <w:r w:rsidRPr="00011736">
        <w:t>жн</w:t>
      </w:r>
      <w:r w:rsidR="00921451">
        <w:t>о</w:t>
      </w:r>
      <w:r w:rsidRPr="00011736">
        <w:t xml:space="preserve"> в люб</w:t>
      </w:r>
      <w:r w:rsidR="00921451">
        <w:t>о</w:t>
      </w:r>
      <w:r w:rsidRPr="00011736">
        <w:t>й м</w:t>
      </w:r>
      <w:r w:rsidR="00921451">
        <w:t>о</w:t>
      </w:r>
      <w:r w:rsidRPr="00011736">
        <w:t>мент. Если чт</w:t>
      </w:r>
      <w:r w:rsidR="00921451">
        <w:t>о</w:t>
      </w:r>
      <w:r w:rsidRPr="00011736">
        <w:t>-т</w:t>
      </w:r>
      <w:r w:rsidR="00921451">
        <w:t>о</w:t>
      </w:r>
      <w:r w:rsidRPr="00011736">
        <w:t xml:space="preserve"> все же </w:t>
      </w:r>
      <w:r w:rsidR="00921451">
        <w:t>о</w:t>
      </w:r>
      <w:r w:rsidRPr="00011736">
        <w:t>стал</w:t>
      </w:r>
      <w:r w:rsidR="00921451">
        <w:t>о</w:t>
      </w:r>
      <w:r w:rsidRPr="00011736">
        <w:t>сь неп</w:t>
      </w:r>
      <w:r w:rsidR="00921451">
        <w:t>о</w:t>
      </w:r>
      <w:r w:rsidRPr="00011736">
        <w:t>нятным, служба п</w:t>
      </w:r>
      <w:r w:rsidR="00921451">
        <w:t>о</w:t>
      </w:r>
      <w:r w:rsidRPr="00011736">
        <w:t xml:space="preserve">ддержки </w:t>
      </w:r>
      <w:r w:rsidR="00921451">
        <w:t>о</w:t>
      </w:r>
      <w:r w:rsidRPr="00011736">
        <w:t>бязательн</w:t>
      </w:r>
      <w:r w:rsidR="00921451">
        <w:t>о</w:t>
      </w:r>
      <w:r w:rsidRPr="00011736">
        <w:t xml:space="preserve"> </w:t>
      </w:r>
      <w:r w:rsidR="00921451">
        <w:t>о</w:t>
      </w:r>
      <w:r w:rsidRPr="00011736">
        <w:t>тветит на в</w:t>
      </w:r>
      <w:r w:rsidR="00921451">
        <w:t>о</w:t>
      </w:r>
      <w:r w:rsidRPr="00011736">
        <w:t>зникший в</w:t>
      </w:r>
      <w:r w:rsidR="00921451">
        <w:t>о</w:t>
      </w:r>
      <w:r w:rsidRPr="00011736">
        <w:t>пр</w:t>
      </w:r>
      <w:r w:rsidR="00921451">
        <w:t>о</w:t>
      </w:r>
      <w:r w:rsidRPr="00011736">
        <w:t>с</w:t>
      </w:r>
      <w:r>
        <w:t>;</w:t>
      </w:r>
    </w:p>
    <w:p w14:paraId="720503F7" w14:textId="2A5378F9" w:rsidR="007C337A" w:rsidRDefault="007C337A" w:rsidP="007D5917">
      <w:pPr>
        <w:pStyle w:val="ac"/>
        <w:numPr>
          <w:ilvl w:val="0"/>
          <w:numId w:val="12"/>
        </w:numPr>
        <w:spacing w:after="0" w:line="360" w:lineRule="exact"/>
        <w:ind w:left="0" w:firstLine="709"/>
        <w:jc w:val="both"/>
      </w:pPr>
      <w:r w:rsidRPr="00011736">
        <w:rPr>
          <w:i/>
          <w:iCs/>
        </w:rPr>
        <w:t>Asset</w:t>
      </w:r>
      <w:r w:rsidRPr="00011736">
        <w:t xml:space="preserve"> </w:t>
      </w:r>
      <w:r w:rsidRPr="00011736">
        <w:rPr>
          <w:i/>
          <w:iCs/>
        </w:rPr>
        <w:t>Store</w:t>
      </w:r>
      <w:r w:rsidRPr="00011736">
        <w:t xml:space="preserve">, где имеется </w:t>
      </w:r>
      <w:r w:rsidR="00921451">
        <w:t>о</w:t>
      </w:r>
      <w:r w:rsidRPr="00011736">
        <w:t>гр</w:t>
      </w:r>
      <w:r w:rsidR="00921451">
        <w:t>о</w:t>
      </w:r>
      <w:r w:rsidRPr="00011736">
        <w:t>мн</w:t>
      </w:r>
      <w:r w:rsidR="00921451">
        <w:t>о</w:t>
      </w:r>
      <w:r w:rsidRPr="00011736">
        <w:t>е к</w:t>
      </w:r>
      <w:r w:rsidR="00921451">
        <w:t>о</w:t>
      </w:r>
      <w:r w:rsidRPr="00011736">
        <w:t>личеств</w:t>
      </w:r>
      <w:r w:rsidR="00921451">
        <w:t>о</w:t>
      </w:r>
      <w:r w:rsidRPr="00011736">
        <w:t xml:space="preserve"> различных плагин</w:t>
      </w:r>
      <w:r w:rsidR="00921451">
        <w:t>о</w:t>
      </w:r>
      <w:r w:rsidRPr="00011736">
        <w:t>в и ресурс</w:t>
      </w:r>
      <w:r w:rsidR="00921451">
        <w:t>о</w:t>
      </w:r>
      <w:r w:rsidRPr="00011736">
        <w:t>в для с</w:t>
      </w:r>
      <w:r w:rsidR="00921451">
        <w:t>о</w:t>
      </w:r>
      <w:r w:rsidRPr="00011736">
        <w:t>здания игры. Разумеется, какие-т</w:t>
      </w:r>
      <w:r w:rsidR="00921451">
        <w:t>о</w:t>
      </w:r>
      <w:r w:rsidRPr="00011736">
        <w:t xml:space="preserve"> из них бесплатные, какие-т</w:t>
      </w:r>
      <w:r w:rsidR="00921451">
        <w:t>о</w:t>
      </w:r>
      <w:r w:rsidRPr="00011736">
        <w:t xml:space="preserve"> платные, н</w:t>
      </w:r>
      <w:r w:rsidR="00921451">
        <w:t>о</w:t>
      </w:r>
      <w:r w:rsidRPr="00011736">
        <w:t xml:space="preserve"> все </w:t>
      </w:r>
      <w:r w:rsidR="00921451">
        <w:t>о</w:t>
      </w:r>
      <w:r w:rsidRPr="00011736">
        <w:t>ни с</w:t>
      </w:r>
      <w:r w:rsidR="00921451">
        <w:t>о</w:t>
      </w:r>
      <w:r w:rsidRPr="00011736">
        <w:t xml:space="preserve">браны в </w:t>
      </w:r>
      <w:r w:rsidR="00921451">
        <w:t>о</w:t>
      </w:r>
      <w:r w:rsidRPr="00011736">
        <w:t>дн</w:t>
      </w:r>
      <w:r w:rsidR="00921451">
        <w:t>о</w:t>
      </w:r>
      <w:r w:rsidRPr="00011736">
        <w:t>м месте с уд</w:t>
      </w:r>
      <w:r w:rsidR="00921451">
        <w:t>о</w:t>
      </w:r>
      <w:r w:rsidRPr="00011736">
        <w:t>бным п</w:t>
      </w:r>
      <w:r w:rsidR="00921451">
        <w:t>о</w:t>
      </w:r>
      <w:r w:rsidRPr="00011736">
        <w:t>иск</w:t>
      </w:r>
      <w:r w:rsidR="00921451">
        <w:t>о</w:t>
      </w:r>
      <w:r w:rsidRPr="00011736">
        <w:t>м и в</w:t>
      </w:r>
      <w:r w:rsidR="00921451">
        <w:t>о</w:t>
      </w:r>
      <w:r w:rsidRPr="00011736">
        <w:t>зм</w:t>
      </w:r>
      <w:r w:rsidR="00921451">
        <w:t>о</w:t>
      </w:r>
      <w:r w:rsidRPr="00011736">
        <w:t>жн</w:t>
      </w:r>
      <w:r w:rsidR="00921451">
        <w:t>о</w:t>
      </w:r>
      <w:r w:rsidRPr="00011736">
        <w:t>стью загрузить, интегрир</w:t>
      </w:r>
      <w:r w:rsidR="00921451">
        <w:t>о</w:t>
      </w:r>
      <w:r w:rsidRPr="00011736">
        <w:t>вать и п</w:t>
      </w:r>
      <w:r w:rsidR="00921451">
        <w:t>о</w:t>
      </w:r>
      <w:r w:rsidRPr="00011736">
        <w:t>лучить сразу раб</w:t>
      </w:r>
      <w:r w:rsidR="00921451">
        <w:t>о</w:t>
      </w:r>
      <w:r w:rsidRPr="00011736">
        <w:t>чий функци</w:t>
      </w:r>
      <w:r w:rsidR="00921451">
        <w:t>о</w:t>
      </w:r>
      <w:r w:rsidRPr="00011736">
        <w:t>нал</w:t>
      </w:r>
      <w:r>
        <w:t>;</w:t>
      </w:r>
    </w:p>
    <w:p w14:paraId="457611F1" w14:textId="7C45AE3F" w:rsidR="007C337A" w:rsidRDefault="007C337A" w:rsidP="007D5917">
      <w:pPr>
        <w:pStyle w:val="ac"/>
        <w:numPr>
          <w:ilvl w:val="0"/>
          <w:numId w:val="12"/>
        </w:numPr>
        <w:spacing w:after="0" w:line="360" w:lineRule="exact"/>
        <w:ind w:left="0" w:firstLine="709"/>
        <w:jc w:val="both"/>
      </w:pPr>
      <w:r w:rsidRPr="00593655">
        <w:rPr>
          <w:i/>
          <w:iCs/>
        </w:rPr>
        <w:lastRenderedPageBreak/>
        <w:t>Unity</w:t>
      </w:r>
      <w:r w:rsidRPr="00593655">
        <w:t xml:space="preserve"> п</w:t>
      </w:r>
      <w:r w:rsidR="00921451">
        <w:t>о</w:t>
      </w:r>
      <w:r w:rsidRPr="00593655">
        <w:t>м</w:t>
      </w:r>
      <w:r w:rsidR="00921451">
        <w:t>о</w:t>
      </w:r>
      <w:r w:rsidRPr="00593655">
        <w:t>гает с</w:t>
      </w:r>
      <w:r w:rsidR="00921451">
        <w:t>о</w:t>
      </w:r>
      <w:r w:rsidRPr="00593655">
        <w:t>кратить время разраб</w:t>
      </w:r>
      <w:r w:rsidR="00921451">
        <w:t>о</w:t>
      </w:r>
      <w:r w:rsidRPr="00593655">
        <w:t>тки игры или прил</w:t>
      </w:r>
      <w:r w:rsidR="00921451">
        <w:t>о</w:t>
      </w:r>
      <w:r w:rsidRPr="00593655">
        <w:t>жения в неск</w:t>
      </w:r>
      <w:r w:rsidR="00921451">
        <w:t>о</w:t>
      </w:r>
      <w:r w:rsidRPr="00593655">
        <w:t>льк</w:t>
      </w:r>
      <w:r w:rsidR="00921451">
        <w:t>о</w:t>
      </w:r>
      <w:r w:rsidRPr="00593655">
        <w:t xml:space="preserve"> раз</w:t>
      </w:r>
      <w:r>
        <w:t xml:space="preserve"> </w:t>
      </w:r>
      <w:r w:rsidRPr="00A8682F">
        <w:t>[</w:t>
      </w:r>
      <w:r w:rsidR="007E170E" w:rsidRPr="007E170E">
        <w:t>7</w:t>
      </w:r>
      <w:r w:rsidR="004B7559">
        <w:t>, с.54</w:t>
      </w:r>
      <w:r w:rsidRPr="00A8682F">
        <w:t>]</w:t>
      </w:r>
      <w:r w:rsidRPr="00593655">
        <w:t>.</w:t>
      </w:r>
    </w:p>
    <w:p w14:paraId="5D9B2417" w14:textId="4A446EF4" w:rsidR="007C337A" w:rsidRDefault="007C337A" w:rsidP="007D5917">
      <w:pPr>
        <w:pStyle w:val="ac"/>
        <w:spacing w:after="0" w:line="360" w:lineRule="exact"/>
        <w:ind w:left="0" w:firstLine="709"/>
        <w:jc w:val="both"/>
      </w:pPr>
      <w:r>
        <w:t xml:space="preserve">Таким </w:t>
      </w:r>
      <w:r w:rsidR="00921451">
        <w:t>о</w:t>
      </w:r>
      <w:r>
        <w:t>браз</w:t>
      </w:r>
      <w:r w:rsidR="00921451">
        <w:t>о</w:t>
      </w:r>
      <w:r>
        <w:t>м, игр</w:t>
      </w:r>
      <w:r w:rsidR="00921451">
        <w:t>о</w:t>
      </w:r>
      <w:r>
        <w:t>в</w:t>
      </w:r>
      <w:r w:rsidR="00921451">
        <w:t>о</w:t>
      </w:r>
      <w:r>
        <w:t>й движ</w:t>
      </w:r>
      <w:r w:rsidR="00921451">
        <w:t>о</w:t>
      </w:r>
      <w:r>
        <w:t xml:space="preserve">к </w:t>
      </w:r>
      <w:r w:rsidRPr="00593655">
        <w:rPr>
          <w:i/>
          <w:iCs/>
          <w:lang w:val="en-US"/>
        </w:rPr>
        <w:t>Unity</w:t>
      </w:r>
      <w:r w:rsidRPr="00593655">
        <w:rPr>
          <w:i/>
          <w:iCs/>
        </w:rPr>
        <w:t xml:space="preserve"> </w:t>
      </w:r>
      <w:r>
        <w:t>х</w:t>
      </w:r>
      <w:r w:rsidR="00921451">
        <w:t>о</w:t>
      </w:r>
      <w:r>
        <w:t>р</w:t>
      </w:r>
      <w:r w:rsidR="00921451">
        <w:t>о</w:t>
      </w:r>
      <w:r>
        <w:t>ш</w:t>
      </w:r>
      <w:r w:rsidR="00921451">
        <w:t>о</w:t>
      </w:r>
      <w:r>
        <w:t xml:space="preserve"> п</w:t>
      </w:r>
      <w:r w:rsidR="00921451">
        <w:t>о</w:t>
      </w:r>
      <w:r>
        <w:t>дх</w:t>
      </w:r>
      <w:r w:rsidR="00921451">
        <w:t>о</w:t>
      </w:r>
      <w:r>
        <w:t>дит для разраб</w:t>
      </w:r>
      <w:r w:rsidR="00921451">
        <w:t>о</w:t>
      </w:r>
      <w:r>
        <w:t>тки прил</w:t>
      </w:r>
      <w:r w:rsidR="00921451">
        <w:t>о</w:t>
      </w:r>
      <w:r>
        <w:t>жения виртуальн</w:t>
      </w:r>
      <w:r w:rsidR="00921451">
        <w:t>о</w:t>
      </w:r>
      <w:r>
        <w:t>й реальн</w:t>
      </w:r>
      <w:r w:rsidR="00921451">
        <w:t>о</w:t>
      </w:r>
      <w:r>
        <w:t>сти.</w:t>
      </w:r>
    </w:p>
    <w:p w14:paraId="113C6DCC" w14:textId="3EB1E712" w:rsidR="00DE3B06" w:rsidRDefault="007C337A" w:rsidP="007D5917">
      <w:pPr>
        <w:pStyle w:val="ac"/>
        <w:spacing w:after="0" w:line="360" w:lineRule="exact"/>
        <w:ind w:left="0" w:firstLine="709"/>
        <w:jc w:val="both"/>
        <w:rPr>
          <w:iCs/>
        </w:rPr>
      </w:pPr>
      <w:r w:rsidRPr="00B14129">
        <w:t>Движ</w:t>
      </w:r>
      <w:r w:rsidR="00921451">
        <w:t>о</w:t>
      </w:r>
      <w:r w:rsidRPr="00B14129">
        <w:t>к является кр</w:t>
      </w:r>
      <w:r w:rsidR="00921451">
        <w:t>о</w:t>
      </w:r>
      <w:r w:rsidRPr="00B14129">
        <w:t>ссплатф</w:t>
      </w:r>
      <w:r w:rsidR="00921451">
        <w:t>о</w:t>
      </w:r>
      <w:r w:rsidRPr="00B14129">
        <w:t>рменным, пр</w:t>
      </w:r>
      <w:r w:rsidR="00921451">
        <w:t>о</w:t>
      </w:r>
      <w:r w:rsidRPr="00B14129">
        <w:t>екты, с</w:t>
      </w:r>
      <w:r w:rsidR="00921451">
        <w:t>о</w:t>
      </w:r>
      <w:r w:rsidRPr="00B14129">
        <w:t>зданные с ег</w:t>
      </w:r>
      <w:r w:rsidR="00921451">
        <w:t>о</w:t>
      </w:r>
      <w:r w:rsidRPr="00B14129">
        <w:t xml:space="preserve"> п</w:t>
      </w:r>
      <w:r w:rsidR="00921451">
        <w:t>о</w:t>
      </w:r>
      <w:r w:rsidRPr="00B14129">
        <w:t>м</w:t>
      </w:r>
      <w:r w:rsidR="00921451">
        <w:t>о</w:t>
      </w:r>
      <w:r w:rsidRPr="00B14129">
        <w:t>щью, м</w:t>
      </w:r>
      <w:r w:rsidR="00921451">
        <w:t>о</w:t>
      </w:r>
      <w:r w:rsidRPr="00B14129">
        <w:t xml:space="preserve">гут быть </w:t>
      </w:r>
      <w:r>
        <w:t>им</w:t>
      </w:r>
      <w:r w:rsidRPr="00B14129">
        <w:t>п</w:t>
      </w:r>
      <w:r w:rsidR="00921451">
        <w:t>о</w:t>
      </w:r>
      <w:r w:rsidRPr="00B14129">
        <w:t>ртир</w:t>
      </w:r>
      <w:r w:rsidR="00921451">
        <w:t>о</w:t>
      </w:r>
      <w:r w:rsidRPr="00B14129">
        <w:t>ваны</w:t>
      </w:r>
      <w:r>
        <w:t xml:space="preserve"> </w:t>
      </w:r>
      <w:r w:rsidRPr="00B14129">
        <w:t>на в</w:t>
      </w:r>
      <w:r w:rsidR="00172694">
        <w:t>се актуальные игр</w:t>
      </w:r>
      <w:r w:rsidR="00921451">
        <w:t>о</w:t>
      </w:r>
      <w:r w:rsidR="00172694">
        <w:t>вые платф</w:t>
      </w:r>
      <w:r w:rsidR="00921451">
        <w:t>о</w:t>
      </w:r>
      <w:r w:rsidR="00172694">
        <w:t>рмы</w:t>
      </w:r>
      <w:r w:rsidRPr="00B14129">
        <w:t>. В данн</w:t>
      </w:r>
      <w:r w:rsidR="00921451">
        <w:t>о</w:t>
      </w:r>
      <w:r w:rsidRPr="00B14129">
        <w:t>м движке х</w:t>
      </w:r>
      <w:r w:rsidR="00921451">
        <w:t>о</w:t>
      </w:r>
      <w:r w:rsidRPr="00B14129">
        <w:t>р</w:t>
      </w:r>
      <w:r w:rsidR="00921451">
        <w:t>о</w:t>
      </w:r>
      <w:r w:rsidRPr="00B14129">
        <w:t>ш</w:t>
      </w:r>
      <w:r w:rsidR="00921451">
        <w:t>о</w:t>
      </w:r>
      <w:r w:rsidRPr="00B14129">
        <w:t xml:space="preserve"> реализ</w:t>
      </w:r>
      <w:r w:rsidR="00921451">
        <w:t>о</w:t>
      </w:r>
      <w:r w:rsidRPr="00B14129">
        <w:t>ваны</w:t>
      </w:r>
      <w:r>
        <w:t xml:space="preserve"> </w:t>
      </w:r>
      <w:r w:rsidRPr="00B14129">
        <w:t>инструменты п</w:t>
      </w:r>
      <w:r w:rsidR="00921451">
        <w:t>о</w:t>
      </w:r>
      <w:r w:rsidRPr="00B14129">
        <w:t xml:space="preserve">ддержки и механизм </w:t>
      </w:r>
      <w:r w:rsidR="00921451">
        <w:t>о</w:t>
      </w:r>
      <w:r w:rsidRPr="00B14129">
        <w:t>бн</w:t>
      </w:r>
      <w:r w:rsidR="00921451">
        <w:t>о</w:t>
      </w:r>
      <w:r w:rsidRPr="00B14129">
        <w:t>вления пр</w:t>
      </w:r>
      <w:r w:rsidR="00921451">
        <w:t>о</w:t>
      </w:r>
      <w:r w:rsidRPr="00B14129">
        <w:t>екта, чт</w:t>
      </w:r>
      <w:r w:rsidR="00921451">
        <w:t>о</w:t>
      </w:r>
      <w:r w:rsidRPr="00B14129">
        <w:t xml:space="preserve"> важн</w:t>
      </w:r>
      <w:r w:rsidR="00921451">
        <w:t>о</w:t>
      </w:r>
      <w:r w:rsidRPr="00B14129">
        <w:t xml:space="preserve"> при разраб</w:t>
      </w:r>
      <w:r w:rsidR="00921451">
        <w:t>о</w:t>
      </w:r>
      <w:r w:rsidRPr="00B14129">
        <w:t>тке клиентск</w:t>
      </w:r>
      <w:r w:rsidR="00921451">
        <w:t>о</w:t>
      </w:r>
      <w:r w:rsidRPr="00B14129">
        <w:t>й части</w:t>
      </w:r>
      <w:r>
        <w:t xml:space="preserve"> </w:t>
      </w:r>
      <w:r w:rsidRPr="00B14129">
        <w:rPr>
          <w:i/>
          <w:iCs/>
        </w:rPr>
        <w:t>GaaS</w:t>
      </w:r>
      <w:r w:rsidRPr="00B14129">
        <w:t xml:space="preserve"> </w:t>
      </w:r>
      <w:r w:rsidRPr="00B14129">
        <w:rPr>
          <w:i/>
          <w:iCs/>
        </w:rPr>
        <w:t>MMO</w:t>
      </w:r>
      <w:r w:rsidR="00172694">
        <w:t xml:space="preserve"> игр, </w:t>
      </w:r>
      <w:r w:rsidRPr="00B14129">
        <w:t>п</w:t>
      </w:r>
      <w:r w:rsidR="00921451">
        <w:t>о</w:t>
      </w:r>
      <w:r w:rsidRPr="00B14129">
        <w:t>ддерживает</w:t>
      </w:r>
      <w:r w:rsidR="00172694">
        <w:t>ся</w:t>
      </w:r>
      <w:r w:rsidRPr="00B14129">
        <w:t xml:space="preserve"> связь клиента с сервер</w:t>
      </w:r>
      <w:r w:rsidR="00921451">
        <w:t>о</w:t>
      </w:r>
      <w:r w:rsidRPr="00B14129">
        <w:t>м с п</w:t>
      </w:r>
      <w:r w:rsidR="00921451">
        <w:t>о</w:t>
      </w:r>
      <w:r w:rsidRPr="00B14129">
        <w:t>м</w:t>
      </w:r>
      <w:r w:rsidR="00921451">
        <w:t>о</w:t>
      </w:r>
      <w:r w:rsidRPr="00B14129">
        <w:t>щью пр</w:t>
      </w:r>
      <w:r w:rsidR="00921451">
        <w:t>о</w:t>
      </w:r>
      <w:r w:rsidRPr="00B14129">
        <w:t>ст</w:t>
      </w:r>
      <w:r w:rsidR="00921451">
        <w:t>о</w:t>
      </w:r>
      <w:r w:rsidRPr="00B14129">
        <w:t>г</w:t>
      </w:r>
      <w:r w:rsidR="00921451">
        <w:t>о</w:t>
      </w:r>
      <w:r w:rsidRPr="00B14129">
        <w:t xml:space="preserve"> инструмента с</w:t>
      </w:r>
      <w:r w:rsidR="00921451">
        <w:t>о</w:t>
      </w:r>
      <w:r w:rsidRPr="00B14129">
        <w:t>здания выделенн</w:t>
      </w:r>
      <w:r w:rsidR="00921451">
        <w:t>о</w:t>
      </w:r>
      <w:r w:rsidRPr="00B14129">
        <w:t>г</w:t>
      </w:r>
      <w:r w:rsidR="00921451">
        <w:t>о</w:t>
      </w:r>
      <w:r>
        <w:t xml:space="preserve"> </w:t>
      </w:r>
      <w:r w:rsidRPr="00B14129">
        <w:t xml:space="preserve">сервера для 64 </w:t>
      </w:r>
      <w:r w:rsidR="00921451">
        <w:t>о</w:t>
      </w:r>
      <w:r w:rsidRPr="00B14129">
        <w:t>дн</w:t>
      </w:r>
      <w:r w:rsidR="00921451">
        <w:t>о</w:t>
      </w:r>
      <w:r w:rsidRPr="00B14129">
        <w:t>временных п</w:t>
      </w:r>
      <w:r w:rsidR="00921451">
        <w:t>о</w:t>
      </w:r>
      <w:r w:rsidRPr="00B14129">
        <w:t>льз</w:t>
      </w:r>
      <w:r w:rsidR="00921451">
        <w:t>о</w:t>
      </w:r>
      <w:r w:rsidRPr="00B14129">
        <w:t xml:space="preserve">вателей, </w:t>
      </w:r>
      <w:r w:rsidR="00921451">
        <w:t>о</w:t>
      </w:r>
      <w:r w:rsidRPr="00B14129">
        <w:t>днак</w:t>
      </w:r>
      <w:r w:rsidR="00921451">
        <w:t>о</w:t>
      </w:r>
      <w:r w:rsidRPr="00B14129">
        <w:t xml:space="preserve"> эт</w:t>
      </w:r>
      <w:r w:rsidR="00921451">
        <w:t>о</w:t>
      </w:r>
      <w:r w:rsidRPr="00B14129">
        <w:t xml:space="preserve"> </w:t>
      </w:r>
      <w:r w:rsidR="00921451">
        <w:t>о</w:t>
      </w:r>
      <w:r w:rsidRPr="00B14129">
        <w:t>граничение м</w:t>
      </w:r>
      <w:r w:rsidR="00921451">
        <w:t>о</w:t>
      </w:r>
      <w:r w:rsidRPr="00B14129">
        <w:t>жн</w:t>
      </w:r>
      <w:r w:rsidR="00921451">
        <w:t>о</w:t>
      </w:r>
      <w:r w:rsidRPr="00B14129">
        <w:t xml:space="preserve"> </w:t>
      </w:r>
      <w:r w:rsidR="00921451">
        <w:t>о</w:t>
      </w:r>
      <w:r w:rsidRPr="00B14129">
        <w:t>б</w:t>
      </w:r>
      <w:r w:rsidR="00921451">
        <w:t>о</w:t>
      </w:r>
      <w:r w:rsidRPr="00B14129">
        <w:t>йти исп</w:t>
      </w:r>
      <w:r w:rsidR="00921451">
        <w:t>о</w:t>
      </w:r>
      <w:r w:rsidRPr="00B14129">
        <w:t>льз</w:t>
      </w:r>
      <w:r w:rsidR="00921451">
        <w:t>о</w:t>
      </w:r>
      <w:r w:rsidRPr="00B14129">
        <w:t>ванием</w:t>
      </w:r>
      <w:r>
        <w:t xml:space="preserve"> </w:t>
      </w:r>
      <w:r w:rsidRPr="00B14129">
        <w:t>ст</w:t>
      </w:r>
      <w:r w:rsidR="00921451">
        <w:t>о</w:t>
      </w:r>
      <w:r w:rsidRPr="00B14129">
        <w:t>р</w:t>
      </w:r>
      <w:r w:rsidR="00921451">
        <w:t>о</w:t>
      </w:r>
      <w:r w:rsidRPr="00B14129">
        <w:t>нних плагин</w:t>
      </w:r>
      <w:r w:rsidR="00921451">
        <w:t>о</w:t>
      </w:r>
      <w:r w:rsidRPr="00B14129">
        <w:t xml:space="preserve">в таких как </w:t>
      </w:r>
      <w:r w:rsidRPr="00B14129">
        <w:rPr>
          <w:i/>
          <w:iCs/>
        </w:rPr>
        <w:t>Open</w:t>
      </w:r>
      <w:r w:rsidRPr="00B14129">
        <w:t xml:space="preserve"> </w:t>
      </w:r>
      <w:r w:rsidRPr="00B14129">
        <w:rPr>
          <w:i/>
          <w:iCs/>
        </w:rPr>
        <w:t>World</w:t>
      </w:r>
      <w:r w:rsidRPr="00B14129">
        <w:t xml:space="preserve"> </w:t>
      </w:r>
      <w:r w:rsidRPr="00B14129">
        <w:rPr>
          <w:i/>
          <w:iCs/>
        </w:rPr>
        <w:t>Server</w:t>
      </w:r>
      <w:r w:rsidRPr="00B14129">
        <w:t>, а также всегда м</w:t>
      </w:r>
      <w:r w:rsidR="00921451">
        <w:t>о</w:t>
      </w:r>
      <w:r w:rsidRPr="00B14129">
        <w:t>жн</w:t>
      </w:r>
      <w:r w:rsidR="00921451">
        <w:t>о</w:t>
      </w:r>
      <w:r w:rsidRPr="00B14129">
        <w:t xml:space="preserve"> с</w:t>
      </w:r>
      <w:r w:rsidR="00921451">
        <w:t>о</w:t>
      </w:r>
      <w:r w:rsidRPr="00B14129">
        <w:t>здать св</w:t>
      </w:r>
      <w:r w:rsidR="00921451">
        <w:t>о</w:t>
      </w:r>
      <w:r w:rsidRPr="00B14129">
        <w:t>ё решение для сервера</w:t>
      </w:r>
      <w:r>
        <w:t xml:space="preserve"> </w:t>
      </w:r>
      <w:r w:rsidRPr="00121036">
        <w:t>[9]</w:t>
      </w:r>
      <w:r w:rsidRPr="00B14129">
        <w:t>.</w:t>
      </w:r>
      <w:r w:rsidR="00DE3B06" w:rsidRPr="00DE3B06">
        <w:t xml:space="preserve"> </w:t>
      </w:r>
      <w:r w:rsidR="00921451">
        <w:t>О</w:t>
      </w:r>
      <w:r w:rsidR="00DE3B06">
        <w:t>бщий вид п</w:t>
      </w:r>
      <w:r w:rsidR="00921451">
        <w:t>о</w:t>
      </w:r>
      <w:r w:rsidR="00DE3B06">
        <w:t>льз</w:t>
      </w:r>
      <w:r w:rsidR="00921451">
        <w:t>о</w:t>
      </w:r>
      <w:r w:rsidR="00DE3B06">
        <w:t>вательск</w:t>
      </w:r>
      <w:r w:rsidR="00921451">
        <w:t>о</w:t>
      </w:r>
      <w:r w:rsidR="00DE3B06">
        <w:t>г</w:t>
      </w:r>
      <w:r w:rsidR="00921451">
        <w:t>о</w:t>
      </w:r>
      <w:r w:rsidR="00DE3B06">
        <w:t xml:space="preserve"> интерфейса игр</w:t>
      </w:r>
      <w:r w:rsidR="00921451">
        <w:t>о</w:t>
      </w:r>
      <w:r w:rsidR="00DE3B06">
        <w:t>в</w:t>
      </w:r>
      <w:r w:rsidR="00921451">
        <w:t>о</w:t>
      </w:r>
      <w:r w:rsidR="00DE3B06">
        <w:t>г</w:t>
      </w:r>
      <w:r w:rsidR="00921451">
        <w:t>о</w:t>
      </w:r>
      <w:r w:rsidR="00DE3B06">
        <w:t xml:space="preserve"> движка </w:t>
      </w:r>
      <w:r w:rsidR="00DE3B06" w:rsidRPr="00B14129">
        <w:rPr>
          <w:i/>
          <w:iCs/>
        </w:rPr>
        <w:t>U</w:t>
      </w:r>
      <w:r w:rsidR="00DE3B06">
        <w:rPr>
          <w:i/>
          <w:iCs/>
          <w:lang w:val="en-US"/>
        </w:rPr>
        <w:t>nity</w:t>
      </w:r>
      <w:r w:rsidR="00DE3B06">
        <w:rPr>
          <w:iCs/>
        </w:rPr>
        <w:t xml:space="preserve"> приведён на рисунке 1.4.</w:t>
      </w:r>
    </w:p>
    <w:p w14:paraId="5D31490E" w14:textId="77777777" w:rsidR="00586829" w:rsidRDefault="00586829" w:rsidP="007D5917">
      <w:pPr>
        <w:pStyle w:val="ac"/>
        <w:spacing w:after="0" w:line="360" w:lineRule="exact"/>
        <w:ind w:left="0" w:firstLine="709"/>
        <w:jc w:val="both"/>
        <w:rPr>
          <w:iCs/>
        </w:rPr>
      </w:pPr>
    </w:p>
    <w:p w14:paraId="2A8ACAB2" w14:textId="75454718" w:rsidR="00DE3B06" w:rsidRDefault="007D5917" w:rsidP="00586829">
      <w:pPr>
        <w:spacing w:after="0" w:line="276" w:lineRule="auto"/>
        <w:jc w:val="center"/>
      </w:pPr>
      <w:r>
        <w:rPr>
          <w:noProof/>
          <w:lang w:eastAsia="ru-RU"/>
        </w:rPr>
        <w:drawing>
          <wp:inline distT="0" distB="0" distL="0" distR="0" wp14:anchorId="7ED05FAB" wp14:editId="59DD3FA5">
            <wp:extent cx="5165007" cy="3429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pic:cNvPicPr>
                  </pic:nvPicPr>
                  <pic:blipFill rotWithShape="1">
                    <a:blip r:embed="rId12">
                      <a:extLst>
                        <a:ext uri="{28A0092B-C50C-407E-A947-70E740481C1C}">
                          <a14:useLocalDpi xmlns:a14="http://schemas.microsoft.com/office/drawing/2010/main" val="0"/>
                        </a:ext>
                      </a:extLst>
                    </a:blip>
                    <a:srcRect r="2145" b="8384"/>
                    <a:stretch/>
                  </pic:blipFill>
                  <pic:spPr bwMode="auto">
                    <a:xfrm>
                      <a:off x="0" y="0"/>
                      <a:ext cx="5190615" cy="3446001"/>
                    </a:xfrm>
                    <a:prstGeom prst="rect">
                      <a:avLst/>
                    </a:prstGeom>
                    <a:ln>
                      <a:noFill/>
                    </a:ln>
                    <a:extLst>
                      <a:ext uri="{53640926-AAD7-44D8-BBD7-CCE9431645EC}">
                        <a14:shadowObscured xmlns:a14="http://schemas.microsoft.com/office/drawing/2010/main"/>
                      </a:ext>
                    </a:extLst>
                  </pic:spPr>
                </pic:pic>
              </a:graphicData>
            </a:graphic>
          </wp:inline>
        </w:drawing>
      </w:r>
    </w:p>
    <w:p w14:paraId="1EC8CEE3" w14:textId="0AB0B251" w:rsidR="00DE3B06" w:rsidRDefault="00DE3B06" w:rsidP="00586829">
      <w:pPr>
        <w:spacing w:after="0" w:line="276" w:lineRule="auto"/>
        <w:jc w:val="center"/>
      </w:pPr>
    </w:p>
    <w:p w14:paraId="12F6A2B0" w14:textId="532D30E6" w:rsidR="00172694" w:rsidRPr="00EE3395" w:rsidRDefault="00DE3B06" w:rsidP="00225F42">
      <w:pPr>
        <w:spacing w:after="0" w:line="360" w:lineRule="exact"/>
        <w:jc w:val="center"/>
        <w:rPr>
          <w:i/>
          <w:iCs/>
        </w:rPr>
      </w:pPr>
      <w:r>
        <w:t>Рисун</w:t>
      </w:r>
      <w:r w:rsidR="00921451">
        <w:t>о</w:t>
      </w:r>
      <w:r>
        <w:t>к 1.4 – Интерфейс п</w:t>
      </w:r>
      <w:r w:rsidR="00921451">
        <w:t>о</w:t>
      </w:r>
      <w:r>
        <w:t>льз</w:t>
      </w:r>
      <w:r w:rsidR="00921451">
        <w:t>о</w:t>
      </w:r>
      <w:r>
        <w:t>вателя в игр</w:t>
      </w:r>
      <w:r w:rsidR="00921451">
        <w:t>о</w:t>
      </w:r>
      <w:r>
        <w:t>в</w:t>
      </w:r>
      <w:r w:rsidR="00921451">
        <w:t>о</w:t>
      </w:r>
      <w:r>
        <w:t xml:space="preserve">м движке </w:t>
      </w:r>
      <w:r w:rsidRPr="00B14129">
        <w:rPr>
          <w:i/>
          <w:iCs/>
        </w:rPr>
        <w:t>U</w:t>
      </w:r>
      <w:r>
        <w:rPr>
          <w:i/>
          <w:iCs/>
          <w:lang w:val="en-US"/>
        </w:rPr>
        <w:t>nity</w:t>
      </w:r>
    </w:p>
    <w:p w14:paraId="7615865A" w14:textId="77777777" w:rsidR="00225F42" w:rsidRPr="00EE3395" w:rsidRDefault="00225F42" w:rsidP="00225F42">
      <w:pPr>
        <w:spacing w:after="0" w:line="360" w:lineRule="exact"/>
        <w:jc w:val="center"/>
        <w:rPr>
          <w:iCs/>
        </w:rPr>
      </w:pPr>
    </w:p>
    <w:p w14:paraId="26A49332" w14:textId="486398E6" w:rsidR="00172694" w:rsidRDefault="00921451" w:rsidP="007D5917">
      <w:pPr>
        <w:spacing w:after="0" w:line="360" w:lineRule="exact"/>
        <w:ind w:firstLine="709"/>
        <w:jc w:val="both"/>
      </w:pPr>
      <w:r>
        <w:t>О</w:t>
      </w:r>
      <w:r w:rsidR="00172694">
        <w:t>дн</w:t>
      </w:r>
      <w:r>
        <w:t>о</w:t>
      </w:r>
      <w:r w:rsidR="00172694">
        <w:t xml:space="preserve"> из преимуществ </w:t>
      </w:r>
      <w:r w:rsidR="00172694" w:rsidRPr="00172694">
        <w:rPr>
          <w:i/>
        </w:rPr>
        <w:t>Unity</w:t>
      </w:r>
      <w:r w:rsidR="00172694">
        <w:t xml:space="preserve"> – эт</w:t>
      </w:r>
      <w:r>
        <w:t>о</w:t>
      </w:r>
      <w:r w:rsidR="00172694">
        <w:t xml:space="preserve"> спис</w:t>
      </w:r>
      <w:r>
        <w:t>о</w:t>
      </w:r>
      <w:r w:rsidR="00172694">
        <w:t>к п</w:t>
      </w:r>
      <w:r>
        <w:t>о</w:t>
      </w:r>
      <w:r w:rsidR="00172694">
        <w:t>ддерживаемых платф</w:t>
      </w:r>
      <w:r>
        <w:t>о</w:t>
      </w:r>
      <w:r w:rsidR="00172694">
        <w:t>рм, где м</w:t>
      </w:r>
      <w:r>
        <w:t>о</w:t>
      </w:r>
      <w:r w:rsidR="00172694">
        <w:t>жет запускаться прил</w:t>
      </w:r>
      <w:r>
        <w:t>о</w:t>
      </w:r>
      <w:r w:rsidR="00172694">
        <w:t xml:space="preserve">жения. </w:t>
      </w:r>
      <w:r w:rsidR="00172694" w:rsidRPr="00172694">
        <w:rPr>
          <w:i/>
        </w:rPr>
        <w:t>Unity</w:t>
      </w:r>
      <w:r w:rsidR="00172694">
        <w:t xml:space="preserve"> раб</w:t>
      </w:r>
      <w:r>
        <w:t>о</w:t>
      </w:r>
      <w:r w:rsidR="00172694">
        <w:t>тает п</w:t>
      </w:r>
      <w:r>
        <w:t>о</w:t>
      </w:r>
      <w:r w:rsidR="00172694">
        <w:t xml:space="preserve">чти везде – на ПК (все </w:t>
      </w:r>
      <w:r>
        <w:t>о</w:t>
      </w:r>
      <w:r w:rsidR="00172694">
        <w:t>пераци</w:t>
      </w:r>
      <w:r>
        <w:t>о</w:t>
      </w:r>
      <w:r w:rsidR="00172694">
        <w:t xml:space="preserve">нные системы), на </w:t>
      </w:r>
      <w:r w:rsidR="00172694" w:rsidRPr="007D5917">
        <w:rPr>
          <w:i/>
        </w:rPr>
        <w:t>Android</w:t>
      </w:r>
      <w:r w:rsidR="00172694">
        <w:t xml:space="preserve">, на </w:t>
      </w:r>
      <w:r w:rsidR="00172694" w:rsidRPr="007D5917">
        <w:rPr>
          <w:i/>
        </w:rPr>
        <w:t>iOS</w:t>
      </w:r>
      <w:r w:rsidR="00172694">
        <w:t xml:space="preserve">, на </w:t>
      </w:r>
      <w:r w:rsidR="00172694" w:rsidRPr="007D5917">
        <w:rPr>
          <w:i/>
        </w:rPr>
        <w:t>SmartTV</w:t>
      </w:r>
      <w:r w:rsidR="00172694">
        <w:t xml:space="preserve">, в браузере, на </w:t>
      </w:r>
      <w:r w:rsidR="007D5917">
        <w:t>различных</w:t>
      </w:r>
      <w:r w:rsidR="00172694">
        <w:t xml:space="preserve"> экз</w:t>
      </w:r>
      <w:r>
        <w:t>о</w:t>
      </w:r>
      <w:r w:rsidR="00172694">
        <w:t xml:space="preserve">тических системах – например, </w:t>
      </w:r>
      <w:r w:rsidR="00172694" w:rsidRPr="007D5917">
        <w:rPr>
          <w:i/>
        </w:rPr>
        <w:t>Tizen</w:t>
      </w:r>
      <w:r w:rsidR="00172694">
        <w:t xml:space="preserve"> </w:t>
      </w:r>
      <w:r w:rsidR="00172694" w:rsidRPr="007D5917">
        <w:rPr>
          <w:i/>
        </w:rPr>
        <w:t>OS</w:t>
      </w:r>
      <w:r w:rsidR="00172694">
        <w:t>. Написание скрипт</w:t>
      </w:r>
      <w:r>
        <w:t>о</w:t>
      </w:r>
      <w:r w:rsidR="00172694">
        <w:t>в для игр</w:t>
      </w:r>
      <w:r>
        <w:t>о</w:t>
      </w:r>
      <w:r w:rsidR="00172694">
        <w:t xml:space="preserve">вых </w:t>
      </w:r>
      <w:r>
        <w:t>о</w:t>
      </w:r>
      <w:r w:rsidR="00172694">
        <w:t>бъект</w:t>
      </w:r>
      <w:r>
        <w:t>о</w:t>
      </w:r>
      <w:r w:rsidR="00172694">
        <w:t>в пр</w:t>
      </w:r>
      <w:r>
        <w:t>о</w:t>
      </w:r>
      <w:r w:rsidR="00172694">
        <w:t>исх</w:t>
      </w:r>
      <w:r>
        <w:t>о</w:t>
      </w:r>
      <w:r w:rsidR="00172694">
        <w:t xml:space="preserve">дит в </w:t>
      </w:r>
      <w:r w:rsidR="00172694" w:rsidRPr="007D5917">
        <w:rPr>
          <w:i/>
        </w:rPr>
        <w:t>MonoDevelop</w:t>
      </w:r>
      <w:r w:rsidR="00172694">
        <w:t>, либ</w:t>
      </w:r>
      <w:r>
        <w:t>о</w:t>
      </w:r>
      <w:r w:rsidR="00172694">
        <w:t xml:space="preserve"> при исп</w:t>
      </w:r>
      <w:r>
        <w:t>о</w:t>
      </w:r>
      <w:r w:rsidR="00172694">
        <w:t>льз</w:t>
      </w:r>
      <w:r>
        <w:t>о</w:t>
      </w:r>
      <w:r w:rsidR="00172694">
        <w:t>вании ст</w:t>
      </w:r>
      <w:r>
        <w:t>о</w:t>
      </w:r>
      <w:r w:rsidR="00172694">
        <w:t>р</w:t>
      </w:r>
      <w:r>
        <w:t>о</w:t>
      </w:r>
      <w:r w:rsidR="00172694">
        <w:t>ннег</w:t>
      </w:r>
      <w:r>
        <w:t>о</w:t>
      </w:r>
      <w:r w:rsidR="00172694">
        <w:t xml:space="preserve"> редакт</w:t>
      </w:r>
      <w:r>
        <w:t>о</w:t>
      </w:r>
      <w:r w:rsidR="00172694">
        <w:t>ра. Мн</w:t>
      </w:r>
      <w:r>
        <w:t>о</w:t>
      </w:r>
      <w:r w:rsidR="00172694">
        <w:t>гие исп</w:t>
      </w:r>
      <w:r>
        <w:t>о</w:t>
      </w:r>
      <w:r w:rsidR="00172694">
        <w:t xml:space="preserve">льзуют </w:t>
      </w:r>
      <w:r w:rsidR="00172694" w:rsidRPr="007D5917">
        <w:rPr>
          <w:i/>
        </w:rPr>
        <w:t>Visual</w:t>
      </w:r>
      <w:r w:rsidR="00172694">
        <w:t xml:space="preserve"> </w:t>
      </w:r>
      <w:r w:rsidR="00172694" w:rsidRPr="007D5917">
        <w:rPr>
          <w:i/>
        </w:rPr>
        <w:t>Studio</w:t>
      </w:r>
      <w:r w:rsidR="00172694">
        <w:t>. Нек</w:t>
      </w:r>
      <w:r>
        <w:t>о</w:t>
      </w:r>
      <w:r w:rsidR="00172694">
        <w:t>т</w:t>
      </w:r>
      <w:r>
        <w:t>о</w:t>
      </w:r>
      <w:r w:rsidR="00C24B25">
        <w:t>рые настра</w:t>
      </w:r>
      <w:r w:rsidR="00172694">
        <w:t xml:space="preserve">ивают для этих целей </w:t>
      </w:r>
      <w:r w:rsidR="00172694" w:rsidRPr="007D5917">
        <w:rPr>
          <w:i/>
        </w:rPr>
        <w:t>Sublime</w:t>
      </w:r>
      <w:r w:rsidR="00172694">
        <w:t xml:space="preserve"> </w:t>
      </w:r>
      <w:r w:rsidR="00172694" w:rsidRPr="007D5917">
        <w:rPr>
          <w:i/>
        </w:rPr>
        <w:t>Text</w:t>
      </w:r>
      <w:r w:rsidR="00172694">
        <w:t xml:space="preserve">. </w:t>
      </w:r>
    </w:p>
    <w:p w14:paraId="60933E7B" w14:textId="77B829B1" w:rsidR="00172694" w:rsidRDefault="00172694" w:rsidP="007D5917">
      <w:pPr>
        <w:spacing w:after="0" w:line="360" w:lineRule="exact"/>
        <w:ind w:firstLine="709"/>
        <w:jc w:val="both"/>
      </w:pPr>
      <w:r>
        <w:lastRenderedPageBreak/>
        <w:t>Б</w:t>
      </w:r>
      <w:r w:rsidR="00921451">
        <w:t>о</w:t>
      </w:r>
      <w:r>
        <w:t>льш</w:t>
      </w:r>
      <w:r w:rsidR="00921451">
        <w:t>о</w:t>
      </w:r>
      <w:r w:rsidR="00C24B25">
        <w:t>е преимущество</w:t>
      </w:r>
      <w:r>
        <w:t xml:space="preserve"> </w:t>
      </w:r>
      <w:r w:rsidRPr="004C0EA5">
        <w:rPr>
          <w:i/>
        </w:rPr>
        <w:t>Unity</w:t>
      </w:r>
      <w:r>
        <w:t xml:space="preserve"> – эт</w:t>
      </w:r>
      <w:r w:rsidR="00921451">
        <w:t>о</w:t>
      </w:r>
      <w:r>
        <w:t xml:space="preserve"> </w:t>
      </w:r>
      <w:r w:rsidR="007D5917">
        <w:rPr>
          <w:szCs w:val="28"/>
          <w:lang w:eastAsia="zh-CN"/>
        </w:rPr>
        <w:t>эт</w:t>
      </w:r>
      <w:r w:rsidR="00921451">
        <w:rPr>
          <w:szCs w:val="28"/>
          <w:lang w:eastAsia="zh-CN"/>
        </w:rPr>
        <w:t>о</w:t>
      </w:r>
      <w:r w:rsidR="007D5917">
        <w:rPr>
          <w:szCs w:val="28"/>
          <w:lang w:eastAsia="zh-CN"/>
        </w:rPr>
        <w:t xml:space="preserve"> к</w:t>
      </w:r>
      <w:r w:rsidR="00921451">
        <w:rPr>
          <w:szCs w:val="28"/>
          <w:lang w:eastAsia="zh-CN"/>
        </w:rPr>
        <w:t>о</w:t>
      </w:r>
      <w:r w:rsidR="007D5917">
        <w:rPr>
          <w:szCs w:val="28"/>
          <w:lang w:eastAsia="zh-CN"/>
        </w:rPr>
        <w:t>мп</w:t>
      </w:r>
      <w:r w:rsidR="00921451">
        <w:rPr>
          <w:szCs w:val="28"/>
          <w:lang w:eastAsia="zh-CN"/>
        </w:rPr>
        <w:t>о</w:t>
      </w:r>
      <w:r w:rsidR="007D5917">
        <w:rPr>
          <w:szCs w:val="28"/>
          <w:lang w:eastAsia="zh-CN"/>
        </w:rPr>
        <w:t>ненты, представляющие с</w:t>
      </w:r>
      <w:r w:rsidR="00921451">
        <w:rPr>
          <w:szCs w:val="28"/>
          <w:lang w:eastAsia="zh-CN"/>
        </w:rPr>
        <w:t>о</w:t>
      </w:r>
      <w:r w:rsidR="007D5917">
        <w:rPr>
          <w:szCs w:val="28"/>
          <w:lang w:eastAsia="zh-CN"/>
        </w:rPr>
        <w:t>б</w:t>
      </w:r>
      <w:r w:rsidR="00921451">
        <w:rPr>
          <w:szCs w:val="28"/>
          <w:lang w:eastAsia="zh-CN"/>
        </w:rPr>
        <w:t>о</w:t>
      </w:r>
      <w:r w:rsidR="007D5917">
        <w:rPr>
          <w:szCs w:val="28"/>
          <w:lang w:eastAsia="zh-CN"/>
        </w:rPr>
        <w:t>й г</w:t>
      </w:r>
      <w:r w:rsidR="00921451">
        <w:rPr>
          <w:szCs w:val="28"/>
          <w:lang w:eastAsia="zh-CN"/>
        </w:rPr>
        <w:t>о</w:t>
      </w:r>
      <w:r w:rsidR="007D5917">
        <w:rPr>
          <w:szCs w:val="28"/>
          <w:lang w:eastAsia="zh-CN"/>
        </w:rPr>
        <w:t>т</w:t>
      </w:r>
      <w:r w:rsidR="00921451">
        <w:rPr>
          <w:szCs w:val="28"/>
          <w:lang w:eastAsia="zh-CN"/>
        </w:rPr>
        <w:t>о</w:t>
      </w:r>
      <w:r w:rsidR="007D5917">
        <w:rPr>
          <w:szCs w:val="28"/>
          <w:lang w:eastAsia="zh-CN"/>
        </w:rPr>
        <w:t>в</w:t>
      </w:r>
      <w:r w:rsidR="00921451">
        <w:rPr>
          <w:szCs w:val="28"/>
          <w:lang w:eastAsia="zh-CN"/>
        </w:rPr>
        <w:t>о</w:t>
      </w:r>
      <w:r w:rsidR="007D5917">
        <w:rPr>
          <w:szCs w:val="28"/>
          <w:lang w:eastAsia="zh-CN"/>
        </w:rPr>
        <w:t>е решение, с</w:t>
      </w:r>
      <w:r w:rsidR="00921451">
        <w:rPr>
          <w:szCs w:val="28"/>
          <w:lang w:eastAsia="zh-CN"/>
        </w:rPr>
        <w:t>о</w:t>
      </w:r>
      <w:r w:rsidR="007D5917">
        <w:rPr>
          <w:szCs w:val="28"/>
          <w:lang w:eastAsia="zh-CN"/>
        </w:rPr>
        <w:t>зданн</w:t>
      </w:r>
      <w:r w:rsidR="00921451">
        <w:rPr>
          <w:szCs w:val="28"/>
          <w:lang w:eastAsia="zh-CN"/>
        </w:rPr>
        <w:t>о</w:t>
      </w:r>
      <w:r w:rsidR="007D5917">
        <w:rPr>
          <w:szCs w:val="28"/>
          <w:lang w:eastAsia="zh-CN"/>
        </w:rPr>
        <w:t>е иными разраб</w:t>
      </w:r>
      <w:r w:rsidR="00921451">
        <w:rPr>
          <w:szCs w:val="28"/>
          <w:lang w:eastAsia="zh-CN"/>
        </w:rPr>
        <w:t>о</w:t>
      </w:r>
      <w:r w:rsidR="007D5917">
        <w:rPr>
          <w:szCs w:val="28"/>
          <w:lang w:eastAsia="zh-CN"/>
        </w:rPr>
        <w:t>тчиками (ассеты)</w:t>
      </w:r>
      <w:r>
        <w:t>. Все в игре, включая к</w:t>
      </w:r>
      <w:r w:rsidR="00921451">
        <w:t>о</w:t>
      </w:r>
      <w:r>
        <w:t>д, картинки, представляется ассетами. Ассеты м</w:t>
      </w:r>
      <w:r w:rsidR="00921451">
        <w:t>о</w:t>
      </w:r>
      <w:r>
        <w:t>жн</w:t>
      </w:r>
      <w:r w:rsidR="00921451">
        <w:t>о</w:t>
      </w:r>
      <w:r>
        <w:t xml:space="preserve"> эк</w:t>
      </w:r>
      <w:r w:rsidR="007D5917">
        <w:t>сп</w:t>
      </w:r>
      <w:r w:rsidR="00921451">
        <w:t>о</w:t>
      </w:r>
      <w:r w:rsidR="007D5917">
        <w:t>ртир</w:t>
      </w:r>
      <w:r w:rsidR="00921451">
        <w:t>о</w:t>
      </w:r>
      <w:r w:rsidR="007D5917">
        <w:t>вать, имп</w:t>
      </w:r>
      <w:r w:rsidR="00921451">
        <w:t>о</w:t>
      </w:r>
      <w:r w:rsidR="007D5917">
        <w:t>ртир</w:t>
      </w:r>
      <w:r w:rsidR="00921451">
        <w:t>о</w:t>
      </w:r>
      <w:r w:rsidR="007D5917">
        <w:t>вать. Та</w:t>
      </w:r>
      <w:r>
        <w:t xml:space="preserve">ким </w:t>
      </w:r>
      <w:r w:rsidR="00921451">
        <w:t>о</w:t>
      </w:r>
      <w:r>
        <w:t>браз</w:t>
      </w:r>
      <w:r w:rsidR="00921451">
        <w:t>о</w:t>
      </w:r>
      <w:r>
        <w:t>м, ст</w:t>
      </w:r>
      <w:r w:rsidR="00921451">
        <w:t>о</w:t>
      </w:r>
      <w:r>
        <w:t>р</w:t>
      </w:r>
      <w:r w:rsidR="00921451">
        <w:t>о</w:t>
      </w:r>
      <w:r>
        <w:t>нние разраб</w:t>
      </w:r>
      <w:r w:rsidR="00921451">
        <w:t>о</w:t>
      </w:r>
      <w:r>
        <w:t>тчики м</w:t>
      </w:r>
      <w:r w:rsidR="00921451">
        <w:t>о</w:t>
      </w:r>
      <w:r>
        <w:t>гут делать целые заг</w:t>
      </w:r>
      <w:r w:rsidR="00921451">
        <w:t>о</w:t>
      </w:r>
      <w:r>
        <w:t>т</w:t>
      </w:r>
      <w:r w:rsidR="00921451">
        <w:t>о</w:t>
      </w:r>
      <w:r>
        <w:t>вки для игр. Все, чт</w:t>
      </w:r>
      <w:r w:rsidR="00921451">
        <w:t>о</w:t>
      </w:r>
      <w:r>
        <w:t xml:space="preserve"> </w:t>
      </w:r>
      <w:r w:rsidR="00921451">
        <w:t>о</w:t>
      </w:r>
      <w:r>
        <w:t>станется – эт</w:t>
      </w:r>
      <w:r w:rsidR="00921451">
        <w:t>о</w:t>
      </w:r>
      <w:r>
        <w:t xml:space="preserve"> заменить карт</w:t>
      </w:r>
      <w:r w:rsidR="007D5917">
        <w:t>инки, п</w:t>
      </w:r>
      <w:r w:rsidR="00921451">
        <w:t>о</w:t>
      </w:r>
      <w:r w:rsidR="007D5917">
        <w:t>дправить скрипты – и иг</w:t>
      </w:r>
      <w:r>
        <w:t>ра стан</w:t>
      </w:r>
      <w:r w:rsidR="00921451">
        <w:t>о</w:t>
      </w:r>
      <w:r>
        <w:t>вится уникальн</w:t>
      </w:r>
      <w:r w:rsidR="00921451">
        <w:t>о</w:t>
      </w:r>
      <w:r>
        <w:t>й. Нюанс</w:t>
      </w:r>
      <w:r w:rsidR="00921451">
        <w:t>о</w:t>
      </w:r>
      <w:r>
        <w:t>м являе</w:t>
      </w:r>
      <w:r w:rsidR="007D5917">
        <w:t>тся т</w:t>
      </w:r>
      <w:r w:rsidR="00921451">
        <w:t>о</w:t>
      </w:r>
      <w:r w:rsidR="007D5917">
        <w:t>, чт</w:t>
      </w:r>
      <w:r w:rsidR="00921451">
        <w:t>о</w:t>
      </w:r>
      <w:r w:rsidR="007D5917">
        <w:t xml:space="preserve"> различные ассеты м</w:t>
      </w:r>
      <w:r w:rsidR="00921451">
        <w:t>о</w:t>
      </w:r>
      <w:r>
        <w:t>гут быть нес</w:t>
      </w:r>
      <w:r w:rsidR="00921451">
        <w:t>о</w:t>
      </w:r>
      <w:r>
        <w:t>вместимы между с</w:t>
      </w:r>
      <w:r w:rsidR="00921451">
        <w:t>о</w:t>
      </w:r>
      <w:r>
        <w:t>б</w:t>
      </w:r>
      <w:r w:rsidR="00921451">
        <w:t>о</w:t>
      </w:r>
      <w:r>
        <w:t xml:space="preserve">й как </w:t>
      </w:r>
      <w:r w:rsidR="004C0EA5">
        <w:t>в прям</w:t>
      </w:r>
      <w:r w:rsidR="00921451">
        <w:t>о</w:t>
      </w:r>
      <w:r w:rsidR="004C0EA5">
        <w:t>м смысле, так и не п</w:t>
      </w:r>
      <w:r w:rsidR="00921451">
        <w:t>о</w:t>
      </w:r>
      <w:r w:rsidR="004C0EA5">
        <w:t>дх</w:t>
      </w:r>
      <w:r w:rsidR="00921451">
        <w:t>о</w:t>
      </w:r>
      <w:r>
        <w:t>дить п</w:t>
      </w:r>
      <w:r w:rsidR="00921451">
        <w:t>о</w:t>
      </w:r>
      <w:r>
        <w:t xml:space="preserve"> стилю. Также есть специальный </w:t>
      </w:r>
      <w:r w:rsidR="00921451">
        <w:t>о</w:t>
      </w:r>
      <w:r>
        <w:t xml:space="preserve">нлайн-магазин – </w:t>
      </w:r>
      <w:r w:rsidRPr="004C0EA5">
        <w:rPr>
          <w:i/>
        </w:rPr>
        <w:t>Unity</w:t>
      </w:r>
      <w:r>
        <w:t xml:space="preserve"> </w:t>
      </w:r>
      <w:r w:rsidRPr="00C61B35">
        <w:rPr>
          <w:i/>
        </w:rPr>
        <w:t>Asset</w:t>
      </w:r>
      <w:r>
        <w:t xml:space="preserve"> </w:t>
      </w:r>
      <w:r w:rsidRPr="00C61B35">
        <w:rPr>
          <w:i/>
        </w:rPr>
        <w:t>Store</w:t>
      </w:r>
      <w:r>
        <w:t>. Там пр</w:t>
      </w:r>
      <w:r w:rsidR="00921451">
        <w:t>о</w:t>
      </w:r>
      <w:r>
        <w:t>даются г</w:t>
      </w:r>
      <w:r w:rsidR="00921451">
        <w:t>о</w:t>
      </w:r>
      <w:r>
        <w:t>т</w:t>
      </w:r>
      <w:r w:rsidR="00921451">
        <w:t>о</w:t>
      </w:r>
      <w:r>
        <w:t xml:space="preserve">вые ассеты </w:t>
      </w:r>
      <w:r w:rsidR="00921451">
        <w:t>о</w:t>
      </w:r>
      <w:r>
        <w:t>т ст</w:t>
      </w:r>
      <w:r w:rsidR="00921451">
        <w:t>о</w:t>
      </w:r>
      <w:r>
        <w:t>р</w:t>
      </w:r>
      <w:r w:rsidR="00921451">
        <w:t>о</w:t>
      </w:r>
      <w:r w:rsidR="007D5917">
        <w:t>нних разраб</w:t>
      </w:r>
      <w:r w:rsidR="00921451">
        <w:t>о</w:t>
      </w:r>
      <w:r w:rsidR="007D5917">
        <w:t>тчик</w:t>
      </w:r>
      <w:r w:rsidR="00921451">
        <w:t>о</w:t>
      </w:r>
      <w:r w:rsidR="007D5917">
        <w:t>в. Люб</w:t>
      </w:r>
      <w:r w:rsidR="00921451">
        <w:t>о</w:t>
      </w:r>
      <w:r w:rsidR="007D5917">
        <w:t>й желаю</w:t>
      </w:r>
      <w:r>
        <w:t>щий м</w:t>
      </w:r>
      <w:r w:rsidR="00921451">
        <w:t>о</w:t>
      </w:r>
      <w:r>
        <w:t>жет сделать св</w:t>
      </w:r>
      <w:r w:rsidR="00921451">
        <w:t>о</w:t>
      </w:r>
      <w:r>
        <w:t>й ассет, и выл</w:t>
      </w:r>
      <w:r w:rsidR="00921451">
        <w:t>о</w:t>
      </w:r>
      <w:r>
        <w:t>жить ег</w:t>
      </w:r>
      <w:r w:rsidR="00921451">
        <w:t>о</w:t>
      </w:r>
      <w:r>
        <w:t xml:space="preserve"> в пр</w:t>
      </w:r>
      <w:r w:rsidR="00921451">
        <w:t>о</w:t>
      </w:r>
      <w:r>
        <w:t>дажу в эт</w:t>
      </w:r>
      <w:r w:rsidR="00921451">
        <w:t>о</w:t>
      </w:r>
      <w:r>
        <w:t>м магазине. Нек</w:t>
      </w:r>
      <w:r w:rsidR="00921451">
        <w:t>о</w:t>
      </w:r>
      <w:r>
        <w:t>т</w:t>
      </w:r>
      <w:r w:rsidR="00921451">
        <w:t>о</w:t>
      </w:r>
      <w:r>
        <w:t>рые люди сделали на эт</w:t>
      </w:r>
      <w:r w:rsidR="00921451">
        <w:t>о</w:t>
      </w:r>
      <w:r>
        <w:t>м целый бизнес, благ</w:t>
      </w:r>
      <w:r w:rsidR="00921451">
        <w:t>о</w:t>
      </w:r>
      <w:r>
        <w:t>даря б</w:t>
      </w:r>
      <w:r w:rsidR="00921451">
        <w:t>о</w:t>
      </w:r>
      <w:r>
        <w:t>льш</w:t>
      </w:r>
      <w:r w:rsidR="00921451">
        <w:t>о</w:t>
      </w:r>
      <w:r>
        <w:t xml:space="preserve">му рынку </w:t>
      </w:r>
      <w:r w:rsidRPr="004C0EA5">
        <w:rPr>
          <w:i/>
        </w:rPr>
        <w:t>Unity</w:t>
      </w:r>
      <w:r>
        <w:t>-п</w:t>
      </w:r>
      <w:r w:rsidR="00921451">
        <w:t>о</w:t>
      </w:r>
      <w:r>
        <w:t>льз</w:t>
      </w:r>
      <w:r w:rsidR="00921451">
        <w:t>о</w:t>
      </w:r>
      <w:r>
        <w:t>вателей. Также важный м</w:t>
      </w:r>
      <w:r w:rsidR="00921451">
        <w:t>о</w:t>
      </w:r>
      <w:r>
        <w:t>мент, чт</w:t>
      </w:r>
      <w:r w:rsidR="00921451">
        <w:t>о</w:t>
      </w:r>
      <w:r>
        <w:t xml:space="preserve"> магазин д</w:t>
      </w:r>
      <w:r w:rsidR="00921451">
        <w:t>о</w:t>
      </w:r>
      <w:r>
        <w:t>ступен прям</w:t>
      </w:r>
      <w:r w:rsidR="00921451">
        <w:t>о</w:t>
      </w:r>
      <w:r>
        <w:t xml:space="preserve"> из редакт</w:t>
      </w:r>
      <w:r w:rsidR="00921451">
        <w:t>о</w:t>
      </w:r>
      <w:r>
        <w:t xml:space="preserve">ра </w:t>
      </w:r>
      <w:r w:rsidRPr="004C0EA5">
        <w:rPr>
          <w:i/>
        </w:rPr>
        <w:t>Unity</w:t>
      </w:r>
      <w:r>
        <w:t>. Т</w:t>
      </w:r>
      <w:r w:rsidR="00921451">
        <w:t>о</w:t>
      </w:r>
      <w:r>
        <w:t xml:space="preserve"> есть, д</w:t>
      </w:r>
      <w:r w:rsidR="00921451">
        <w:t>о</w:t>
      </w:r>
      <w:r>
        <w:t>бавление н</w:t>
      </w:r>
      <w:r w:rsidR="00921451">
        <w:t>о</w:t>
      </w:r>
      <w:r>
        <w:t>в</w:t>
      </w:r>
      <w:r w:rsidR="007D5917">
        <w:t>ых ассет</w:t>
      </w:r>
      <w:r w:rsidR="00921451">
        <w:t>о</w:t>
      </w:r>
      <w:r w:rsidR="007D5917">
        <w:t>в максимальна упр</w:t>
      </w:r>
      <w:r w:rsidR="00921451">
        <w:t>о</w:t>
      </w:r>
      <w:r w:rsidR="007D5917">
        <w:t>щает</w:t>
      </w:r>
      <w:r>
        <w:t>ся. М</w:t>
      </w:r>
      <w:r w:rsidR="00921451">
        <w:t>о</w:t>
      </w:r>
      <w:r>
        <w:t>жн</w:t>
      </w:r>
      <w:r w:rsidR="00921451">
        <w:t>о</w:t>
      </w:r>
      <w:r>
        <w:t xml:space="preserve"> зайти в магазин, выбрать нужный ассет, и </w:t>
      </w:r>
      <w:r w:rsidR="00921451">
        <w:t>о</w:t>
      </w:r>
      <w:r>
        <w:t>н сразу загрузится и д</w:t>
      </w:r>
      <w:r w:rsidR="00921451">
        <w:t>о</w:t>
      </w:r>
      <w:r>
        <w:t>бавится в текущий пр</w:t>
      </w:r>
      <w:r w:rsidR="00921451">
        <w:t>о</w:t>
      </w:r>
      <w:r>
        <w:t>ект. Быстр</w:t>
      </w:r>
      <w:r w:rsidR="00921451">
        <w:t>о</w:t>
      </w:r>
      <w:r>
        <w:t xml:space="preserve"> и уд</w:t>
      </w:r>
      <w:r w:rsidR="00921451">
        <w:t>о</w:t>
      </w:r>
      <w:r>
        <w:t>бн</w:t>
      </w:r>
      <w:r w:rsidR="00921451">
        <w:t>о</w:t>
      </w:r>
      <w:r>
        <w:t>.</w:t>
      </w:r>
    </w:p>
    <w:p w14:paraId="5E6D45A9" w14:textId="77777777" w:rsidR="00A7614A" w:rsidRPr="00172694" w:rsidRDefault="00A7614A" w:rsidP="007D5917">
      <w:pPr>
        <w:spacing w:after="0" w:line="360" w:lineRule="exact"/>
        <w:ind w:firstLine="709"/>
        <w:jc w:val="both"/>
      </w:pPr>
    </w:p>
    <w:p w14:paraId="7FDDD0BD" w14:textId="17D5D3B2" w:rsidR="007C337A" w:rsidRPr="00B14129" w:rsidRDefault="007D5917" w:rsidP="007D5917">
      <w:pPr>
        <w:pStyle w:val="ac"/>
        <w:spacing w:after="0" w:line="360" w:lineRule="exact"/>
        <w:ind w:left="0" w:firstLine="709"/>
        <w:jc w:val="both"/>
      </w:pPr>
      <w:r w:rsidRPr="007D5917">
        <w:rPr>
          <w:b/>
          <w:i/>
        </w:rPr>
        <w:t>1.3.4</w:t>
      </w:r>
      <w:r>
        <w:t xml:space="preserve"> </w:t>
      </w:r>
      <w:r w:rsidR="007C680A" w:rsidRPr="007C680A">
        <w:rPr>
          <w:i/>
        </w:rPr>
        <w:t>Unreal</w:t>
      </w:r>
      <w:r w:rsidR="007C680A" w:rsidRPr="007C680A">
        <w:t xml:space="preserve"> </w:t>
      </w:r>
      <w:r w:rsidR="007C680A" w:rsidRPr="007C680A">
        <w:rPr>
          <w:i/>
        </w:rPr>
        <w:t>Engine</w:t>
      </w:r>
      <w:r w:rsidR="007C680A" w:rsidRPr="007C680A">
        <w:t xml:space="preserve"> 4 – п</w:t>
      </w:r>
      <w:r w:rsidR="00921451">
        <w:t>о</w:t>
      </w:r>
      <w:r w:rsidR="007C680A" w:rsidRPr="007C680A">
        <w:t>пулярный игр</w:t>
      </w:r>
      <w:r w:rsidR="00921451">
        <w:t>о</w:t>
      </w:r>
      <w:r w:rsidR="007C680A" w:rsidRPr="007C680A">
        <w:t>вых движ</w:t>
      </w:r>
      <w:r w:rsidR="00921451">
        <w:t>о</w:t>
      </w:r>
      <w:r w:rsidR="007C680A" w:rsidRPr="007C680A">
        <w:t>к, разраб</w:t>
      </w:r>
      <w:r w:rsidR="00921451">
        <w:t>о</w:t>
      </w:r>
      <w:r w:rsidR="007C680A" w:rsidRPr="007C680A">
        <w:t>танный к</w:t>
      </w:r>
      <w:r w:rsidR="00921451">
        <w:t>о</w:t>
      </w:r>
      <w:r w:rsidR="007C680A" w:rsidRPr="007C680A">
        <w:t xml:space="preserve">мпанией </w:t>
      </w:r>
      <w:r w:rsidR="007C680A" w:rsidRPr="007C680A">
        <w:rPr>
          <w:i/>
        </w:rPr>
        <w:t>Epic</w:t>
      </w:r>
      <w:r w:rsidR="007C680A" w:rsidRPr="007C680A">
        <w:t xml:space="preserve"> </w:t>
      </w:r>
      <w:r w:rsidR="007C680A" w:rsidRPr="007C680A">
        <w:rPr>
          <w:i/>
        </w:rPr>
        <w:t>Games</w:t>
      </w:r>
      <w:r w:rsidR="007C680A" w:rsidRPr="007C680A">
        <w:t>.</w:t>
      </w:r>
      <w:r w:rsidR="007C680A">
        <w:t xml:space="preserve"> </w:t>
      </w:r>
      <w:r w:rsidR="007C337A">
        <w:t>Несм</w:t>
      </w:r>
      <w:r w:rsidR="00921451">
        <w:t>о</w:t>
      </w:r>
      <w:r w:rsidR="007C337A">
        <w:t xml:space="preserve">тря на наличие у </w:t>
      </w:r>
      <w:r w:rsidR="007C337A" w:rsidRPr="00B14129">
        <w:rPr>
          <w:i/>
          <w:iCs/>
        </w:rPr>
        <w:t>Unreal</w:t>
      </w:r>
      <w:r w:rsidR="007C337A" w:rsidRPr="00B14129">
        <w:t xml:space="preserve"> </w:t>
      </w:r>
      <w:r w:rsidR="007C337A" w:rsidRPr="00B14129">
        <w:rPr>
          <w:i/>
          <w:iCs/>
        </w:rPr>
        <w:t>Engine</w:t>
      </w:r>
      <w:r w:rsidR="007C337A">
        <w:t xml:space="preserve"> ряда преимуществ, таких как </w:t>
      </w:r>
      <w:r w:rsidR="007C337A" w:rsidRPr="00B14129">
        <w:t>б</w:t>
      </w:r>
      <w:r w:rsidR="00921451">
        <w:t>о</w:t>
      </w:r>
      <w:r w:rsidR="007C337A" w:rsidRPr="00B14129">
        <w:t>льш</w:t>
      </w:r>
      <w:r w:rsidR="00921451">
        <w:t>о</w:t>
      </w:r>
      <w:r w:rsidR="007C337A">
        <w:t>й</w:t>
      </w:r>
      <w:r w:rsidR="007C337A" w:rsidRPr="00B14129">
        <w:t xml:space="preserve"> библи</w:t>
      </w:r>
      <w:r w:rsidR="00921451">
        <w:t>о</w:t>
      </w:r>
      <w:r w:rsidR="007C337A" w:rsidRPr="00B14129">
        <w:t>тек</w:t>
      </w:r>
      <w:r w:rsidR="00921451">
        <w:t>о</w:t>
      </w:r>
      <w:r w:rsidR="007C337A" w:rsidRPr="00B14129">
        <w:t>й ассет</w:t>
      </w:r>
      <w:r w:rsidR="00921451">
        <w:t>о</w:t>
      </w:r>
      <w:r w:rsidR="007C337A" w:rsidRPr="00B14129">
        <w:t>в</w:t>
      </w:r>
      <w:r w:rsidR="007C337A">
        <w:t>, х</w:t>
      </w:r>
      <w:r w:rsidR="00921451">
        <w:t>о</w:t>
      </w:r>
      <w:r w:rsidR="007C337A" w:rsidRPr="00B14129">
        <w:t>р</w:t>
      </w:r>
      <w:r w:rsidR="00921451">
        <w:t>о</w:t>
      </w:r>
      <w:r w:rsidR="007C337A" w:rsidRPr="00B14129">
        <w:t>ш</w:t>
      </w:r>
      <w:r w:rsidR="007C337A">
        <w:t>ей</w:t>
      </w:r>
      <w:r w:rsidR="007C337A" w:rsidRPr="00B14129">
        <w:t xml:space="preserve"> зад</w:t>
      </w:r>
      <w:r w:rsidR="00921451">
        <w:t>о</w:t>
      </w:r>
      <w:r w:rsidR="007C337A" w:rsidRPr="00B14129">
        <w:t>кументир</w:t>
      </w:r>
      <w:r w:rsidR="00921451">
        <w:t>о</w:t>
      </w:r>
      <w:r w:rsidR="007C337A" w:rsidRPr="00B14129">
        <w:t>ванн</w:t>
      </w:r>
      <w:r w:rsidR="00921451">
        <w:t>о</w:t>
      </w:r>
      <w:r w:rsidR="007C337A" w:rsidRPr="00B14129">
        <w:t>ст</w:t>
      </w:r>
      <w:r w:rsidR="007C337A">
        <w:t>и</w:t>
      </w:r>
      <w:r w:rsidR="007C337A" w:rsidRPr="00B14129">
        <w:t xml:space="preserve"> и п</w:t>
      </w:r>
      <w:r w:rsidR="00921451">
        <w:t>о</w:t>
      </w:r>
      <w:r w:rsidR="007C337A" w:rsidRPr="00B14129">
        <w:t>ддерживаем</w:t>
      </w:r>
      <w:r w:rsidR="00921451">
        <w:t>о</w:t>
      </w:r>
      <w:r w:rsidR="007C337A" w:rsidRPr="00B14129">
        <w:t>ст</w:t>
      </w:r>
      <w:r w:rsidR="007C337A">
        <w:t>и</w:t>
      </w:r>
      <w:r w:rsidR="007C337A" w:rsidRPr="00B14129">
        <w:t>, активн</w:t>
      </w:r>
      <w:r w:rsidR="00921451">
        <w:t>о</w:t>
      </w:r>
      <w:r w:rsidR="007C337A">
        <w:t>г</w:t>
      </w:r>
      <w:r w:rsidR="00921451">
        <w:t>о</w:t>
      </w:r>
      <w:r>
        <w:t xml:space="preserve"> с</w:t>
      </w:r>
      <w:r w:rsidR="00921451">
        <w:t>оо</w:t>
      </w:r>
      <w:r>
        <w:t>бщества</w:t>
      </w:r>
      <w:r w:rsidR="007C337A">
        <w:t>, выб</w:t>
      </w:r>
      <w:r w:rsidR="00921451">
        <w:t>о</w:t>
      </w:r>
      <w:r w:rsidR="007C337A">
        <w:t>р был сделан в п</w:t>
      </w:r>
      <w:r w:rsidR="00921451">
        <w:t>о</w:t>
      </w:r>
      <w:r w:rsidR="007C337A">
        <w:t>льзу игр</w:t>
      </w:r>
      <w:r w:rsidR="00921451">
        <w:t>о</w:t>
      </w:r>
      <w:r w:rsidR="007C337A">
        <w:t>в</w:t>
      </w:r>
      <w:r w:rsidR="00921451">
        <w:t>о</w:t>
      </w:r>
      <w:r w:rsidR="007C337A">
        <w:t>г</w:t>
      </w:r>
      <w:r w:rsidR="00921451">
        <w:t>о</w:t>
      </w:r>
      <w:r w:rsidR="007C337A">
        <w:t xml:space="preserve"> движка </w:t>
      </w:r>
      <w:r w:rsidR="007C337A" w:rsidRPr="00593655">
        <w:rPr>
          <w:i/>
          <w:iCs/>
          <w:lang w:val="en-US"/>
        </w:rPr>
        <w:t>Unity</w:t>
      </w:r>
      <w:r w:rsidR="007C337A" w:rsidRPr="00B14129">
        <w:t xml:space="preserve">, </w:t>
      </w:r>
      <w:r w:rsidR="007C337A">
        <w:t>п</w:t>
      </w:r>
      <w:r w:rsidR="00921451">
        <w:t>о</w:t>
      </w:r>
      <w:r w:rsidR="007C337A">
        <w:t>ск</w:t>
      </w:r>
      <w:r w:rsidR="00921451">
        <w:t>о</w:t>
      </w:r>
      <w:r w:rsidR="007C337A">
        <w:t xml:space="preserve">льку </w:t>
      </w:r>
      <w:r w:rsidR="00921451">
        <w:t>о</w:t>
      </w:r>
      <w:r w:rsidR="007C337A">
        <w:t>н х</w:t>
      </w:r>
      <w:r w:rsidR="00921451">
        <w:t>о</w:t>
      </w:r>
      <w:r w:rsidR="007C337A">
        <w:t>р</w:t>
      </w:r>
      <w:r w:rsidR="00921451">
        <w:t>о</w:t>
      </w:r>
      <w:r w:rsidR="007C337A">
        <w:t>ш</w:t>
      </w:r>
      <w:r w:rsidR="00921451">
        <w:t>о</w:t>
      </w:r>
      <w:r w:rsidR="007C337A">
        <w:t xml:space="preserve"> п</w:t>
      </w:r>
      <w:r w:rsidR="00921451">
        <w:t>о</w:t>
      </w:r>
      <w:r w:rsidR="007C337A">
        <w:t>дх</w:t>
      </w:r>
      <w:r w:rsidR="00921451">
        <w:t>о</w:t>
      </w:r>
      <w:r w:rsidR="007C337A">
        <w:t>дит для разраб</w:t>
      </w:r>
      <w:r w:rsidR="00921451">
        <w:t>о</w:t>
      </w:r>
      <w:r w:rsidR="007C337A">
        <w:t>тки прил</w:t>
      </w:r>
      <w:r w:rsidR="00921451">
        <w:t>о</w:t>
      </w:r>
      <w:r w:rsidR="007C337A">
        <w:t>жений виртуальн</w:t>
      </w:r>
      <w:r w:rsidR="00921451">
        <w:t>о</w:t>
      </w:r>
      <w:r w:rsidR="007C337A">
        <w:t>й реальн</w:t>
      </w:r>
      <w:r w:rsidR="00921451">
        <w:t>о</w:t>
      </w:r>
      <w:r w:rsidR="007C337A">
        <w:t>сти на языке пр</w:t>
      </w:r>
      <w:r w:rsidR="00921451">
        <w:t>о</w:t>
      </w:r>
      <w:r w:rsidR="007C337A">
        <w:t>граммир</w:t>
      </w:r>
      <w:r w:rsidR="00921451">
        <w:t>о</w:t>
      </w:r>
      <w:r w:rsidR="007C337A">
        <w:t xml:space="preserve">вания </w:t>
      </w:r>
      <w:r w:rsidR="007C337A" w:rsidRPr="00011736">
        <w:rPr>
          <w:i/>
          <w:iCs/>
          <w:lang w:val="en-US"/>
        </w:rPr>
        <w:t>C</w:t>
      </w:r>
      <w:r w:rsidR="007C337A" w:rsidRPr="00011736">
        <w:t>#</w:t>
      </w:r>
      <w:r w:rsidR="007C337A">
        <w:t xml:space="preserve">, где </w:t>
      </w:r>
      <w:r w:rsidR="007C337A" w:rsidRPr="00B14129">
        <w:t>мн</w:t>
      </w:r>
      <w:r w:rsidR="00921451">
        <w:t>о</w:t>
      </w:r>
      <w:r w:rsidR="007C337A" w:rsidRPr="00B14129">
        <w:t>г</w:t>
      </w:r>
      <w:r w:rsidR="00921451">
        <w:t>о</w:t>
      </w:r>
      <w:r w:rsidR="007C337A" w:rsidRPr="00B14129">
        <w:t xml:space="preserve"> элемент</w:t>
      </w:r>
      <w:r w:rsidR="00921451">
        <w:t>о</w:t>
      </w:r>
      <w:r w:rsidR="007C337A" w:rsidRPr="00B14129">
        <w:t>в и прием</w:t>
      </w:r>
      <w:r w:rsidR="00921451">
        <w:t>о</w:t>
      </w:r>
      <w:r w:rsidR="007C337A" w:rsidRPr="00B14129">
        <w:t>в, к</w:t>
      </w:r>
      <w:r w:rsidR="00921451">
        <w:t>о</w:t>
      </w:r>
      <w:r w:rsidR="007C337A" w:rsidRPr="00B14129">
        <w:t>т</w:t>
      </w:r>
      <w:r w:rsidR="00921451">
        <w:t>о</w:t>
      </w:r>
      <w:r w:rsidR="007C337A" w:rsidRPr="00B14129">
        <w:t>рые уже реализ</w:t>
      </w:r>
      <w:r w:rsidR="00921451">
        <w:t>о</w:t>
      </w:r>
      <w:r w:rsidR="007C337A" w:rsidRPr="00B14129">
        <w:t>ваны, и пр</w:t>
      </w:r>
      <w:r w:rsidR="00921451">
        <w:t>о</w:t>
      </w:r>
      <w:r w:rsidR="007C337A" w:rsidRPr="00B14129">
        <w:t>граммисту нужн</w:t>
      </w:r>
      <w:r w:rsidR="00921451">
        <w:t>о</w:t>
      </w:r>
      <w:r w:rsidR="007C337A" w:rsidRPr="00B14129">
        <w:t xml:space="preserve"> т</w:t>
      </w:r>
      <w:r w:rsidR="00921451">
        <w:t>о</w:t>
      </w:r>
      <w:r w:rsidR="007C337A" w:rsidRPr="00B14129">
        <w:t>льк</w:t>
      </w:r>
      <w:r w:rsidR="00921451">
        <w:t>о</w:t>
      </w:r>
      <w:r w:rsidR="007C337A" w:rsidRPr="00B14129">
        <w:t xml:space="preserve"> в</w:t>
      </w:r>
      <w:r w:rsidR="00921451">
        <w:t>о</w:t>
      </w:r>
      <w:r w:rsidR="007C337A" w:rsidRPr="00B14129">
        <w:t>сп</w:t>
      </w:r>
      <w:r w:rsidR="00921451">
        <w:t>о</w:t>
      </w:r>
      <w:r w:rsidR="007C337A" w:rsidRPr="00B14129">
        <w:t>льз</w:t>
      </w:r>
      <w:r w:rsidR="00921451">
        <w:t>о</w:t>
      </w:r>
      <w:r w:rsidR="007C337A" w:rsidRPr="00B14129">
        <w:t>ваться ими</w:t>
      </w:r>
      <w:r w:rsidR="007C337A">
        <w:t>. Х</w:t>
      </w:r>
      <w:r w:rsidR="00921451">
        <w:t>о</w:t>
      </w:r>
      <w:r w:rsidR="007C337A">
        <w:t xml:space="preserve">тя </w:t>
      </w:r>
      <w:r w:rsidR="007C337A" w:rsidRPr="00B14129">
        <w:t>движ</w:t>
      </w:r>
      <w:r w:rsidR="00921451">
        <w:t>о</w:t>
      </w:r>
      <w:r w:rsidR="007C337A" w:rsidRPr="00B14129">
        <w:t>к пл</w:t>
      </w:r>
      <w:r w:rsidR="00921451">
        <w:t>о</w:t>
      </w:r>
      <w:r w:rsidR="007C337A" w:rsidRPr="00B14129">
        <w:t>х</w:t>
      </w:r>
      <w:r w:rsidR="00921451">
        <w:t>о</w:t>
      </w:r>
      <w:r w:rsidR="007C337A" w:rsidRPr="00B14129">
        <w:t xml:space="preserve"> себя</w:t>
      </w:r>
      <w:r w:rsidR="007C337A">
        <w:t xml:space="preserve"> </w:t>
      </w:r>
      <w:r w:rsidR="007C337A" w:rsidRPr="00B14129">
        <w:t>п</w:t>
      </w:r>
      <w:r w:rsidR="00921451">
        <w:t>о</w:t>
      </w:r>
      <w:r w:rsidR="007C337A" w:rsidRPr="00B14129">
        <w:t xml:space="preserve">казывает падением </w:t>
      </w:r>
      <w:r w:rsidR="007C337A" w:rsidRPr="001661D6">
        <w:rPr>
          <w:i/>
          <w:iCs/>
        </w:rPr>
        <w:t>FPS</w:t>
      </w:r>
      <w:r w:rsidR="007C337A" w:rsidRPr="00B14129">
        <w:t xml:space="preserve"> в масштабных сценах с мн</w:t>
      </w:r>
      <w:r w:rsidR="00921451">
        <w:t>о</w:t>
      </w:r>
      <w:r w:rsidR="007C337A" w:rsidRPr="00B14129">
        <w:t>жеств</w:t>
      </w:r>
      <w:r w:rsidR="00921451">
        <w:t>о</w:t>
      </w:r>
      <w:r w:rsidR="007C337A" w:rsidRPr="00B14129">
        <w:t>м к</w:t>
      </w:r>
      <w:r w:rsidR="00921451">
        <w:t>о</w:t>
      </w:r>
      <w:r w:rsidR="007C337A" w:rsidRPr="00B14129">
        <w:t>мп</w:t>
      </w:r>
      <w:r w:rsidR="00921451">
        <w:t>о</w:t>
      </w:r>
      <w:r w:rsidR="007C337A" w:rsidRPr="00B14129">
        <w:t>нент</w:t>
      </w:r>
      <w:r w:rsidR="00921451">
        <w:t>о</w:t>
      </w:r>
      <w:r w:rsidR="007C337A" w:rsidRPr="00B14129">
        <w:t xml:space="preserve">в и </w:t>
      </w:r>
      <w:r w:rsidR="00921451">
        <w:t>о</w:t>
      </w:r>
      <w:r w:rsidR="007C337A" w:rsidRPr="00B14129">
        <w:t>дн</w:t>
      </w:r>
      <w:r w:rsidR="00921451">
        <w:t>о</w:t>
      </w:r>
      <w:r w:rsidR="007C337A" w:rsidRPr="00B14129">
        <w:t>временн</w:t>
      </w:r>
      <w:r w:rsidR="00921451">
        <w:t>о</w:t>
      </w:r>
      <w:r w:rsidR="007C337A">
        <w:t xml:space="preserve"> </w:t>
      </w:r>
      <w:r w:rsidR="007C337A" w:rsidRPr="00B14129">
        <w:t>присутствующих игр</w:t>
      </w:r>
      <w:r w:rsidR="00921451">
        <w:t>о</w:t>
      </w:r>
      <w:r w:rsidR="007C337A" w:rsidRPr="00B14129">
        <w:t>к</w:t>
      </w:r>
      <w:r w:rsidR="00921451">
        <w:t>о</w:t>
      </w:r>
      <w:r w:rsidR="007C337A" w:rsidRPr="00B14129">
        <w:t xml:space="preserve">в </w:t>
      </w:r>
      <w:r w:rsidR="007C337A">
        <w:t>занятием</w:t>
      </w:r>
      <w:r w:rsidR="007C337A" w:rsidRPr="00B14129">
        <w:t xml:space="preserve"> мн</w:t>
      </w:r>
      <w:r w:rsidR="00921451">
        <w:t>о</w:t>
      </w:r>
      <w:r w:rsidR="007C337A" w:rsidRPr="00B14129">
        <w:t>г</w:t>
      </w:r>
      <w:r w:rsidR="00921451">
        <w:t>о</w:t>
      </w:r>
      <w:r w:rsidR="007C337A" w:rsidRPr="00B14129">
        <w:t xml:space="preserve"> места на жестк</w:t>
      </w:r>
      <w:r w:rsidR="00921451">
        <w:t>о</w:t>
      </w:r>
      <w:r w:rsidR="007C337A" w:rsidRPr="00B14129">
        <w:t>м диске п</w:t>
      </w:r>
      <w:r w:rsidR="00921451">
        <w:t>о</w:t>
      </w:r>
      <w:r w:rsidR="007C337A" w:rsidRPr="00B14129">
        <w:t>льз</w:t>
      </w:r>
      <w:r w:rsidR="00921451">
        <w:t>о</w:t>
      </w:r>
      <w:r w:rsidR="007C337A" w:rsidRPr="00B14129">
        <w:t xml:space="preserve">вателя, </w:t>
      </w:r>
      <w:r w:rsidR="007C337A">
        <w:t>эт</w:t>
      </w:r>
      <w:r w:rsidR="00921451">
        <w:t>о</w:t>
      </w:r>
      <w:r w:rsidR="007C337A">
        <w:t xml:space="preserve"> не мешает </w:t>
      </w:r>
      <w:r w:rsidR="007C337A" w:rsidRPr="00593655">
        <w:rPr>
          <w:i/>
          <w:iCs/>
          <w:lang w:val="en-US"/>
        </w:rPr>
        <w:t>Unity</w:t>
      </w:r>
      <w:r w:rsidR="007C337A">
        <w:rPr>
          <w:i/>
          <w:iCs/>
        </w:rPr>
        <w:t xml:space="preserve"> </w:t>
      </w:r>
      <w:r w:rsidR="007C337A">
        <w:t xml:space="preserve">являться </w:t>
      </w:r>
      <w:r w:rsidR="00921451">
        <w:t>о</w:t>
      </w:r>
      <w:r w:rsidR="007C337A">
        <w:t>дним из наиб</w:t>
      </w:r>
      <w:r w:rsidR="00921451">
        <w:t>о</w:t>
      </w:r>
      <w:r w:rsidR="007C337A">
        <w:t>лее п</w:t>
      </w:r>
      <w:r w:rsidR="00921451">
        <w:t>о</w:t>
      </w:r>
      <w:r w:rsidR="007C337A">
        <w:t>пулярных игр</w:t>
      </w:r>
      <w:r w:rsidR="00921451">
        <w:t>о</w:t>
      </w:r>
      <w:r w:rsidR="007C337A">
        <w:t>вых движк</w:t>
      </w:r>
      <w:r w:rsidR="00921451">
        <w:t>о</w:t>
      </w:r>
      <w:r w:rsidR="007C337A">
        <w:t>в.</w:t>
      </w:r>
    </w:p>
    <w:p w14:paraId="3D2255DB" w14:textId="4167A429" w:rsidR="004C0EA5" w:rsidRDefault="004C0EA5" w:rsidP="004C0EA5">
      <w:pPr>
        <w:spacing w:after="0" w:line="360" w:lineRule="exact"/>
        <w:ind w:firstLine="709"/>
        <w:contextualSpacing/>
        <w:jc w:val="both"/>
      </w:pPr>
      <w:r>
        <w:t>Д</w:t>
      </w:r>
      <w:r w:rsidR="00921451">
        <w:t>о</w:t>
      </w:r>
      <w:r>
        <w:t>ступ к</w:t>
      </w:r>
      <w:r w:rsidR="00921451">
        <w:t>о</w:t>
      </w:r>
      <w:r>
        <w:t xml:space="preserve"> всему исх</w:t>
      </w:r>
      <w:r w:rsidR="00921451">
        <w:t>о</w:t>
      </w:r>
      <w:r>
        <w:t>дн</w:t>
      </w:r>
      <w:r w:rsidR="00921451">
        <w:t>о</w:t>
      </w:r>
      <w:r>
        <w:t>му к</w:t>
      </w:r>
      <w:r w:rsidR="00921451">
        <w:t>о</w:t>
      </w:r>
      <w:r>
        <w:t xml:space="preserve">ду </w:t>
      </w:r>
      <w:r w:rsidRPr="004C0EA5">
        <w:rPr>
          <w:i/>
        </w:rPr>
        <w:t>C</w:t>
      </w:r>
      <w:r>
        <w:t xml:space="preserve">++ для движка – </w:t>
      </w:r>
      <w:r w:rsidR="00921451">
        <w:t>о</w:t>
      </w:r>
      <w:r>
        <w:t>дна из причин, п</w:t>
      </w:r>
      <w:r w:rsidR="00921451">
        <w:t>о</w:t>
      </w:r>
      <w:r>
        <w:t xml:space="preserve"> к</w:t>
      </w:r>
      <w:r w:rsidR="00921451">
        <w:t>о</w:t>
      </w:r>
      <w:r>
        <w:t>т</w:t>
      </w:r>
      <w:r w:rsidR="00921451">
        <w:t>о</w:t>
      </w:r>
      <w:r>
        <w:t xml:space="preserve">рым </w:t>
      </w:r>
      <w:r w:rsidRPr="004C0EA5">
        <w:rPr>
          <w:i/>
        </w:rPr>
        <w:t>Unreal</w:t>
      </w:r>
      <w:r>
        <w:t xml:space="preserve"> </w:t>
      </w:r>
      <w:r w:rsidRPr="004C0EA5">
        <w:rPr>
          <w:i/>
        </w:rPr>
        <w:t>Engine</w:t>
      </w:r>
      <w:r>
        <w:t xml:space="preserve"> 4 наст</w:t>
      </w:r>
      <w:r w:rsidR="00921451">
        <w:t>о</w:t>
      </w:r>
      <w:r>
        <w:t>льк</w:t>
      </w:r>
      <w:r w:rsidR="00921451">
        <w:t>о</w:t>
      </w:r>
      <w:r>
        <w:t xml:space="preserve"> гиб</w:t>
      </w:r>
      <w:r w:rsidR="00921451">
        <w:t>о</w:t>
      </w:r>
      <w:r>
        <w:t>к. К</w:t>
      </w:r>
      <w:r w:rsidR="00921451">
        <w:t>о</w:t>
      </w:r>
      <w:r>
        <w:t>д м</w:t>
      </w:r>
      <w:r w:rsidR="00921451">
        <w:t>о</w:t>
      </w:r>
      <w:r>
        <w:t>жн</w:t>
      </w:r>
      <w:r w:rsidR="00921451">
        <w:t>о</w:t>
      </w:r>
      <w:r>
        <w:t xml:space="preserve"> скачать с </w:t>
      </w:r>
      <w:r w:rsidRPr="004C0EA5">
        <w:rPr>
          <w:i/>
        </w:rPr>
        <w:t>GitHub</w:t>
      </w:r>
      <w:r>
        <w:t>, люб</w:t>
      </w:r>
      <w:r w:rsidR="00921451">
        <w:t>о</w:t>
      </w:r>
      <w:r>
        <w:t>й желающий м</w:t>
      </w:r>
      <w:r w:rsidR="00921451">
        <w:t>о</w:t>
      </w:r>
      <w:r>
        <w:t>жет настр</w:t>
      </w:r>
      <w:r w:rsidR="00921451">
        <w:t>о</w:t>
      </w:r>
      <w:r>
        <w:t>ить ег</w:t>
      </w:r>
      <w:r w:rsidR="00921451">
        <w:t>о</w:t>
      </w:r>
      <w:r>
        <w:t xml:space="preserve"> п</w:t>
      </w:r>
      <w:r w:rsidR="00921451">
        <w:t>о</w:t>
      </w:r>
      <w:r>
        <w:t>д себя, и эт</w:t>
      </w:r>
      <w:r w:rsidR="00921451">
        <w:t>о</w:t>
      </w:r>
      <w:r>
        <w:t xml:space="preserve"> с</w:t>
      </w:r>
      <w:r w:rsidR="00921451">
        <w:t>о</w:t>
      </w:r>
      <w:r>
        <w:t>вершенн</w:t>
      </w:r>
      <w:r w:rsidR="00921451">
        <w:t>о</w:t>
      </w:r>
      <w:r>
        <w:t xml:space="preserve"> бесплатн</w:t>
      </w:r>
      <w:r w:rsidR="00921451">
        <w:t>о</w:t>
      </w:r>
      <w:r>
        <w:t xml:space="preserve">. Для сравнения, </w:t>
      </w:r>
      <w:r w:rsidRPr="004C0EA5">
        <w:rPr>
          <w:i/>
        </w:rPr>
        <w:t>Unity</w:t>
      </w:r>
      <w:r>
        <w:t xml:space="preserve"> пред</w:t>
      </w:r>
      <w:r w:rsidR="00921451">
        <w:t>о</w:t>
      </w:r>
      <w:r>
        <w:t>ставляет т</w:t>
      </w:r>
      <w:r w:rsidR="00921451">
        <w:t>о</w:t>
      </w:r>
      <w:r>
        <w:t>льк</w:t>
      </w:r>
      <w:r w:rsidR="00921451">
        <w:t>о</w:t>
      </w:r>
      <w:r>
        <w:t xml:space="preserve"> пр</w:t>
      </w:r>
      <w:r w:rsidR="00921451">
        <w:t>о</w:t>
      </w:r>
      <w:r>
        <w:t>фесси</w:t>
      </w:r>
      <w:r w:rsidR="00921451">
        <w:t>о</w:t>
      </w:r>
      <w:r>
        <w:t>нальным и к</w:t>
      </w:r>
      <w:r w:rsidR="00921451">
        <w:t>о</w:t>
      </w:r>
      <w:r>
        <w:t>рп</w:t>
      </w:r>
      <w:r w:rsidR="00921451">
        <w:t>о</w:t>
      </w:r>
      <w:r w:rsidR="00C61B35">
        <w:t>ра</w:t>
      </w:r>
      <w:r>
        <w:t>тивным клиентам д</w:t>
      </w:r>
      <w:r w:rsidR="00921451">
        <w:t>о</w:t>
      </w:r>
      <w:r>
        <w:t>ступ к св</w:t>
      </w:r>
      <w:r w:rsidR="00921451">
        <w:t>о</w:t>
      </w:r>
      <w:r>
        <w:t>ему исх</w:t>
      </w:r>
      <w:r w:rsidR="00921451">
        <w:t>о</w:t>
      </w:r>
      <w:r>
        <w:t>дн</w:t>
      </w:r>
      <w:r w:rsidR="00921451">
        <w:t>о</w:t>
      </w:r>
      <w:r>
        <w:t>му к</w:t>
      </w:r>
      <w:r w:rsidR="00921451">
        <w:t>о</w:t>
      </w:r>
      <w:r>
        <w:t>ду – и эт</w:t>
      </w:r>
      <w:r w:rsidR="00921451">
        <w:t>о</w:t>
      </w:r>
      <w:r>
        <w:t xml:space="preserve"> ст</w:t>
      </w:r>
      <w:r w:rsidR="00921451">
        <w:t>о</w:t>
      </w:r>
      <w:r>
        <w:t>ит д</w:t>
      </w:r>
      <w:r w:rsidR="00921451">
        <w:t>о</w:t>
      </w:r>
      <w:r>
        <w:t>р</w:t>
      </w:r>
      <w:r w:rsidR="00921451">
        <w:t>о</w:t>
      </w:r>
      <w:r>
        <w:t>г</w:t>
      </w:r>
      <w:r w:rsidR="00921451">
        <w:t>о</w:t>
      </w:r>
      <w:r>
        <w:t>. Разраб</w:t>
      </w:r>
      <w:r w:rsidR="00921451">
        <w:t>о</w:t>
      </w:r>
      <w:r>
        <w:t>тка и выпуск игры, сделанн</w:t>
      </w:r>
      <w:r w:rsidR="00921451">
        <w:t>о</w:t>
      </w:r>
      <w:r>
        <w:t>й с п</w:t>
      </w:r>
      <w:r w:rsidR="00921451">
        <w:t>о</w:t>
      </w:r>
      <w:r>
        <w:t>м</w:t>
      </w:r>
      <w:r w:rsidR="00921451">
        <w:t>о</w:t>
      </w:r>
      <w:r>
        <w:t xml:space="preserve">щью </w:t>
      </w:r>
      <w:r w:rsidRPr="004C0EA5">
        <w:rPr>
          <w:i/>
        </w:rPr>
        <w:t>Unreal</w:t>
      </w:r>
      <w:r>
        <w:t xml:space="preserve"> </w:t>
      </w:r>
      <w:r w:rsidRPr="004C0EA5">
        <w:rPr>
          <w:i/>
        </w:rPr>
        <w:t>Engine</w:t>
      </w:r>
      <w:r>
        <w:t xml:space="preserve"> 4, п</w:t>
      </w:r>
      <w:r w:rsidR="00921451">
        <w:t>о</w:t>
      </w:r>
      <w:r>
        <w:t>лн</w:t>
      </w:r>
      <w:r w:rsidR="00921451">
        <w:t>о</w:t>
      </w:r>
      <w:r>
        <w:t>стью бесплатные. Плата в размере пяти пр</w:t>
      </w:r>
      <w:r w:rsidR="00921451">
        <w:t>о</w:t>
      </w:r>
      <w:r>
        <w:t>цент</w:t>
      </w:r>
      <w:r w:rsidR="00921451">
        <w:t>о</w:t>
      </w:r>
      <w:r>
        <w:t xml:space="preserve">в выплачивается </w:t>
      </w:r>
      <w:r w:rsidRPr="004C0EA5">
        <w:rPr>
          <w:i/>
        </w:rPr>
        <w:t>Epic</w:t>
      </w:r>
      <w:r>
        <w:t xml:space="preserve"> </w:t>
      </w:r>
      <w:r w:rsidRPr="004C0EA5">
        <w:rPr>
          <w:i/>
        </w:rPr>
        <w:t>Games</w:t>
      </w:r>
      <w:r>
        <w:t xml:space="preserve"> т</w:t>
      </w:r>
      <w:r w:rsidR="00921451">
        <w:t>о</w:t>
      </w:r>
      <w:r>
        <w:t>льк</w:t>
      </w:r>
      <w:r w:rsidR="00921451">
        <w:t>о</w:t>
      </w:r>
      <w:r>
        <w:t xml:space="preserve"> т</w:t>
      </w:r>
      <w:r w:rsidR="00921451">
        <w:t>о</w:t>
      </w:r>
      <w:r>
        <w:t>гда, к</w:t>
      </w:r>
      <w:r w:rsidR="00921451">
        <w:t>о</w:t>
      </w:r>
      <w:r>
        <w:t>гда игра прин</w:t>
      </w:r>
      <w:r w:rsidR="00921451">
        <w:t>о</w:t>
      </w:r>
      <w:r>
        <w:t>сит д</w:t>
      </w:r>
      <w:r w:rsidR="00921451">
        <w:t>о</w:t>
      </w:r>
      <w:r>
        <w:t>х</w:t>
      </w:r>
      <w:r w:rsidR="00921451">
        <w:t>о</w:t>
      </w:r>
      <w:r>
        <w:t>д в размере трёх тысяч д</w:t>
      </w:r>
      <w:r w:rsidR="00921451">
        <w:t>о</w:t>
      </w:r>
      <w:r>
        <w:t>ллар</w:t>
      </w:r>
      <w:r w:rsidR="00921451">
        <w:t>о</w:t>
      </w:r>
      <w:r>
        <w:t xml:space="preserve">в в квартал. </w:t>
      </w:r>
    </w:p>
    <w:p w14:paraId="7238ABD9" w14:textId="59ADC123" w:rsidR="007C337A" w:rsidRDefault="004C0EA5" w:rsidP="004C0EA5">
      <w:pPr>
        <w:spacing w:after="0" w:line="360" w:lineRule="exact"/>
        <w:ind w:firstLine="709"/>
        <w:contextualSpacing/>
        <w:jc w:val="both"/>
      </w:pPr>
      <w:r w:rsidRPr="004C0EA5">
        <w:rPr>
          <w:i/>
        </w:rPr>
        <w:t>Unreal</w:t>
      </w:r>
      <w:r>
        <w:t xml:space="preserve"> </w:t>
      </w:r>
      <w:r w:rsidRPr="004C0EA5">
        <w:rPr>
          <w:i/>
        </w:rPr>
        <w:t>Engine</w:t>
      </w:r>
      <w:r>
        <w:t xml:space="preserve"> 4 упр</w:t>
      </w:r>
      <w:r w:rsidR="00921451">
        <w:t>о</w:t>
      </w:r>
      <w:r>
        <w:t>щает разраб</w:t>
      </w:r>
      <w:r w:rsidR="00921451">
        <w:t>о</w:t>
      </w:r>
      <w:r>
        <w:t>тку игр для нетехнических п</w:t>
      </w:r>
      <w:r w:rsidR="00921451">
        <w:t>о</w:t>
      </w:r>
      <w:r>
        <w:t>льз</w:t>
      </w:r>
      <w:r w:rsidR="00921451">
        <w:t>о</w:t>
      </w:r>
      <w:r>
        <w:t>вателей с п</w:t>
      </w:r>
      <w:r w:rsidR="00921451">
        <w:t>о</w:t>
      </w:r>
      <w:r>
        <w:t>м</w:t>
      </w:r>
      <w:r w:rsidR="00921451">
        <w:t>о</w:t>
      </w:r>
      <w:r>
        <w:t xml:space="preserve">щью </w:t>
      </w:r>
      <w:r w:rsidRPr="004C0EA5">
        <w:rPr>
          <w:i/>
        </w:rPr>
        <w:t>Blueprint</w:t>
      </w:r>
      <w:r>
        <w:t xml:space="preserve">. </w:t>
      </w:r>
      <w:r w:rsidRPr="004C0EA5">
        <w:rPr>
          <w:i/>
        </w:rPr>
        <w:t>Blueprint</w:t>
      </w:r>
      <w:r>
        <w:t xml:space="preserve"> дем</w:t>
      </w:r>
      <w:r w:rsidR="00921451">
        <w:t>о</w:t>
      </w:r>
      <w:r>
        <w:t>нстрирует, чт</w:t>
      </w:r>
      <w:r w:rsidR="00921451">
        <w:t>о</w:t>
      </w:r>
      <w:r>
        <w:t xml:space="preserve"> движ</w:t>
      </w:r>
      <w:r w:rsidR="00921451">
        <w:t>о</w:t>
      </w:r>
      <w:r>
        <w:t xml:space="preserve">к является </w:t>
      </w:r>
      <w:r w:rsidR="00921451">
        <w:t>о</w:t>
      </w:r>
      <w:r>
        <w:t>тличным инструмент</w:t>
      </w:r>
      <w:r w:rsidR="00921451">
        <w:t>о</w:t>
      </w:r>
      <w:r>
        <w:t>м для к</w:t>
      </w:r>
      <w:r w:rsidR="00921451">
        <w:t>о</w:t>
      </w:r>
      <w:r>
        <w:t>нструир</w:t>
      </w:r>
      <w:r w:rsidR="00921451">
        <w:t>о</w:t>
      </w:r>
      <w:r>
        <w:t>вания игр</w:t>
      </w:r>
      <w:r w:rsidR="00921451">
        <w:t>о</w:t>
      </w:r>
      <w:r>
        <w:t>вых пр</w:t>
      </w:r>
      <w:r w:rsidR="00921451">
        <w:t>о</w:t>
      </w:r>
      <w:r>
        <w:t>т</w:t>
      </w:r>
      <w:r w:rsidR="00921451">
        <w:t>о</w:t>
      </w:r>
      <w:r>
        <w:t>тип</w:t>
      </w:r>
      <w:r w:rsidR="00921451">
        <w:t>о</w:t>
      </w:r>
      <w:r>
        <w:t xml:space="preserve">в. В </w:t>
      </w:r>
      <w:r w:rsidRPr="004C0EA5">
        <w:rPr>
          <w:i/>
        </w:rPr>
        <w:t>Blueprint</w:t>
      </w:r>
      <w:r>
        <w:t xml:space="preserve"> перетаскиваются узлы и д</w:t>
      </w:r>
      <w:r w:rsidR="00921451">
        <w:t>о</w:t>
      </w:r>
      <w:r>
        <w:t>бавляются связи, чт</w:t>
      </w:r>
      <w:r w:rsidR="00921451">
        <w:t>о</w:t>
      </w:r>
      <w:r>
        <w:t>бы с</w:t>
      </w:r>
      <w:r w:rsidR="00921451">
        <w:t>о</w:t>
      </w:r>
      <w:r>
        <w:t>единить их и д</w:t>
      </w:r>
      <w:r w:rsidR="00921451">
        <w:t>о</w:t>
      </w:r>
      <w:r>
        <w:t>бавить л</w:t>
      </w:r>
      <w:r w:rsidR="00921451">
        <w:t>о</w:t>
      </w:r>
      <w:r>
        <w:t xml:space="preserve">гику. </w:t>
      </w:r>
      <w:r>
        <w:lastRenderedPageBreak/>
        <w:t>Эт</w:t>
      </w:r>
      <w:r w:rsidR="00921451">
        <w:t>о</w:t>
      </w:r>
      <w:r>
        <w:t>т узл</w:t>
      </w:r>
      <w:r w:rsidR="00921451">
        <w:t>о</w:t>
      </w:r>
      <w:r>
        <w:t>в</w:t>
      </w:r>
      <w:r w:rsidR="00921451">
        <w:t>о</w:t>
      </w:r>
      <w:r>
        <w:t>й интерфейс п</w:t>
      </w:r>
      <w:r w:rsidR="00921451">
        <w:t>о</w:t>
      </w:r>
      <w:r>
        <w:t>зв</w:t>
      </w:r>
      <w:r w:rsidR="00921451">
        <w:t>о</w:t>
      </w:r>
      <w:r>
        <w:t>ляет дизайнерам, не имеющим техническ</w:t>
      </w:r>
      <w:r w:rsidR="00921451">
        <w:t>о</w:t>
      </w:r>
      <w:r>
        <w:t>й п</w:t>
      </w:r>
      <w:r w:rsidR="00921451">
        <w:t>о</w:t>
      </w:r>
      <w:r>
        <w:t>дг</w:t>
      </w:r>
      <w:r w:rsidR="00921451">
        <w:t>о</w:t>
      </w:r>
      <w:r>
        <w:t>т</w:t>
      </w:r>
      <w:r w:rsidR="00921451">
        <w:t>о</w:t>
      </w:r>
      <w:r>
        <w:t>вки, исслед</w:t>
      </w:r>
      <w:r w:rsidR="00921451">
        <w:t>о</w:t>
      </w:r>
      <w:r>
        <w:t>вать св</w:t>
      </w:r>
      <w:r w:rsidR="00921451">
        <w:t>о</w:t>
      </w:r>
      <w:r>
        <w:t>и идеи без не</w:t>
      </w:r>
      <w:r w:rsidR="00921451">
        <w:t>о</w:t>
      </w:r>
      <w:r>
        <w:t>бх</w:t>
      </w:r>
      <w:r w:rsidR="00921451">
        <w:t>о</w:t>
      </w:r>
      <w:r>
        <w:t>дим</w:t>
      </w:r>
      <w:r w:rsidR="00921451">
        <w:t>о</w:t>
      </w:r>
      <w:r>
        <w:t>сти знать, как пр</w:t>
      </w:r>
      <w:r w:rsidR="00921451">
        <w:t>о</w:t>
      </w:r>
      <w:r>
        <w:t>граммир</w:t>
      </w:r>
      <w:r w:rsidR="00921451">
        <w:t>о</w:t>
      </w:r>
      <w:r>
        <w:t>вать.</w:t>
      </w:r>
    </w:p>
    <w:p w14:paraId="7B5B9522" w14:textId="57863D42" w:rsidR="004C0EA5" w:rsidRDefault="004C0EA5" w:rsidP="004C0EA5">
      <w:pPr>
        <w:spacing w:after="0" w:line="360" w:lineRule="exact"/>
        <w:ind w:firstLine="709"/>
        <w:contextualSpacing/>
        <w:jc w:val="both"/>
      </w:pPr>
      <w:r w:rsidRPr="004C0EA5">
        <w:rPr>
          <w:i/>
        </w:rPr>
        <w:t>Unreal</w:t>
      </w:r>
      <w:r w:rsidRPr="004C0EA5">
        <w:t xml:space="preserve"> </w:t>
      </w:r>
      <w:r w:rsidRPr="004C0EA5">
        <w:rPr>
          <w:i/>
        </w:rPr>
        <w:t>Engine</w:t>
      </w:r>
      <w:r w:rsidRPr="004C0EA5">
        <w:t xml:space="preserve"> 4 имеет шир</w:t>
      </w:r>
      <w:r w:rsidR="00921451">
        <w:t>о</w:t>
      </w:r>
      <w:r w:rsidRPr="004C0EA5">
        <w:t>кий наб</w:t>
      </w:r>
      <w:r w:rsidR="00921451">
        <w:t>о</w:t>
      </w:r>
      <w:r>
        <w:t>р инструмент</w:t>
      </w:r>
      <w:r w:rsidR="00921451">
        <w:t>о</w:t>
      </w:r>
      <w:r>
        <w:t xml:space="preserve">в и </w:t>
      </w:r>
      <w:r w:rsidR="00921451">
        <w:t>о</w:t>
      </w:r>
      <w:r>
        <w:t>тличный редак</w:t>
      </w:r>
      <w:r w:rsidRPr="004C0EA5">
        <w:t>т</w:t>
      </w:r>
      <w:r w:rsidR="00921451">
        <w:t>о</w:t>
      </w:r>
      <w:r w:rsidRPr="004C0EA5">
        <w:t>р. Пр</w:t>
      </w:r>
      <w:r w:rsidR="00921451">
        <w:t>о</w:t>
      </w:r>
      <w:r w:rsidRPr="004C0EA5">
        <w:t>ст</w:t>
      </w:r>
      <w:r w:rsidR="00921451">
        <w:t>о</w:t>
      </w:r>
      <w:r w:rsidRPr="004C0EA5">
        <w:t>та исп</w:t>
      </w:r>
      <w:r w:rsidR="00921451">
        <w:t>о</w:t>
      </w:r>
      <w:r w:rsidRPr="004C0EA5">
        <w:t>льз</w:t>
      </w:r>
      <w:r w:rsidR="00921451">
        <w:t>о</w:t>
      </w:r>
      <w:r w:rsidRPr="004C0EA5">
        <w:t>вания движка дем</w:t>
      </w:r>
      <w:r w:rsidR="00921451">
        <w:t>о</w:t>
      </w:r>
      <w:r w:rsidRPr="004C0EA5">
        <w:t>нстрируется шир</w:t>
      </w:r>
      <w:r w:rsidR="00921451">
        <w:t>о</w:t>
      </w:r>
      <w:r w:rsidRPr="004C0EA5">
        <w:t>ким спектр</w:t>
      </w:r>
      <w:r w:rsidR="00921451">
        <w:t>о</w:t>
      </w:r>
      <w:r w:rsidRPr="004C0EA5">
        <w:t>м функций и инструмент</w:t>
      </w:r>
      <w:r w:rsidR="00921451">
        <w:t>о</w:t>
      </w:r>
      <w:r w:rsidRPr="004C0EA5">
        <w:t>в в интуитивн</w:t>
      </w:r>
      <w:r w:rsidR="00921451">
        <w:t>о</w:t>
      </w:r>
      <w:r w:rsidRPr="004C0EA5">
        <w:t xml:space="preserve"> п</w:t>
      </w:r>
      <w:r w:rsidR="00921451">
        <w:t>о</w:t>
      </w:r>
      <w:r w:rsidRPr="004C0EA5">
        <w:t>нятн</w:t>
      </w:r>
      <w:r w:rsidR="00921451">
        <w:t>о</w:t>
      </w:r>
      <w:r w:rsidRPr="004C0EA5">
        <w:t>м редакт</w:t>
      </w:r>
      <w:r w:rsidR="00921451">
        <w:t>о</w:t>
      </w:r>
      <w:r w:rsidRPr="004C0EA5">
        <w:t>ре с дружелюбным интерфейс</w:t>
      </w:r>
      <w:r w:rsidR="00921451">
        <w:t>о</w:t>
      </w:r>
      <w:r w:rsidRPr="004C0EA5">
        <w:t>м, д</w:t>
      </w:r>
      <w:r w:rsidR="00921451">
        <w:t>о</w:t>
      </w:r>
      <w:r w:rsidRPr="004C0EA5">
        <w:t>ступн</w:t>
      </w:r>
      <w:r w:rsidR="00921451">
        <w:t>о</w:t>
      </w:r>
      <w:r w:rsidRPr="004C0EA5">
        <w:t>м для мн</w:t>
      </w:r>
      <w:r w:rsidR="00921451">
        <w:t>о</w:t>
      </w:r>
      <w:r w:rsidRPr="004C0EA5">
        <w:t>гих настр</w:t>
      </w:r>
      <w:r w:rsidR="00921451">
        <w:t>о</w:t>
      </w:r>
      <w:r w:rsidRPr="004C0EA5">
        <w:t>ек. Шир</w:t>
      </w:r>
      <w:r w:rsidR="00921451">
        <w:t>о</w:t>
      </w:r>
      <w:r w:rsidRPr="004C0EA5">
        <w:t xml:space="preserve">кий спектр </w:t>
      </w:r>
      <w:r w:rsidR="00C61B35" w:rsidRPr="004C0EA5">
        <w:t>инструменто</w:t>
      </w:r>
      <w:r w:rsidR="00C61B35">
        <w:t>в</w:t>
      </w:r>
      <w:r w:rsidRPr="004C0EA5">
        <w:t xml:space="preserve"> пред</w:t>
      </w:r>
      <w:r w:rsidR="00921451">
        <w:t>о</w:t>
      </w:r>
      <w:r w:rsidRPr="004C0EA5">
        <w:t>ставляет решения практичес</w:t>
      </w:r>
      <w:r>
        <w:t>ки для кажд</w:t>
      </w:r>
      <w:r w:rsidR="00921451">
        <w:t>о</w:t>
      </w:r>
      <w:r>
        <w:t>й макр</w:t>
      </w:r>
      <w:r w:rsidR="00921451">
        <w:t>о</w:t>
      </w:r>
      <w:r>
        <w:t>задачи, к</w:t>
      </w:r>
      <w:r w:rsidR="00921451">
        <w:t>о</w:t>
      </w:r>
      <w:r>
        <w:t>т</w:t>
      </w:r>
      <w:r w:rsidR="00921451">
        <w:t>о</w:t>
      </w:r>
      <w:r w:rsidRPr="004C0EA5">
        <w:t>ую не</w:t>
      </w:r>
      <w:r w:rsidR="00921451">
        <w:t>о</w:t>
      </w:r>
      <w:r w:rsidRPr="004C0EA5">
        <w:t>бх</w:t>
      </w:r>
      <w:r w:rsidR="00921451">
        <w:t>о</w:t>
      </w:r>
      <w:r w:rsidRPr="004C0EA5">
        <w:t>дим</w:t>
      </w:r>
      <w:r w:rsidR="00921451">
        <w:t>о</w:t>
      </w:r>
      <w:r w:rsidRPr="004C0EA5">
        <w:t xml:space="preserve"> решить: макет сцены, вклю</w:t>
      </w:r>
      <w:r>
        <w:t>чая ландшафт и листву, кинемат</w:t>
      </w:r>
      <w:r w:rsidR="00921451">
        <w:t>о</w:t>
      </w:r>
      <w:r w:rsidRPr="004C0EA5">
        <w:t>графию, визуальные сценарии, систему частиц, анимаци</w:t>
      </w:r>
      <w:r w:rsidR="00921451">
        <w:t>о</w:t>
      </w:r>
      <w:r w:rsidRPr="004C0EA5">
        <w:t>нную сеть, с</w:t>
      </w:r>
      <w:r w:rsidR="00921451">
        <w:t>о</w:t>
      </w:r>
      <w:r w:rsidRPr="004C0EA5">
        <w:t>здание материал</w:t>
      </w:r>
      <w:r w:rsidR="00921451">
        <w:t>о</w:t>
      </w:r>
      <w:r w:rsidRPr="004C0EA5">
        <w:t>в, свет</w:t>
      </w:r>
      <w:r w:rsidR="00921451">
        <w:t>о</w:t>
      </w:r>
      <w:r w:rsidRPr="004C0EA5">
        <w:t>в</w:t>
      </w:r>
      <w:r w:rsidR="00921451">
        <w:t>о</w:t>
      </w:r>
      <w:r w:rsidRPr="004C0EA5">
        <w:t xml:space="preserve">е </w:t>
      </w:r>
      <w:r w:rsidR="00921451">
        <w:t>о</w:t>
      </w:r>
      <w:r w:rsidRPr="004C0EA5">
        <w:t>т</w:t>
      </w:r>
      <w:r w:rsidR="00921451">
        <w:t>о</w:t>
      </w:r>
      <w:r w:rsidRPr="004C0EA5">
        <w:t>бражение, управл</w:t>
      </w:r>
      <w:r>
        <w:t>ение движением, ур</w:t>
      </w:r>
      <w:r w:rsidR="00921451">
        <w:t>о</w:t>
      </w:r>
      <w:r>
        <w:t>вень детали</w:t>
      </w:r>
      <w:r w:rsidRPr="004C0EA5">
        <w:t xml:space="preserve">зации, физику, </w:t>
      </w:r>
      <w:r w:rsidR="00921451">
        <w:t>о</w:t>
      </w:r>
      <w:r w:rsidRPr="004C0EA5">
        <w:t>сн</w:t>
      </w:r>
      <w:r w:rsidR="00921451">
        <w:t>о</w:t>
      </w:r>
      <w:r w:rsidRPr="004C0EA5">
        <w:t>вные м</w:t>
      </w:r>
      <w:r w:rsidR="00921451">
        <w:t>о</w:t>
      </w:r>
      <w:r w:rsidRPr="004C0EA5">
        <w:t>дели искусственн</w:t>
      </w:r>
      <w:r w:rsidR="00921451">
        <w:t>о</w:t>
      </w:r>
      <w:r w:rsidRPr="004C0EA5">
        <w:t>г</w:t>
      </w:r>
      <w:r w:rsidR="00921451">
        <w:t>о</w:t>
      </w:r>
      <w:r w:rsidRPr="004C0EA5">
        <w:t xml:space="preserve"> интеллекта, инструменты </w:t>
      </w:r>
      <w:r w:rsidR="00921451">
        <w:t>о</w:t>
      </w:r>
      <w:r w:rsidRPr="004C0EA5">
        <w:t>тслеживания пр</w:t>
      </w:r>
      <w:r w:rsidR="00921451">
        <w:t>о</w:t>
      </w:r>
      <w:r w:rsidRPr="004C0EA5">
        <w:t>изв</w:t>
      </w:r>
      <w:r w:rsidR="00921451">
        <w:t>о</w:t>
      </w:r>
      <w:r w:rsidRPr="004C0EA5">
        <w:t>дительн</w:t>
      </w:r>
      <w:r w:rsidR="00921451">
        <w:t>о</w:t>
      </w:r>
      <w:r w:rsidRPr="004C0EA5">
        <w:t xml:space="preserve">сти и памяти для </w:t>
      </w:r>
      <w:r w:rsidR="00921451">
        <w:t>о</w:t>
      </w:r>
      <w:r w:rsidRPr="004C0EA5">
        <w:t>птимизации</w:t>
      </w:r>
      <w:r>
        <w:t xml:space="preserve"> </w:t>
      </w:r>
      <w:r w:rsidRPr="004C0EA5">
        <w:t>[</w:t>
      </w:r>
      <w:r w:rsidR="007E170E" w:rsidRPr="007E170E">
        <w:t>8</w:t>
      </w:r>
      <w:r w:rsidR="004B7559">
        <w:t>, с. 48</w:t>
      </w:r>
      <w:r w:rsidRPr="004C0EA5">
        <w:t>].</w:t>
      </w:r>
    </w:p>
    <w:p w14:paraId="246FEB53" w14:textId="46CC9FC4" w:rsidR="00657C2A" w:rsidRDefault="00657C2A" w:rsidP="004B7559">
      <w:pPr>
        <w:spacing w:after="0" w:line="264" w:lineRule="auto"/>
        <w:ind w:firstLine="709"/>
        <w:rPr>
          <w:szCs w:val="28"/>
          <w:lang w:eastAsia="zh-CN"/>
        </w:rPr>
      </w:pPr>
      <w:r>
        <w:rPr>
          <w:szCs w:val="28"/>
          <w:lang w:eastAsia="zh-CN"/>
        </w:rPr>
        <w:t>П</w:t>
      </w:r>
      <w:r w:rsidR="00921451">
        <w:rPr>
          <w:szCs w:val="28"/>
          <w:lang w:eastAsia="zh-CN"/>
        </w:rPr>
        <w:t>о</w:t>
      </w:r>
      <w:r>
        <w:rPr>
          <w:szCs w:val="28"/>
          <w:lang w:eastAsia="zh-CN"/>
        </w:rPr>
        <w:t>льз</w:t>
      </w:r>
      <w:r w:rsidR="00921451">
        <w:rPr>
          <w:szCs w:val="28"/>
          <w:lang w:eastAsia="zh-CN"/>
        </w:rPr>
        <w:t>о</w:t>
      </w:r>
      <w:r>
        <w:rPr>
          <w:szCs w:val="28"/>
          <w:lang w:eastAsia="zh-CN"/>
        </w:rPr>
        <w:t xml:space="preserve">вательский интерфейс </w:t>
      </w:r>
      <w:r>
        <w:rPr>
          <w:i/>
          <w:szCs w:val="28"/>
          <w:lang w:val="en-US" w:eastAsia="zh-CN"/>
        </w:rPr>
        <w:t>Unreal</w:t>
      </w:r>
      <w:r>
        <w:rPr>
          <w:szCs w:val="28"/>
          <w:lang w:eastAsia="zh-CN"/>
        </w:rPr>
        <w:t xml:space="preserve"> </w:t>
      </w:r>
      <w:r>
        <w:rPr>
          <w:i/>
          <w:szCs w:val="28"/>
          <w:lang w:val="en-US" w:eastAsia="zh-CN"/>
        </w:rPr>
        <w:t>Engine</w:t>
      </w:r>
      <w:r>
        <w:rPr>
          <w:i/>
          <w:szCs w:val="28"/>
          <w:lang w:eastAsia="zh-CN"/>
        </w:rPr>
        <w:t xml:space="preserve"> </w:t>
      </w:r>
      <w:r>
        <w:rPr>
          <w:szCs w:val="28"/>
          <w:lang w:eastAsia="zh-CN"/>
        </w:rPr>
        <w:t>4 представлен на рисунке 1.4.</w:t>
      </w:r>
    </w:p>
    <w:p w14:paraId="70E20883" w14:textId="3DF4FC3A" w:rsidR="00657C2A" w:rsidRDefault="00657C2A" w:rsidP="00657C2A">
      <w:pPr>
        <w:spacing w:after="0" w:line="264" w:lineRule="auto"/>
        <w:rPr>
          <w:szCs w:val="28"/>
          <w:lang w:eastAsia="zh-CN"/>
        </w:rPr>
      </w:pPr>
    </w:p>
    <w:p w14:paraId="7A7D0DFD" w14:textId="319F398B" w:rsidR="00657C2A" w:rsidRDefault="00657C2A" w:rsidP="00225F42">
      <w:pPr>
        <w:spacing w:after="0" w:line="264" w:lineRule="auto"/>
        <w:jc w:val="center"/>
        <w:rPr>
          <w:szCs w:val="28"/>
          <w:lang w:eastAsia="zh-CN"/>
        </w:rPr>
      </w:pPr>
      <w:bookmarkStart w:id="8" w:name="_Toc72493166"/>
      <w:r>
        <w:rPr>
          <w:noProof/>
          <w:lang w:eastAsia="ru-RU"/>
        </w:rPr>
        <w:drawing>
          <wp:inline distT="0" distB="0" distL="0" distR="0" wp14:anchorId="3E5F8A0F" wp14:editId="45A9C03F">
            <wp:extent cx="5603786" cy="2487996"/>
            <wp:effectExtent l="0" t="0" r="0" b="7620"/>
            <wp:docPr id="10" name="Рисунок 10" descr="Туториал по Unreal Engine. Часть 4: UI / Хаб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Туториал по Unreal Engine. Часть 4: UI / Хабр"/>
                    <pic:cNvPicPr>
                      <a:picLocks noChangeAspect="1" noChangeArrowheads="1"/>
                    </pic:cNvPicPr>
                  </pic:nvPicPr>
                  <pic:blipFill rotWithShape="1">
                    <a:blip r:embed="rId13">
                      <a:extLst>
                        <a:ext uri="{28A0092B-C50C-407E-A947-70E740481C1C}">
                          <a14:useLocalDpi xmlns:a14="http://schemas.microsoft.com/office/drawing/2010/main" val="0"/>
                        </a:ext>
                      </a:extLst>
                    </a:blip>
                    <a:srcRect t="2701" b="3096"/>
                    <a:stretch/>
                  </pic:blipFill>
                  <pic:spPr bwMode="auto">
                    <a:xfrm>
                      <a:off x="0" y="0"/>
                      <a:ext cx="5603786" cy="2487996"/>
                    </a:xfrm>
                    <a:prstGeom prst="rect">
                      <a:avLst/>
                    </a:prstGeom>
                    <a:noFill/>
                    <a:ln>
                      <a:noFill/>
                    </a:ln>
                    <a:extLst>
                      <a:ext uri="{53640926-AAD7-44D8-BBD7-CCE9431645EC}">
                        <a14:shadowObscured xmlns:a14="http://schemas.microsoft.com/office/drawing/2010/main"/>
                      </a:ext>
                    </a:extLst>
                  </pic:spPr>
                </pic:pic>
              </a:graphicData>
            </a:graphic>
          </wp:inline>
        </w:drawing>
      </w:r>
      <w:bookmarkEnd w:id="8"/>
    </w:p>
    <w:p w14:paraId="446F5F24" w14:textId="7933A586" w:rsidR="00657C2A" w:rsidRDefault="00657C2A" w:rsidP="00657C2A">
      <w:pPr>
        <w:spacing w:after="0" w:line="264" w:lineRule="auto"/>
        <w:rPr>
          <w:szCs w:val="28"/>
          <w:lang w:eastAsia="zh-CN"/>
        </w:rPr>
      </w:pPr>
    </w:p>
    <w:p w14:paraId="4D61EC1B" w14:textId="630DB967" w:rsidR="00657C2A" w:rsidRDefault="00657C2A" w:rsidP="00657C2A">
      <w:pPr>
        <w:spacing w:after="0" w:line="264" w:lineRule="auto"/>
        <w:jc w:val="center"/>
        <w:rPr>
          <w:szCs w:val="28"/>
          <w:lang w:eastAsia="zh-CN"/>
        </w:rPr>
      </w:pPr>
      <w:r>
        <w:rPr>
          <w:szCs w:val="28"/>
          <w:lang w:eastAsia="zh-CN"/>
        </w:rPr>
        <w:t>Рисун</w:t>
      </w:r>
      <w:r w:rsidR="00921451">
        <w:rPr>
          <w:szCs w:val="28"/>
          <w:lang w:eastAsia="zh-CN"/>
        </w:rPr>
        <w:t>о</w:t>
      </w:r>
      <w:r>
        <w:rPr>
          <w:szCs w:val="28"/>
          <w:lang w:eastAsia="zh-CN"/>
        </w:rPr>
        <w:t>к 1.5 – П</w:t>
      </w:r>
      <w:r w:rsidR="00921451">
        <w:rPr>
          <w:szCs w:val="28"/>
          <w:lang w:eastAsia="zh-CN"/>
        </w:rPr>
        <w:t>о</w:t>
      </w:r>
      <w:r>
        <w:rPr>
          <w:szCs w:val="28"/>
          <w:lang w:eastAsia="zh-CN"/>
        </w:rPr>
        <w:t>льз</w:t>
      </w:r>
      <w:r w:rsidR="00921451">
        <w:rPr>
          <w:szCs w:val="28"/>
          <w:lang w:eastAsia="zh-CN"/>
        </w:rPr>
        <w:t>о</w:t>
      </w:r>
      <w:r>
        <w:rPr>
          <w:szCs w:val="28"/>
          <w:lang w:eastAsia="zh-CN"/>
        </w:rPr>
        <w:t>вательский интерфейс игр</w:t>
      </w:r>
      <w:r w:rsidR="00921451">
        <w:rPr>
          <w:szCs w:val="28"/>
          <w:lang w:eastAsia="zh-CN"/>
        </w:rPr>
        <w:t>о</w:t>
      </w:r>
      <w:r>
        <w:rPr>
          <w:szCs w:val="28"/>
          <w:lang w:eastAsia="zh-CN"/>
        </w:rPr>
        <w:t>в</w:t>
      </w:r>
      <w:r w:rsidR="00921451">
        <w:rPr>
          <w:szCs w:val="28"/>
          <w:lang w:eastAsia="zh-CN"/>
        </w:rPr>
        <w:t>о</w:t>
      </w:r>
      <w:r>
        <w:rPr>
          <w:szCs w:val="28"/>
          <w:lang w:eastAsia="zh-CN"/>
        </w:rPr>
        <w:t>г</w:t>
      </w:r>
      <w:r w:rsidR="00921451">
        <w:rPr>
          <w:szCs w:val="28"/>
          <w:lang w:eastAsia="zh-CN"/>
        </w:rPr>
        <w:t>о</w:t>
      </w:r>
      <w:r>
        <w:rPr>
          <w:szCs w:val="28"/>
          <w:lang w:eastAsia="zh-CN"/>
        </w:rPr>
        <w:t xml:space="preserve"> движка </w:t>
      </w:r>
      <w:r>
        <w:rPr>
          <w:i/>
          <w:szCs w:val="28"/>
          <w:lang w:val="en-US" w:eastAsia="zh-CN"/>
        </w:rPr>
        <w:t>Unreal</w:t>
      </w:r>
      <w:r>
        <w:rPr>
          <w:szCs w:val="28"/>
          <w:lang w:eastAsia="zh-CN"/>
        </w:rPr>
        <w:t xml:space="preserve"> </w:t>
      </w:r>
      <w:r>
        <w:rPr>
          <w:i/>
          <w:szCs w:val="28"/>
          <w:lang w:val="en-US" w:eastAsia="zh-CN"/>
        </w:rPr>
        <w:t>Engine</w:t>
      </w:r>
      <w:r>
        <w:rPr>
          <w:i/>
          <w:szCs w:val="28"/>
          <w:lang w:eastAsia="zh-CN"/>
        </w:rPr>
        <w:t xml:space="preserve"> </w:t>
      </w:r>
      <w:r>
        <w:rPr>
          <w:szCs w:val="28"/>
          <w:lang w:eastAsia="zh-CN"/>
        </w:rPr>
        <w:t>4</w:t>
      </w:r>
    </w:p>
    <w:p w14:paraId="101EF9F8" w14:textId="2A255421" w:rsidR="00657C2A" w:rsidRDefault="00657C2A" w:rsidP="00D25273">
      <w:pPr>
        <w:spacing w:after="0" w:line="264" w:lineRule="auto"/>
        <w:rPr>
          <w:szCs w:val="28"/>
          <w:lang w:eastAsia="zh-CN"/>
        </w:rPr>
      </w:pPr>
    </w:p>
    <w:p w14:paraId="6E4782A0" w14:textId="0B9900EE" w:rsidR="00D25273" w:rsidRPr="00D25273" w:rsidRDefault="00D25273" w:rsidP="00C61B35">
      <w:pPr>
        <w:spacing w:after="0" w:line="264" w:lineRule="auto"/>
        <w:ind w:firstLine="709"/>
        <w:jc w:val="both"/>
        <w:rPr>
          <w:szCs w:val="28"/>
          <w:lang w:eastAsia="zh-CN"/>
        </w:rPr>
      </w:pPr>
      <w:r w:rsidRPr="00D25273">
        <w:rPr>
          <w:szCs w:val="28"/>
          <w:lang w:eastAsia="zh-CN"/>
        </w:rPr>
        <w:t xml:space="preserve">Движку </w:t>
      </w:r>
      <w:r w:rsidRPr="00313E3B">
        <w:rPr>
          <w:i/>
          <w:szCs w:val="28"/>
          <w:lang w:eastAsia="zh-CN"/>
        </w:rPr>
        <w:t>Unreal</w:t>
      </w:r>
      <w:r w:rsidRPr="00D25273">
        <w:rPr>
          <w:szCs w:val="28"/>
          <w:lang w:eastAsia="zh-CN"/>
        </w:rPr>
        <w:t xml:space="preserve"> </w:t>
      </w:r>
      <w:r w:rsidRPr="00313E3B">
        <w:rPr>
          <w:i/>
          <w:szCs w:val="28"/>
          <w:lang w:eastAsia="zh-CN"/>
        </w:rPr>
        <w:t>Engine</w:t>
      </w:r>
      <w:r w:rsidRPr="00D25273">
        <w:rPr>
          <w:szCs w:val="28"/>
          <w:lang w:eastAsia="zh-CN"/>
        </w:rPr>
        <w:t xml:space="preserve"> 4 сл</w:t>
      </w:r>
      <w:r w:rsidR="00921451">
        <w:rPr>
          <w:szCs w:val="28"/>
          <w:lang w:eastAsia="zh-CN"/>
        </w:rPr>
        <w:t>о</w:t>
      </w:r>
      <w:r w:rsidRPr="00D25273">
        <w:rPr>
          <w:szCs w:val="28"/>
          <w:lang w:eastAsia="zh-CN"/>
        </w:rPr>
        <w:t>жн</w:t>
      </w:r>
      <w:r w:rsidR="00921451">
        <w:rPr>
          <w:szCs w:val="28"/>
          <w:lang w:eastAsia="zh-CN"/>
        </w:rPr>
        <w:t>о</w:t>
      </w:r>
      <w:r w:rsidRPr="00D25273">
        <w:rPr>
          <w:szCs w:val="28"/>
          <w:lang w:eastAsia="zh-CN"/>
        </w:rPr>
        <w:t xml:space="preserve"> б</w:t>
      </w:r>
      <w:r w:rsidR="00921451">
        <w:rPr>
          <w:szCs w:val="28"/>
          <w:lang w:eastAsia="zh-CN"/>
        </w:rPr>
        <w:t>о</w:t>
      </w:r>
      <w:r w:rsidRPr="00D25273">
        <w:rPr>
          <w:szCs w:val="28"/>
          <w:lang w:eastAsia="zh-CN"/>
        </w:rPr>
        <w:t>р</w:t>
      </w:r>
      <w:r w:rsidR="00921451">
        <w:rPr>
          <w:szCs w:val="28"/>
          <w:lang w:eastAsia="zh-CN"/>
        </w:rPr>
        <w:t>о</w:t>
      </w:r>
      <w:r>
        <w:rPr>
          <w:szCs w:val="28"/>
          <w:lang w:eastAsia="zh-CN"/>
        </w:rPr>
        <w:t>ться с б</w:t>
      </w:r>
      <w:r w:rsidR="00921451">
        <w:rPr>
          <w:szCs w:val="28"/>
          <w:lang w:eastAsia="zh-CN"/>
        </w:rPr>
        <w:t>о</w:t>
      </w:r>
      <w:r>
        <w:rPr>
          <w:szCs w:val="28"/>
          <w:lang w:eastAsia="zh-CN"/>
        </w:rPr>
        <w:t>льшим к</w:t>
      </w:r>
      <w:r w:rsidR="00921451">
        <w:rPr>
          <w:szCs w:val="28"/>
          <w:lang w:eastAsia="zh-CN"/>
        </w:rPr>
        <w:t>о</w:t>
      </w:r>
      <w:r>
        <w:rPr>
          <w:szCs w:val="28"/>
          <w:lang w:eastAsia="zh-CN"/>
        </w:rPr>
        <w:t>личеств</w:t>
      </w:r>
      <w:r w:rsidR="00921451">
        <w:rPr>
          <w:szCs w:val="28"/>
          <w:lang w:eastAsia="zh-CN"/>
        </w:rPr>
        <w:t>о</w:t>
      </w:r>
      <w:r>
        <w:rPr>
          <w:szCs w:val="28"/>
          <w:lang w:eastAsia="zh-CN"/>
        </w:rPr>
        <w:t>м дан</w:t>
      </w:r>
      <w:r w:rsidRPr="00D25273">
        <w:rPr>
          <w:szCs w:val="28"/>
          <w:lang w:eastAsia="zh-CN"/>
        </w:rPr>
        <w:t>ных. В м</w:t>
      </w:r>
      <w:r w:rsidR="00921451">
        <w:rPr>
          <w:szCs w:val="28"/>
          <w:lang w:eastAsia="zh-CN"/>
        </w:rPr>
        <w:t>о</w:t>
      </w:r>
      <w:r w:rsidRPr="00D25273">
        <w:rPr>
          <w:szCs w:val="28"/>
          <w:lang w:eastAsia="zh-CN"/>
        </w:rPr>
        <w:t>мент пр</w:t>
      </w:r>
      <w:r w:rsidR="00921451">
        <w:rPr>
          <w:szCs w:val="28"/>
          <w:lang w:eastAsia="zh-CN"/>
        </w:rPr>
        <w:t>о</w:t>
      </w:r>
      <w:r w:rsidRPr="00D25273">
        <w:rPr>
          <w:szCs w:val="28"/>
          <w:lang w:eastAsia="zh-CN"/>
        </w:rPr>
        <w:t>ектир</w:t>
      </w:r>
      <w:r w:rsidR="00921451">
        <w:rPr>
          <w:szCs w:val="28"/>
          <w:lang w:eastAsia="zh-CN"/>
        </w:rPr>
        <w:t>о</w:t>
      </w:r>
      <w:r w:rsidRPr="00D25273">
        <w:rPr>
          <w:szCs w:val="28"/>
          <w:lang w:eastAsia="zh-CN"/>
        </w:rPr>
        <w:t>вания б</w:t>
      </w:r>
      <w:r w:rsidR="00921451">
        <w:rPr>
          <w:szCs w:val="28"/>
          <w:lang w:eastAsia="zh-CN"/>
        </w:rPr>
        <w:t>о</w:t>
      </w:r>
      <w:r w:rsidRPr="00D25273">
        <w:rPr>
          <w:szCs w:val="28"/>
          <w:lang w:eastAsia="zh-CN"/>
        </w:rPr>
        <w:t>льших игр</w:t>
      </w:r>
      <w:r w:rsidR="00921451">
        <w:rPr>
          <w:szCs w:val="28"/>
          <w:lang w:eastAsia="zh-CN"/>
        </w:rPr>
        <w:t>о</w:t>
      </w:r>
      <w:r w:rsidRPr="00D25273">
        <w:rPr>
          <w:szCs w:val="28"/>
          <w:lang w:eastAsia="zh-CN"/>
        </w:rPr>
        <w:t>вых ур</w:t>
      </w:r>
      <w:r w:rsidR="00921451">
        <w:rPr>
          <w:szCs w:val="28"/>
          <w:lang w:eastAsia="zh-CN"/>
        </w:rPr>
        <w:t>о</w:t>
      </w:r>
      <w:r w:rsidRPr="00D25273">
        <w:rPr>
          <w:szCs w:val="28"/>
          <w:lang w:eastAsia="zh-CN"/>
        </w:rPr>
        <w:t>вней сп</w:t>
      </w:r>
      <w:r w:rsidR="00921451">
        <w:rPr>
          <w:szCs w:val="28"/>
          <w:lang w:eastAsia="zh-CN"/>
        </w:rPr>
        <w:t>о</w:t>
      </w:r>
      <w:r w:rsidRPr="00D25273">
        <w:rPr>
          <w:szCs w:val="28"/>
          <w:lang w:eastAsia="zh-CN"/>
        </w:rPr>
        <w:t>с</w:t>
      </w:r>
      <w:r w:rsidR="00921451">
        <w:rPr>
          <w:szCs w:val="28"/>
          <w:lang w:eastAsia="zh-CN"/>
        </w:rPr>
        <w:t>о</w:t>
      </w:r>
      <w:r w:rsidRPr="00D25273">
        <w:rPr>
          <w:szCs w:val="28"/>
          <w:lang w:eastAsia="zh-CN"/>
        </w:rPr>
        <w:t>бн</w:t>
      </w:r>
      <w:r w:rsidR="00921451">
        <w:rPr>
          <w:szCs w:val="28"/>
          <w:lang w:eastAsia="zh-CN"/>
        </w:rPr>
        <w:t>о</w:t>
      </w:r>
      <w:r w:rsidRPr="00D25273">
        <w:rPr>
          <w:szCs w:val="28"/>
          <w:lang w:eastAsia="zh-CN"/>
        </w:rPr>
        <w:t>сть х</w:t>
      </w:r>
      <w:r w:rsidR="00921451">
        <w:rPr>
          <w:szCs w:val="28"/>
          <w:lang w:eastAsia="zh-CN"/>
        </w:rPr>
        <w:t>о</w:t>
      </w:r>
      <w:r w:rsidRPr="00D25273">
        <w:rPr>
          <w:szCs w:val="28"/>
          <w:lang w:eastAsia="zh-CN"/>
        </w:rPr>
        <w:t>р</w:t>
      </w:r>
      <w:r w:rsidR="00921451">
        <w:rPr>
          <w:szCs w:val="28"/>
          <w:lang w:eastAsia="zh-CN"/>
        </w:rPr>
        <w:t>о</w:t>
      </w:r>
      <w:r w:rsidRPr="00D25273">
        <w:rPr>
          <w:szCs w:val="28"/>
          <w:lang w:eastAsia="zh-CN"/>
        </w:rPr>
        <w:t>ш</w:t>
      </w:r>
      <w:r w:rsidR="00921451">
        <w:rPr>
          <w:szCs w:val="28"/>
          <w:lang w:eastAsia="zh-CN"/>
        </w:rPr>
        <w:t>о</w:t>
      </w:r>
      <w:r w:rsidRPr="00D25273">
        <w:rPr>
          <w:szCs w:val="28"/>
          <w:lang w:eastAsia="zh-CN"/>
        </w:rPr>
        <w:t xml:space="preserve"> их редактир</w:t>
      </w:r>
      <w:r w:rsidR="00921451">
        <w:rPr>
          <w:szCs w:val="28"/>
          <w:lang w:eastAsia="zh-CN"/>
        </w:rPr>
        <w:t>о</w:t>
      </w:r>
      <w:r w:rsidRPr="00D25273">
        <w:rPr>
          <w:szCs w:val="28"/>
          <w:lang w:eastAsia="zh-CN"/>
        </w:rPr>
        <w:t>вать в редакт</w:t>
      </w:r>
      <w:r w:rsidR="00921451">
        <w:rPr>
          <w:szCs w:val="28"/>
          <w:lang w:eastAsia="zh-CN"/>
        </w:rPr>
        <w:t>о</w:t>
      </w:r>
      <w:r w:rsidRPr="00D25273">
        <w:rPr>
          <w:szCs w:val="28"/>
          <w:lang w:eastAsia="zh-CN"/>
        </w:rPr>
        <w:t>ре начи</w:t>
      </w:r>
      <w:r w:rsidR="00313E3B">
        <w:rPr>
          <w:szCs w:val="28"/>
          <w:lang w:eastAsia="zh-CN"/>
        </w:rPr>
        <w:t>нает страдать, а в</w:t>
      </w:r>
      <w:r w:rsidR="00921451">
        <w:rPr>
          <w:szCs w:val="28"/>
          <w:lang w:eastAsia="zh-CN"/>
        </w:rPr>
        <w:t>о</w:t>
      </w:r>
      <w:r w:rsidR="00313E3B">
        <w:rPr>
          <w:szCs w:val="28"/>
          <w:lang w:eastAsia="zh-CN"/>
        </w:rPr>
        <w:t xml:space="preserve"> время </w:t>
      </w:r>
      <w:r w:rsidR="00921451">
        <w:rPr>
          <w:szCs w:val="28"/>
          <w:lang w:eastAsia="zh-CN"/>
        </w:rPr>
        <w:t>о</w:t>
      </w:r>
      <w:r w:rsidR="00313E3B">
        <w:rPr>
          <w:szCs w:val="28"/>
          <w:lang w:eastAsia="zh-CN"/>
        </w:rPr>
        <w:t>тлад</w:t>
      </w:r>
      <w:r w:rsidRPr="00D25273">
        <w:rPr>
          <w:szCs w:val="28"/>
          <w:lang w:eastAsia="zh-CN"/>
        </w:rPr>
        <w:t>ки в</w:t>
      </w:r>
      <w:r w:rsidR="00921451">
        <w:rPr>
          <w:szCs w:val="28"/>
          <w:lang w:eastAsia="zh-CN"/>
        </w:rPr>
        <w:t>о</w:t>
      </w:r>
      <w:r w:rsidRPr="00D25273">
        <w:rPr>
          <w:szCs w:val="28"/>
          <w:lang w:eastAsia="zh-CN"/>
        </w:rPr>
        <w:t>зникают пр</w:t>
      </w:r>
      <w:r w:rsidR="00921451">
        <w:rPr>
          <w:szCs w:val="28"/>
          <w:lang w:eastAsia="zh-CN"/>
        </w:rPr>
        <w:t>о</w:t>
      </w:r>
      <w:r w:rsidRPr="00D25273">
        <w:rPr>
          <w:szCs w:val="28"/>
          <w:lang w:eastAsia="zh-CN"/>
        </w:rPr>
        <w:t>блемы с пр</w:t>
      </w:r>
      <w:r w:rsidR="00921451">
        <w:rPr>
          <w:szCs w:val="28"/>
          <w:lang w:eastAsia="zh-CN"/>
        </w:rPr>
        <w:t>о</w:t>
      </w:r>
      <w:r w:rsidRPr="00D25273">
        <w:rPr>
          <w:szCs w:val="28"/>
          <w:lang w:eastAsia="zh-CN"/>
        </w:rPr>
        <w:t>изв</w:t>
      </w:r>
      <w:r w:rsidR="00921451">
        <w:rPr>
          <w:szCs w:val="28"/>
          <w:lang w:eastAsia="zh-CN"/>
        </w:rPr>
        <w:t>о</w:t>
      </w:r>
      <w:r w:rsidRPr="00D25273">
        <w:rPr>
          <w:szCs w:val="28"/>
          <w:lang w:eastAsia="zh-CN"/>
        </w:rPr>
        <w:t>дительн</w:t>
      </w:r>
      <w:r w:rsidR="00921451">
        <w:rPr>
          <w:szCs w:val="28"/>
          <w:lang w:eastAsia="zh-CN"/>
        </w:rPr>
        <w:t>о</w:t>
      </w:r>
      <w:r w:rsidRPr="00D25273">
        <w:rPr>
          <w:szCs w:val="28"/>
          <w:lang w:eastAsia="zh-CN"/>
        </w:rPr>
        <w:t>стью, к</w:t>
      </w:r>
      <w:r w:rsidR="00921451">
        <w:rPr>
          <w:szCs w:val="28"/>
          <w:lang w:eastAsia="zh-CN"/>
        </w:rPr>
        <w:t>о</w:t>
      </w:r>
      <w:r w:rsidRPr="00D25273">
        <w:rPr>
          <w:szCs w:val="28"/>
          <w:lang w:eastAsia="zh-CN"/>
        </w:rPr>
        <w:t>т</w:t>
      </w:r>
      <w:r w:rsidR="00921451">
        <w:rPr>
          <w:szCs w:val="28"/>
          <w:lang w:eastAsia="zh-CN"/>
        </w:rPr>
        <w:t>о</w:t>
      </w:r>
      <w:r w:rsidRPr="00D25273">
        <w:rPr>
          <w:szCs w:val="28"/>
          <w:lang w:eastAsia="zh-CN"/>
        </w:rPr>
        <w:t>рые трудн</w:t>
      </w:r>
      <w:r w:rsidR="00921451">
        <w:rPr>
          <w:szCs w:val="28"/>
          <w:lang w:eastAsia="zh-CN"/>
        </w:rPr>
        <w:t>о</w:t>
      </w:r>
      <w:r w:rsidRPr="00D25273">
        <w:rPr>
          <w:szCs w:val="28"/>
          <w:lang w:eastAsia="zh-CN"/>
        </w:rPr>
        <w:t xml:space="preserve"> решить. </w:t>
      </w:r>
      <w:r w:rsidRPr="00313E3B">
        <w:rPr>
          <w:i/>
          <w:szCs w:val="28"/>
          <w:lang w:eastAsia="zh-CN"/>
        </w:rPr>
        <w:t>Unreal</w:t>
      </w:r>
      <w:r w:rsidRPr="00D25273">
        <w:rPr>
          <w:szCs w:val="28"/>
          <w:lang w:eastAsia="zh-CN"/>
        </w:rPr>
        <w:t xml:space="preserve"> </w:t>
      </w:r>
      <w:r w:rsidRPr="00313E3B">
        <w:rPr>
          <w:i/>
          <w:szCs w:val="28"/>
          <w:lang w:eastAsia="zh-CN"/>
        </w:rPr>
        <w:t>Engine</w:t>
      </w:r>
      <w:r w:rsidRPr="00D25273">
        <w:rPr>
          <w:szCs w:val="28"/>
          <w:lang w:eastAsia="zh-CN"/>
        </w:rPr>
        <w:t xml:space="preserve"> 4 не предназначен для </w:t>
      </w:r>
      <w:r w:rsidRPr="00313E3B">
        <w:rPr>
          <w:i/>
          <w:szCs w:val="28"/>
          <w:lang w:eastAsia="zh-CN"/>
        </w:rPr>
        <w:t>RPG</w:t>
      </w:r>
      <w:r w:rsidRPr="00D25273">
        <w:rPr>
          <w:szCs w:val="28"/>
          <w:lang w:eastAsia="zh-CN"/>
        </w:rPr>
        <w:t xml:space="preserve"> игр, визуализации и управления </w:t>
      </w:r>
      <w:r w:rsidR="00921451">
        <w:rPr>
          <w:szCs w:val="28"/>
          <w:lang w:eastAsia="zh-CN"/>
        </w:rPr>
        <w:t>о</w:t>
      </w:r>
      <w:r w:rsidRPr="00D25273">
        <w:rPr>
          <w:szCs w:val="28"/>
          <w:lang w:eastAsia="zh-CN"/>
        </w:rPr>
        <w:t>гр</w:t>
      </w:r>
      <w:r w:rsidR="00921451">
        <w:rPr>
          <w:szCs w:val="28"/>
          <w:lang w:eastAsia="zh-CN"/>
        </w:rPr>
        <w:t>о</w:t>
      </w:r>
      <w:r w:rsidRPr="00D25273">
        <w:rPr>
          <w:szCs w:val="28"/>
          <w:lang w:eastAsia="zh-CN"/>
        </w:rPr>
        <w:t>мным к</w:t>
      </w:r>
      <w:r w:rsidR="00921451">
        <w:rPr>
          <w:szCs w:val="28"/>
          <w:lang w:eastAsia="zh-CN"/>
        </w:rPr>
        <w:t>о</w:t>
      </w:r>
      <w:r w:rsidRPr="00D25273">
        <w:rPr>
          <w:szCs w:val="28"/>
          <w:lang w:eastAsia="zh-CN"/>
        </w:rPr>
        <w:t>личеств</w:t>
      </w:r>
      <w:r w:rsidR="00921451">
        <w:rPr>
          <w:szCs w:val="28"/>
          <w:lang w:eastAsia="zh-CN"/>
        </w:rPr>
        <w:t>о</w:t>
      </w:r>
      <w:r w:rsidRPr="00D25273">
        <w:rPr>
          <w:szCs w:val="28"/>
          <w:lang w:eastAsia="zh-CN"/>
        </w:rPr>
        <w:t xml:space="preserve">м </w:t>
      </w:r>
      <w:r w:rsidR="00921451">
        <w:rPr>
          <w:szCs w:val="28"/>
          <w:lang w:eastAsia="zh-CN"/>
        </w:rPr>
        <w:t>о</w:t>
      </w:r>
      <w:r w:rsidRPr="00D25273">
        <w:rPr>
          <w:szCs w:val="28"/>
          <w:lang w:eastAsia="zh-CN"/>
        </w:rPr>
        <w:t>ружия, бр</w:t>
      </w:r>
      <w:r w:rsidR="00921451">
        <w:rPr>
          <w:szCs w:val="28"/>
          <w:lang w:eastAsia="zh-CN"/>
        </w:rPr>
        <w:t>о</w:t>
      </w:r>
      <w:r w:rsidRPr="00D25273">
        <w:rPr>
          <w:szCs w:val="28"/>
          <w:lang w:eastAsia="zh-CN"/>
        </w:rPr>
        <w:t>ни, расх</w:t>
      </w:r>
      <w:r w:rsidR="00921451">
        <w:rPr>
          <w:szCs w:val="28"/>
          <w:lang w:eastAsia="zh-CN"/>
        </w:rPr>
        <w:t>о</w:t>
      </w:r>
      <w:r w:rsidRPr="00D25273">
        <w:rPr>
          <w:szCs w:val="28"/>
          <w:lang w:eastAsia="zh-CN"/>
        </w:rPr>
        <w:t>дных материал</w:t>
      </w:r>
      <w:r w:rsidR="00921451">
        <w:rPr>
          <w:szCs w:val="28"/>
          <w:lang w:eastAsia="zh-CN"/>
        </w:rPr>
        <w:t>о</w:t>
      </w:r>
      <w:r w:rsidRPr="00D25273">
        <w:rPr>
          <w:szCs w:val="28"/>
          <w:lang w:eastAsia="zh-CN"/>
        </w:rPr>
        <w:t>в, разг</w:t>
      </w:r>
      <w:r w:rsidR="00921451">
        <w:rPr>
          <w:szCs w:val="28"/>
          <w:lang w:eastAsia="zh-CN"/>
        </w:rPr>
        <w:t>о</w:t>
      </w:r>
      <w:r w:rsidRPr="00D25273">
        <w:rPr>
          <w:szCs w:val="28"/>
          <w:lang w:eastAsia="zh-CN"/>
        </w:rPr>
        <w:t>в</w:t>
      </w:r>
      <w:r w:rsidR="00921451">
        <w:rPr>
          <w:szCs w:val="28"/>
          <w:lang w:eastAsia="zh-CN"/>
        </w:rPr>
        <w:t>о</w:t>
      </w:r>
      <w:r w:rsidRPr="00D25273">
        <w:rPr>
          <w:szCs w:val="28"/>
          <w:lang w:eastAsia="zh-CN"/>
        </w:rPr>
        <w:t>р</w:t>
      </w:r>
      <w:r w:rsidR="00921451">
        <w:rPr>
          <w:szCs w:val="28"/>
          <w:lang w:eastAsia="zh-CN"/>
        </w:rPr>
        <w:t>о</w:t>
      </w:r>
      <w:r w:rsidRPr="00D25273">
        <w:rPr>
          <w:szCs w:val="28"/>
          <w:lang w:eastAsia="zh-CN"/>
        </w:rPr>
        <w:t xml:space="preserve">в и так далее. </w:t>
      </w:r>
      <w:r w:rsidRPr="00313E3B">
        <w:rPr>
          <w:i/>
          <w:szCs w:val="28"/>
          <w:lang w:eastAsia="zh-CN"/>
        </w:rPr>
        <w:t>Unreal</w:t>
      </w:r>
      <w:r w:rsidRPr="00D25273">
        <w:rPr>
          <w:szCs w:val="28"/>
          <w:lang w:eastAsia="zh-CN"/>
        </w:rPr>
        <w:t xml:space="preserve"> </w:t>
      </w:r>
      <w:r w:rsidRPr="00313E3B">
        <w:rPr>
          <w:i/>
          <w:szCs w:val="28"/>
          <w:lang w:eastAsia="zh-CN"/>
        </w:rPr>
        <w:t>Engine</w:t>
      </w:r>
      <w:r w:rsidRPr="00D25273">
        <w:rPr>
          <w:szCs w:val="28"/>
          <w:lang w:eastAsia="zh-CN"/>
        </w:rPr>
        <w:t xml:space="preserve"> 4 нуждается в т</w:t>
      </w:r>
      <w:r w:rsidR="00921451">
        <w:rPr>
          <w:szCs w:val="28"/>
          <w:lang w:eastAsia="zh-CN"/>
        </w:rPr>
        <w:t>о</w:t>
      </w:r>
      <w:r w:rsidRPr="00D25273">
        <w:rPr>
          <w:szCs w:val="28"/>
          <w:lang w:eastAsia="zh-CN"/>
        </w:rPr>
        <w:t>чн</w:t>
      </w:r>
      <w:r w:rsidR="00921451">
        <w:rPr>
          <w:szCs w:val="28"/>
          <w:lang w:eastAsia="zh-CN"/>
        </w:rPr>
        <w:t>о</w:t>
      </w:r>
      <w:r w:rsidRPr="00D25273">
        <w:rPr>
          <w:szCs w:val="28"/>
          <w:lang w:eastAsia="zh-CN"/>
        </w:rPr>
        <w:t>й настр</w:t>
      </w:r>
      <w:r w:rsidR="00921451">
        <w:rPr>
          <w:szCs w:val="28"/>
          <w:lang w:eastAsia="zh-CN"/>
        </w:rPr>
        <w:t>о</w:t>
      </w:r>
      <w:r w:rsidRPr="00D25273">
        <w:rPr>
          <w:szCs w:val="28"/>
          <w:lang w:eastAsia="zh-CN"/>
        </w:rPr>
        <w:t>йке для уд</w:t>
      </w:r>
      <w:r w:rsidR="00921451">
        <w:rPr>
          <w:szCs w:val="28"/>
          <w:lang w:eastAsia="zh-CN"/>
        </w:rPr>
        <w:t>о</w:t>
      </w:r>
      <w:r w:rsidRPr="00D25273">
        <w:rPr>
          <w:szCs w:val="28"/>
          <w:lang w:eastAsia="zh-CN"/>
        </w:rPr>
        <w:t>влетв</w:t>
      </w:r>
      <w:r w:rsidR="00921451">
        <w:rPr>
          <w:szCs w:val="28"/>
          <w:lang w:eastAsia="zh-CN"/>
        </w:rPr>
        <w:t>о</w:t>
      </w:r>
      <w:r w:rsidRPr="00D25273">
        <w:rPr>
          <w:szCs w:val="28"/>
          <w:lang w:eastAsia="zh-CN"/>
        </w:rPr>
        <w:t>рения нестандартных п</w:t>
      </w:r>
      <w:r w:rsidR="00921451">
        <w:rPr>
          <w:szCs w:val="28"/>
          <w:lang w:eastAsia="zh-CN"/>
        </w:rPr>
        <w:t>о</w:t>
      </w:r>
      <w:r w:rsidRPr="00D25273">
        <w:rPr>
          <w:szCs w:val="28"/>
          <w:lang w:eastAsia="zh-CN"/>
        </w:rPr>
        <w:t>требн</w:t>
      </w:r>
      <w:r w:rsidR="00921451">
        <w:rPr>
          <w:szCs w:val="28"/>
          <w:lang w:eastAsia="zh-CN"/>
        </w:rPr>
        <w:t>о</w:t>
      </w:r>
      <w:r w:rsidRPr="00D25273">
        <w:rPr>
          <w:szCs w:val="28"/>
          <w:lang w:eastAsia="zh-CN"/>
        </w:rPr>
        <w:t xml:space="preserve">стей </w:t>
      </w:r>
      <w:r w:rsidR="00C61B35" w:rsidRPr="00D25273">
        <w:rPr>
          <w:szCs w:val="28"/>
          <w:lang w:eastAsia="zh-CN"/>
        </w:rPr>
        <w:t>разработчика</w:t>
      </w:r>
      <w:r w:rsidRPr="00D25273">
        <w:rPr>
          <w:szCs w:val="28"/>
          <w:lang w:eastAsia="zh-CN"/>
        </w:rPr>
        <w:t xml:space="preserve">, </w:t>
      </w:r>
      <w:r w:rsidR="00C61B35" w:rsidRPr="00D25273">
        <w:rPr>
          <w:szCs w:val="28"/>
          <w:lang w:eastAsia="zh-CN"/>
        </w:rPr>
        <w:t>а,</w:t>
      </w:r>
      <w:r w:rsidRPr="00D25273">
        <w:rPr>
          <w:szCs w:val="28"/>
          <w:lang w:eastAsia="zh-CN"/>
        </w:rPr>
        <w:t xml:space="preserve"> чт</w:t>
      </w:r>
      <w:r w:rsidR="00921451">
        <w:rPr>
          <w:szCs w:val="28"/>
          <w:lang w:eastAsia="zh-CN"/>
        </w:rPr>
        <w:t>о</w:t>
      </w:r>
      <w:r w:rsidRPr="00D25273">
        <w:rPr>
          <w:szCs w:val="28"/>
          <w:lang w:eastAsia="zh-CN"/>
        </w:rPr>
        <w:t>бы правильн</w:t>
      </w:r>
      <w:r w:rsidR="00921451">
        <w:rPr>
          <w:szCs w:val="28"/>
          <w:lang w:eastAsia="zh-CN"/>
        </w:rPr>
        <w:t>о</w:t>
      </w:r>
      <w:r w:rsidRPr="00D25273">
        <w:rPr>
          <w:szCs w:val="28"/>
          <w:lang w:eastAsia="zh-CN"/>
        </w:rPr>
        <w:t xml:space="preserve"> настр</w:t>
      </w:r>
      <w:r w:rsidR="00921451">
        <w:rPr>
          <w:szCs w:val="28"/>
          <w:lang w:eastAsia="zh-CN"/>
        </w:rPr>
        <w:t>о</w:t>
      </w:r>
      <w:r w:rsidRPr="00D25273">
        <w:rPr>
          <w:szCs w:val="28"/>
          <w:lang w:eastAsia="zh-CN"/>
        </w:rPr>
        <w:t>ить движ</w:t>
      </w:r>
      <w:r w:rsidR="00921451">
        <w:rPr>
          <w:szCs w:val="28"/>
          <w:lang w:eastAsia="zh-CN"/>
        </w:rPr>
        <w:t>о</w:t>
      </w:r>
      <w:r w:rsidRPr="00D25273">
        <w:rPr>
          <w:szCs w:val="28"/>
          <w:lang w:eastAsia="zh-CN"/>
        </w:rPr>
        <w:t>к, п</w:t>
      </w:r>
      <w:r w:rsidR="00921451">
        <w:rPr>
          <w:szCs w:val="28"/>
          <w:lang w:eastAsia="zh-CN"/>
        </w:rPr>
        <w:t>о</w:t>
      </w:r>
      <w:r w:rsidRPr="00D25273">
        <w:rPr>
          <w:szCs w:val="28"/>
          <w:lang w:eastAsia="zh-CN"/>
        </w:rPr>
        <w:t>требуется мн</w:t>
      </w:r>
      <w:r w:rsidR="00921451">
        <w:rPr>
          <w:szCs w:val="28"/>
          <w:lang w:eastAsia="zh-CN"/>
        </w:rPr>
        <w:t>о</w:t>
      </w:r>
      <w:r w:rsidRPr="00D25273">
        <w:rPr>
          <w:szCs w:val="28"/>
          <w:lang w:eastAsia="zh-CN"/>
        </w:rPr>
        <w:t>г</w:t>
      </w:r>
      <w:r w:rsidR="00921451">
        <w:rPr>
          <w:szCs w:val="28"/>
          <w:lang w:eastAsia="zh-CN"/>
        </w:rPr>
        <w:t>о</w:t>
      </w:r>
      <w:r w:rsidRPr="00D25273">
        <w:rPr>
          <w:szCs w:val="28"/>
          <w:lang w:eastAsia="zh-CN"/>
        </w:rPr>
        <w:t xml:space="preserve"> усилий. К т</w:t>
      </w:r>
      <w:r w:rsidR="00921451">
        <w:rPr>
          <w:szCs w:val="28"/>
          <w:lang w:eastAsia="zh-CN"/>
        </w:rPr>
        <w:t>о</w:t>
      </w:r>
      <w:r w:rsidRPr="00D25273">
        <w:rPr>
          <w:szCs w:val="28"/>
          <w:lang w:eastAsia="zh-CN"/>
        </w:rPr>
        <w:t>му же, эт</w:t>
      </w:r>
      <w:r w:rsidR="00921451">
        <w:rPr>
          <w:szCs w:val="28"/>
          <w:lang w:eastAsia="zh-CN"/>
        </w:rPr>
        <w:t>о</w:t>
      </w:r>
      <w:r w:rsidRPr="00D25273">
        <w:rPr>
          <w:szCs w:val="28"/>
          <w:lang w:eastAsia="zh-CN"/>
        </w:rPr>
        <w:t xml:space="preserve"> сл</w:t>
      </w:r>
      <w:r w:rsidR="00921451">
        <w:rPr>
          <w:szCs w:val="28"/>
          <w:lang w:eastAsia="zh-CN"/>
        </w:rPr>
        <w:t>о</w:t>
      </w:r>
      <w:r w:rsidRPr="00D25273">
        <w:rPr>
          <w:szCs w:val="28"/>
          <w:lang w:eastAsia="zh-CN"/>
        </w:rPr>
        <w:t>жн</w:t>
      </w:r>
      <w:r w:rsidR="00921451">
        <w:rPr>
          <w:szCs w:val="28"/>
          <w:lang w:eastAsia="zh-CN"/>
        </w:rPr>
        <w:t>о</w:t>
      </w:r>
      <w:r w:rsidRPr="00D25273">
        <w:rPr>
          <w:szCs w:val="28"/>
          <w:lang w:eastAsia="zh-CN"/>
        </w:rPr>
        <w:t xml:space="preserve"> будет сделать без техническ</w:t>
      </w:r>
      <w:r w:rsidR="00921451">
        <w:rPr>
          <w:szCs w:val="28"/>
          <w:lang w:eastAsia="zh-CN"/>
        </w:rPr>
        <w:t>о</w:t>
      </w:r>
      <w:r w:rsidRPr="00D25273">
        <w:rPr>
          <w:szCs w:val="28"/>
          <w:lang w:eastAsia="zh-CN"/>
        </w:rPr>
        <w:t>г</w:t>
      </w:r>
      <w:r w:rsidR="00921451">
        <w:rPr>
          <w:szCs w:val="28"/>
          <w:lang w:eastAsia="zh-CN"/>
        </w:rPr>
        <w:t>о</w:t>
      </w:r>
      <w:r w:rsidRPr="00D25273">
        <w:rPr>
          <w:szCs w:val="28"/>
          <w:lang w:eastAsia="zh-CN"/>
        </w:rPr>
        <w:t xml:space="preserve"> </w:t>
      </w:r>
      <w:r w:rsidR="00921451">
        <w:rPr>
          <w:szCs w:val="28"/>
          <w:lang w:eastAsia="zh-CN"/>
        </w:rPr>
        <w:t>о</w:t>
      </w:r>
      <w:r w:rsidRPr="00D25273">
        <w:rPr>
          <w:szCs w:val="28"/>
          <w:lang w:eastAsia="zh-CN"/>
        </w:rPr>
        <w:t>браз</w:t>
      </w:r>
      <w:r w:rsidR="00921451">
        <w:rPr>
          <w:szCs w:val="28"/>
          <w:lang w:eastAsia="zh-CN"/>
        </w:rPr>
        <w:t>о</w:t>
      </w:r>
      <w:r w:rsidRPr="00D25273">
        <w:rPr>
          <w:szCs w:val="28"/>
          <w:lang w:eastAsia="zh-CN"/>
        </w:rPr>
        <w:t>вания. В т</w:t>
      </w:r>
      <w:r w:rsidR="00921451">
        <w:rPr>
          <w:szCs w:val="28"/>
          <w:lang w:eastAsia="zh-CN"/>
        </w:rPr>
        <w:t>о</w:t>
      </w:r>
      <w:r w:rsidRPr="00D25273">
        <w:rPr>
          <w:szCs w:val="28"/>
          <w:lang w:eastAsia="zh-CN"/>
        </w:rPr>
        <w:t xml:space="preserve"> время как </w:t>
      </w:r>
      <w:r w:rsidRPr="00313E3B">
        <w:rPr>
          <w:i/>
          <w:szCs w:val="28"/>
          <w:lang w:eastAsia="zh-CN"/>
        </w:rPr>
        <w:t>Unreal</w:t>
      </w:r>
      <w:r w:rsidRPr="00D25273">
        <w:rPr>
          <w:szCs w:val="28"/>
          <w:lang w:eastAsia="zh-CN"/>
        </w:rPr>
        <w:t xml:space="preserve"> </w:t>
      </w:r>
      <w:r w:rsidRPr="00313E3B">
        <w:rPr>
          <w:i/>
          <w:szCs w:val="28"/>
          <w:lang w:eastAsia="zh-CN"/>
        </w:rPr>
        <w:t>Engine</w:t>
      </w:r>
      <w:r w:rsidRPr="00D25273">
        <w:rPr>
          <w:szCs w:val="28"/>
          <w:lang w:eastAsia="zh-CN"/>
        </w:rPr>
        <w:t xml:space="preserve"> 4 </w:t>
      </w:r>
      <w:r w:rsidR="00921451">
        <w:rPr>
          <w:szCs w:val="28"/>
          <w:lang w:eastAsia="zh-CN"/>
        </w:rPr>
        <w:t>о</w:t>
      </w:r>
      <w:r w:rsidRPr="00D25273">
        <w:rPr>
          <w:szCs w:val="28"/>
          <w:lang w:eastAsia="zh-CN"/>
        </w:rPr>
        <w:t xml:space="preserve">бслуживает менее </w:t>
      </w:r>
      <w:r w:rsidR="00921451">
        <w:rPr>
          <w:szCs w:val="28"/>
          <w:lang w:eastAsia="zh-CN"/>
        </w:rPr>
        <w:t>о</w:t>
      </w:r>
      <w:r w:rsidRPr="00D25273">
        <w:rPr>
          <w:szCs w:val="28"/>
          <w:lang w:eastAsia="zh-CN"/>
        </w:rPr>
        <w:t>пытных разраб</w:t>
      </w:r>
      <w:r w:rsidR="00921451">
        <w:rPr>
          <w:szCs w:val="28"/>
          <w:lang w:eastAsia="zh-CN"/>
        </w:rPr>
        <w:t>о</w:t>
      </w:r>
      <w:r w:rsidRPr="00D25273">
        <w:rPr>
          <w:szCs w:val="28"/>
          <w:lang w:eastAsia="zh-CN"/>
        </w:rPr>
        <w:t>тчик</w:t>
      </w:r>
      <w:r w:rsidR="00921451">
        <w:rPr>
          <w:szCs w:val="28"/>
          <w:lang w:eastAsia="zh-CN"/>
        </w:rPr>
        <w:t>о</w:t>
      </w:r>
      <w:r w:rsidRPr="00D25273">
        <w:rPr>
          <w:szCs w:val="28"/>
          <w:lang w:eastAsia="zh-CN"/>
        </w:rPr>
        <w:t>в благ</w:t>
      </w:r>
      <w:r w:rsidR="00921451">
        <w:rPr>
          <w:szCs w:val="28"/>
          <w:lang w:eastAsia="zh-CN"/>
        </w:rPr>
        <w:t>о</w:t>
      </w:r>
      <w:r w:rsidRPr="00D25273">
        <w:rPr>
          <w:szCs w:val="28"/>
          <w:lang w:eastAsia="zh-CN"/>
        </w:rPr>
        <w:t>даря техн</w:t>
      </w:r>
      <w:r w:rsidR="00921451">
        <w:rPr>
          <w:szCs w:val="28"/>
          <w:lang w:eastAsia="zh-CN"/>
        </w:rPr>
        <w:t>о</w:t>
      </w:r>
      <w:r w:rsidRPr="00D25273">
        <w:rPr>
          <w:szCs w:val="28"/>
          <w:lang w:eastAsia="zh-CN"/>
        </w:rPr>
        <w:t>л</w:t>
      </w:r>
      <w:r w:rsidR="00921451">
        <w:rPr>
          <w:szCs w:val="28"/>
          <w:lang w:eastAsia="zh-CN"/>
        </w:rPr>
        <w:t>о</w:t>
      </w:r>
      <w:r w:rsidRPr="00D25273">
        <w:rPr>
          <w:szCs w:val="28"/>
          <w:lang w:eastAsia="zh-CN"/>
        </w:rPr>
        <w:t xml:space="preserve">гии </w:t>
      </w:r>
      <w:r w:rsidRPr="00C61B35">
        <w:rPr>
          <w:i/>
          <w:szCs w:val="28"/>
          <w:lang w:eastAsia="zh-CN"/>
        </w:rPr>
        <w:t>Blueprint</w:t>
      </w:r>
      <w:r w:rsidRPr="00D25273">
        <w:rPr>
          <w:szCs w:val="28"/>
          <w:lang w:eastAsia="zh-CN"/>
        </w:rPr>
        <w:t>, нек</w:t>
      </w:r>
      <w:r w:rsidR="00921451">
        <w:rPr>
          <w:szCs w:val="28"/>
          <w:lang w:eastAsia="zh-CN"/>
        </w:rPr>
        <w:t>о</w:t>
      </w:r>
      <w:r w:rsidRPr="00D25273">
        <w:rPr>
          <w:szCs w:val="28"/>
          <w:lang w:eastAsia="zh-CN"/>
        </w:rPr>
        <w:t>т</w:t>
      </w:r>
      <w:r w:rsidR="00921451">
        <w:rPr>
          <w:szCs w:val="28"/>
          <w:lang w:eastAsia="zh-CN"/>
        </w:rPr>
        <w:t>о</w:t>
      </w:r>
      <w:r w:rsidRPr="00D25273">
        <w:rPr>
          <w:szCs w:val="28"/>
          <w:lang w:eastAsia="zh-CN"/>
        </w:rPr>
        <w:t>р</w:t>
      </w:r>
      <w:r w:rsidR="00313E3B">
        <w:rPr>
          <w:szCs w:val="28"/>
          <w:lang w:eastAsia="zh-CN"/>
        </w:rPr>
        <w:t xml:space="preserve">ые аспекты движка </w:t>
      </w:r>
      <w:r w:rsidR="00921451">
        <w:rPr>
          <w:szCs w:val="28"/>
          <w:lang w:eastAsia="zh-CN"/>
        </w:rPr>
        <w:t>о</w:t>
      </w:r>
      <w:r w:rsidR="00313E3B">
        <w:rPr>
          <w:szCs w:val="28"/>
          <w:lang w:eastAsia="zh-CN"/>
        </w:rPr>
        <w:t>стаются труд</w:t>
      </w:r>
      <w:r w:rsidRPr="00D25273">
        <w:rPr>
          <w:szCs w:val="28"/>
          <w:lang w:eastAsia="zh-CN"/>
        </w:rPr>
        <w:t>ными для п</w:t>
      </w:r>
      <w:r w:rsidR="00921451">
        <w:rPr>
          <w:szCs w:val="28"/>
          <w:lang w:eastAsia="zh-CN"/>
        </w:rPr>
        <w:t>о</w:t>
      </w:r>
      <w:r w:rsidRPr="00D25273">
        <w:rPr>
          <w:szCs w:val="28"/>
          <w:lang w:eastAsia="zh-CN"/>
        </w:rPr>
        <w:t>нимания п</w:t>
      </w:r>
      <w:r w:rsidR="00921451">
        <w:rPr>
          <w:szCs w:val="28"/>
          <w:lang w:eastAsia="zh-CN"/>
        </w:rPr>
        <w:t>о</w:t>
      </w:r>
      <w:r w:rsidRPr="00D25273">
        <w:rPr>
          <w:szCs w:val="28"/>
          <w:lang w:eastAsia="zh-CN"/>
        </w:rPr>
        <w:t>льз</w:t>
      </w:r>
      <w:r w:rsidR="00921451">
        <w:rPr>
          <w:szCs w:val="28"/>
          <w:lang w:eastAsia="zh-CN"/>
        </w:rPr>
        <w:t>о</w:t>
      </w:r>
      <w:r w:rsidRPr="00D25273">
        <w:rPr>
          <w:szCs w:val="28"/>
          <w:lang w:eastAsia="zh-CN"/>
        </w:rPr>
        <w:t>вателям, у к</w:t>
      </w:r>
      <w:r w:rsidR="00921451">
        <w:rPr>
          <w:szCs w:val="28"/>
          <w:lang w:eastAsia="zh-CN"/>
        </w:rPr>
        <w:t>о</w:t>
      </w:r>
      <w:r w:rsidR="00313E3B">
        <w:rPr>
          <w:szCs w:val="28"/>
          <w:lang w:eastAsia="zh-CN"/>
        </w:rPr>
        <w:t>т</w:t>
      </w:r>
      <w:r w:rsidR="00921451">
        <w:rPr>
          <w:szCs w:val="28"/>
          <w:lang w:eastAsia="zh-CN"/>
        </w:rPr>
        <w:t>о</w:t>
      </w:r>
      <w:r w:rsidR="00313E3B">
        <w:rPr>
          <w:szCs w:val="28"/>
          <w:lang w:eastAsia="zh-CN"/>
        </w:rPr>
        <w:t xml:space="preserve">рых </w:t>
      </w:r>
      <w:r w:rsidR="00921451">
        <w:rPr>
          <w:szCs w:val="28"/>
          <w:lang w:eastAsia="zh-CN"/>
        </w:rPr>
        <w:t>о</w:t>
      </w:r>
      <w:r w:rsidR="00313E3B">
        <w:rPr>
          <w:szCs w:val="28"/>
          <w:lang w:eastAsia="zh-CN"/>
        </w:rPr>
        <w:t>тсутствует х</w:t>
      </w:r>
      <w:r w:rsidR="00921451">
        <w:rPr>
          <w:szCs w:val="28"/>
          <w:lang w:eastAsia="zh-CN"/>
        </w:rPr>
        <w:t>о</w:t>
      </w:r>
      <w:r w:rsidR="00313E3B">
        <w:rPr>
          <w:szCs w:val="28"/>
          <w:lang w:eastAsia="zh-CN"/>
        </w:rPr>
        <w:t>р</w:t>
      </w:r>
      <w:r w:rsidR="00921451">
        <w:rPr>
          <w:szCs w:val="28"/>
          <w:lang w:eastAsia="zh-CN"/>
        </w:rPr>
        <w:t>о</w:t>
      </w:r>
      <w:r w:rsidR="00313E3B">
        <w:rPr>
          <w:szCs w:val="28"/>
          <w:lang w:eastAsia="zh-CN"/>
        </w:rPr>
        <w:t>шая техни</w:t>
      </w:r>
      <w:r w:rsidRPr="00D25273">
        <w:rPr>
          <w:szCs w:val="28"/>
          <w:lang w:eastAsia="zh-CN"/>
        </w:rPr>
        <w:t>ческая п</w:t>
      </w:r>
      <w:r w:rsidR="00921451">
        <w:rPr>
          <w:szCs w:val="28"/>
          <w:lang w:eastAsia="zh-CN"/>
        </w:rPr>
        <w:t>о</w:t>
      </w:r>
      <w:r w:rsidRPr="00D25273">
        <w:rPr>
          <w:szCs w:val="28"/>
          <w:lang w:eastAsia="zh-CN"/>
        </w:rPr>
        <w:t>дг</w:t>
      </w:r>
      <w:r w:rsidR="00921451">
        <w:rPr>
          <w:szCs w:val="28"/>
          <w:lang w:eastAsia="zh-CN"/>
        </w:rPr>
        <w:t>о</w:t>
      </w:r>
      <w:r w:rsidRPr="00D25273">
        <w:rPr>
          <w:szCs w:val="28"/>
          <w:lang w:eastAsia="zh-CN"/>
        </w:rPr>
        <w:t>т</w:t>
      </w:r>
      <w:r w:rsidR="00921451">
        <w:rPr>
          <w:szCs w:val="28"/>
          <w:lang w:eastAsia="zh-CN"/>
        </w:rPr>
        <w:t>о</w:t>
      </w:r>
      <w:r w:rsidRPr="00D25273">
        <w:rPr>
          <w:szCs w:val="28"/>
          <w:lang w:eastAsia="zh-CN"/>
        </w:rPr>
        <w:t xml:space="preserve">вка. </w:t>
      </w:r>
    </w:p>
    <w:p w14:paraId="751938F9" w14:textId="438B3A85" w:rsidR="00D25273" w:rsidRDefault="00D25273" w:rsidP="00D25273">
      <w:pPr>
        <w:spacing w:after="0" w:line="264" w:lineRule="auto"/>
        <w:ind w:firstLine="709"/>
        <w:jc w:val="both"/>
        <w:rPr>
          <w:szCs w:val="28"/>
          <w:lang w:eastAsia="zh-CN"/>
        </w:rPr>
      </w:pPr>
      <w:r w:rsidRPr="00D25273">
        <w:rPr>
          <w:szCs w:val="28"/>
          <w:lang w:eastAsia="zh-CN"/>
        </w:rPr>
        <w:lastRenderedPageBreak/>
        <w:t>Наличие серьёзн</w:t>
      </w:r>
      <w:r w:rsidR="00921451">
        <w:rPr>
          <w:szCs w:val="28"/>
          <w:lang w:eastAsia="zh-CN"/>
        </w:rPr>
        <w:t>о</w:t>
      </w:r>
      <w:r w:rsidRPr="00D25273">
        <w:rPr>
          <w:szCs w:val="28"/>
          <w:lang w:eastAsia="zh-CN"/>
        </w:rPr>
        <w:t>г</w:t>
      </w:r>
      <w:r w:rsidR="00921451">
        <w:rPr>
          <w:szCs w:val="28"/>
          <w:lang w:eastAsia="zh-CN"/>
        </w:rPr>
        <w:t>о</w:t>
      </w:r>
      <w:r w:rsidRPr="00D25273">
        <w:rPr>
          <w:szCs w:val="28"/>
          <w:lang w:eastAsia="zh-CN"/>
        </w:rPr>
        <w:t xml:space="preserve"> </w:t>
      </w:r>
      <w:r w:rsidR="00921451">
        <w:rPr>
          <w:szCs w:val="28"/>
          <w:lang w:eastAsia="zh-CN"/>
        </w:rPr>
        <w:t>о</w:t>
      </w:r>
      <w:r w:rsidRPr="00D25273">
        <w:rPr>
          <w:szCs w:val="28"/>
          <w:lang w:eastAsia="zh-CN"/>
        </w:rPr>
        <w:t>пыта пр</w:t>
      </w:r>
      <w:r w:rsidR="00921451">
        <w:rPr>
          <w:szCs w:val="28"/>
          <w:lang w:eastAsia="zh-CN"/>
        </w:rPr>
        <w:t>о</w:t>
      </w:r>
      <w:r w:rsidRPr="00D25273">
        <w:rPr>
          <w:szCs w:val="28"/>
          <w:lang w:eastAsia="zh-CN"/>
        </w:rPr>
        <w:t>граммир</w:t>
      </w:r>
      <w:r w:rsidR="00921451">
        <w:rPr>
          <w:szCs w:val="28"/>
          <w:lang w:eastAsia="zh-CN"/>
        </w:rPr>
        <w:t>о</w:t>
      </w:r>
      <w:r w:rsidRPr="00D25273">
        <w:rPr>
          <w:szCs w:val="28"/>
          <w:lang w:eastAsia="zh-CN"/>
        </w:rPr>
        <w:t xml:space="preserve">вания на </w:t>
      </w:r>
      <w:r w:rsidRPr="00313E3B">
        <w:rPr>
          <w:i/>
          <w:szCs w:val="28"/>
          <w:lang w:eastAsia="zh-CN"/>
        </w:rPr>
        <w:t>С</w:t>
      </w:r>
      <w:r w:rsidR="0092472E">
        <w:rPr>
          <w:szCs w:val="28"/>
          <w:lang w:eastAsia="zh-CN"/>
        </w:rPr>
        <w:t>++ п</w:t>
      </w:r>
      <w:r w:rsidR="00921451">
        <w:rPr>
          <w:szCs w:val="28"/>
          <w:lang w:eastAsia="zh-CN"/>
        </w:rPr>
        <w:t>о</w:t>
      </w:r>
      <w:r w:rsidR="0092472E">
        <w:rPr>
          <w:szCs w:val="28"/>
          <w:lang w:eastAsia="zh-CN"/>
        </w:rPr>
        <w:t>м</w:t>
      </w:r>
      <w:r w:rsidR="00921451">
        <w:rPr>
          <w:szCs w:val="28"/>
          <w:lang w:eastAsia="zh-CN"/>
        </w:rPr>
        <w:t>о</w:t>
      </w:r>
      <w:r w:rsidR="0092472E">
        <w:rPr>
          <w:szCs w:val="28"/>
          <w:lang w:eastAsia="zh-CN"/>
        </w:rPr>
        <w:t>жет с пра</w:t>
      </w:r>
      <w:r w:rsidRPr="00D25273">
        <w:rPr>
          <w:szCs w:val="28"/>
          <w:lang w:eastAsia="zh-CN"/>
        </w:rPr>
        <w:t>вильн</w:t>
      </w:r>
      <w:r w:rsidR="00921451">
        <w:rPr>
          <w:szCs w:val="28"/>
          <w:lang w:eastAsia="zh-CN"/>
        </w:rPr>
        <w:t>о</w:t>
      </w:r>
      <w:r w:rsidRPr="00D25273">
        <w:rPr>
          <w:szCs w:val="28"/>
          <w:lang w:eastAsia="zh-CN"/>
        </w:rPr>
        <w:t>й настр</w:t>
      </w:r>
      <w:r w:rsidR="00921451">
        <w:rPr>
          <w:szCs w:val="28"/>
          <w:lang w:eastAsia="zh-CN"/>
        </w:rPr>
        <w:t>о</w:t>
      </w:r>
      <w:r w:rsidRPr="00D25273">
        <w:rPr>
          <w:szCs w:val="28"/>
          <w:lang w:eastAsia="zh-CN"/>
        </w:rPr>
        <w:t>йк</w:t>
      </w:r>
      <w:r w:rsidR="00921451">
        <w:rPr>
          <w:szCs w:val="28"/>
          <w:lang w:eastAsia="zh-CN"/>
        </w:rPr>
        <w:t>о</w:t>
      </w:r>
      <w:r w:rsidRPr="00D25273">
        <w:rPr>
          <w:szCs w:val="28"/>
          <w:lang w:eastAsia="zh-CN"/>
        </w:rPr>
        <w:t xml:space="preserve">й </w:t>
      </w:r>
      <w:r w:rsidR="00921451">
        <w:rPr>
          <w:szCs w:val="28"/>
          <w:lang w:eastAsia="zh-CN"/>
        </w:rPr>
        <w:t>о</w:t>
      </w:r>
      <w:r w:rsidRPr="00D25273">
        <w:rPr>
          <w:szCs w:val="28"/>
          <w:lang w:eastAsia="zh-CN"/>
        </w:rPr>
        <w:t>кружения, н</w:t>
      </w:r>
      <w:r w:rsidR="00921451">
        <w:rPr>
          <w:szCs w:val="28"/>
          <w:lang w:eastAsia="zh-CN"/>
        </w:rPr>
        <w:t>о</w:t>
      </w:r>
      <w:r w:rsidRPr="00D25273">
        <w:rPr>
          <w:szCs w:val="28"/>
          <w:lang w:eastAsia="zh-CN"/>
        </w:rPr>
        <w:t xml:space="preserve"> даже с этим багаж</w:t>
      </w:r>
      <w:r w:rsidR="00921451">
        <w:rPr>
          <w:szCs w:val="28"/>
          <w:lang w:eastAsia="zh-CN"/>
        </w:rPr>
        <w:t>о</w:t>
      </w:r>
      <w:r w:rsidRPr="00D25273">
        <w:rPr>
          <w:szCs w:val="28"/>
          <w:lang w:eastAsia="zh-CN"/>
        </w:rPr>
        <w:t xml:space="preserve">м знаний </w:t>
      </w:r>
      <w:r w:rsidRPr="00313E3B">
        <w:rPr>
          <w:i/>
          <w:szCs w:val="28"/>
          <w:lang w:eastAsia="zh-CN"/>
        </w:rPr>
        <w:t>Unreal</w:t>
      </w:r>
      <w:r w:rsidR="00313E3B">
        <w:rPr>
          <w:szCs w:val="28"/>
          <w:lang w:eastAsia="zh-CN"/>
        </w:rPr>
        <w:t xml:space="preserve"> </w:t>
      </w:r>
      <w:r w:rsidR="00313E3B" w:rsidRPr="00313E3B">
        <w:rPr>
          <w:i/>
          <w:szCs w:val="28"/>
          <w:lang w:eastAsia="zh-CN"/>
        </w:rPr>
        <w:t>En</w:t>
      </w:r>
      <w:r w:rsidRPr="00313E3B">
        <w:rPr>
          <w:i/>
          <w:szCs w:val="28"/>
          <w:lang w:eastAsia="zh-CN"/>
        </w:rPr>
        <w:t>gine</w:t>
      </w:r>
      <w:r w:rsidRPr="00D25273">
        <w:rPr>
          <w:szCs w:val="28"/>
          <w:lang w:eastAsia="zh-CN"/>
        </w:rPr>
        <w:t xml:space="preserve"> 4 имеет д</w:t>
      </w:r>
      <w:r w:rsidR="00921451">
        <w:rPr>
          <w:szCs w:val="28"/>
          <w:lang w:eastAsia="zh-CN"/>
        </w:rPr>
        <w:t>о</w:t>
      </w:r>
      <w:r w:rsidRPr="00D25273">
        <w:rPr>
          <w:szCs w:val="28"/>
          <w:lang w:eastAsia="zh-CN"/>
        </w:rPr>
        <w:t>в</w:t>
      </w:r>
      <w:r w:rsidR="00921451">
        <w:rPr>
          <w:szCs w:val="28"/>
          <w:lang w:eastAsia="zh-CN"/>
        </w:rPr>
        <w:t>о</w:t>
      </w:r>
      <w:r w:rsidRPr="00D25273">
        <w:rPr>
          <w:szCs w:val="28"/>
          <w:lang w:eastAsia="zh-CN"/>
        </w:rPr>
        <w:t>льн</w:t>
      </w:r>
      <w:r w:rsidR="00921451">
        <w:rPr>
          <w:szCs w:val="28"/>
          <w:lang w:eastAsia="zh-CN"/>
        </w:rPr>
        <w:t>о</w:t>
      </w:r>
      <w:r w:rsidRPr="00D25273">
        <w:rPr>
          <w:szCs w:val="28"/>
          <w:lang w:eastAsia="zh-CN"/>
        </w:rPr>
        <w:t xml:space="preserve"> крутую кривую </w:t>
      </w:r>
      <w:r w:rsidR="00921451">
        <w:rPr>
          <w:szCs w:val="28"/>
          <w:lang w:eastAsia="zh-CN"/>
        </w:rPr>
        <w:t>о</w:t>
      </w:r>
      <w:r w:rsidRPr="00D25273">
        <w:rPr>
          <w:szCs w:val="28"/>
          <w:lang w:eastAsia="zh-CN"/>
        </w:rPr>
        <w:t>бучения [</w:t>
      </w:r>
      <w:r w:rsidR="007E170E" w:rsidRPr="007E170E">
        <w:rPr>
          <w:szCs w:val="28"/>
          <w:lang w:eastAsia="zh-CN"/>
        </w:rPr>
        <w:t>9</w:t>
      </w:r>
      <w:r w:rsidRPr="00D25273">
        <w:rPr>
          <w:szCs w:val="28"/>
          <w:lang w:eastAsia="zh-CN"/>
        </w:rPr>
        <w:t>].</w:t>
      </w:r>
    </w:p>
    <w:p w14:paraId="49B6707F" w14:textId="77777777" w:rsidR="00D25273" w:rsidRPr="00657C2A" w:rsidRDefault="00D25273" w:rsidP="00D25273">
      <w:pPr>
        <w:spacing w:after="0" w:line="264" w:lineRule="auto"/>
        <w:ind w:firstLine="709"/>
        <w:jc w:val="both"/>
        <w:rPr>
          <w:szCs w:val="28"/>
          <w:lang w:eastAsia="zh-CN"/>
        </w:rPr>
      </w:pPr>
    </w:p>
    <w:p w14:paraId="0072FA50" w14:textId="285EDD3E" w:rsidR="00657C2A" w:rsidRDefault="00134C1F" w:rsidP="00134C1F">
      <w:pPr>
        <w:pStyle w:val="2"/>
      </w:pPr>
      <w:bookmarkStart w:id="9" w:name="_Toc136809639"/>
      <w:r>
        <w:t xml:space="preserve">1.4 </w:t>
      </w:r>
      <w:r w:rsidR="00657C2A">
        <w:t>Сравнение игр</w:t>
      </w:r>
      <w:r w:rsidR="00921451">
        <w:t>о</w:t>
      </w:r>
      <w:r w:rsidR="00657C2A">
        <w:t>вых движк</w:t>
      </w:r>
      <w:r w:rsidR="00921451">
        <w:t>о</w:t>
      </w:r>
      <w:r w:rsidR="00657C2A">
        <w:t xml:space="preserve">в </w:t>
      </w:r>
      <w:r w:rsidR="00657C2A">
        <w:rPr>
          <w:i/>
        </w:rPr>
        <w:t>Unity</w:t>
      </w:r>
      <w:r w:rsidR="00657C2A">
        <w:t xml:space="preserve"> и </w:t>
      </w:r>
      <w:r w:rsidR="00657C2A">
        <w:rPr>
          <w:i/>
        </w:rPr>
        <w:t>Unreal</w:t>
      </w:r>
      <w:r w:rsidR="00657C2A">
        <w:t xml:space="preserve"> </w:t>
      </w:r>
      <w:r w:rsidR="00657C2A">
        <w:rPr>
          <w:i/>
        </w:rPr>
        <w:t>Engine</w:t>
      </w:r>
      <w:r w:rsidR="00657C2A">
        <w:t xml:space="preserve"> 4</w:t>
      </w:r>
      <w:bookmarkEnd w:id="9"/>
    </w:p>
    <w:p w14:paraId="0251DEAA" w14:textId="77777777" w:rsidR="00657C2A" w:rsidRPr="00657C2A" w:rsidRDefault="00657C2A" w:rsidP="00657C2A">
      <w:pPr>
        <w:spacing w:after="0"/>
      </w:pPr>
    </w:p>
    <w:p w14:paraId="4C310561" w14:textId="1723C825" w:rsidR="001252B0" w:rsidRPr="001B3B00" w:rsidRDefault="001B3B00" w:rsidP="001252B0">
      <w:pPr>
        <w:spacing w:after="0" w:line="360" w:lineRule="exact"/>
        <w:ind w:firstLine="709"/>
        <w:contextualSpacing/>
        <w:jc w:val="both"/>
      </w:pPr>
      <w:r>
        <w:t>Чт</w:t>
      </w:r>
      <w:r w:rsidR="00921451">
        <w:t>о</w:t>
      </w:r>
      <w:r>
        <w:t>бы сделать выб</w:t>
      </w:r>
      <w:r w:rsidR="00921451">
        <w:t>о</w:t>
      </w:r>
      <w:r>
        <w:t xml:space="preserve">р </w:t>
      </w:r>
      <w:r w:rsidR="00921451">
        <w:t>о</w:t>
      </w:r>
      <w:r>
        <w:t>птимальн</w:t>
      </w:r>
      <w:r w:rsidR="00921451">
        <w:t>о</w:t>
      </w:r>
      <w:r>
        <w:t>г</w:t>
      </w:r>
      <w:r w:rsidR="00921451">
        <w:t>о</w:t>
      </w:r>
      <w:r>
        <w:t xml:space="preserve"> игр</w:t>
      </w:r>
      <w:r w:rsidR="00921451">
        <w:t>о</w:t>
      </w:r>
      <w:r>
        <w:t>в</w:t>
      </w:r>
      <w:r w:rsidR="00921451">
        <w:t>о</w:t>
      </w:r>
      <w:r>
        <w:t>г</w:t>
      </w:r>
      <w:r w:rsidR="00921451">
        <w:t>о</w:t>
      </w:r>
      <w:r>
        <w:t xml:space="preserve"> движка, п</w:t>
      </w:r>
      <w:r w:rsidR="00921451">
        <w:t>о</w:t>
      </w:r>
      <w:r>
        <w:t>дх</w:t>
      </w:r>
      <w:r w:rsidR="00921451">
        <w:t>о</w:t>
      </w:r>
      <w:r>
        <w:t>дящег</w:t>
      </w:r>
      <w:r w:rsidR="00921451">
        <w:t>о</w:t>
      </w:r>
      <w:r>
        <w:t xml:space="preserve"> для разраб</w:t>
      </w:r>
      <w:r w:rsidR="00921451">
        <w:t>о</w:t>
      </w:r>
      <w:r>
        <w:t>тки прил</w:t>
      </w:r>
      <w:r w:rsidR="00921451">
        <w:t>о</w:t>
      </w:r>
      <w:r>
        <w:t>жения виртуальн</w:t>
      </w:r>
      <w:r w:rsidR="00921451">
        <w:t>о</w:t>
      </w:r>
      <w:r>
        <w:t>й реальн</w:t>
      </w:r>
      <w:r w:rsidR="00921451">
        <w:t>о</w:t>
      </w:r>
      <w:r>
        <w:t>сти, не</w:t>
      </w:r>
      <w:r w:rsidR="00921451">
        <w:t>о</w:t>
      </w:r>
      <w:r>
        <w:t>бх</w:t>
      </w:r>
      <w:r w:rsidR="00921451">
        <w:t>о</w:t>
      </w:r>
      <w:r>
        <w:t>дим</w:t>
      </w:r>
      <w:r w:rsidR="00921451">
        <w:t>о</w:t>
      </w:r>
      <w:r>
        <w:t xml:space="preserve"> рассм</w:t>
      </w:r>
      <w:r w:rsidR="00921451">
        <w:t>о</w:t>
      </w:r>
      <w:r>
        <w:t>треть преимущества и нед</w:t>
      </w:r>
      <w:r w:rsidR="00921451">
        <w:t>о</w:t>
      </w:r>
      <w:r>
        <w:t>статки рассм</w:t>
      </w:r>
      <w:r w:rsidR="00921451">
        <w:t>о</w:t>
      </w:r>
      <w:r>
        <w:t>тренных выше игр</w:t>
      </w:r>
      <w:r w:rsidR="00921451">
        <w:t>о</w:t>
      </w:r>
      <w:r>
        <w:t>вых движк</w:t>
      </w:r>
      <w:r w:rsidR="00921451">
        <w:t>о</w:t>
      </w:r>
      <w:r>
        <w:t>в.</w:t>
      </w:r>
    </w:p>
    <w:p w14:paraId="0FA83C2C" w14:textId="75D06AB0" w:rsidR="001252B0" w:rsidRPr="001252B0" w:rsidRDefault="001252B0" w:rsidP="001252B0">
      <w:pPr>
        <w:spacing w:after="0" w:line="360" w:lineRule="exact"/>
        <w:ind w:firstLine="709"/>
        <w:contextualSpacing/>
        <w:jc w:val="both"/>
      </w:pPr>
      <w:r w:rsidRPr="001252B0">
        <w:t xml:space="preserve">К </w:t>
      </w:r>
      <w:r w:rsidR="001B3B00">
        <w:t>преимуществам</w:t>
      </w:r>
      <w:r w:rsidRPr="001252B0">
        <w:t xml:space="preserve"> игр</w:t>
      </w:r>
      <w:r w:rsidR="00921451">
        <w:t>о</w:t>
      </w:r>
      <w:r w:rsidRPr="001252B0">
        <w:t>в</w:t>
      </w:r>
      <w:r w:rsidR="00921451">
        <w:t>о</w:t>
      </w:r>
      <w:r w:rsidRPr="001252B0">
        <w:t>г</w:t>
      </w:r>
      <w:r w:rsidR="00921451">
        <w:t>о</w:t>
      </w:r>
      <w:r w:rsidRPr="001252B0">
        <w:t xml:space="preserve"> движка </w:t>
      </w:r>
      <w:r w:rsidRPr="00313E3B">
        <w:rPr>
          <w:i/>
          <w:lang w:val="en-US"/>
        </w:rPr>
        <w:t>Unity</w:t>
      </w:r>
      <w:r w:rsidRPr="001252B0">
        <w:t xml:space="preserve"> м</w:t>
      </w:r>
      <w:r w:rsidR="00921451">
        <w:t>о</w:t>
      </w:r>
      <w:r w:rsidRPr="001252B0">
        <w:t>жн</w:t>
      </w:r>
      <w:r w:rsidR="00921451">
        <w:t>о</w:t>
      </w:r>
      <w:r w:rsidRPr="001252B0">
        <w:t xml:space="preserve"> </w:t>
      </w:r>
      <w:r w:rsidR="00921451">
        <w:t>о</w:t>
      </w:r>
      <w:r w:rsidRPr="001252B0">
        <w:t>тнести следующее:</w:t>
      </w:r>
    </w:p>
    <w:p w14:paraId="441926F8" w14:textId="528E5DCE" w:rsidR="001252B0" w:rsidRPr="001252B0" w:rsidRDefault="001252B0" w:rsidP="001252B0">
      <w:pPr>
        <w:pStyle w:val="ac"/>
        <w:numPr>
          <w:ilvl w:val="0"/>
          <w:numId w:val="14"/>
        </w:numPr>
        <w:spacing w:after="0" w:line="360" w:lineRule="exact"/>
        <w:ind w:left="0" w:firstLine="709"/>
        <w:jc w:val="both"/>
      </w:pPr>
      <w:r w:rsidRPr="001252B0">
        <w:t>кр</w:t>
      </w:r>
      <w:r w:rsidR="00921451">
        <w:t>о</w:t>
      </w:r>
      <w:r w:rsidRPr="001252B0">
        <w:t>ссплатф</w:t>
      </w:r>
      <w:r w:rsidR="00921451">
        <w:t>о</w:t>
      </w:r>
      <w:r w:rsidRPr="001252B0">
        <w:t>рменный;</w:t>
      </w:r>
    </w:p>
    <w:p w14:paraId="13F8E0C6" w14:textId="184E3ABF" w:rsidR="001252B0" w:rsidRPr="001252B0" w:rsidRDefault="001252B0" w:rsidP="001252B0">
      <w:pPr>
        <w:pStyle w:val="ac"/>
        <w:numPr>
          <w:ilvl w:val="0"/>
          <w:numId w:val="14"/>
        </w:numPr>
        <w:spacing w:after="0" w:line="360" w:lineRule="exact"/>
        <w:ind w:left="0" w:firstLine="709"/>
        <w:jc w:val="both"/>
      </w:pPr>
      <w:r w:rsidRPr="001252B0">
        <w:t>п</w:t>
      </w:r>
      <w:r w:rsidR="00921451">
        <w:t>о</w:t>
      </w:r>
      <w:r w:rsidRPr="001252B0">
        <w:t>зв</w:t>
      </w:r>
      <w:r w:rsidR="00921451">
        <w:t>о</w:t>
      </w:r>
      <w:r w:rsidRPr="001252B0">
        <w:t>ляет быстр</w:t>
      </w:r>
      <w:r w:rsidR="00921451">
        <w:t>о</w:t>
      </w:r>
      <w:r w:rsidRPr="001252B0">
        <w:t xml:space="preserve"> разрабатывать игры за счёт г</w:t>
      </w:r>
      <w:r w:rsidR="00921451">
        <w:t>о</w:t>
      </w:r>
      <w:r w:rsidRPr="001252B0">
        <w:t>т</w:t>
      </w:r>
      <w:r w:rsidR="00921451">
        <w:t>о</w:t>
      </w:r>
      <w:r w:rsidRPr="001252B0">
        <w:t>вых шабл</w:t>
      </w:r>
      <w:r w:rsidR="00921451">
        <w:t>о</w:t>
      </w:r>
      <w:r w:rsidRPr="001252B0">
        <w:t>н</w:t>
      </w:r>
      <w:r w:rsidR="00921451">
        <w:t>о</w:t>
      </w:r>
      <w:r w:rsidRPr="001252B0">
        <w:t>в (ассет</w:t>
      </w:r>
      <w:r w:rsidR="00921451">
        <w:t>о</w:t>
      </w:r>
      <w:r w:rsidRPr="001252B0">
        <w:t>в);</w:t>
      </w:r>
    </w:p>
    <w:p w14:paraId="4DD3B5E4" w14:textId="634D9546" w:rsidR="001252B0" w:rsidRPr="001252B0" w:rsidRDefault="001252B0" w:rsidP="001252B0">
      <w:pPr>
        <w:pStyle w:val="ac"/>
        <w:numPr>
          <w:ilvl w:val="0"/>
          <w:numId w:val="14"/>
        </w:numPr>
        <w:spacing w:after="0" w:line="360" w:lineRule="exact"/>
        <w:ind w:left="0" w:firstLine="709"/>
        <w:jc w:val="both"/>
      </w:pPr>
      <w:r w:rsidRPr="001252B0">
        <w:t>с</w:t>
      </w:r>
      <w:r w:rsidR="00921451">
        <w:t>о</w:t>
      </w:r>
      <w:r w:rsidRPr="001252B0">
        <w:t>держит встр</w:t>
      </w:r>
      <w:r w:rsidR="00921451">
        <w:t>о</w:t>
      </w:r>
      <w:r w:rsidRPr="001252B0">
        <w:t>енный магазин ассет</w:t>
      </w:r>
      <w:r w:rsidR="00921451">
        <w:t>о</w:t>
      </w:r>
      <w:r w:rsidRPr="001252B0">
        <w:t>в;</w:t>
      </w:r>
    </w:p>
    <w:p w14:paraId="4DF5BAE0" w14:textId="78B55243" w:rsidR="001252B0" w:rsidRPr="001252B0" w:rsidRDefault="001252B0" w:rsidP="001252B0">
      <w:pPr>
        <w:pStyle w:val="ac"/>
        <w:numPr>
          <w:ilvl w:val="0"/>
          <w:numId w:val="14"/>
        </w:numPr>
        <w:spacing w:after="0" w:line="360" w:lineRule="exact"/>
        <w:ind w:left="0" w:firstLine="709"/>
        <w:jc w:val="both"/>
      </w:pPr>
      <w:r w:rsidRPr="001252B0">
        <w:t>х</w:t>
      </w:r>
      <w:r w:rsidR="00921451">
        <w:t>о</w:t>
      </w:r>
      <w:r w:rsidRPr="001252B0">
        <w:t>р</w:t>
      </w:r>
      <w:r w:rsidR="00921451">
        <w:t>о</w:t>
      </w:r>
      <w:r w:rsidRPr="001252B0">
        <w:t>ш</w:t>
      </w:r>
      <w:r w:rsidR="00921451">
        <w:t>о</w:t>
      </w:r>
      <w:r w:rsidRPr="001252B0">
        <w:t xml:space="preserve"> п</w:t>
      </w:r>
      <w:r w:rsidR="00921451">
        <w:t>о</w:t>
      </w:r>
      <w:r w:rsidRPr="001252B0">
        <w:t>дх</w:t>
      </w:r>
      <w:r w:rsidR="00921451">
        <w:t>о</w:t>
      </w:r>
      <w:r w:rsidRPr="001252B0">
        <w:t>дит для с</w:t>
      </w:r>
      <w:r w:rsidR="00921451">
        <w:t>о</w:t>
      </w:r>
      <w:r w:rsidRPr="001252B0">
        <w:t>здания неб</w:t>
      </w:r>
      <w:r w:rsidR="00921451">
        <w:t>о</w:t>
      </w:r>
      <w:r w:rsidRPr="001252B0">
        <w:t>льших пр</w:t>
      </w:r>
      <w:r w:rsidR="00921451">
        <w:t>о</w:t>
      </w:r>
      <w:r w:rsidRPr="001252B0">
        <w:t>ект</w:t>
      </w:r>
      <w:r w:rsidR="00921451">
        <w:t>о</w:t>
      </w:r>
      <w:r w:rsidRPr="001252B0">
        <w:t>в;</w:t>
      </w:r>
    </w:p>
    <w:p w14:paraId="670F156A" w14:textId="5B190DEC" w:rsidR="001252B0" w:rsidRPr="001252B0" w:rsidRDefault="001252B0" w:rsidP="001252B0">
      <w:pPr>
        <w:pStyle w:val="ac"/>
        <w:numPr>
          <w:ilvl w:val="0"/>
          <w:numId w:val="14"/>
        </w:numPr>
        <w:spacing w:after="0" w:line="360" w:lineRule="exact"/>
        <w:ind w:left="0" w:firstLine="709"/>
        <w:jc w:val="both"/>
      </w:pPr>
      <w:r w:rsidRPr="001252B0">
        <w:t>имеет низкий п</w:t>
      </w:r>
      <w:r w:rsidR="00921451">
        <w:t>о</w:t>
      </w:r>
      <w:r w:rsidRPr="001252B0">
        <w:t>р</w:t>
      </w:r>
      <w:r w:rsidR="00921451">
        <w:t>о</w:t>
      </w:r>
      <w:r w:rsidRPr="001252B0">
        <w:t>г вх</w:t>
      </w:r>
      <w:r w:rsidR="00921451">
        <w:t>о</w:t>
      </w:r>
      <w:r w:rsidRPr="001252B0">
        <w:t>ждения;</w:t>
      </w:r>
    </w:p>
    <w:p w14:paraId="48B56EE1" w14:textId="07FBC8DB" w:rsidR="001252B0" w:rsidRPr="001252B0" w:rsidRDefault="001252B0" w:rsidP="001252B0">
      <w:pPr>
        <w:pStyle w:val="ac"/>
        <w:numPr>
          <w:ilvl w:val="0"/>
          <w:numId w:val="14"/>
        </w:numPr>
        <w:spacing w:after="0" w:line="360" w:lineRule="exact"/>
        <w:ind w:left="0" w:firstLine="709"/>
        <w:jc w:val="both"/>
      </w:pPr>
      <w:r w:rsidRPr="001252B0">
        <w:t>реализует к</w:t>
      </w:r>
      <w:r w:rsidR="00921451">
        <w:t>о</w:t>
      </w:r>
      <w:r w:rsidRPr="001252B0">
        <w:t>нструктивн</w:t>
      </w:r>
      <w:r w:rsidR="00921451">
        <w:t>о</w:t>
      </w:r>
      <w:r w:rsidRPr="001252B0">
        <w:t>е с</w:t>
      </w:r>
      <w:r w:rsidR="00921451">
        <w:t>о</w:t>
      </w:r>
      <w:r w:rsidRPr="001252B0">
        <w:t xml:space="preserve">здание </w:t>
      </w:r>
      <w:r w:rsidR="00921451">
        <w:t>о</w:t>
      </w:r>
      <w:r w:rsidRPr="001252B0">
        <w:t>бъект</w:t>
      </w:r>
      <w:r w:rsidR="00921451">
        <w:t>о</w:t>
      </w:r>
      <w:r w:rsidRPr="001252B0">
        <w:t>в, чт</w:t>
      </w:r>
      <w:r w:rsidR="00921451">
        <w:t>о</w:t>
      </w:r>
      <w:r w:rsidRPr="001252B0">
        <w:t xml:space="preserve"> значительн</w:t>
      </w:r>
      <w:r w:rsidR="00921451">
        <w:t>о</w:t>
      </w:r>
      <w:r w:rsidRPr="001252B0">
        <w:t xml:space="preserve"> упр</w:t>
      </w:r>
      <w:r w:rsidR="00921451">
        <w:t>о</w:t>
      </w:r>
      <w:r w:rsidRPr="001252B0">
        <w:t>щает разраб</w:t>
      </w:r>
      <w:r w:rsidR="00921451">
        <w:t>о</w:t>
      </w:r>
      <w:r w:rsidRPr="001252B0">
        <w:t>тку;</w:t>
      </w:r>
    </w:p>
    <w:p w14:paraId="736B92BD" w14:textId="05FD07E0" w:rsidR="001252B0" w:rsidRPr="001252B0" w:rsidRDefault="001252B0" w:rsidP="001252B0">
      <w:pPr>
        <w:pStyle w:val="ac"/>
        <w:numPr>
          <w:ilvl w:val="0"/>
          <w:numId w:val="14"/>
        </w:numPr>
        <w:spacing w:after="0" w:line="360" w:lineRule="exact"/>
        <w:ind w:left="0" w:firstLine="709"/>
        <w:jc w:val="both"/>
      </w:pPr>
      <w:r w:rsidRPr="001252B0">
        <w:t>наличие б</w:t>
      </w:r>
      <w:r w:rsidR="00921451">
        <w:t>о</w:t>
      </w:r>
      <w:r w:rsidRPr="001252B0">
        <w:t>льш</w:t>
      </w:r>
      <w:r w:rsidR="00921451">
        <w:t>о</w:t>
      </w:r>
      <w:r w:rsidRPr="001252B0">
        <w:t>г</w:t>
      </w:r>
      <w:r w:rsidR="00921451">
        <w:t>о</w:t>
      </w:r>
      <w:r w:rsidRPr="001252B0">
        <w:t xml:space="preserve"> с</w:t>
      </w:r>
      <w:r w:rsidR="00921451">
        <w:t>оо</w:t>
      </w:r>
      <w:r w:rsidRPr="001252B0">
        <w:t>бщества п</w:t>
      </w:r>
      <w:r w:rsidR="00921451">
        <w:t>о</w:t>
      </w:r>
      <w:r w:rsidRPr="001252B0">
        <w:t>льз</w:t>
      </w:r>
      <w:r w:rsidR="00921451">
        <w:t>о</w:t>
      </w:r>
      <w:r w:rsidRPr="001252B0">
        <w:t>вателей, виде</w:t>
      </w:r>
      <w:r w:rsidR="00921451">
        <w:t>о</w:t>
      </w:r>
      <w:r w:rsidRPr="001252B0">
        <w:t>ур</w:t>
      </w:r>
      <w:r w:rsidR="00921451">
        <w:t>о</w:t>
      </w:r>
      <w:r w:rsidRPr="001252B0">
        <w:t>к</w:t>
      </w:r>
      <w:r w:rsidR="00921451">
        <w:t>о</w:t>
      </w:r>
      <w:r w:rsidRPr="001252B0">
        <w:t xml:space="preserve">в и </w:t>
      </w:r>
      <w:r w:rsidR="00C61B35" w:rsidRPr="001252B0">
        <w:t>д</w:t>
      </w:r>
      <w:r w:rsidR="00C61B35">
        <w:t>о</w:t>
      </w:r>
      <w:r w:rsidR="00C61B35" w:rsidRPr="001252B0">
        <w:t>кументации</w:t>
      </w:r>
      <w:r w:rsidRPr="001252B0">
        <w:t>;</w:t>
      </w:r>
    </w:p>
    <w:p w14:paraId="00E9572C" w14:textId="72C20A1A" w:rsidR="001252B0" w:rsidRPr="001252B0" w:rsidRDefault="001252B0" w:rsidP="001252B0">
      <w:pPr>
        <w:pStyle w:val="ac"/>
        <w:numPr>
          <w:ilvl w:val="0"/>
          <w:numId w:val="14"/>
        </w:numPr>
        <w:spacing w:after="0" w:line="360" w:lineRule="exact"/>
        <w:ind w:left="0" w:firstLine="709"/>
        <w:jc w:val="both"/>
      </w:pPr>
      <w:r w:rsidRPr="001252B0">
        <w:t>имеет дружелюбный интерфейс;</w:t>
      </w:r>
    </w:p>
    <w:p w14:paraId="12C1E5DD" w14:textId="614C8FBA" w:rsidR="001252B0" w:rsidRPr="001252B0" w:rsidRDefault="001252B0" w:rsidP="001252B0">
      <w:pPr>
        <w:pStyle w:val="ac"/>
        <w:numPr>
          <w:ilvl w:val="0"/>
          <w:numId w:val="14"/>
        </w:numPr>
        <w:spacing w:after="0" w:line="360" w:lineRule="exact"/>
        <w:ind w:left="0" w:firstLine="709"/>
        <w:jc w:val="both"/>
      </w:pPr>
      <w:r w:rsidRPr="001252B0">
        <w:t>мультиязычн</w:t>
      </w:r>
      <w:r w:rsidR="00921451">
        <w:t>о</w:t>
      </w:r>
      <w:r w:rsidRPr="001252B0">
        <w:t>сть;</w:t>
      </w:r>
    </w:p>
    <w:p w14:paraId="339C0F93" w14:textId="4BD2E4F3" w:rsidR="001252B0" w:rsidRPr="001252B0" w:rsidRDefault="001252B0" w:rsidP="001252B0">
      <w:pPr>
        <w:pStyle w:val="ac"/>
        <w:numPr>
          <w:ilvl w:val="0"/>
          <w:numId w:val="14"/>
        </w:numPr>
        <w:spacing w:after="0" w:line="360" w:lineRule="exact"/>
        <w:ind w:left="0" w:firstLine="709"/>
        <w:jc w:val="both"/>
      </w:pPr>
      <w:r w:rsidRPr="001252B0">
        <w:t>является усл</w:t>
      </w:r>
      <w:r w:rsidR="00921451">
        <w:t>о</w:t>
      </w:r>
      <w:r w:rsidRPr="001252B0">
        <w:t>вн</w:t>
      </w:r>
      <w:r w:rsidR="00921451">
        <w:t>о</w:t>
      </w:r>
      <w:r w:rsidRPr="001252B0">
        <w:t xml:space="preserve"> бесплатным.</w:t>
      </w:r>
    </w:p>
    <w:p w14:paraId="050E59E7" w14:textId="1A33D9C8" w:rsidR="001252B0" w:rsidRPr="001252B0" w:rsidRDefault="001B3B00" w:rsidP="001252B0">
      <w:pPr>
        <w:pStyle w:val="ac"/>
        <w:spacing w:after="0" w:line="360" w:lineRule="exact"/>
        <w:ind w:left="709"/>
        <w:jc w:val="both"/>
      </w:pPr>
      <w:r>
        <w:t>Нед</w:t>
      </w:r>
      <w:r w:rsidR="00921451">
        <w:t>о</w:t>
      </w:r>
      <w:r>
        <w:t>статки</w:t>
      </w:r>
      <w:r w:rsidR="001252B0" w:rsidRPr="001252B0">
        <w:t xml:space="preserve"> игр</w:t>
      </w:r>
      <w:r w:rsidR="00921451">
        <w:t>о</w:t>
      </w:r>
      <w:r w:rsidR="001252B0" w:rsidRPr="001252B0">
        <w:t>в</w:t>
      </w:r>
      <w:r w:rsidR="00921451">
        <w:t>о</w:t>
      </w:r>
      <w:r w:rsidR="001252B0" w:rsidRPr="001252B0">
        <w:t>г</w:t>
      </w:r>
      <w:r w:rsidR="00921451">
        <w:t>о</w:t>
      </w:r>
      <w:r w:rsidR="001252B0" w:rsidRPr="001252B0">
        <w:t xml:space="preserve"> движка </w:t>
      </w:r>
      <w:r w:rsidR="001252B0" w:rsidRPr="001B3B00">
        <w:rPr>
          <w:i/>
          <w:lang w:val="en-US"/>
        </w:rPr>
        <w:t>Unity</w:t>
      </w:r>
      <w:r w:rsidR="001252B0" w:rsidRPr="001252B0">
        <w:t>:</w:t>
      </w:r>
    </w:p>
    <w:p w14:paraId="129BA66F" w14:textId="054D410C" w:rsidR="001252B0" w:rsidRPr="001252B0" w:rsidRDefault="001252B0" w:rsidP="001252B0">
      <w:pPr>
        <w:pStyle w:val="ac"/>
        <w:numPr>
          <w:ilvl w:val="0"/>
          <w:numId w:val="14"/>
        </w:numPr>
        <w:spacing w:after="0" w:line="360" w:lineRule="exact"/>
        <w:ind w:left="0" w:firstLine="709"/>
        <w:jc w:val="both"/>
      </w:pPr>
      <w:r w:rsidRPr="001252B0">
        <w:t>закрытый исх</w:t>
      </w:r>
      <w:r w:rsidR="00921451">
        <w:t>о</w:t>
      </w:r>
      <w:r w:rsidRPr="001252B0">
        <w:t>дный к</w:t>
      </w:r>
      <w:r w:rsidR="00921451">
        <w:t>о</w:t>
      </w:r>
      <w:r w:rsidRPr="001252B0">
        <w:t>д;</w:t>
      </w:r>
    </w:p>
    <w:p w14:paraId="784CB24C" w14:textId="69F9E58A" w:rsidR="001252B0" w:rsidRPr="001252B0" w:rsidRDefault="001252B0" w:rsidP="001252B0">
      <w:pPr>
        <w:pStyle w:val="ac"/>
        <w:numPr>
          <w:ilvl w:val="0"/>
          <w:numId w:val="14"/>
        </w:numPr>
        <w:spacing w:after="0" w:line="360" w:lineRule="exact"/>
        <w:ind w:left="0" w:firstLine="709"/>
        <w:jc w:val="both"/>
      </w:pPr>
      <w:r w:rsidRPr="001252B0">
        <w:t>пл</w:t>
      </w:r>
      <w:r w:rsidR="00921451">
        <w:t>о</w:t>
      </w:r>
      <w:r w:rsidRPr="001252B0">
        <w:t>х</w:t>
      </w:r>
      <w:r w:rsidR="00921451">
        <w:t>о</w:t>
      </w:r>
      <w:r w:rsidRPr="001252B0">
        <w:t xml:space="preserve"> </w:t>
      </w:r>
      <w:r w:rsidR="00921451">
        <w:t>о</w:t>
      </w:r>
      <w:r w:rsidRPr="001252B0">
        <w:t>птимизир</w:t>
      </w:r>
      <w:r w:rsidR="00921451">
        <w:t>о</w:t>
      </w:r>
      <w:r w:rsidRPr="001252B0">
        <w:t>ван для разраб</w:t>
      </w:r>
      <w:r w:rsidR="00921451">
        <w:t>о</w:t>
      </w:r>
      <w:r w:rsidRPr="001252B0">
        <w:t>тки б</w:t>
      </w:r>
      <w:r w:rsidR="00921451">
        <w:t>о</w:t>
      </w:r>
      <w:r w:rsidRPr="001252B0">
        <w:t>льших игр</w:t>
      </w:r>
      <w:r w:rsidR="00921451">
        <w:t>о</w:t>
      </w:r>
      <w:r w:rsidRPr="001252B0">
        <w:t>вых пр</w:t>
      </w:r>
      <w:r w:rsidR="00921451">
        <w:t>о</w:t>
      </w:r>
      <w:r w:rsidRPr="001252B0">
        <w:t>ект</w:t>
      </w:r>
      <w:r w:rsidR="00921451">
        <w:t>о</w:t>
      </w:r>
      <w:r w:rsidRPr="001252B0">
        <w:t xml:space="preserve">в с </w:t>
      </w:r>
      <w:r w:rsidR="00921451">
        <w:t>о</w:t>
      </w:r>
      <w:r w:rsidRPr="001252B0">
        <w:t>ткрытым мир</w:t>
      </w:r>
      <w:r w:rsidR="00921451">
        <w:t>о</w:t>
      </w:r>
      <w:r w:rsidRPr="001252B0">
        <w:t>м.</w:t>
      </w:r>
    </w:p>
    <w:p w14:paraId="3160F81F" w14:textId="438A8B77" w:rsidR="001252B0" w:rsidRPr="001252B0" w:rsidRDefault="001252B0" w:rsidP="001252B0">
      <w:pPr>
        <w:pStyle w:val="ac"/>
        <w:spacing w:after="0" w:line="360" w:lineRule="exact"/>
        <w:ind w:left="709"/>
        <w:jc w:val="both"/>
      </w:pPr>
      <w:r w:rsidRPr="001252B0">
        <w:t>К плюсам игр</w:t>
      </w:r>
      <w:r w:rsidR="00921451">
        <w:t>о</w:t>
      </w:r>
      <w:r w:rsidRPr="001252B0">
        <w:t>в</w:t>
      </w:r>
      <w:r w:rsidR="00921451">
        <w:t>о</w:t>
      </w:r>
      <w:r w:rsidRPr="001252B0">
        <w:t>г</w:t>
      </w:r>
      <w:r w:rsidR="00921451">
        <w:t>о</w:t>
      </w:r>
      <w:r w:rsidRPr="001252B0">
        <w:t xml:space="preserve"> движка </w:t>
      </w:r>
      <w:r w:rsidRPr="001B3B00">
        <w:rPr>
          <w:i/>
          <w:lang w:val="en-US"/>
        </w:rPr>
        <w:t>Unreal</w:t>
      </w:r>
      <w:r w:rsidRPr="001252B0">
        <w:t xml:space="preserve"> </w:t>
      </w:r>
      <w:r w:rsidRPr="001B3B00">
        <w:rPr>
          <w:i/>
          <w:lang w:val="en-US"/>
        </w:rPr>
        <w:t>Engine</w:t>
      </w:r>
      <w:r w:rsidRPr="001252B0">
        <w:t xml:space="preserve"> 4 м</w:t>
      </w:r>
      <w:r w:rsidR="00921451">
        <w:t>о</w:t>
      </w:r>
      <w:r w:rsidRPr="001252B0">
        <w:t>жн</w:t>
      </w:r>
      <w:r w:rsidR="00921451">
        <w:t>о</w:t>
      </w:r>
      <w:r w:rsidRPr="001252B0">
        <w:t xml:space="preserve"> </w:t>
      </w:r>
      <w:r w:rsidR="00921451">
        <w:t>о</w:t>
      </w:r>
      <w:r w:rsidRPr="001252B0">
        <w:t>тнести:</w:t>
      </w:r>
    </w:p>
    <w:p w14:paraId="701B8BB6" w14:textId="740E9B0E" w:rsidR="001252B0" w:rsidRPr="001252B0" w:rsidRDefault="001252B0" w:rsidP="001252B0">
      <w:pPr>
        <w:pStyle w:val="ac"/>
        <w:numPr>
          <w:ilvl w:val="0"/>
          <w:numId w:val="14"/>
        </w:numPr>
        <w:spacing w:after="0" w:line="360" w:lineRule="exact"/>
        <w:ind w:left="0" w:firstLine="709"/>
        <w:jc w:val="both"/>
      </w:pPr>
      <w:r w:rsidRPr="001252B0">
        <w:t>в</w:t>
      </w:r>
      <w:r w:rsidR="00921451">
        <w:t>о</w:t>
      </w:r>
      <w:r w:rsidRPr="001252B0">
        <w:t>зм</w:t>
      </w:r>
      <w:r w:rsidR="00921451">
        <w:t>о</w:t>
      </w:r>
      <w:r w:rsidRPr="001252B0">
        <w:t>жн</w:t>
      </w:r>
      <w:r w:rsidR="00921451">
        <w:t>о</w:t>
      </w:r>
      <w:r w:rsidRPr="001252B0">
        <w:t>сть с</w:t>
      </w:r>
      <w:r w:rsidR="00921451">
        <w:t>о</w:t>
      </w:r>
      <w:r w:rsidRPr="001252B0">
        <w:t>здавать ф</w:t>
      </w:r>
      <w:r w:rsidR="00921451">
        <w:t>о</w:t>
      </w:r>
      <w:r w:rsidRPr="001252B0">
        <w:t>т</w:t>
      </w:r>
      <w:r w:rsidR="00921451">
        <w:t>о</w:t>
      </w:r>
      <w:r w:rsidRPr="001252B0">
        <w:t>реалистичные пр</w:t>
      </w:r>
      <w:r w:rsidR="00921451">
        <w:t>о</w:t>
      </w:r>
      <w:r w:rsidRPr="001252B0">
        <w:t>екты;</w:t>
      </w:r>
    </w:p>
    <w:p w14:paraId="6BCBA5C6" w14:textId="6ACF9AE4" w:rsidR="001252B0" w:rsidRPr="001252B0" w:rsidRDefault="001252B0" w:rsidP="001252B0">
      <w:pPr>
        <w:pStyle w:val="ac"/>
        <w:numPr>
          <w:ilvl w:val="0"/>
          <w:numId w:val="14"/>
        </w:numPr>
        <w:spacing w:after="0" w:line="360" w:lineRule="exact"/>
        <w:ind w:left="0" w:firstLine="709"/>
        <w:jc w:val="both"/>
      </w:pPr>
      <w:r w:rsidRPr="001252B0">
        <w:t>кр</w:t>
      </w:r>
      <w:r w:rsidR="00921451">
        <w:t>о</w:t>
      </w:r>
      <w:r w:rsidRPr="001252B0">
        <w:t>ссплатф</w:t>
      </w:r>
      <w:r w:rsidR="00921451">
        <w:t>о</w:t>
      </w:r>
      <w:r w:rsidRPr="001252B0">
        <w:t>рменная разраб</w:t>
      </w:r>
      <w:r w:rsidR="00921451">
        <w:t>о</w:t>
      </w:r>
      <w:r w:rsidRPr="001252B0">
        <w:t>тка;</w:t>
      </w:r>
    </w:p>
    <w:p w14:paraId="7EA3830E" w14:textId="53DBD5FC" w:rsidR="001252B0" w:rsidRPr="001252B0" w:rsidRDefault="00921451" w:rsidP="001252B0">
      <w:pPr>
        <w:pStyle w:val="ac"/>
        <w:numPr>
          <w:ilvl w:val="0"/>
          <w:numId w:val="14"/>
        </w:numPr>
        <w:spacing w:after="0" w:line="360" w:lineRule="exact"/>
        <w:ind w:left="0" w:firstLine="709"/>
        <w:jc w:val="both"/>
      </w:pPr>
      <w:r>
        <w:t>о</w:t>
      </w:r>
      <w:r w:rsidR="001252B0" w:rsidRPr="001252B0">
        <w:t>ткрытый исх</w:t>
      </w:r>
      <w:r>
        <w:t>о</w:t>
      </w:r>
      <w:r w:rsidR="001252B0" w:rsidRPr="001252B0">
        <w:t>дный к</w:t>
      </w:r>
      <w:r>
        <w:t>о</w:t>
      </w:r>
      <w:r w:rsidR="001252B0" w:rsidRPr="001252B0">
        <w:t>д;</w:t>
      </w:r>
    </w:p>
    <w:p w14:paraId="61E7A01A" w14:textId="0C77BF26" w:rsidR="001252B0" w:rsidRPr="001252B0" w:rsidRDefault="001252B0" w:rsidP="001252B0">
      <w:pPr>
        <w:pStyle w:val="ac"/>
        <w:numPr>
          <w:ilvl w:val="0"/>
          <w:numId w:val="14"/>
        </w:numPr>
        <w:spacing w:after="0" w:line="360" w:lineRule="exact"/>
        <w:ind w:left="0" w:firstLine="709"/>
        <w:jc w:val="both"/>
      </w:pPr>
      <w:r w:rsidRPr="001252B0">
        <w:t>бесплатный;</w:t>
      </w:r>
    </w:p>
    <w:p w14:paraId="0DF5F491" w14:textId="11ACCB7D" w:rsidR="001252B0" w:rsidRPr="001252B0" w:rsidRDefault="001252B0" w:rsidP="001252B0">
      <w:pPr>
        <w:pStyle w:val="ac"/>
        <w:numPr>
          <w:ilvl w:val="0"/>
          <w:numId w:val="14"/>
        </w:numPr>
        <w:spacing w:after="0" w:line="360" w:lineRule="exact"/>
        <w:ind w:left="0" w:firstLine="709"/>
        <w:jc w:val="both"/>
      </w:pPr>
      <w:r w:rsidRPr="001252B0">
        <w:t>наличие техн</w:t>
      </w:r>
      <w:r w:rsidR="00921451">
        <w:t>о</w:t>
      </w:r>
      <w:r w:rsidRPr="001252B0">
        <w:t>л</w:t>
      </w:r>
      <w:r w:rsidR="00921451">
        <w:t>о</w:t>
      </w:r>
      <w:r w:rsidRPr="001252B0">
        <w:t>гии к</w:t>
      </w:r>
      <w:r w:rsidR="00921451">
        <w:t>о</w:t>
      </w:r>
      <w:r w:rsidRPr="001252B0">
        <w:t>нструктивн</w:t>
      </w:r>
      <w:r w:rsidR="00921451">
        <w:t>о</w:t>
      </w:r>
      <w:r w:rsidRPr="001252B0">
        <w:t>й разраб</w:t>
      </w:r>
      <w:r w:rsidR="00921451">
        <w:t>о</w:t>
      </w:r>
      <w:r w:rsidRPr="001252B0">
        <w:t xml:space="preserve">тки игр </w:t>
      </w:r>
      <w:r w:rsidRPr="001B3B00">
        <w:rPr>
          <w:i/>
          <w:lang w:val="en-US"/>
        </w:rPr>
        <w:t>Blueprint</w:t>
      </w:r>
      <w:r w:rsidRPr="001252B0">
        <w:t>;</w:t>
      </w:r>
    </w:p>
    <w:p w14:paraId="2FB42077" w14:textId="4F9C1FA0" w:rsidR="001252B0" w:rsidRPr="001252B0" w:rsidRDefault="001252B0" w:rsidP="001252B0">
      <w:pPr>
        <w:pStyle w:val="ac"/>
        <w:numPr>
          <w:ilvl w:val="0"/>
          <w:numId w:val="14"/>
        </w:numPr>
        <w:spacing w:after="0" w:line="360" w:lineRule="exact"/>
        <w:ind w:left="0" w:firstLine="709"/>
        <w:jc w:val="both"/>
      </w:pPr>
      <w:r w:rsidRPr="001252B0">
        <w:t>дружелюбный интерфейс;</w:t>
      </w:r>
    </w:p>
    <w:p w14:paraId="2C4E3B24" w14:textId="73176DF7" w:rsidR="001252B0" w:rsidRPr="001252B0" w:rsidRDefault="001252B0" w:rsidP="001252B0">
      <w:pPr>
        <w:pStyle w:val="ac"/>
        <w:numPr>
          <w:ilvl w:val="0"/>
          <w:numId w:val="14"/>
        </w:numPr>
        <w:spacing w:after="0" w:line="360" w:lineRule="exact"/>
        <w:ind w:left="0" w:firstLine="709"/>
        <w:jc w:val="both"/>
      </w:pPr>
      <w:r w:rsidRPr="001252B0">
        <w:t>наличие б</w:t>
      </w:r>
      <w:r w:rsidR="00921451">
        <w:t>о</w:t>
      </w:r>
      <w:r w:rsidRPr="001252B0">
        <w:t>льш</w:t>
      </w:r>
      <w:r w:rsidR="00921451">
        <w:t>о</w:t>
      </w:r>
      <w:r w:rsidRPr="001252B0">
        <w:t>г</w:t>
      </w:r>
      <w:r w:rsidR="00921451">
        <w:t>о</w:t>
      </w:r>
      <w:r w:rsidRPr="001252B0">
        <w:t xml:space="preserve"> с</w:t>
      </w:r>
      <w:r w:rsidR="00921451">
        <w:t>оо</w:t>
      </w:r>
      <w:r w:rsidRPr="001252B0">
        <w:t>бщества п</w:t>
      </w:r>
      <w:r w:rsidR="00921451">
        <w:t>о</w:t>
      </w:r>
      <w:r w:rsidRPr="001252B0">
        <w:t>льз</w:t>
      </w:r>
      <w:r w:rsidR="00921451">
        <w:t>о</w:t>
      </w:r>
      <w:r w:rsidRPr="001252B0">
        <w:t>вателей.</w:t>
      </w:r>
    </w:p>
    <w:p w14:paraId="503F999C" w14:textId="731A54AF" w:rsidR="001252B0" w:rsidRPr="001252B0" w:rsidRDefault="001252B0" w:rsidP="001252B0">
      <w:pPr>
        <w:pStyle w:val="ac"/>
        <w:spacing w:after="0" w:line="360" w:lineRule="exact"/>
        <w:ind w:left="0" w:firstLine="709"/>
        <w:jc w:val="both"/>
      </w:pPr>
      <w:r w:rsidRPr="001252B0">
        <w:t>П</w:t>
      </w:r>
      <w:r w:rsidR="00921451">
        <w:t>о</w:t>
      </w:r>
      <w:r w:rsidRPr="001252B0">
        <w:t>мим</w:t>
      </w:r>
      <w:r w:rsidR="00921451">
        <w:t>о</w:t>
      </w:r>
      <w:r w:rsidRPr="001252B0">
        <w:t xml:space="preserve"> мн</w:t>
      </w:r>
      <w:r w:rsidR="00921451">
        <w:t>о</w:t>
      </w:r>
      <w:r w:rsidRPr="001252B0">
        <w:t>г</w:t>
      </w:r>
      <w:r w:rsidR="00921451">
        <w:t>о</w:t>
      </w:r>
      <w:r w:rsidRPr="001252B0">
        <w:t>численных плюс</w:t>
      </w:r>
      <w:r w:rsidR="00921451">
        <w:t>о</w:t>
      </w:r>
      <w:r w:rsidRPr="001252B0">
        <w:t xml:space="preserve">в </w:t>
      </w:r>
      <w:r w:rsidRPr="001B3B00">
        <w:rPr>
          <w:i/>
          <w:lang w:val="en-US"/>
        </w:rPr>
        <w:t>Unreal</w:t>
      </w:r>
      <w:r w:rsidRPr="001252B0">
        <w:t xml:space="preserve"> </w:t>
      </w:r>
      <w:r w:rsidRPr="001B3B00">
        <w:rPr>
          <w:i/>
          <w:lang w:val="en-US"/>
        </w:rPr>
        <w:t>Engine</w:t>
      </w:r>
      <w:r w:rsidR="001B3B00">
        <w:t xml:space="preserve"> 4 также имеет ряд се</w:t>
      </w:r>
      <w:r w:rsidRPr="001252B0">
        <w:t>рьёзных нед</w:t>
      </w:r>
      <w:r w:rsidR="00921451">
        <w:t>о</w:t>
      </w:r>
      <w:r w:rsidRPr="001252B0">
        <w:t>статк</w:t>
      </w:r>
      <w:r w:rsidR="00921451">
        <w:t>о</w:t>
      </w:r>
      <w:r w:rsidRPr="001252B0">
        <w:t>в:</w:t>
      </w:r>
    </w:p>
    <w:p w14:paraId="32F4E517" w14:textId="7949B882" w:rsidR="001252B0" w:rsidRPr="001252B0" w:rsidRDefault="001252B0" w:rsidP="001252B0">
      <w:pPr>
        <w:pStyle w:val="ac"/>
        <w:numPr>
          <w:ilvl w:val="0"/>
          <w:numId w:val="14"/>
        </w:numPr>
        <w:spacing w:after="0" w:line="360" w:lineRule="exact"/>
        <w:ind w:left="0" w:firstLine="709"/>
        <w:jc w:val="both"/>
      </w:pPr>
      <w:r w:rsidRPr="001252B0">
        <w:t>пр</w:t>
      </w:r>
      <w:r w:rsidR="00921451">
        <w:t>о</w:t>
      </w:r>
      <w:r w:rsidRPr="001252B0">
        <w:t>седание в пр</w:t>
      </w:r>
      <w:r w:rsidR="00921451">
        <w:t>о</w:t>
      </w:r>
      <w:r w:rsidRPr="001252B0">
        <w:t>изв</w:t>
      </w:r>
      <w:r w:rsidR="00921451">
        <w:t>о</w:t>
      </w:r>
      <w:r w:rsidRPr="001252B0">
        <w:t>дительн</w:t>
      </w:r>
      <w:r w:rsidR="00921451">
        <w:t>о</w:t>
      </w:r>
      <w:r w:rsidRPr="001252B0">
        <w:t>сти при б</w:t>
      </w:r>
      <w:r w:rsidR="00921451">
        <w:t>о</w:t>
      </w:r>
      <w:r w:rsidRPr="001252B0">
        <w:t>льш</w:t>
      </w:r>
      <w:r w:rsidR="00921451">
        <w:t>о</w:t>
      </w:r>
      <w:r w:rsidRPr="001252B0">
        <w:t>й нагрузке данными;</w:t>
      </w:r>
    </w:p>
    <w:p w14:paraId="78058103" w14:textId="07286AA8" w:rsidR="001252B0" w:rsidRPr="001252B0" w:rsidRDefault="001252B0" w:rsidP="001252B0">
      <w:pPr>
        <w:pStyle w:val="ac"/>
        <w:numPr>
          <w:ilvl w:val="0"/>
          <w:numId w:val="14"/>
        </w:numPr>
        <w:spacing w:after="0" w:line="360" w:lineRule="exact"/>
        <w:ind w:left="0" w:firstLine="709"/>
        <w:jc w:val="both"/>
      </w:pPr>
      <w:r w:rsidRPr="001252B0">
        <w:t>не русифицир</w:t>
      </w:r>
      <w:r w:rsidR="00921451">
        <w:t>о</w:t>
      </w:r>
      <w:r w:rsidRPr="001252B0">
        <w:t>ванный язык п</w:t>
      </w:r>
      <w:r w:rsidR="00921451">
        <w:t>о</w:t>
      </w:r>
      <w:r w:rsidRPr="001252B0">
        <w:t>льз</w:t>
      </w:r>
      <w:r w:rsidR="00921451">
        <w:t>о</w:t>
      </w:r>
      <w:r w:rsidRPr="001252B0">
        <w:t>вательск</w:t>
      </w:r>
      <w:r w:rsidR="00921451">
        <w:t>о</w:t>
      </w:r>
      <w:r w:rsidRPr="001252B0">
        <w:t>г</w:t>
      </w:r>
      <w:r w:rsidR="00921451">
        <w:t>о</w:t>
      </w:r>
      <w:r w:rsidRPr="001252B0">
        <w:t xml:space="preserve"> интерфейса;</w:t>
      </w:r>
    </w:p>
    <w:p w14:paraId="0633523F" w14:textId="32BB41EA" w:rsidR="001252B0" w:rsidRPr="001252B0" w:rsidRDefault="001252B0" w:rsidP="001252B0">
      <w:pPr>
        <w:pStyle w:val="ac"/>
        <w:numPr>
          <w:ilvl w:val="0"/>
          <w:numId w:val="14"/>
        </w:numPr>
        <w:spacing w:after="0" w:line="360" w:lineRule="exact"/>
        <w:ind w:left="0" w:firstLine="709"/>
        <w:jc w:val="both"/>
      </w:pPr>
      <w:r w:rsidRPr="001252B0">
        <w:t>наличие пр</w:t>
      </w:r>
      <w:r w:rsidR="00921451">
        <w:t>о</w:t>
      </w:r>
      <w:r w:rsidRPr="001252B0">
        <w:t xml:space="preserve">блем с </w:t>
      </w:r>
      <w:r w:rsidR="00921451">
        <w:t>о</w:t>
      </w:r>
      <w:r w:rsidRPr="001252B0">
        <w:t>тладк</w:t>
      </w:r>
      <w:r w:rsidR="00921451">
        <w:t>о</w:t>
      </w:r>
      <w:r w:rsidRPr="001252B0">
        <w:t>й б</w:t>
      </w:r>
      <w:r w:rsidR="00921451">
        <w:t>о</w:t>
      </w:r>
      <w:r w:rsidRPr="001252B0">
        <w:t>льших игр;</w:t>
      </w:r>
    </w:p>
    <w:p w14:paraId="79E6DBA1" w14:textId="2D732FFA" w:rsidR="001252B0" w:rsidRPr="001252B0" w:rsidRDefault="001252B0" w:rsidP="001252B0">
      <w:pPr>
        <w:pStyle w:val="ac"/>
        <w:numPr>
          <w:ilvl w:val="0"/>
          <w:numId w:val="14"/>
        </w:numPr>
        <w:spacing w:after="0" w:line="360" w:lineRule="exact"/>
        <w:ind w:left="0" w:firstLine="709"/>
        <w:jc w:val="both"/>
      </w:pPr>
      <w:r w:rsidRPr="001252B0">
        <w:lastRenderedPageBreak/>
        <w:t>выс</w:t>
      </w:r>
      <w:r w:rsidR="00921451">
        <w:t>о</w:t>
      </w:r>
      <w:r w:rsidRPr="001252B0">
        <w:t>кий п</w:t>
      </w:r>
      <w:r w:rsidR="00921451">
        <w:t>о</w:t>
      </w:r>
      <w:r w:rsidRPr="001252B0">
        <w:t>р</w:t>
      </w:r>
      <w:r w:rsidR="00921451">
        <w:t>о</w:t>
      </w:r>
      <w:r w:rsidRPr="001252B0">
        <w:t>г вх</w:t>
      </w:r>
      <w:r w:rsidR="00921451">
        <w:t>о</w:t>
      </w:r>
      <w:r w:rsidRPr="001252B0">
        <w:t>ждения;</w:t>
      </w:r>
    </w:p>
    <w:p w14:paraId="288497CA" w14:textId="3D2D5AF3" w:rsidR="001252B0" w:rsidRPr="001252B0" w:rsidRDefault="001252B0" w:rsidP="001252B0">
      <w:pPr>
        <w:pStyle w:val="ac"/>
        <w:numPr>
          <w:ilvl w:val="0"/>
          <w:numId w:val="14"/>
        </w:numPr>
        <w:spacing w:after="0" w:line="360" w:lineRule="exact"/>
        <w:ind w:left="0" w:firstLine="709"/>
        <w:jc w:val="both"/>
      </w:pPr>
      <w:r w:rsidRPr="001252B0">
        <w:t>движ</w:t>
      </w:r>
      <w:r w:rsidR="00921451">
        <w:t>о</w:t>
      </w:r>
      <w:r w:rsidRPr="001252B0">
        <w:t>к имеет избыт</w:t>
      </w:r>
      <w:r w:rsidR="00921451">
        <w:t>о</w:t>
      </w:r>
      <w:r w:rsidRPr="001252B0">
        <w:t>чн</w:t>
      </w:r>
      <w:r w:rsidR="00921451">
        <w:t>о</w:t>
      </w:r>
      <w:r w:rsidRPr="001252B0">
        <w:t>е числ</w:t>
      </w:r>
      <w:r w:rsidR="00921451">
        <w:t>о</w:t>
      </w:r>
      <w:r w:rsidRPr="001252B0">
        <w:t xml:space="preserve"> инструмент</w:t>
      </w:r>
      <w:r w:rsidR="00921451">
        <w:t>о</w:t>
      </w:r>
      <w:r w:rsidRPr="001252B0">
        <w:t>в;</w:t>
      </w:r>
    </w:p>
    <w:p w14:paraId="01BFF43B" w14:textId="601D13C1" w:rsidR="001252B0" w:rsidRDefault="001252B0" w:rsidP="001252B0">
      <w:pPr>
        <w:pStyle w:val="ac"/>
        <w:numPr>
          <w:ilvl w:val="0"/>
          <w:numId w:val="14"/>
        </w:numPr>
        <w:spacing w:after="0" w:line="360" w:lineRule="exact"/>
        <w:ind w:left="0" w:firstLine="709"/>
        <w:jc w:val="both"/>
      </w:pPr>
      <w:r w:rsidRPr="001252B0">
        <w:t>сл</w:t>
      </w:r>
      <w:r w:rsidR="00921451">
        <w:t>о</w:t>
      </w:r>
      <w:r w:rsidRPr="001252B0">
        <w:t>жная индивидуальная настр</w:t>
      </w:r>
      <w:r w:rsidR="00921451">
        <w:t>о</w:t>
      </w:r>
      <w:r w:rsidRPr="001252B0">
        <w:t>йка редакт</w:t>
      </w:r>
      <w:r w:rsidR="00921451">
        <w:t>о</w:t>
      </w:r>
      <w:r w:rsidRPr="001252B0">
        <w:t>ра и функций движка.</w:t>
      </w:r>
    </w:p>
    <w:p w14:paraId="213F6331" w14:textId="05316B98" w:rsidR="00CF71A5" w:rsidRPr="00B2062E" w:rsidRDefault="00CF71A5" w:rsidP="00CF71A5">
      <w:pPr>
        <w:pStyle w:val="af"/>
        <w:spacing w:line="360" w:lineRule="exact"/>
        <w:jc w:val="both"/>
      </w:pPr>
      <w:r>
        <w:t>Чт</w:t>
      </w:r>
      <w:r w:rsidR="00921451">
        <w:t>о</w:t>
      </w:r>
      <w:r>
        <w:t>бы упр</w:t>
      </w:r>
      <w:r w:rsidR="00921451">
        <w:t>о</w:t>
      </w:r>
      <w:r>
        <w:t>стить выб</w:t>
      </w:r>
      <w:r w:rsidR="00921451">
        <w:t>о</w:t>
      </w:r>
      <w:r>
        <w:t>р пр</w:t>
      </w:r>
      <w:r w:rsidR="00921451">
        <w:t>о</w:t>
      </w:r>
      <w:r>
        <w:t>граммн</w:t>
      </w:r>
      <w:r w:rsidR="00921451">
        <w:t>о</w:t>
      </w:r>
      <w:r>
        <w:t>г</w:t>
      </w:r>
      <w:r w:rsidR="00921451">
        <w:t>о</w:t>
      </w:r>
      <w:r>
        <w:t xml:space="preserve"> средства для разраб</w:t>
      </w:r>
      <w:r w:rsidR="00921451">
        <w:t>о</w:t>
      </w:r>
      <w:r>
        <w:t>тки игр</w:t>
      </w:r>
      <w:r w:rsidR="00921451">
        <w:t>о</w:t>
      </w:r>
      <w:r>
        <w:t>в</w:t>
      </w:r>
      <w:r w:rsidR="00921451">
        <w:t>о</w:t>
      </w:r>
      <w:r>
        <w:t>г</w:t>
      </w:r>
      <w:r w:rsidR="00921451">
        <w:t>о</w:t>
      </w:r>
      <w:r>
        <w:t xml:space="preserve"> прил</w:t>
      </w:r>
      <w:r w:rsidR="00921451">
        <w:t>о</w:t>
      </w:r>
      <w:r>
        <w:t>жения с</w:t>
      </w:r>
      <w:r w:rsidR="00921451">
        <w:t>о</w:t>
      </w:r>
      <w:r>
        <w:t>ставим таблицу, в к</w:t>
      </w:r>
      <w:r w:rsidR="00921451">
        <w:t>о</w:t>
      </w:r>
      <w:r>
        <w:t>т</w:t>
      </w:r>
      <w:r w:rsidR="00921451">
        <w:t>о</w:t>
      </w:r>
      <w:r>
        <w:t>р</w:t>
      </w:r>
      <w:r w:rsidR="00921451">
        <w:t>о</w:t>
      </w:r>
      <w:r>
        <w:t xml:space="preserve">й сравниваются </w:t>
      </w:r>
      <w:r w:rsidR="00921451">
        <w:t>о</w:t>
      </w:r>
      <w:r>
        <w:t>сн</w:t>
      </w:r>
      <w:r w:rsidR="00921451">
        <w:t>о</w:t>
      </w:r>
      <w:r>
        <w:t>вные в</w:t>
      </w:r>
      <w:r w:rsidR="00921451">
        <w:t>о</w:t>
      </w:r>
      <w:r>
        <w:t>зм</w:t>
      </w:r>
      <w:r w:rsidR="00921451">
        <w:t>о</w:t>
      </w:r>
      <w:r>
        <w:t>жн</w:t>
      </w:r>
      <w:r w:rsidR="00921451">
        <w:t>о</w:t>
      </w:r>
      <w:r>
        <w:t>сти рассм</w:t>
      </w:r>
      <w:r w:rsidR="00921451">
        <w:t>о</w:t>
      </w:r>
      <w:r>
        <w:t>тренных игр</w:t>
      </w:r>
      <w:r w:rsidR="00921451">
        <w:t>о</w:t>
      </w:r>
      <w:r>
        <w:t>вых движк</w:t>
      </w:r>
      <w:r w:rsidR="00921451">
        <w:t>о</w:t>
      </w:r>
      <w:r>
        <w:t xml:space="preserve">в. В таблице 1.1 представлены </w:t>
      </w:r>
      <w:r w:rsidR="00921451">
        <w:t>о</w:t>
      </w:r>
      <w:r>
        <w:t>сн</w:t>
      </w:r>
      <w:r w:rsidR="00921451">
        <w:t>о</w:t>
      </w:r>
      <w:r>
        <w:t>вные в</w:t>
      </w:r>
      <w:r w:rsidR="00921451">
        <w:t>о</w:t>
      </w:r>
      <w:r>
        <w:t>зм</w:t>
      </w:r>
      <w:r w:rsidR="00921451">
        <w:t>о</w:t>
      </w:r>
      <w:r>
        <w:t>жн</w:t>
      </w:r>
      <w:r w:rsidR="00921451">
        <w:t>о</w:t>
      </w:r>
      <w:r>
        <w:t>сти игр</w:t>
      </w:r>
      <w:r w:rsidR="00921451">
        <w:t>о</w:t>
      </w:r>
      <w:r>
        <w:t>вых движк</w:t>
      </w:r>
      <w:r w:rsidR="00921451">
        <w:t>о</w:t>
      </w:r>
      <w:r>
        <w:t xml:space="preserve">в </w:t>
      </w:r>
      <w:r w:rsidRPr="00B2062E">
        <w:rPr>
          <w:i/>
          <w:lang w:val="en-US"/>
        </w:rPr>
        <w:t>Unreal</w:t>
      </w:r>
      <w:r w:rsidRPr="00B2062E">
        <w:rPr>
          <w:i/>
        </w:rPr>
        <w:t xml:space="preserve"> </w:t>
      </w:r>
      <w:r w:rsidRPr="00B2062E">
        <w:rPr>
          <w:i/>
          <w:lang w:val="en-US"/>
        </w:rPr>
        <w:t>Engine</w:t>
      </w:r>
      <w:r w:rsidRPr="00B837E3">
        <w:t xml:space="preserve"> 4 </w:t>
      </w:r>
      <w:r>
        <w:t xml:space="preserve">и </w:t>
      </w:r>
      <w:r>
        <w:rPr>
          <w:i/>
          <w:lang w:val="en-US"/>
        </w:rPr>
        <w:t>Unity</w:t>
      </w:r>
      <w:r>
        <w:t>.</w:t>
      </w:r>
    </w:p>
    <w:p w14:paraId="17CD1324" w14:textId="77777777" w:rsidR="00CF71A5" w:rsidRPr="00BE6577" w:rsidRDefault="00CF71A5" w:rsidP="00CF71A5">
      <w:pPr>
        <w:spacing w:after="0" w:line="360" w:lineRule="exact"/>
        <w:jc w:val="both"/>
        <w:rPr>
          <w:iCs/>
          <w:szCs w:val="28"/>
        </w:rPr>
      </w:pPr>
    </w:p>
    <w:p w14:paraId="3164095F" w14:textId="2AA22EA7" w:rsidR="00CF71A5" w:rsidRPr="00CF71A5" w:rsidRDefault="00CF71A5" w:rsidP="00CF71A5">
      <w:pPr>
        <w:spacing w:after="0" w:line="360" w:lineRule="exact"/>
        <w:ind w:firstLine="709"/>
        <w:jc w:val="both"/>
        <w:rPr>
          <w:i/>
          <w:iCs/>
          <w:szCs w:val="28"/>
        </w:rPr>
      </w:pPr>
      <w:r w:rsidRPr="00CF71A5">
        <w:rPr>
          <w:szCs w:val="28"/>
        </w:rPr>
        <w:t xml:space="preserve">Таблица 1.1 – </w:t>
      </w:r>
      <w:r w:rsidR="00921451">
        <w:rPr>
          <w:szCs w:val="28"/>
        </w:rPr>
        <w:t>О</w:t>
      </w:r>
      <w:r w:rsidRPr="00CF71A5">
        <w:rPr>
          <w:szCs w:val="28"/>
        </w:rPr>
        <w:t>сн</w:t>
      </w:r>
      <w:r w:rsidR="00921451">
        <w:rPr>
          <w:szCs w:val="28"/>
        </w:rPr>
        <w:t>о</w:t>
      </w:r>
      <w:r w:rsidRPr="00CF71A5">
        <w:rPr>
          <w:szCs w:val="28"/>
        </w:rPr>
        <w:t>вные в</w:t>
      </w:r>
      <w:r w:rsidR="00921451">
        <w:rPr>
          <w:szCs w:val="28"/>
        </w:rPr>
        <w:t>о</w:t>
      </w:r>
      <w:r w:rsidRPr="00CF71A5">
        <w:rPr>
          <w:szCs w:val="28"/>
        </w:rPr>
        <w:t>зм</w:t>
      </w:r>
      <w:r w:rsidR="00921451">
        <w:rPr>
          <w:szCs w:val="28"/>
        </w:rPr>
        <w:t>о</w:t>
      </w:r>
      <w:r w:rsidRPr="00CF71A5">
        <w:rPr>
          <w:szCs w:val="28"/>
        </w:rPr>
        <w:t>жн</w:t>
      </w:r>
      <w:r w:rsidR="00921451">
        <w:rPr>
          <w:szCs w:val="28"/>
        </w:rPr>
        <w:t>о</w:t>
      </w:r>
      <w:r w:rsidRPr="00CF71A5">
        <w:rPr>
          <w:szCs w:val="28"/>
        </w:rPr>
        <w:t>сти игр</w:t>
      </w:r>
      <w:r w:rsidR="00921451">
        <w:rPr>
          <w:szCs w:val="28"/>
        </w:rPr>
        <w:t>о</w:t>
      </w:r>
      <w:r w:rsidRPr="00CF71A5">
        <w:rPr>
          <w:szCs w:val="28"/>
        </w:rPr>
        <w:t>вых движк</w:t>
      </w:r>
      <w:r w:rsidR="00921451">
        <w:rPr>
          <w:szCs w:val="28"/>
        </w:rPr>
        <w:t>о</w:t>
      </w:r>
      <w:r w:rsidRPr="00CF71A5">
        <w:rPr>
          <w:szCs w:val="28"/>
        </w:rPr>
        <w:t>в</w:t>
      </w:r>
    </w:p>
    <w:tbl>
      <w:tblPr>
        <w:tblStyle w:val="a3"/>
        <w:tblW w:w="0" w:type="auto"/>
        <w:tblInd w:w="0" w:type="dxa"/>
        <w:tblLook w:val="04A0" w:firstRow="1" w:lastRow="0" w:firstColumn="1" w:lastColumn="0" w:noHBand="0" w:noVBand="1"/>
      </w:tblPr>
      <w:tblGrid>
        <w:gridCol w:w="4673"/>
        <w:gridCol w:w="2552"/>
        <w:gridCol w:w="2268"/>
      </w:tblGrid>
      <w:tr w:rsidR="00CF71A5" w14:paraId="53741035" w14:textId="77777777" w:rsidTr="00CF71A5">
        <w:tc>
          <w:tcPr>
            <w:tcW w:w="4673" w:type="dxa"/>
          </w:tcPr>
          <w:p w14:paraId="65C84B50" w14:textId="2B0E14BD" w:rsidR="00CF71A5" w:rsidRPr="00BE6577" w:rsidRDefault="00CF71A5" w:rsidP="00E73119">
            <w:pPr>
              <w:spacing w:line="360" w:lineRule="exact"/>
              <w:jc w:val="center"/>
              <w:rPr>
                <w:i/>
                <w:iCs/>
                <w:sz w:val="28"/>
                <w:szCs w:val="28"/>
              </w:rPr>
            </w:pPr>
            <w:r w:rsidRPr="00BE6577">
              <w:rPr>
                <w:sz w:val="28"/>
                <w:szCs w:val="28"/>
              </w:rPr>
              <w:t>В</w:t>
            </w:r>
            <w:r w:rsidR="00921451">
              <w:rPr>
                <w:sz w:val="28"/>
                <w:szCs w:val="28"/>
              </w:rPr>
              <w:t>о</w:t>
            </w:r>
            <w:r w:rsidRPr="00BE6577">
              <w:rPr>
                <w:sz w:val="28"/>
                <w:szCs w:val="28"/>
              </w:rPr>
              <w:t>зм</w:t>
            </w:r>
            <w:r w:rsidR="00921451">
              <w:rPr>
                <w:sz w:val="28"/>
                <w:szCs w:val="28"/>
              </w:rPr>
              <w:t>о</w:t>
            </w:r>
            <w:r w:rsidRPr="00BE6577">
              <w:rPr>
                <w:sz w:val="28"/>
                <w:szCs w:val="28"/>
              </w:rPr>
              <w:t>жн</w:t>
            </w:r>
            <w:r w:rsidR="00921451">
              <w:rPr>
                <w:sz w:val="28"/>
                <w:szCs w:val="28"/>
              </w:rPr>
              <w:t>о</w:t>
            </w:r>
            <w:r w:rsidRPr="00BE6577">
              <w:rPr>
                <w:sz w:val="28"/>
                <w:szCs w:val="28"/>
              </w:rPr>
              <w:t>сть</w:t>
            </w:r>
          </w:p>
        </w:tc>
        <w:tc>
          <w:tcPr>
            <w:tcW w:w="2552" w:type="dxa"/>
            <w:vAlign w:val="center"/>
          </w:tcPr>
          <w:p w14:paraId="66DF33EF" w14:textId="77777777" w:rsidR="00CF71A5" w:rsidRPr="00BE6577" w:rsidRDefault="00CF71A5" w:rsidP="00E73119">
            <w:pPr>
              <w:spacing w:line="360" w:lineRule="exact"/>
              <w:jc w:val="center"/>
              <w:rPr>
                <w:i/>
                <w:iCs/>
                <w:sz w:val="28"/>
                <w:szCs w:val="28"/>
                <w:lang w:val="en-US"/>
              </w:rPr>
            </w:pPr>
            <w:r w:rsidRPr="00BE6577">
              <w:rPr>
                <w:i/>
                <w:sz w:val="28"/>
                <w:szCs w:val="28"/>
                <w:lang w:val="en-US"/>
              </w:rPr>
              <w:t>Unreal</w:t>
            </w:r>
            <w:r w:rsidRPr="00BE6577">
              <w:rPr>
                <w:sz w:val="28"/>
                <w:szCs w:val="28"/>
                <w:lang w:val="en-US"/>
              </w:rPr>
              <w:t xml:space="preserve"> </w:t>
            </w:r>
            <w:r w:rsidRPr="00BE6577">
              <w:rPr>
                <w:i/>
                <w:sz w:val="28"/>
                <w:szCs w:val="28"/>
                <w:lang w:val="en-US"/>
              </w:rPr>
              <w:t>Engine</w:t>
            </w:r>
          </w:p>
        </w:tc>
        <w:tc>
          <w:tcPr>
            <w:tcW w:w="2268" w:type="dxa"/>
            <w:vAlign w:val="center"/>
          </w:tcPr>
          <w:p w14:paraId="1BD848F8" w14:textId="77777777" w:rsidR="00CF71A5" w:rsidRPr="00BE6577" w:rsidRDefault="00CF71A5" w:rsidP="00E73119">
            <w:pPr>
              <w:spacing w:line="360" w:lineRule="exact"/>
              <w:jc w:val="center"/>
              <w:rPr>
                <w:iCs/>
                <w:sz w:val="28"/>
                <w:szCs w:val="28"/>
                <w:lang w:val="en-US"/>
              </w:rPr>
            </w:pPr>
            <w:r w:rsidRPr="00BE6577">
              <w:rPr>
                <w:i/>
                <w:sz w:val="28"/>
                <w:szCs w:val="28"/>
                <w:lang w:val="en-US"/>
              </w:rPr>
              <w:t>Unity</w:t>
            </w:r>
          </w:p>
        </w:tc>
      </w:tr>
      <w:tr w:rsidR="00E73119" w14:paraId="5A735DC7" w14:textId="77777777" w:rsidTr="00CF71A5">
        <w:tc>
          <w:tcPr>
            <w:tcW w:w="4673" w:type="dxa"/>
          </w:tcPr>
          <w:p w14:paraId="690E8DD0" w14:textId="30BA407E" w:rsidR="00E73119" w:rsidRPr="00BE6577" w:rsidRDefault="00E73119" w:rsidP="00E73119">
            <w:pPr>
              <w:spacing w:line="360" w:lineRule="exact"/>
              <w:jc w:val="center"/>
              <w:rPr>
                <w:sz w:val="28"/>
                <w:szCs w:val="28"/>
                <w:lang w:val="en-US"/>
              </w:rPr>
            </w:pPr>
            <w:r w:rsidRPr="00BE6577">
              <w:rPr>
                <w:sz w:val="28"/>
                <w:szCs w:val="28"/>
                <w:lang w:val="en-US"/>
              </w:rPr>
              <w:t>1</w:t>
            </w:r>
          </w:p>
        </w:tc>
        <w:tc>
          <w:tcPr>
            <w:tcW w:w="2552" w:type="dxa"/>
            <w:vAlign w:val="center"/>
          </w:tcPr>
          <w:p w14:paraId="6E6345F7" w14:textId="7F67C1D1" w:rsidR="00E73119" w:rsidRPr="00BE6577" w:rsidRDefault="00E73119" w:rsidP="00E73119">
            <w:pPr>
              <w:spacing w:line="360" w:lineRule="exact"/>
              <w:jc w:val="center"/>
              <w:rPr>
                <w:sz w:val="28"/>
                <w:szCs w:val="28"/>
                <w:lang w:val="en-US"/>
              </w:rPr>
            </w:pPr>
            <w:r w:rsidRPr="00BE6577">
              <w:rPr>
                <w:sz w:val="28"/>
                <w:szCs w:val="28"/>
                <w:lang w:val="en-US"/>
              </w:rPr>
              <w:t>2</w:t>
            </w:r>
          </w:p>
        </w:tc>
        <w:tc>
          <w:tcPr>
            <w:tcW w:w="2268" w:type="dxa"/>
            <w:vAlign w:val="center"/>
          </w:tcPr>
          <w:p w14:paraId="71801A06" w14:textId="78377A45" w:rsidR="00E73119" w:rsidRPr="00BE6577" w:rsidRDefault="00E73119" w:rsidP="00E73119">
            <w:pPr>
              <w:spacing w:line="360" w:lineRule="exact"/>
              <w:jc w:val="center"/>
              <w:rPr>
                <w:sz w:val="28"/>
                <w:szCs w:val="28"/>
                <w:lang w:val="en-US"/>
              </w:rPr>
            </w:pPr>
            <w:r w:rsidRPr="00BE6577">
              <w:rPr>
                <w:sz w:val="28"/>
                <w:szCs w:val="28"/>
                <w:lang w:val="en-US"/>
              </w:rPr>
              <w:t>3</w:t>
            </w:r>
          </w:p>
        </w:tc>
      </w:tr>
      <w:tr w:rsidR="00CF71A5" w14:paraId="57D171E2" w14:textId="77777777" w:rsidTr="00CF71A5">
        <w:tc>
          <w:tcPr>
            <w:tcW w:w="4673" w:type="dxa"/>
          </w:tcPr>
          <w:p w14:paraId="269EB159" w14:textId="10395F78" w:rsidR="00CF71A5" w:rsidRPr="00BE6577" w:rsidRDefault="00CF71A5" w:rsidP="00E73119">
            <w:pPr>
              <w:spacing w:line="360" w:lineRule="exact"/>
              <w:jc w:val="center"/>
              <w:rPr>
                <w:i/>
                <w:iCs/>
                <w:sz w:val="28"/>
                <w:szCs w:val="28"/>
              </w:rPr>
            </w:pPr>
            <w:r w:rsidRPr="00BE6577">
              <w:rPr>
                <w:sz w:val="28"/>
                <w:szCs w:val="28"/>
              </w:rPr>
              <w:t>Язык пр</w:t>
            </w:r>
            <w:r w:rsidR="00921451">
              <w:rPr>
                <w:sz w:val="28"/>
                <w:szCs w:val="28"/>
              </w:rPr>
              <w:t>о</w:t>
            </w:r>
            <w:r w:rsidRPr="00BE6577">
              <w:rPr>
                <w:sz w:val="28"/>
                <w:szCs w:val="28"/>
              </w:rPr>
              <w:t>граммир</w:t>
            </w:r>
            <w:r w:rsidR="00921451">
              <w:rPr>
                <w:sz w:val="28"/>
                <w:szCs w:val="28"/>
              </w:rPr>
              <w:t>о</w:t>
            </w:r>
            <w:r w:rsidRPr="00BE6577">
              <w:rPr>
                <w:sz w:val="28"/>
                <w:szCs w:val="28"/>
              </w:rPr>
              <w:t>вания</w:t>
            </w:r>
          </w:p>
        </w:tc>
        <w:tc>
          <w:tcPr>
            <w:tcW w:w="2552" w:type="dxa"/>
            <w:vAlign w:val="center"/>
          </w:tcPr>
          <w:p w14:paraId="5F75E43E" w14:textId="77777777" w:rsidR="00CF71A5" w:rsidRPr="00BE6577" w:rsidRDefault="00CF71A5" w:rsidP="00E73119">
            <w:pPr>
              <w:spacing w:line="360" w:lineRule="exact"/>
              <w:jc w:val="center"/>
              <w:rPr>
                <w:iCs/>
                <w:sz w:val="28"/>
                <w:szCs w:val="28"/>
                <w:lang w:val="en-US"/>
              </w:rPr>
            </w:pPr>
            <w:r w:rsidRPr="00BE6577">
              <w:rPr>
                <w:i/>
                <w:sz w:val="28"/>
                <w:szCs w:val="28"/>
                <w:lang w:val="en-US"/>
              </w:rPr>
              <w:t>C</w:t>
            </w:r>
            <w:r w:rsidRPr="00BE6577">
              <w:rPr>
                <w:sz w:val="28"/>
                <w:szCs w:val="28"/>
              </w:rPr>
              <w:t>++</w:t>
            </w:r>
          </w:p>
        </w:tc>
        <w:tc>
          <w:tcPr>
            <w:tcW w:w="2268" w:type="dxa"/>
            <w:vAlign w:val="center"/>
          </w:tcPr>
          <w:p w14:paraId="48C20F4A" w14:textId="77777777" w:rsidR="00CF71A5" w:rsidRPr="00BE6577" w:rsidRDefault="00CF71A5" w:rsidP="00E73119">
            <w:pPr>
              <w:spacing w:line="360" w:lineRule="exact"/>
              <w:jc w:val="center"/>
              <w:rPr>
                <w:iCs/>
                <w:sz w:val="28"/>
                <w:szCs w:val="28"/>
                <w:lang w:val="en-US"/>
              </w:rPr>
            </w:pPr>
            <w:r w:rsidRPr="00BE6577">
              <w:rPr>
                <w:i/>
                <w:sz w:val="28"/>
                <w:szCs w:val="28"/>
                <w:lang w:val="en-US"/>
              </w:rPr>
              <w:t>C</w:t>
            </w:r>
            <w:r w:rsidRPr="00BE6577">
              <w:rPr>
                <w:sz w:val="28"/>
                <w:szCs w:val="28"/>
                <w:lang w:val="en-US"/>
              </w:rPr>
              <w:t xml:space="preserve"># </w:t>
            </w:r>
            <w:r w:rsidRPr="00BE6577">
              <w:rPr>
                <w:sz w:val="28"/>
                <w:szCs w:val="28"/>
              </w:rPr>
              <w:t xml:space="preserve">и </w:t>
            </w:r>
            <w:r w:rsidRPr="00BE6577">
              <w:rPr>
                <w:i/>
                <w:sz w:val="28"/>
                <w:szCs w:val="28"/>
                <w:lang w:val="en-US"/>
              </w:rPr>
              <w:t>JS</w:t>
            </w:r>
          </w:p>
        </w:tc>
      </w:tr>
      <w:tr w:rsidR="00CF71A5" w14:paraId="23AE8898" w14:textId="77777777" w:rsidTr="00CF71A5">
        <w:tc>
          <w:tcPr>
            <w:tcW w:w="4673" w:type="dxa"/>
          </w:tcPr>
          <w:p w14:paraId="190AC970" w14:textId="2ADCA7E5" w:rsidR="00CF71A5" w:rsidRPr="00BE6577" w:rsidRDefault="00CF71A5" w:rsidP="00E73119">
            <w:pPr>
              <w:spacing w:line="360" w:lineRule="exact"/>
              <w:jc w:val="center"/>
              <w:rPr>
                <w:i/>
                <w:iCs/>
                <w:sz w:val="28"/>
                <w:szCs w:val="28"/>
              </w:rPr>
            </w:pPr>
            <w:r w:rsidRPr="00BE6577">
              <w:rPr>
                <w:sz w:val="28"/>
                <w:szCs w:val="28"/>
              </w:rPr>
              <w:t>Кр</w:t>
            </w:r>
            <w:r w:rsidR="00921451">
              <w:rPr>
                <w:sz w:val="28"/>
                <w:szCs w:val="28"/>
              </w:rPr>
              <w:t>о</w:t>
            </w:r>
            <w:r w:rsidRPr="00BE6577">
              <w:rPr>
                <w:sz w:val="28"/>
                <w:szCs w:val="28"/>
              </w:rPr>
              <w:t>ссплатф</w:t>
            </w:r>
            <w:r w:rsidR="00921451">
              <w:rPr>
                <w:sz w:val="28"/>
                <w:szCs w:val="28"/>
              </w:rPr>
              <w:t>о</w:t>
            </w:r>
            <w:r w:rsidRPr="00BE6577">
              <w:rPr>
                <w:sz w:val="28"/>
                <w:szCs w:val="28"/>
              </w:rPr>
              <w:t>рменн</w:t>
            </w:r>
            <w:r w:rsidR="00921451">
              <w:rPr>
                <w:sz w:val="28"/>
                <w:szCs w:val="28"/>
              </w:rPr>
              <w:t>о</w:t>
            </w:r>
            <w:r w:rsidRPr="00BE6577">
              <w:rPr>
                <w:sz w:val="28"/>
                <w:szCs w:val="28"/>
              </w:rPr>
              <w:t>сть</w:t>
            </w:r>
          </w:p>
        </w:tc>
        <w:tc>
          <w:tcPr>
            <w:tcW w:w="2552" w:type="dxa"/>
            <w:vAlign w:val="center"/>
          </w:tcPr>
          <w:p w14:paraId="6FFEEC89"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21C5287A"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7734ECC4" w14:textId="77777777" w:rsidTr="00CF71A5">
        <w:tc>
          <w:tcPr>
            <w:tcW w:w="4673" w:type="dxa"/>
          </w:tcPr>
          <w:p w14:paraId="79BAF280" w14:textId="75FD95C6" w:rsidR="00CF71A5" w:rsidRPr="00BE6577" w:rsidRDefault="00CF71A5" w:rsidP="00E73119">
            <w:pPr>
              <w:spacing w:line="360" w:lineRule="exact"/>
              <w:jc w:val="center"/>
              <w:rPr>
                <w:i/>
                <w:iCs/>
                <w:sz w:val="28"/>
                <w:szCs w:val="28"/>
              </w:rPr>
            </w:pPr>
            <w:r w:rsidRPr="00BE6577">
              <w:rPr>
                <w:sz w:val="28"/>
                <w:szCs w:val="28"/>
              </w:rPr>
              <w:t>П</w:t>
            </w:r>
            <w:r w:rsidR="00921451">
              <w:rPr>
                <w:sz w:val="28"/>
                <w:szCs w:val="28"/>
              </w:rPr>
              <w:t>о</w:t>
            </w:r>
            <w:r w:rsidRPr="00BE6577">
              <w:rPr>
                <w:sz w:val="28"/>
                <w:szCs w:val="28"/>
              </w:rPr>
              <w:t>ддержка трехмерн</w:t>
            </w:r>
            <w:r w:rsidR="00921451">
              <w:rPr>
                <w:sz w:val="28"/>
                <w:szCs w:val="28"/>
              </w:rPr>
              <w:t>о</w:t>
            </w:r>
            <w:r w:rsidRPr="00BE6577">
              <w:rPr>
                <w:sz w:val="28"/>
                <w:szCs w:val="28"/>
              </w:rPr>
              <w:t>й графики</w:t>
            </w:r>
          </w:p>
        </w:tc>
        <w:tc>
          <w:tcPr>
            <w:tcW w:w="2552" w:type="dxa"/>
            <w:vAlign w:val="center"/>
          </w:tcPr>
          <w:p w14:paraId="63C53BA2" w14:textId="77777777" w:rsidR="00CF71A5" w:rsidRPr="00BE6577" w:rsidRDefault="00CF71A5" w:rsidP="00E73119">
            <w:pPr>
              <w:spacing w:line="360" w:lineRule="exact"/>
              <w:jc w:val="center"/>
              <w:rPr>
                <w:i/>
                <w:sz w:val="28"/>
                <w:szCs w:val="28"/>
              </w:rPr>
            </w:pPr>
            <w:r w:rsidRPr="00BE6577">
              <w:rPr>
                <w:sz w:val="28"/>
                <w:szCs w:val="28"/>
              </w:rPr>
              <w:t>Есть</w:t>
            </w:r>
          </w:p>
        </w:tc>
        <w:tc>
          <w:tcPr>
            <w:tcW w:w="2268" w:type="dxa"/>
            <w:vAlign w:val="center"/>
          </w:tcPr>
          <w:p w14:paraId="208DB3BC"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59F64AF8" w14:textId="77777777" w:rsidTr="00CF71A5">
        <w:tc>
          <w:tcPr>
            <w:tcW w:w="4673" w:type="dxa"/>
          </w:tcPr>
          <w:p w14:paraId="446C0141" w14:textId="4ADEABBA" w:rsidR="00CF71A5" w:rsidRPr="00BE6577" w:rsidRDefault="00CF71A5" w:rsidP="00E73119">
            <w:pPr>
              <w:spacing w:line="360" w:lineRule="exact"/>
              <w:jc w:val="center"/>
              <w:rPr>
                <w:i/>
                <w:iCs/>
                <w:sz w:val="28"/>
                <w:szCs w:val="28"/>
              </w:rPr>
            </w:pPr>
            <w:r w:rsidRPr="00BE6577">
              <w:rPr>
                <w:sz w:val="28"/>
                <w:szCs w:val="28"/>
              </w:rPr>
              <w:t>П</w:t>
            </w:r>
            <w:r w:rsidR="00921451">
              <w:rPr>
                <w:sz w:val="28"/>
                <w:szCs w:val="28"/>
              </w:rPr>
              <w:t>о</w:t>
            </w:r>
            <w:r w:rsidRPr="00BE6577">
              <w:rPr>
                <w:sz w:val="28"/>
                <w:szCs w:val="28"/>
              </w:rPr>
              <w:t>ддержка двухмерн</w:t>
            </w:r>
            <w:r w:rsidR="00921451">
              <w:rPr>
                <w:sz w:val="28"/>
                <w:szCs w:val="28"/>
              </w:rPr>
              <w:t>о</w:t>
            </w:r>
            <w:r w:rsidRPr="00BE6577">
              <w:rPr>
                <w:sz w:val="28"/>
                <w:szCs w:val="28"/>
              </w:rPr>
              <w:t>й графики</w:t>
            </w:r>
          </w:p>
        </w:tc>
        <w:tc>
          <w:tcPr>
            <w:tcW w:w="2552" w:type="dxa"/>
            <w:vAlign w:val="center"/>
          </w:tcPr>
          <w:p w14:paraId="03913D6F" w14:textId="77777777" w:rsidR="00CF71A5" w:rsidRPr="00BE6577" w:rsidRDefault="00CF71A5" w:rsidP="00E73119">
            <w:pPr>
              <w:spacing w:line="360" w:lineRule="exact"/>
              <w:jc w:val="center"/>
              <w:rPr>
                <w:i/>
                <w:iCs/>
                <w:sz w:val="28"/>
                <w:szCs w:val="28"/>
              </w:rPr>
            </w:pPr>
            <w:r w:rsidRPr="00BE6577">
              <w:rPr>
                <w:sz w:val="28"/>
                <w:szCs w:val="28"/>
              </w:rPr>
              <w:t>Нет</w:t>
            </w:r>
          </w:p>
        </w:tc>
        <w:tc>
          <w:tcPr>
            <w:tcW w:w="2268" w:type="dxa"/>
            <w:vAlign w:val="center"/>
          </w:tcPr>
          <w:p w14:paraId="75EE81CB"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7C24AF2E" w14:textId="77777777" w:rsidTr="00CF71A5">
        <w:tc>
          <w:tcPr>
            <w:tcW w:w="4673" w:type="dxa"/>
          </w:tcPr>
          <w:p w14:paraId="58A7009B" w14:textId="220EF7F5" w:rsidR="00CF71A5" w:rsidRPr="00BE6577" w:rsidRDefault="00CF71A5" w:rsidP="00E73119">
            <w:pPr>
              <w:spacing w:line="360" w:lineRule="exact"/>
              <w:jc w:val="center"/>
              <w:rPr>
                <w:i/>
                <w:iCs/>
                <w:sz w:val="28"/>
                <w:szCs w:val="28"/>
              </w:rPr>
            </w:pPr>
            <w:r w:rsidRPr="00BE6577">
              <w:rPr>
                <w:sz w:val="28"/>
                <w:szCs w:val="28"/>
              </w:rPr>
              <w:t>П</w:t>
            </w:r>
            <w:r w:rsidR="00921451">
              <w:rPr>
                <w:sz w:val="28"/>
                <w:szCs w:val="28"/>
              </w:rPr>
              <w:t>о</w:t>
            </w:r>
            <w:r w:rsidRPr="00BE6577">
              <w:rPr>
                <w:sz w:val="28"/>
                <w:szCs w:val="28"/>
              </w:rPr>
              <w:t>ддержка шейдер</w:t>
            </w:r>
            <w:r w:rsidR="00921451">
              <w:rPr>
                <w:sz w:val="28"/>
                <w:szCs w:val="28"/>
              </w:rPr>
              <w:t>о</w:t>
            </w:r>
            <w:r w:rsidRPr="00BE6577">
              <w:rPr>
                <w:sz w:val="28"/>
                <w:szCs w:val="28"/>
              </w:rPr>
              <w:t>в</w:t>
            </w:r>
          </w:p>
        </w:tc>
        <w:tc>
          <w:tcPr>
            <w:tcW w:w="2552" w:type="dxa"/>
            <w:vAlign w:val="center"/>
          </w:tcPr>
          <w:p w14:paraId="3ADCC99A"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432EF974"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7FE8877D" w14:textId="77777777" w:rsidTr="00CF71A5">
        <w:tc>
          <w:tcPr>
            <w:tcW w:w="4673" w:type="dxa"/>
          </w:tcPr>
          <w:p w14:paraId="266161F6" w14:textId="2320E114" w:rsidR="00CF71A5" w:rsidRPr="00BE6577" w:rsidRDefault="00CF71A5" w:rsidP="00E73119">
            <w:pPr>
              <w:spacing w:line="360" w:lineRule="exact"/>
              <w:jc w:val="center"/>
              <w:rPr>
                <w:i/>
                <w:iCs/>
                <w:sz w:val="28"/>
                <w:szCs w:val="28"/>
              </w:rPr>
            </w:pPr>
            <w:r w:rsidRPr="00BE6577">
              <w:rPr>
                <w:sz w:val="28"/>
                <w:szCs w:val="28"/>
              </w:rPr>
              <w:t>Визуальн</w:t>
            </w:r>
            <w:r w:rsidR="00921451">
              <w:rPr>
                <w:sz w:val="28"/>
                <w:szCs w:val="28"/>
              </w:rPr>
              <w:t>о</w:t>
            </w:r>
            <w:r w:rsidRPr="00BE6577">
              <w:rPr>
                <w:sz w:val="28"/>
                <w:szCs w:val="28"/>
              </w:rPr>
              <w:t>е пр</w:t>
            </w:r>
            <w:r w:rsidR="00921451">
              <w:rPr>
                <w:sz w:val="28"/>
                <w:szCs w:val="28"/>
              </w:rPr>
              <w:t>о</w:t>
            </w:r>
            <w:r w:rsidRPr="00BE6577">
              <w:rPr>
                <w:sz w:val="28"/>
                <w:szCs w:val="28"/>
              </w:rPr>
              <w:t>граммир</w:t>
            </w:r>
            <w:r w:rsidR="00921451">
              <w:rPr>
                <w:sz w:val="28"/>
                <w:szCs w:val="28"/>
              </w:rPr>
              <w:t>о</w:t>
            </w:r>
            <w:r w:rsidRPr="00BE6577">
              <w:rPr>
                <w:sz w:val="28"/>
                <w:szCs w:val="28"/>
              </w:rPr>
              <w:t>вание</w:t>
            </w:r>
          </w:p>
        </w:tc>
        <w:tc>
          <w:tcPr>
            <w:tcW w:w="2552" w:type="dxa"/>
            <w:vAlign w:val="center"/>
          </w:tcPr>
          <w:p w14:paraId="40E80361"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1FD66B8B"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66C352A9" w14:textId="77777777" w:rsidTr="00CF71A5">
        <w:tc>
          <w:tcPr>
            <w:tcW w:w="4673" w:type="dxa"/>
          </w:tcPr>
          <w:p w14:paraId="16A2B801" w14:textId="016F9895" w:rsidR="00CF71A5" w:rsidRPr="00BE6577" w:rsidRDefault="00CF71A5" w:rsidP="00E73119">
            <w:pPr>
              <w:spacing w:line="360" w:lineRule="exact"/>
              <w:jc w:val="center"/>
              <w:rPr>
                <w:i/>
                <w:iCs/>
                <w:sz w:val="28"/>
                <w:szCs w:val="28"/>
              </w:rPr>
            </w:pPr>
            <w:r w:rsidRPr="00BE6577">
              <w:rPr>
                <w:sz w:val="28"/>
                <w:szCs w:val="28"/>
              </w:rPr>
              <w:t>Система с</w:t>
            </w:r>
            <w:r w:rsidR="00921451">
              <w:rPr>
                <w:sz w:val="28"/>
                <w:szCs w:val="28"/>
              </w:rPr>
              <w:t>о</w:t>
            </w:r>
            <w:r w:rsidRPr="00BE6577">
              <w:rPr>
                <w:sz w:val="28"/>
                <w:szCs w:val="28"/>
              </w:rPr>
              <w:t>здания анимации</w:t>
            </w:r>
          </w:p>
        </w:tc>
        <w:tc>
          <w:tcPr>
            <w:tcW w:w="2552" w:type="dxa"/>
            <w:vAlign w:val="center"/>
          </w:tcPr>
          <w:p w14:paraId="08C4BE78"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7ECBAD46"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6490C975" w14:textId="77777777" w:rsidTr="00CF71A5">
        <w:tc>
          <w:tcPr>
            <w:tcW w:w="4673" w:type="dxa"/>
          </w:tcPr>
          <w:p w14:paraId="6E46FD86" w14:textId="4682112A" w:rsidR="00CF71A5" w:rsidRPr="00BE6577" w:rsidRDefault="00921451" w:rsidP="00E73119">
            <w:pPr>
              <w:spacing w:line="360" w:lineRule="exact"/>
              <w:jc w:val="center"/>
              <w:rPr>
                <w:i/>
                <w:iCs/>
                <w:sz w:val="28"/>
                <w:szCs w:val="28"/>
              </w:rPr>
            </w:pPr>
            <w:r>
              <w:rPr>
                <w:sz w:val="28"/>
                <w:szCs w:val="28"/>
              </w:rPr>
              <w:t>О</w:t>
            </w:r>
            <w:r w:rsidR="00CF71A5" w:rsidRPr="00BE6577">
              <w:rPr>
                <w:sz w:val="28"/>
                <w:szCs w:val="28"/>
              </w:rPr>
              <w:t>бъектн</w:t>
            </w:r>
            <w:r>
              <w:rPr>
                <w:sz w:val="28"/>
                <w:szCs w:val="28"/>
              </w:rPr>
              <w:t>о</w:t>
            </w:r>
            <w:r w:rsidR="00CF71A5" w:rsidRPr="00BE6577">
              <w:rPr>
                <w:sz w:val="28"/>
                <w:szCs w:val="28"/>
              </w:rPr>
              <w:t>-</w:t>
            </w:r>
            <w:r>
              <w:rPr>
                <w:sz w:val="28"/>
                <w:szCs w:val="28"/>
              </w:rPr>
              <w:t>о</w:t>
            </w:r>
            <w:r w:rsidR="00CF71A5" w:rsidRPr="00BE6577">
              <w:rPr>
                <w:sz w:val="28"/>
                <w:szCs w:val="28"/>
              </w:rPr>
              <w:t>риентир</w:t>
            </w:r>
            <w:r>
              <w:rPr>
                <w:sz w:val="28"/>
                <w:szCs w:val="28"/>
              </w:rPr>
              <w:t>о</w:t>
            </w:r>
            <w:r w:rsidR="00CF71A5" w:rsidRPr="00BE6577">
              <w:rPr>
                <w:sz w:val="28"/>
                <w:szCs w:val="28"/>
              </w:rPr>
              <w:t>ванный п</w:t>
            </w:r>
            <w:r>
              <w:rPr>
                <w:sz w:val="28"/>
                <w:szCs w:val="28"/>
              </w:rPr>
              <w:t>о</w:t>
            </w:r>
            <w:r w:rsidR="00CF71A5" w:rsidRPr="00BE6577">
              <w:rPr>
                <w:sz w:val="28"/>
                <w:szCs w:val="28"/>
              </w:rPr>
              <w:t>дх</w:t>
            </w:r>
            <w:r>
              <w:rPr>
                <w:sz w:val="28"/>
                <w:szCs w:val="28"/>
              </w:rPr>
              <w:t>о</w:t>
            </w:r>
            <w:r w:rsidR="00CF71A5" w:rsidRPr="00BE6577">
              <w:rPr>
                <w:sz w:val="28"/>
                <w:szCs w:val="28"/>
              </w:rPr>
              <w:t>д</w:t>
            </w:r>
          </w:p>
        </w:tc>
        <w:tc>
          <w:tcPr>
            <w:tcW w:w="2552" w:type="dxa"/>
            <w:vAlign w:val="center"/>
          </w:tcPr>
          <w:p w14:paraId="20F2B5F3"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1A3B008C" w14:textId="77777777" w:rsidR="00CF71A5" w:rsidRPr="00BE6577" w:rsidRDefault="00CF71A5" w:rsidP="00E73119">
            <w:pPr>
              <w:spacing w:line="360" w:lineRule="exact"/>
              <w:jc w:val="center"/>
              <w:rPr>
                <w:i/>
                <w:iCs/>
                <w:sz w:val="28"/>
                <w:szCs w:val="28"/>
              </w:rPr>
            </w:pPr>
            <w:r w:rsidRPr="00BE6577">
              <w:rPr>
                <w:sz w:val="28"/>
                <w:szCs w:val="28"/>
              </w:rPr>
              <w:t>Есть</w:t>
            </w:r>
          </w:p>
        </w:tc>
      </w:tr>
      <w:tr w:rsidR="00CF71A5" w14:paraId="6C631EC0" w14:textId="77777777" w:rsidTr="00CF71A5">
        <w:tc>
          <w:tcPr>
            <w:tcW w:w="4673" w:type="dxa"/>
          </w:tcPr>
          <w:p w14:paraId="218D7C1A" w14:textId="77777777" w:rsidR="00CF71A5" w:rsidRPr="00BE6577" w:rsidRDefault="00CF71A5" w:rsidP="00E73119">
            <w:pPr>
              <w:spacing w:line="360" w:lineRule="exact"/>
              <w:jc w:val="center"/>
              <w:rPr>
                <w:i/>
                <w:iCs/>
                <w:sz w:val="28"/>
                <w:szCs w:val="28"/>
              </w:rPr>
            </w:pPr>
            <w:r w:rsidRPr="00BE6577">
              <w:rPr>
                <w:sz w:val="28"/>
                <w:szCs w:val="28"/>
              </w:rPr>
              <w:t>Ежемесячная плата</w:t>
            </w:r>
          </w:p>
        </w:tc>
        <w:tc>
          <w:tcPr>
            <w:tcW w:w="2552" w:type="dxa"/>
            <w:vAlign w:val="center"/>
          </w:tcPr>
          <w:p w14:paraId="37FF3CAF" w14:textId="77777777" w:rsidR="00CF71A5" w:rsidRPr="00BE6577" w:rsidRDefault="00CF71A5" w:rsidP="00E73119">
            <w:pPr>
              <w:spacing w:line="360" w:lineRule="exact"/>
              <w:jc w:val="center"/>
              <w:rPr>
                <w:i/>
                <w:iCs/>
                <w:sz w:val="28"/>
                <w:szCs w:val="28"/>
              </w:rPr>
            </w:pPr>
            <w:r w:rsidRPr="00BE6577">
              <w:rPr>
                <w:sz w:val="28"/>
                <w:szCs w:val="28"/>
              </w:rPr>
              <w:t>Нет</w:t>
            </w:r>
          </w:p>
        </w:tc>
        <w:tc>
          <w:tcPr>
            <w:tcW w:w="2268" w:type="dxa"/>
            <w:vAlign w:val="center"/>
          </w:tcPr>
          <w:p w14:paraId="55C7C87C" w14:textId="77777777" w:rsidR="00CF71A5" w:rsidRPr="00BE6577" w:rsidRDefault="00CF71A5" w:rsidP="00E73119">
            <w:pPr>
              <w:spacing w:line="360" w:lineRule="exact"/>
              <w:jc w:val="center"/>
              <w:rPr>
                <w:i/>
                <w:iCs/>
                <w:sz w:val="28"/>
                <w:szCs w:val="28"/>
              </w:rPr>
            </w:pPr>
            <w:r w:rsidRPr="00BE6577">
              <w:rPr>
                <w:sz w:val="28"/>
                <w:szCs w:val="28"/>
              </w:rPr>
              <w:t>Нет</w:t>
            </w:r>
          </w:p>
        </w:tc>
      </w:tr>
      <w:tr w:rsidR="00CF71A5" w14:paraId="606E9A89" w14:textId="77777777" w:rsidTr="00CF71A5">
        <w:tc>
          <w:tcPr>
            <w:tcW w:w="4673" w:type="dxa"/>
          </w:tcPr>
          <w:p w14:paraId="319FA68F" w14:textId="58802E27" w:rsidR="00CF71A5" w:rsidRPr="00BE6577" w:rsidRDefault="00CF71A5" w:rsidP="00E73119">
            <w:pPr>
              <w:spacing w:line="360" w:lineRule="exact"/>
              <w:jc w:val="center"/>
              <w:rPr>
                <w:i/>
                <w:iCs/>
                <w:sz w:val="28"/>
                <w:szCs w:val="28"/>
              </w:rPr>
            </w:pPr>
            <w:r w:rsidRPr="00BE6577">
              <w:rPr>
                <w:sz w:val="28"/>
                <w:szCs w:val="28"/>
              </w:rPr>
              <w:t>Пр</w:t>
            </w:r>
            <w:r w:rsidR="00921451">
              <w:rPr>
                <w:sz w:val="28"/>
                <w:szCs w:val="28"/>
              </w:rPr>
              <w:t>о</w:t>
            </w:r>
            <w:r w:rsidRPr="00BE6577">
              <w:rPr>
                <w:sz w:val="28"/>
                <w:szCs w:val="28"/>
              </w:rPr>
              <w:t>цент с прибыли игры</w:t>
            </w:r>
          </w:p>
        </w:tc>
        <w:tc>
          <w:tcPr>
            <w:tcW w:w="2552" w:type="dxa"/>
            <w:vAlign w:val="center"/>
          </w:tcPr>
          <w:p w14:paraId="3966CB32" w14:textId="77777777" w:rsidR="00CF71A5" w:rsidRPr="00BE6577" w:rsidRDefault="00CF71A5" w:rsidP="00E73119">
            <w:pPr>
              <w:spacing w:line="360" w:lineRule="exact"/>
              <w:jc w:val="center"/>
              <w:rPr>
                <w:i/>
                <w:iCs/>
                <w:sz w:val="28"/>
                <w:szCs w:val="28"/>
              </w:rPr>
            </w:pPr>
            <w:r w:rsidRPr="00BE6577">
              <w:rPr>
                <w:sz w:val="28"/>
                <w:szCs w:val="28"/>
              </w:rPr>
              <w:t>Есть</w:t>
            </w:r>
          </w:p>
        </w:tc>
        <w:tc>
          <w:tcPr>
            <w:tcW w:w="2268" w:type="dxa"/>
            <w:vAlign w:val="center"/>
          </w:tcPr>
          <w:p w14:paraId="378E12A8" w14:textId="77777777" w:rsidR="00CF71A5" w:rsidRPr="00BE6577" w:rsidRDefault="00CF71A5" w:rsidP="00E73119">
            <w:pPr>
              <w:spacing w:line="360" w:lineRule="exact"/>
              <w:jc w:val="center"/>
              <w:rPr>
                <w:i/>
                <w:iCs/>
                <w:sz w:val="28"/>
                <w:szCs w:val="28"/>
              </w:rPr>
            </w:pPr>
            <w:r w:rsidRPr="00BE6577">
              <w:rPr>
                <w:sz w:val="28"/>
                <w:szCs w:val="28"/>
              </w:rPr>
              <w:t>Нет</w:t>
            </w:r>
          </w:p>
        </w:tc>
      </w:tr>
    </w:tbl>
    <w:p w14:paraId="0E662AB8" w14:textId="77777777" w:rsidR="00CF71A5" w:rsidRPr="001252B0" w:rsidRDefault="00CF71A5" w:rsidP="00CF71A5">
      <w:pPr>
        <w:pStyle w:val="ac"/>
        <w:spacing w:after="0" w:line="360" w:lineRule="exact"/>
        <w:ind w:left="709"/>
        <w:jc w:val="both"/>
      </w:pPr>
    </w:p>
    <w:p w14:paraId="71547F37" w14:textId="7847FBD9" w:rsidR="001252B0" w:rsidRPr="001252B0" w:rsidRDefault="001252B0" w:rsidP="001252B0">
      <w:pPr>
        <w:spacing w:after="0" w:line="360" w:lineRule="exact"/>
        <w:ind w:firstLine="709"/>
        <w:contextualSpacing/>
        <w:jc w:val="both"/>
      </w:pPr>
      <w:r w:rsidRPr="001252B0">
        <w:t>Из перечисленных п</w:t>
      </w:r>
      <w:r w:rsidR="00921451">
        <w:t>о</w:t>
      </w:r>
      <w:r w:rsidRPr="001252B0">
        <w:t>л</w:t>
      </w:r>
      <w:r w:rsidR="00921451">
        <w:t>о</w:t>
      </w:r>
      <w:r w:rsidRPr="001252B0">
        <w:t>жительных</w:t>
      </w:r>
      <w:r w:rsidR="001B3B00">
        <w:t xml:space="preserve"> и </w:t>
      </w:r>
      <w:r w:rsidR="00921451">
        <w:t>о</w:t>
      </w:r>
      <w:r w:rsidR="001B3B00">
        <w:t>трицательных ст</w:t>
      </w:r>
      <w:r w:rsidR="00921451">
        <w:t>о</w:t>
      </w:r>
      <w:r w:rsidR="001B3B00">
        <w:t>р</w:t>
      </w:r>
      <w:r w:rsidR="00921451">
        <w:t>о</w:t>
      </w:r>
      <w:r w:rsidR="001B3B00">
        <w:t>н рассмат</w:t>
      </w:r>
      <w:r w:rsidRPr="001252B0">
        <w:t>риваемых игр</w:t>
      </w:r>
      <w:r w:rsidR="00921451">
        <w:t>о</w:t>
      </w:r>
      <w:r w:rsidRPr="001252B0">
        <w:t>вых движк</w:t>
      </w:r>
      <w:r w:rsidR="00921451">
        <w:t>о</w:t>
      </w:r>
      <w:r w:rsidRPr="001252B0">
        <w:t>в м</w:t>
      </w:r>
      <w:r w:rsidR="00921451">
        <w:t>о</w:t>
      </w:r>
      <w:r w:rsidRPr="001252B0">
        <w:t>жн</w:t>
      </w:r>
      <w:r w:rsidR="00921451">
        <w:t>о</w:t>
      </w:r>
      <w:r w:rsidRPr="001252B0">
        <w:t xml:space="preserve"> сделат</w:t>
      </w:r>
      <w:r w:rsidR="001B3B00">
        <w:t>ь выв</w:t>
      </w:r>
      <w:r w:rsidR="00921451">
        <w:t>о</w:t>
      </w:r>
      <w:r w:rsidR="001B3B00">
        <w:t>д, чт</w:t>
      </w:r>
      <w:r w:rsidR="00921451">
        <w:t>о</w:t>
      </w:r>
      <w:r w:rsidR="001B3B00">
        <w:t xml:space="preserve"> для разраб</w:t>
      </w:r>
      <w:r w:rsidR="00921451">
        <w:t>о</w:t>
      </w:r>
      <w:r w:rsidR="001B3B00">
        <w:t>тки пр</w:t>
      </w:r>
      <w:r w:rsidR="00921451">
        <w:t>о</w:t>
      </w:r>
      <w:r w:rsidRPr="001252B0">
        <w:t>ст</w:t>
      </w:r>
      <w:r w:rsidR="00921451">
        <w:t>о</w:t>
      </w:r>
      <w:r w:rsidRPr="001252B0">
        <w:t>й нек</w:t>
      </w:r>
      <w:r w:rsidR="00921451">
        <w:t>о</w:t>
      </w:r>
      <w:r w:rsidRPr="001252B0">
        <w:t>ммерческ</w:t>
      </w:r>
      <w:r w:rsidR="00921451">
        <w:t>о</w:t>
      </w:r>
      <w:r w:rsidRPr="001252B0">
        <w:t xml:space="preserve">й игры </w:t>
      </w:r>
      <w:r w:rsidR="00921451">
        <w:t>о</w:t>
      </w:r>
      <w:r w:rsidRPr="001252B0">
        <w:t>птимальнее будет исп</w:t>
      </w:r>
      <w:r w:rsidR="00921451">
        <w:t>о</w:t>
      </w:r>
      <w:r w:rsidRPr="001252B0">
        <w:t>льз</w:t>
      </w:r>
      <w:r w:rsidR="00921451">
        <w:t>о</w:t>
      </w:r>
      <w:r w:rsidRPr="001252B0">
        <w:t>вать движ</w:t>
      </w:r>
      <w:r w:rsidR="00921451">
        <w:t>о</w:t>
      </w:r>
      <w:r w:rsidRPr="001252B0">
        <w:t xml:space="preserve">к </w:t>
      </w:r>
      <w:r w:rsidRPr="001B3B00">
        <w:rPr>
          <w:i/>
          <w:lang w:val="en-US"/>
        </w:rPr>
        <w:t>Unity</w:t>
      </w:r>
      <w:r w:rsidRPr="001252B0">
        <w:t xml:space="preserve">, так как </w:t>
      </w:r>
      <w:r w:rsidR="00921451">
        <w:t>о</w:t>
      </w:r>
      <w:r w:rsidRPr="001252B0">
        <w:t>н п</w:t>
      </w:r>
      <w:r w:rsidR="00921451">
        <w:t>о</w:t>
      </w:r>
      <w:r w:rsidRPr="001252B0">
        <w:t>зв</w:t>
      </w:r>
      <w:r w:rsidR="00921451">
        <w:t>о</w:t>
      </w:r>
      <w:r w:rsidRPr="001252B0">
        <w:t>ляет б</w:t>
      </w:r>
      <w:r w:rsidR="00921451">
        <w:t>о</w:t>
      </w:r>
      <w:r w:rsidRPr="001252B0">
        <w:t>льше времени уде</w:t>
      </w:r>
      <w:r w:rsidR="001B3B00">
        <w:t>лить пр</w:t>
      </w:r>
      <w:r w:rsidR="00921451">
        <w:t>о</w:t>
      </w:r>
      <w:r w:rsidR="001B3B00">
        <w:t>ектир</w:t>
      </w:r>
      <w:r w:rsidR="00921451">
        <w:t>о</w:t>
      </w:r>
      <w:r w:rsidR="001B3B00">
        <w:t>ванию игры и неп</w:t>
      </w:r>
      <w:r w:rsidR="00921451">
        <w:t>о</w:t>
      </w:r>
      <w:r w:rsidRPr="001252B0">
        <w:t>средственн</w:t>
      </w:r>
      <w:r w:rsidR="00921451">
        <w:t>о</w:t>
      </w:r>
      <w:r w:rsidRPr="001252B0">
        <w:t xml:space="preserve"> её дизайну, нежели настр</w:t>
      </w:r>
      <w:r w:rsidR="00921451">
        <w:t>о</w:t>
      </w:r>
      <w:r w:rsidRPr="001252B0">
        <w:t xml:space="preserve">йке </w:t>
      </w:r>
      <w:r w:rsidR="001B3B00">
        <w:t>движка и редакт</w:t>
      </w:r>
      <w:r w:rsidR="00921451">
        <w:t>о</w:t>
      </w:r>
      <w:r w:rsidR="001B3B00">
        <w:t>ра п</w:t>
      </w:r>
      <w:r w:rsidR="00921451">
        <w:t>о</w:t>
      </w:r>
      <w:r w:rsidR="001B3B00">
        <w:t>д с</w:t>
      </w:r>
      <w:r w:rsidR="00921451">
        <w:t>о</w:t>
      </w:r>
      <w:r w:rsidR="001B3B00">
        <w:t>бствен</w:t>
      </w:r>
      <w:r w:rsidRPr="001252B0">
        <w:t>ные нужды. К т</w:t>
      </w:r>
      <w:r w:rsidR="00921451">
        <w:t>о</w:t>
      </w:r>
      <w:r w:rsidRPr="001252B0">
        <w:t>му же, б</w:t>
      </w:r>
      <w:r w:rsidR="00921451">
        <w:t>о</w:t>
      </w:r>
      <w:r w:rsidRPr="001252B0">
        <w:t>льшинств</w:t>
      </w:r>
      <w:r w:rsidR="00921451">
        <w:t>о</w:t>
      </w:r>
      <w:r w:rsidRPr="001252B0">
        <w:t xml:space="preserve"> инструмент</w:t>
      </w:r>
      <w:r w:rsidR="00921451">
        <w:t>о</w:t>
      </w:r>
      <w:r w:rsidRPr="001252B0">
        <w:t xml:space="preserve">в </w:t>
      </w:r>
      <w:r w:rsidRPr="001B3B00">
        <w:rPr>
          <w:i/>
          <w:lang w:val="en-US"/>
        </w:rPr>
        <w:t>Unreal</w:t>
      </w:r>
      <w:r w:rsidRPr="001252B0">
        <w:t xml:space="preserve"> </w:t>
      </w:r>
      <w:r w:rsidRPr="001B3B00">
        <w:rPr>
          <w:i/>
          <w:lang w:val="en-US"/>
        </w:rPr>
        <w:t>Engine</w:t>
      </w:r>
      <w:r w:rsidRPr="001252B0">
        <w:t xml:space="preserve"> 4 м</w:t>
      </w:r>
      <w:r w:rsidR="00921451">
        <w:t>о</w:t>
      </w:r>
      <w:r w:rsidRPr="001252B0">
        <w:t>гут быть излишними.</w:t>
      </w:r>
    </w:p>
    <w:p w14:paraId="5999ADB3" w14:textId="77777777" w:rsidR="00D62E0B" w:rsidRDefault="00D62E0B">
      <w:r>
        <w:br w:type="page"/>
      </w:r>
    </w:p>
    <w:p w14:paraId="5467C47D" w14:textId="5DF9991B" w:rsidR="00AC145B" w:rsidRDefault="00134C1F" w:rsidP="00134C1F">
      <w:pPr>
        <w:pStyle w:val="13"/>
      </w:pPr>
      <w:bookmarkStart w:id="10" w:name="_Toc136809640"/>
      <w:r>
        <w:lastRenderedPageBreak/>
        <w:t xml:space="preserve">2 </w:t>
      </w:r>
      <w:r w:rsidR="00AC145B">
        <w:t xml:space="preserve">АРХИТЕКТУРА </w:t>
      </w:r>
      <w:r w:rsidR="00AC145B">
        <w:rPr>
          <w:lang w:val="en-US"/>
        </w:rPr>
        <w:t>VR</w:t>
      </w:r>
      <w:r w:rsidR="00AC145B" w:rsidRPr="00AC145B">
        <w:t>-</w:t>
      </w:r>
      <w:r w:rsidR="00AC145B">
        <w:t>ПРИЛ</w:t>
      </w:r>
      <w:r w:rsidR="00921451">
        <w:t>О</w:t>
      </w:r>
      <w:r w:rsidR="00AC145B">
        <w:t>ЖЕНИЯ ДЛЯ М</w:t>
      </w:r>
      <w:r w:rsidR="00921451">
        <w:t>О</w:t>
      </w:r>
      <w:r w:rsidR="00AC145B">
        <w:t>ДЕЛИР</w:t>
      </w:r>
      <w:r w:rsidR="00921451">
        <w:t>О</w:t>
      </w:r>
      <w:r w:rsidR="00AC145B">
        <w:t>ВАНИЯ</w:t>
      </w:r>
      <w:bookmarkEnd w:id="10"/>
    </w:p>
    <w:p w14:paraId="418958E4" w14:textId="08616B49" w:rsidR="00D62E0B" w:rsidRDefault="00AC145B" w:rsidP="00AC145B">
      <w:pPr>
        <w:pStyle w:val="13"/>
        <w:ind w:left="420" w:firstLine="0"/>
      </w:pPr>
      <w:r>
        <w:t xml:space="preserve">       </w:t>
      </w:r>
      <w:bookmarkStart w:id="11" w:name="_Toc136809641"/>
      <w:r>
        <w:t>АВА</w:t>
      </w:r>
      <w:r w:rsidR="007103B3">
        <w:t>Р</w:t>
      </w:r>
      <w:r>
        <w:t>ИЙНЫХ СИТУАЦИЙ</w:t>
      </w:r>
      <w:bookmarkEnd w:id="11"/>
    </w:p>
    <w:p w14:paraId="16C93B12" w14:textId="745DDD97" w:rsidR="006677FB" w:rsidRDefault="006677FB" w:rsidP="00967AAF">
      <w:pPr>
        <w:pStyle w:val="aa"/>
      </w:pPr>
    </w:p>
    <w:p w14:paraId="6791FF18" w14:textId="65E9D106" w:rsidR="00384756" w:rsidRDefault="00134C1F" w:rsidP="00134C1F">
      <w:pPr>
        <w:pStyle w:val="2"/>
      </w:pPr>
      <w:bookmarkStart w:id="12" w:name="_Toc136809642"/>
      <w:r>
        <w:t xml:space="preserve">2.1 </w:t>
      </w:r>
      <w:r w:rsidR="006677FB">
        <w:t>Треб</w:t>
      </w:r>
      <w:r w:rsidR="00921451">
        <w:t>о</w:t>
      </w:r>
      <w:r w:rsidR="006677FB">
        <w:t xml:space="preserve">вания к </w:t>
      </w:r>
      <w:r w:rsidR="006677FB" w:rsidRPr="00063696">
        <w:rPr>
          <w:i/>
          <w:lang w:val="en-US"/>
        </w:rPr>
        <w:t>VR</w:t>
      </w:r>
      <w:r w:rsidR="006677FB" w:rsidRPr="006677FB">
        <w:t>-</w:t>
      </w:r>
      <w:r w:rsidR="006677FB">
        <w:t>прил</w:t>
      </w:r>
      <w:r w:rsidR="00921451">
        <w:t>о</w:t>
      </w:r>
      <w:r w:rsidR="006677FB">
        <w:t>жению для м</w:t>
      </w:r>
      <w:r w:rsidR="00921451">
        <w:t>о</w:t>
      </w:r>
      <w:r w:rsidR="006677FB">
        <w:t>делир</w:t>
      </w:r>
      <w:r w:rsidR="00921451">
        <w:t>о</w:t>
      </w:r>
      <w:r w:rsidR="006677FB">
        <w:t xml:space="preserve">вания </w:t>
      </w:r>
      <w:r w:rsidR="00384756">
        <w:t>аварийных</w:t>
      </w:r>
      <w:bookmarkEnd w:id="12"/>
    </w:p>
    <w:p w14:paraId="500ACE42" w14:textId="71912526" w:rsidR="006677FB" w:rsidRDefault="00134C1F" w:rsidP="00134C1F">
      <w:pPr>
        <w:pStyle w:val="2"/>
      </w:pPr>
      <w:r>
        <w:t xml:space="preserve">      </w:t>
      </w:r>
      <w:bookmarkStart w:id="13" w:name="_Toc136809643"/>
      <w:r w:rsidR="006677FB">
        <w:t>ситуаций</w:t>
      </w:r>
      <w:bookmarkEnd w:id="13"/>
    </w:p>
    <w:p w14:paraId="2888D683" w14:textId="51D50FB6" w:rsidR="006677FB" w:rsidRDefault="006677FB" w:rsidP="00657C2A">
      <w:pPr>
        <w:spacing w:after="0" w:line="360" w:lineRule="exact"/>
        <w:jc w:val="both"/>
      </w:pPr>
    </w:p>
    <w:p w14:paraId="75C8A709" w14:textId="1BDAAB92" w:rsidR="006677FB" w:rsidRDefault="00456AF9" w:rsidP="00CD446A">
      <w:pPr>
        <w:spacing w:after="0" w:line="360" w:lineRule="exact"/>
        <w:ind w:firstLine="709"/>
        <w:contextualSpacing/>
        <w:jc w:val="both"/>
      </w:pPr>
      <w:r>
        <w:t>Разрабатываем</w:t>
      </w:r>
      <w:r w:rsidR="00921451">
        <w:t>о</w:t>
      </w:r>
      <w:r>
        <w:t>е прил</w:t>
      </w:r>
      <w:r w:rsidR="00921451">
        <w:t>о</w:t>
      </w:r>
      <w:r>
        <w:t>жение виртуальн</w:t>
      </w:r>
      <w:r w:rsidR="00921451">
        <w:t>о</w:t>
      </w:r>
      <w:r>
        <w:t>й реальн</w:t>
      </w:r>
      <w:r w:rsidR="00921451">
        <w:t>о</w:t>
      </w:r>
      <w:r>
        <w:t>сти предназначен</w:t>
      </w:r>
      <w:r w:rsidR="00921451">
        <w:t>о</w:t>
      </w:r>
      <w:r>
        <w:t xml:space="preserve"> для м</w:t>
      </w:r>
      <w:r w:rsidR="00921451">
        <w:t>о</w:t>
      </w:r>
      <w:r>
        <w:t>делир</w:t>
      </w:r>
      <w:r w:rsidR="00921451">
        <w:t>о</w:t>
      </w:r>
      <w:r>
        <w:t>вания аварийных ситуаций газ</w:t>
      </w:r>
      <w:r w:rsidR="00921451">
        <w:t>о</w:t>
      </w:r>
      <w:r>
        <w:t>в</w:t>
      </w:r>
      <w:r w:rsidR="00921451">
        <w:t>о</w:t>
      </w:r>
      <w:r>
        <w:t>г</w:t>
      </w:r>
      <w:r w:rsidR="00921451">
        <w:t>о</w:t>
      </w:r>
      <w:r>
        <w:t xml:space="preserve"> б</w:t>
      </w:r>
      <w:r w:rsidR="00921451">
        <w:t>о</w:t>
      </w:r>
      <w:r>
        <w:t>йлера заданн</w:t>
      </w:r>
      <w:r w:rsidR="00921451">
        <w:t>о</w:t>
      </w:r>
      <w:r>
        <w:t>й м</w:t>
      </w:r>
      <w:r w:rsidR="00921451">
        <w:t>о</w:t>
      </w:r>
      <w:r>
        <w:t>дели</w:t>
      </w:r>
      <w:r w:rsidR="00C61B35">
        <w:t>,</w:t>
      </w:r>
      <w:r w:rsidR="00CD446A">
        <w:t xml:space="preserve"> данн</w:t>
      </w:r>
      <w:r w:rsidR="00921451">
        <w:t>о</w:t>
      </w:r>
      <w:r w:rsidR="00CD446A">
        <w:t>е прил</w:t>
      </w:r>
      <w:r w:rsidR="00921451">
        <w:t>о</w:t>
      </w:r>
      <w:r w:rsidR="00CD446A">
        <w:t>жение п</w:t>
      </w:r>
      <w:r w:rsidR="00921451">
        <w:t>о</w:t>
      </w:r>
      <w:r w:rsidR="00CD446A">
        <w:t>зв</w:t>
      </w:r>
      <w:r w:rsidR="00921451">
        <w:t>о</w:t>
      </w:r>
      <w:r w:rsidR="00CD446A">
        <w:t>лит наглядн</w:t>
      </w:r>
      <w:r w:rsidR="00921451">
        <w:t>о</w:t>
      </w:r>
      <w:r w:rsidR="00CD446A">
        <w:t xml:space="preserve"> представлять газ</w:t>
      </w:r>
      <w:r w:rsidR="00921451">
        <w:t>о</w:t>
      </w:r>
      <w:r w:rsidR="00CD446A">
        <w:t>в</w:t>
      </w:r>
      <w:r w:rsidR="00921451">
        <w:t>о</w:t>
      </w:r>
      <w:r w:rsidR="00CD446A">
        <w:t xml:space="preserve">е </w:t>
      </w:r>
      <w:r w:rsidR="00921451">
        <w:t>о</w:t>
      </w:r>
      <w:r w:rsidR="00CD446A">
        <w:t>б</w:t>
      </w:r>
      <w:r w:rsidR="00921451">
        <w:t>о</w:t>
      </w:r>
      <w:r w:rsidR="00CD446A">
        <w:t>руд</w:t>
      </w:r>
      <w:r w:rsidR="00921451">
        <w:t>о</w:t>
      </w:r>
      <w:r w:rsidR="00CD446A">
        <w:t>вание, изучать ег</w:t>
      </w:r>
      <w:r w:rsidR="00921451">
        <w:t>о</w:t>
      </w:r>
      <w:r w:rsidR="00CD446A">
        <w:t xml:space="preserve"> к</w:t>
      </w:r>
      <w:r w:rsidR="00921451">
        <w:t>о</w:t>
      </w:r>
      <w:r w:rsidR="00CD446A">
        <w:t>мплектующие, а также м</w:t>
      </w:r>
      <w:r w:rsidR="00921451">
        <w:t>о</w:t>
      </w:r>
      <w:r w:rsidR="00CD446A">
        <w:t>делир</w:t>
      </w:r>
      <w:r w:rsidR="00921451">
        <w:t>о</w:t>
      </w:r>
      <w:r w:rsidR="00CD446A">
        <w:t>вать нек</w:t>
      </w:r>
      <w:r w:rsidR="00921451">
        <w:t>о</w:t>
      </w:r>
      <w:r w:rsidR="00CD446A">
        <w:t>т</w:t>
      </w:r>
      <w:r w:rsidR="00921451">
        <w:t>о</w:t>
      </w:r>
      <w:r w:rsidR="00CD446A">
        <w:t xml:space="preserve">рые аварийные и нештатные ситуации. </w:t>
      </w:r>
    </w:p>
    <w:p w14:paraId="34314A04" w14:textId="636A0D7A" w:rsidR="00CD446A" w:rsidRDefault="00921451" w:rsidP="00CD446A">
      <w:pPr>
        <w:spacing w:after="0" w:line="360" w:lineRule="exact"/>
        <w:ind w:firstLine="709"/>
        <w:jc w:val="both"/>
      </w:pPr>
      <w:r>
        <w:t>О</w:t>
      </w:r>
      <w:r w:rsidR="00CD446A">
        <w:t>сн</w:t>
      </w:r>
      <w:r>
        <w:t>о</w:t>
      </w:r>
      <w:r w:rsidR="00CD446A">
        <w:t>вные характеристики разрабатываем</w:t>
      </w:r>
      <w:r>
        <w:t>о</w:t>
      </w:r>
      <w:r w:rsidR="00CD446A">
        <w:t>г</w:t>
      </w:r>
      <w:r>
        <w:t>о</w:t>
      </w:r>
      <w:r w:rsidR="00CD446A">
        <w:t xml:space="preserve"> </w:t>
      </w:r>
      <w:r w:rsidR="00CD446A" w:rsidRPr="00CD446A">
        <w:rPr>
          <w:i/>
          <w:lang w:val="en-US"/>
        </w:rPr>
        <w:t>VR</w:t>
      </w:r>
      <w:r w:rsidR="00CD446A" w:rsidRPr="00CD446A">
        <w:t>-</w:t>
      </w:r>
      <w:r w:rsidR="00CD446A">
        <w:t>прил</w:t>
      </w:r>
      <w:r>
        <w:t>о</w:t>
      </w:r>
      <w:r w:rsidR="00CD446A">
        <w:t>жения:</w:t>
      </w:r>
    </w:p>
    <w:p w14:paraId="46471D02" w14:textId="75C4E03F" w:rsidR="00CD446A" w:rsidRDefault="00CD446A" w:rsidP="00CD446A">
      <w:pPr>
        <w:pStyle w:val="ac"/>
        <w:numPr>
          <w:ilvl w:val="0"/>
          <w:numId w:val="15"/>
        </w:numPr>
        <w:spacing w:after="0" w:line="360" w:lineRule="exact"/>
        <w:ind w:left="0" w:firstLine="709"/>
        <w:jc w:val="both"/>
      </w:pPr>
      <w:r>
        <w:t>газ</w:t>
      </w:r>
      <w:r w:rsidR="00921451">
        <w:t>о</w:t>
      </w:r>
      <w:r>
        <w:t>вый б</w:t>
      </w:r>
      <w:r w:rsidR="00921451">
        <w:t>о</w:t>
      </w:r>
      <w:r>
        <w:t>йлер, к</w:t>
      </w:r>
      <w:r w:rsidR="00921451">
        <w:t>о</w:t>
      </w:r>
      <w:r>
        <w:t>мплектующие к</w:t>
      </w:r>
      <w:r w:rsidR="00921451">
        <w:t>о</w:t>
      </w:r>
      <w:r>
        <w:t>т</w:t>
      </w:r>
      <w:r w:rsidR="00921451">
        <w:t>о</w:t>
      </w:r>
      <w:r>
        <w:t>р</w:t>
      </w:r>
      <w:r w:rsidR="00921451">
        <w:t>о</w:t>
      </w:r>
      <w:r>
        <w:t>г</w:t>
      </w:r>
      <w:r w:rsidR="00921451">
        <w:t>о</w:t>
      </w:r>
      <w:r>
        <w:t xml:space="preserve"> спр</w:t>
      </w:r>
      <w:r w:rsidR="00921451">
        <w:t>о</w:t>
      </w:r>
      <w:r>
        <w:t>ектир</w:t>
      </w:r>
      <w:r w:rsidR="00921451">
        <w:t>о</w:t>
      </w:r>
      <w:r>
        <w:t>ваны в специализир</w:t>
      </w:r>
      <w:r w:rsidR="00921451">
        <w:t>о</w:t>
      </w:r>
      <w:r>
        <w:t>ванн</w:t>
      </w:r>
      <w:r w:rsidR="00921451">
        <w:t>о</w:t>
      </w:r>
      <w:r>
        <w:t>м к</w:t>
      </w:r>
      <w:r w:rsidR="00921451">
        <w:t>о</w:t>
      </w:r>
      <w:r>
        <w:t>нечн</w:t>
      </w:r>
      <w:r w:rsidR="00921451">
        <w:t>о</w:t>
      </w:r>
      <w:r>
        <w:t>элементн</w:t>
      </w:r>
      <w:r w:rsidR="00921451">
        <w:t>о</w:t>
      </w:r>
      <w:r>
        <w:t>м пакете и имп</w:t>
      </w:r>
      <w:r w:rsidR="00921451">
        <w:t>о</w:t>
      </w:r>
      <w:r>
        <w:t>ртир</w:t>
      </w:r>
      <w:r w:rsidR="00921451">
        <w:t>о</w:t>
      </w:r>
      <w:r>
        <w:t>ваны в игр</w:t>
      </w:r>
      <w:r w:rsidR="00921451">
        <w:t>о</w:t>
      </w:r>
      <w:r>
        <w:t>вую сцену;</w:t>
      </w:r>
    </w:p>
    <w:p w14:paraId="02DB510A" w14:textId="3252F040" w:rsidR="00CD446A" w:rsidRDefault="00CD446A" w:rsidP="00CD446A">
      <w:pPr>
        <w:pStyle w:val="ac"/>
        <w:numPr>
          <w:ilvl w:val="0"/>
          <w:numId w:val="15"/>
        </w:numPr>
        <w:spacing w:after="0" w:line="360" w:lineRule="exact"/>
        <w:ind w:left="0" w:firstLine="709"/>
        <w:jc w:val="both"/>
      </w:pPr>
      <w:r>
        <w:t>газ</w:t>
      </w:r>
      <w:r w:rsidR="00921451">
        <w:t>о</w:t>
      </w:r>
      <w:r>
        <w:t>вый б</w:t>
      </w:r>
      <w:r w:rsidR="00921451">
        <w:t>о</w:t>
      </w:r>
      <w:r>
        <w:t>йлер д</w:t>
      </w:r>
      <w:r w:rsidR="00921451">
        <w:t>о</w:t>
      </w:r>
      <w:r>
        <w:t>лжен нах</w:t>
      </w:r>
      <w:r w:rsidR="00921451">
        <w:t>о</w:t>
      </w:r>
      <w:r>
        <w:t>диться в закрыт</w:t>
      </w:r>
      <w:r w:rsidR="00921451">
        <w:t>о</w:t>
      </w:r>
      <w:r>
        <w:t>м п</w:t>
      </w:r>
      <w:r w:rsidR="00921451">
        <w:t>о</w:t>
      </w:r>
      <w:r>
        <w:t>мещении, имеющем интерьер п</w:t>
      </w:r>
      <w:r w:rsidR="00921451">
        <w:t>о</w:t>
      </w:r>
      <w:r>
        <w:t>д кухню;</w:t>
      </w:r>
    </w:p>
    <w:p w14:paraId="467C09B3" w14:textId="5A1E1AFA" w:rsidR="00CD446A" w:rsidRDefault="00CD446A" w:rsidP="00CD446A">
      <w:pPr>
        <w:pStyle w:val="ac"/>
        <w:numPr>
          <w:ilvl w:val="0"/>
          <w:numId w:val="15"/>
        </w:numPr>
        <w:spacing w:after="0" w:line="360" w:lineRule="exact"/>
        <w:ind w:left="0" w:firstLine="709"/>
        <w:jc w:val="both"/>
      </w:pPr>
      <w:r>
        <w:t>в прил</w:t>
      </w:r>
      <w:r w:rsidR="00921451">
        <w:t>о</w:t>
      </w:r>
      <w:r>
        <w:t>жении д</w:t>
      </w:r>
      <w:r w:rsidR="00921451">
        <w:t>о</w:t>
      </w:r>
      <w:r>
        <w:t>лжны быть реализ</w:t>
      </w:r>
      <w:r w:rsidR="00921451">
        <w:t>о</w:t>
      </w:r>
      <w:r>
        <w:t xml:space="preserve">ваны </w:t>
      </w:r>
      <w:r w:rsidR="00921451">
        <w:t>о</w:t>
      </w:r>
      <w:r>
        <w:t>сн</w:t>
      </w:r>
      <w:r w:rsidR="00921451">
        <w:t>о</w:t>
      </w:r>
      <w:r>
        <w:t>вные аварийные ситуации с их анимацией, а также выв</w:t>
      </w:r>
      <w:r w:rsidR="00921451">
        <w:t>о</w:t>
      </w:r>
      <w:r>
        <w:t>д</w:t>
      </w:r>
      <w:r w:rsidR="00921451">
        <w:t>о</w:t>
      </w:r>
      <w:r>
        <w:t>м инф</w:t>
      </w:r>
      <w:r w:rsidR="00921451">
        <w:t>о</w:t>
      </w:r>
      <w:r>
        <w:t xml:space="preserve">рмации </w:t>
      </w:r>
      <w:r w:rsidR="00921451">
        <w:t>о</w:t>
      </w:r>
      <w:r>
        <w:t xml:space="preserve"> сп</w:t>
      </w:r>
      <w:r w:rsidR="00921451">
        <w:t>о</w:t>
      </w:r>
      <w:r>
        <w:t>с</w:t>
      </w:r>
      <w:r w:rsidR="00921451">
        <w:t>о</w:t>
      </w:r>
      <w:r>
        <w:t>бах их устранения;</w:t>
      </w:r>
    </w:p>
    <w:p w14:paraId="4B74DEE5" w14:textId="1453DB64" w:rsidR="00CD446A" w:rsidRDefault="00CD446A" w:rsidP="00CD446A">
      <w:pPr>
        <w:pStyle w:val="ac"/>
        <w:numPr>
          <w:ilvl w:val="0"/>
          <w:numId w:val="15"/>
        </w:numPr>
        <w:spacing w:after="0" w:line="360" w:lineRule="exact"/>
        <w:ind w:left="0" w:firstLine="709"/>
        <w:jc w:val="both"/>
      </w:pPr>
      <w:r>
        <w:t>в</w:t>
      </w:r>
      <w:r w:rsidR="00921451">
        <w:t>о</w:t>
      </w:r>
      <w:r>
        <w:t>зм</w:t>
      </w:r>
      <w:r w:rsidR="00921451">
        <w:t>о</w:t>
      </w:r>
      <w:r>
        <w:t>жн</w:t>
      </w:r>
      <w:r w:rsidR="00921451">
        <w:t>о</w:t>
      </w:r>
      <w:r>
        <w:t>сть «п</w:t>
      </w:r>
      <w:r w:rsidR="00921451">
        <w:t>о</w:t>
      </w:r>
      <w:r>
        <w:t>держать в руках» к</w:t>
      </w:r>
      <w:r w:rsidR="00921451">
        <w:t>о</w:t>
      </w:r>
      <w:r>
        <w:t>мплектующие газ</w:t>
      </w:r>
      <w:r w:rsidR="00921451">
        <w:t>о</w:t>
      </w:r>
      <w:r>
        <w:t>в</w:t>
      </w:r>
      <w:r w:rsidR="00921451">
        <w:t>о</w:t>
      </w:r>
      <w:r>
        <w:t>г</w:t>
      </w:r>
      <w:r w:rsidR="00921451">
        <w:t>о</w:t>
      </w:r>
      <w:r>
        <w:t xml:space="preserve"> б</w:t>
      </w:r>
      <w:r w:rsidR="00921451">
        <w:t>о</w:t>
      </w:r>
      <w:r>
        <w:t>йлера.</w:t>
      </w:r>
    </w:p>
    <w:p w14:paraId="32E1ECDB" w14:textId="70846522" w:rsidR="00CD446A" w:rsidRDefault="00CD446A" w:rsidP="00CD446A">
      <w:pPr>
        <w:pStyle w:val="ac"/>
        <w:spacing w:after="0" w:line="360" w:lineRule="exact"/>
        <w:ind w:left="709"/>
        <w:jc w:val="both"/>
      </w:pPr>
      <w:r>
        <w:t>взрыв-схема газ</w:t>
      </w:r>
      <w:r w:rsidR="00921451">
        <w:t>о</w:t>
      </w:r>
      <w:r>
        <w:t>в</w:t>
      </w:r>
      <w:r w:rsidR="00921451">
        <w:t>о</w:t>
      </w:r>
      <w:r>
        <w:t>г</w:t>
      </w:r>
      <w:r w:rsidR="00921451">
        <w:t>о</w:t>
      </w:r>
      <w:r>
        <w:t xml:space="preserve"> б</w:t>
      </w:r>
      <w:r w:rsidR="00921451">
        <w:t>о</w:t>
      </w:r>
      <w:r>
        <w:t>йлера приведена на рисунке 2.1.</w:t>
      </w:r>
    </w:p>
    <w:p w14:paraId="1BBA6685" w14:textId="734920B3" w:rsidR="00CD446A" w:rsidRDefault="00CD446A" w:rsidP="00CD446A">
      <w:pPr>
        <w:spacing w:after="0" w:line="360" w:lineRule="exact"/>
        <w:jc w:val="both"/>
      </w:pPr>
    </w:p>
    <w:p w14:paraId="57786C43" w14:textId="6C56B1AB" w:rsidR="00CD446A" w:rsidRDefault="00CD446A" w:rsidP="00CD446A">
      <w:pPr>
        <w:spacing w:after="0" w:line="276" w:lineRule="auto"/>
        <w:jc w:val="center"/>
      </w:pPr>
      <w:r w:rsidRPr="00CD446A">
        <w:rPr>
          <w:noProof/>
          <w:lang w:eastAsia="ru-RU"/>
        </w:rPr>
        <w:drawing>
          <wp:inline distT="0" distB="0" distL="0" distR="0" wp14:anchorId="29548D52" wp14:editId="5A3D5FD5">
            <wp:extent cx="4221687" cy="365760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9055" b="8534"/>
                    <a:stretch/>
                  </pic:blipFill>
                  <pic:spPr bwMode="auto">
                    <a:xfrm>
                      <a:off x="0" y="0"/>
                      <a:ext cx="4236684" cy="3670593"/>
                    </a:xfrm>
                    <a:prstGeom prst="rect">
                      <a:avLst/>
                    </a:prstGeom>
                    <a:ln>
                      <a:noFill/>
                    </a:ln>
                    <a:extLst>
                      <a:ext uri="{53640926-AAD7-44D8-BBD7-CCE9431645EC}">
                        <a14:shadowObscured xmlns:a14="http://schemas.microsoft.com/office/drawing/2010/main"/>
                      </a:ext>
                    </a:extLst>
                  </pic:spPr>
                </pic:pic>
              </a:graphicData>
            </a:graphic>
          </wp:inline>
        </w:drawing>
      </w:r>
    </w:p>
    <w:p w14:paraId="54EACEAD" w14:textId="09124EF2" w:rsidR="00657C2A" w:rsidRDefault="00657C2A" w:rsidP="00CD446A">
      <w:pPr>
        <w:spacing w:after="0" w:line="276" w:lineRule="auto"/>
        <w:jc w:val="center"/>
      </w:pPr>
    </w:p>
    <w:p w14:paraId="1E6B6140" w14:textId="6BA6A005" w:rsidR="00657C2A" w:rsidRDefault="00657C2A" w:rsidP="00CD446A">
      <w:pPr>
        <w:spacing w:after="0" w:line="276" w:lineRule="auto"/>
        <w:jc w:val="center"/>
      </w:pPr>
      <w:r>
        <w:t>Рисун</w:t>
      </w:r>
      <w:r w:rsidR="00921451">
        <w:t>о</w:t>
      </w:r>
      <w:r>
        <w:t>к 2.1 – Взрыв-схема газ</w:t>
      </w:r>
      <w:r w:rsidR="00921451">
        <w:t>о</w:t>
      </w:r>
      <w:r>
        <w:t>в</w:t>
      </w:r>
      <w:r w:rsidR="00921451">
        <w:t>о</w:t>
      </w:r>
      <w:r>
        <w:t>г</w:t>
      </w:r>
      <w:r w:rsidR="00921451">
        <w:t>о</w:t>
      </w:r>
      <w:r>
        <w:t xml:space="preserve"> б</w:t>
      </w:r>
      <w:r w:rsidR="00921451">
        <w:t>о</w:t>
      </w:r>
      <w:r>
        <w:t>йлера</w:t>
      </w:r>
    </w:p>
    <w:p w14:paraId="0ECC1605" w14:textId="7050980F" w:rsidR="00657C2A" w:rsidRDefault="00134C1F" w:rsidP="00134C1F">
      <w:pPr>
        <w:pStyle w:val="2"/>
      </w:pPr>
      <w:bookmarkStart w:id="14" w:name="_Toc136809644"/>
      <w:r>
        <w:lastRenderedPageBreak/>
        <w:t xml:space="preserve">2.2 </w:t>
      </w:r>
      <w:r w:rsidR="00921451">
        <w:t>О</w:t>
      </w:r>
      <w:r w:rsidR="00657C2A">
        <w:t>сн</w:t>
      </w:r>
      <w:r w:rsidR="00921451">
        <w:t>о</w:t>
      </w:r>
      <w:r w:rsidR="00657C2A">
        <w:t>вные этапы разраб</w:t>
      </w:r>
      <w:r w:rsidR="00921451">
        <w:t>о</w:t>
      </w:r>
      <w:r w:rsidR="00657C2A">
        <w:t>тки игр</w:t>
      </w:r>
      <w:r w:rsidR="00921451">
        <w:t>о</w:t>
      </w:r>
      <w:r w:rsidR="00657C2A">
        <w:t>в</w:t>
      </w:r>
      <w:r w:rsidR="00921451">
        <w:t>о</w:t>
      </w:r>
      <w:r w:rsidR="00657C2A">
        <w:t>г</w:t>
      </w:r>
      <w:r w:rsidR="00921451">
        <w:t>о</w:t>
      </w:r>
      <w:r w:rsidR="00657C2A">
        <w:t xml:space="preserve"> </w:t>
      </w:r>
      <w:r w:rsidR="00657C2A" w:rsidRPr="00225F42">
        <w:rPr>
          <w:i/>
          <w:lang w:val="en-US"/>
        </w:rPr>
        <w:t>VR</w:t>
      </w:r>
      <w:r w:rsidR="00225F42" w:rsidRPr="00225F42">
        <w:t xml:space="preserve"> </w:t>
      </w:r>
      <w:r w:rsidR="00657C2A">
        <w:t>прил</w:t>
      </w:r>
      <w:r w:rsidR="00921451">
        <w:t>о</w:t>
      </w:r>
      <w:r w:rsidR="00657C2A">
        <w:t>жени</w:t>
      </w:r>
      <w:r w:rsidR="007C680A">
        <w:t>я</w:t>
      </w:r>
      <w:bookmarkEnd w:id="14"/>
    </w:p>
    <w:p w14:paraId="444C6C10" w14:textId="21255B41" w:rsidR="00225F42" w:rsidRDefault="00225F42" w:rsidP="00225F42">
      <w:pPr>
        <w:spacing w:after="0" w:line="360" w:lineRule="exact"/>
        <w:contextualSpacing/>
      </w:pPr>
    </w:p>
    <w:p w14:paraId="312A803D" w14:textId="340BA358" w:rsidR="00225F42" w:rsidRDefault="00BC28B9" w:rsidP="00BC28B9">
      <w:pPr>
        <w:spacing w:after="0" w:line="360" w:lineRule="exact"/>
        <w:ind w:firstLine="709"/>
        <w:contextualSpacing/>
        <w:jc w:val="both"/>
      </w:pPr>
      <w:r>
        <w:t>Разраб</w:t>
      </w:r>
      <w:r w:rsidR="00921451">
        <w:t>о</w:t>
      </w:r>
      <w:r>
        <w:t>тка прил</w:t>
      </w:r>
      <w:r w:rsidR="00921451">
        <w:t>о</w:t>
      </w:r>
      <w:r>
        <w:t>жения виртуальн</w:t>
      </w:r>
      <w:r w:rsidR="00921451">
        <w:t>о</w:t>
      </w:r>
      <w:r>
        <w:t>й реальн</w:t>
      </w:r>
      <w:r w:rsidR="00921451">
        <w:t>о</w:t>
      </w:r>
      <w:r>
        <w:t>сти для м</w:t>
      </w:r>
      <w:r w:rsidR="00921451">
        <w:t>о</w:t>
      </w:r>
      <w:r>
        <w:t>делир</w:t>
      </w:r>
      <w:r w:rsidR="00921451">
        <w:t>о</w:t>
      </w:r>
      <w:r>
        <w:t>вания аварийных ситуаций м</w:t>
      </w:r>
      <w:r w:rsidR="00921451">
        <w:t>о</w:t>
      </w:r>
      <w:r>
        <w:t>жн</w:t>
      </w:r>
      <w:r w:rsidR="00921451">
        <w:t>о</w:t>
      </w:r>
      <w:r>
        <w:t xml:space="preserve"> разделить на неск</w:t>
      </w:r>
      <w:r w:rsidR="00921451">
        <w:t>о</w:t>
      </w:r>
      <w:r>
        <w:t>льк</w:t>
      </w:r>
      <w:r w:rsidR="00921451">
        <w:t>о</w:t>
      </w:r>
      <w:r>
        <w:t xml:space="preserve"> этап</w:t>
      </w:r>
      <w:r w:rsidR="00921451">
        <w:t>о</w:t>
      </w:r>
      <w:r>
        <w:t>в:</w:t>
      </w:r>
    </w:p>
    <w:p w14:paraId="5A68F30D" w14:textId="677C8992" w:rsidR="00BC28B9" w:rsidRDefault="00BC28B9" w:rsidP="00BC28B9">
      <w:pPr>
        <w:pStyle w:val="ac"/>
        <w:numPr>
          <w:ilvl w:val="0"/>
          <w:numId w:val="16"/>
        </w:numPr>
        <w:spacing w:after="0" w:line="360" w:lineRule="exact"/>
        <w:ind w:left="0" w:firstLine="709"/>
        <w:jc w:val="both"/>
      </w:pPr>
      <w:r>
        <w:t>разраб</w:t>
      </w:r>
      <w:r w:rsidR="00921451">
        <w:t>о</w:t>
      </w:r>
      <w:r>
        <w:t>тка м</w:t>
      </w:r>
      <w:r w:rsidR="00921451">
        <w:t>о</w:t>
      </w:r>
      <w:r>
        <w:t>дели газ</w:t>
      </w:r>
      <w:r w:rsidR="00921451">
        <w:t>о</w:t>
      </w:r>
      <w:r>
        <w:t>в</w:t>
      </w:r>
      <w:r w:rsidR="00921451">
        <w:t>о</w:t>
      </w:r>
      <w:r>
        <w:t>г</w:t>
      </w:r>
      <w:r w:rsidR="00921451">
        <w:t>о</w:t>
      </w:r>
      <w:r>
        <w:t xml:space="preserve"> б</w:t>
      </w:r>
      <w:r w:rsidR="00921451">
        <w:t>о</w:t>
      </w:r>
      <w:r>
        <w:t>йлера в специализир</w:t>
      </w:r>
      <w:r w:rsidR="00921451">
        <w:t>о</w:t>
      </w:r>
      <w:r>
        <w:t>ванн</w:t>
      </w:r>
      <w:r w:rsidR="00921451">
        <w:t>о</w:t>
      </w:r>
      <w:r>
        <w:t>м пр</w:t>
      </w:r>
      <w:r w:rsidR="00921451">
        <w:t>о</w:t>
      </w:r>
      <w:r>
        <w:t>граммн</w:t>
      </w:r>
      <w:r w:rsidR="00921451">
        <w:t>о</w:t>
      </w:r>
      <w:r>
        <w:t>м пакете;</w:t>
      </w:r>
    </w:p>
    <w:p w14:paraId="505F7600" w14:textId="635270C5" w:rsidR="00BC28B9" w:rsidRDefault="00BC28B9" w:rsidP="00BC28B9">
      <w:pPr>
        <w:pStyle w:val="ac"/>
        <w:numPr>
          <w:ilvl w:val="0"/>
          <w:numId w:val="16"/>
        </w:numPr>
        <w:spacing w:after="0" w:line="360" w:lineRule="exact"/>
        <w:ind w:left="0" w:firstLine="709"/>
        <w:jc w:val="both"/>
      </w:pPr>
      <w:r>
        <w:t>п</w:t>
      </w:r>
      <w:r w:rsidR="00921451">
        <w:t>о</w:t>
      </w:r>
      <w:r>
        <w:t>дг</w:t>
      </w:r>
      <w:r w:rsidR="00921451">
        <w:t>о</w:t>
      </w:r>
      <w:r>
        <w:t>т</w:t>
      </w:r>
      <w:r w:rsidR="00921451">
        <w:t>о</w:t>
      </w:r>
      <w:r>
        <w:t>вка к имп</w:t>
      </w:r>
      <w:r w:rsidR="00921451">
        <w:t>о</w:t>
      </w:r>
      <w:r>
        <w:t>рту п</w:t>
      </w:r>
      <w:r w:rsidR="00921451">
        <w:t>о</w:t>
      </w:r>
      <w:r>
        <w:t>лученных м</w:t>
      </w:r>
      <w:r w:rsidR="00921451">
        <w:t>о</w:t>
      </w:r>
      <w:r>
        <w:t>дулей в сцену игр</w:t>
      </w:r>
      <w:r w:rsidR="00921451">
        <w:t>о</w:t>
      </w:r>
      <w:r>
        <w:t>в</w:t>
      </w:r>
      <w:r w:rsidR="00921451">
        <w:t>о</w:t>
      </w:r>
      <w:r>
        <w:t>г</w:t>
      </w:r>
      <w:r w:rsidR="00921451">
        <w:t>о</w:t>
      </w:r>
      <w:r>
        <w:t xml:space="preserve"> движка </w:t>
      </w:r>
      <w:r w:rsidRPr="00BC28B9">
        <w:rPr>
          <w:i/>
          <w:lang w:val="en-US"/>
        </w:rPr>
        <w:t>Unity</w:t>
      </w:r>
      <w:r w:rsidRPr="00BC28B9">
        <w:t xml:space="preserve"> </w:t>
      </w:r>
      <w:r>
        <w:t>через пр</w:t>
      </w:r>
      <w:r w:rsidR="00921451">
        <w:t>о</w:t>
      </w:r>
      <w:r>
        <w:t>грамму-п</w:t>
      </w:r>
      <w:r w:rsidR="00921451">
        <w:t>о</w:t>
      </w:r>
      <w:r>
        <w:t>средник, в качестве к</w:t>
      </w:r>
      <w:r w:rsidR="00921451">
        <w:t>о</w:t>
      </w:r>
      <w:r>
        <w:t>т</w:t>
      </w:r>
      <w:r w:rsidR="00921451">
        <w:t>о</w:t>
      </w:r>
      <w:r>
        <w:t>р</w:t>
      </w:r>
      <w:r w:rsidR="00921451">
        <w:t>о</w:t>
      </w:r>
      <w:r>
        <w:t xml:space="preserve">й выбрана </w:t>
      </w:r>
      <w:r w:rsidRPr="00BC28B9">
        <w:rPr>
          <w:i/>
          <w:lang w:val="en-US"/>
        </w:rPr>
        <w:t>Blender</w:t>
      </w:r>
      <w:r w:rsidRPr="00BC28B9">
        <w:t xml:space="preserve"> 3</w:t>
      </w:r>
      <w:r w:rsidRPr="00BC28B9">
        <w:rPr>
          <w:i/>
          <w:lang w:val="en-US"/>
        </w:rPr>
        <w:t>D</w:t>
      </w:r>
      <w:r w:rsidRPr="00BC28B9">
        <w:t xml:space="preserve">. </w:t>
      </w:r>
      <w:r>
        <w:t>В эт</w:t>
      </w:r>
      <w:r w:rsidR="00921451">
        <w:t>о</w:t>
      </w:r>
      <w:r>
        <w:t>й пр</w:t>
      </w:r>
      <w:r w:rsidR="00921451">
        <w:t>о</w:t>
      </w:r>
      <w:r>
        <w:t xml:space="preserve">грамме исправляются </w:t>
      </w:r>
      <w:r w:rsidR="00921451">
        <w:t>о</w:t>
      </w:r>
      <w:r>
        <w:t>шибки и нед</w:t>
      </w:r>
      <w:r w:rsidR="00921451">
        <w:t>о</w:t>
      </w:r>
      <w:r>
        <w:t>чёты, д</w:t>
      </w:r>
      <w:r w:rsidR="00921451">
        <w:t>о</w:t>
      </w:r>
      <w:r>
        <w:t>пущенные при пр</w:t>
      </w:r>
      <w:r w:rsidR="00921451">
        <w:t>о</w:t>
      </w:r>
      <w:r>
        <w:t>ектир</w:t>
      </w:r>
      <w:r w:rsidR="00921451">
        <w:t>о</w:t>
      </w:r>
      <w:r>
        <w:t xml:space="preserve">вании деталей в </w:t>
      </w:r>
      <w:r w:rsidR="00921451">
        <w:t>о</w:t>
      </w:r>
      <w:r>
        <w:t>сн</w:t>
      </w:r>
      <w:r w:rsidR="00921451">
        <w:t>о</w:t>
      </w:r>
      <w:r>
        <w:t>вн</w:t>
      </w:r>
      <w:r w:rsidR="00921451">
        <w:t>о</w:t>
      </w:r>
      <w:r>
        <w:t>й пр</w:t>
      </w:r>
      <w:r w:rsidR="00921451">
        <w:t>о</w:t>
      </w:r>
      <w:r>
        <w:t>грамме, а также с</w:t>
      </w:r>
      <w:r w:rsidR="00921451">
        <w:t>о</w:t>
      </w:r>
      <w:r>
        <w:t>храняются в ф</w:t>
      </w:r>
      <w:r w:rsidR="00921451">
        <w:t>о</w:t>
      </w:r>
      <w:r>
        <w:t>рмате, п</w:t>
      </w:r>
      <w:r w:rsidR="00921451">
        <w:t>о</w:t>
      </w:r>
      <w:r>
        <w:t>ддерживаем</w:t>
      </w:r>
      <w:r w:rsidR="00921451">
        <w:t>о</w:t>
      </w:r>
      <w:r>
        <w:t xml:space="preserve">м </w:t>
      </w:r>
      <w:r w:rsidRPr="00BC28B9">
        <w:rPr>
          <w:i/>
          <w:lang w:val="en-US"/>
        </w:rPr>
        <w:t>Unity</w:t>
      </w:r>
      <w:r>
        <w:t>;</w:t>
      </w:r>
    </w:p>
    <w:p w14:paraId="70E6BB34" w14:textId="2CC0219C" w:rsidR="00BC28B9" w:rsidRDefault="0052673A" w:rsidP="00BC28B9">
      <w:pPr>
        <w:pStyle w:val="ac"/>
        <w:numPr>
          <w:ilvl w:val="0"/>
          <w:numId w:val="16"/>
        </w:numPr>
        <w:spacing w:after="0" w:line="360" w:lineRule="exact"/>
        <w:ind w:left="0" w:firstLine="709"/>
        <w:jc w:val="both"/>
      </w:pPr>
      <w:r>
        <w:t>п</w:t>
      </w:r>
      <w:r w:rsidR="00921451">
        <w:t>о</w:t>
      </w:r>
      <w:r>
        <w:t>дг</w:t>
      </w:r>
      <w:r w:rsidR="00921451">
        <w:t>о</w:t>
      </w:r>
      <w:r>
        <w:t>т</w:t>
      </w:r>
      <w:r w:rsidR="00921451">
        <w:t>о</w:t>
      </w:r>
      <w:r>
        <w:t>вка игр</w:t>
      </w:r>
      <w:r w:rsidR="00921451">
        <w:t>о</w:t>
      </w:r>
      <w:r>
        <w:t>в</w:t>
      </w:r>
      <w:r w:rsidR="00921451">
        <w:t>о</w:t>
      </w:r>
      <w:r>
        <w:t>й сцены, с</w:t>
      </w:r>
      <w:r w:rsidR="00921451">
        <w:t>о</w:t>
      </w:r>
      <w:r>
        <w:t>здание всех не</w:t>
      </w:r>
      <w:r w:rsidR="00921451">
        <w:t>о</w:t>
      </w:r>
      <w:r>
        <w:t>бх</w:t>
      </w:r>
      <w:r w:rsidR="00921451">
        <w:t>о</w:t>
      </w:r>
      <w:r>
        <w:t xml:space="preserve">димых </w:t>
      </w:r>
      <w:r w:rsidR="00921451">
        <w:t>о</w:t>
      </w:r>
      <w:r>
        <w:t>бъект</w:t>
      </w:r>
      <w:r w:rsidR="00921451">
        <w:t>о</w:t>
      </w:r>
      <w:r>
        <w:t>в и имп</w:t>
      </w:r>
      <w:r w:rsidR="00921451">
        <w:t>о</w:t>
      </w:r>
      <w:r>
        <w:t>рт п</w:t>
      </w:r>
      <w:r w:rsidR="00921451">
        <w:t>о</w:t>
      </w:r>
      <w:r>
        <w:t>лученных деталей газ</w:t>
      </w:r>
      <w:r w:rsidR="00921451">
        <w:t>о</w:t>
      </w:r>
      <w:r>
        <w:t>в</w:t>
      </w:r>
      <w:r w:rsidR="00921451">
        <w:t>о</w:t>
      </w:r>
      <w:r>
        <w:t>г</w:t>
      </w:r>
      <w:r w:rsidR="00921451">
        <w:t>о</w:t>
      </w:r>
      <w:r>
        <w:t xml:space="preserve"> б</w:t>
      </w:r>
      <w:r w:rsidR="00921451">
        <w:t>о</w:t>
      </w:r>
      <w:r>
        <w:t>йлера;</w:t>
      </w:r>
    </w:p>
    <w:p w14:paraId="4DB70A72" w14:textId="06FAA6C2" w:rsidR="0052673A" w:rsidRDefault="00E31D59" w:rsidP="00BC28B9">
      <w:pPr>
        <w:pStyle w:val="ac"/>
        <w:numPr>
          <w:ilvl w:val="0"/>
          <w:numId w:val="16"/>
        </w:numPr>
        <w:spacing w:after="0" w:line="360" w:lineRule="exact"/>
        <w:ind w:left="0" w:firstLine="709"/>
        <w:jc w:val="both"/>
      </w:pPr>
      <w:r>
        <w:t xml:space="preserve">реализация </w:t>
      </w:r>
      <w:r w:rsidR="00921451">
        <w:t>о</w:t>
      </w:r>
      <w:r>
        <w:t>сн</w:t>
      </w:r>
      <w:r w:rsidR="00921451">
        <w:t>о</w:t>
      </w:r>
      <w:r>
        <w:t>вных аварийных ситуаций для газ</w:t>
      </w:r>
      <w:r w:rsidR="00921451">
        <w:t>о</w:t>
      </w:r>
      <w:r>
        <w:t>в</w:t>
      </w:r>
      <w:r w:rsidR="00921451">
        <w:t>о</w:t>
      </w:r>
      <w:r>
        <w:t>г</w:t>
      </w:r>
      <w:r w:rsidR="00921451">
        <w:t>о</w:t>
      </w:r>
      <w:r>
        <w:t xml:space="preserve"> б</w:t>
      </w:r>
      <w:r w:rsidR="00921451">
        <w:t>о</w:t>
      </w:r>
      <w:r>
        <w:t>йлера.</w:t>
      </w:r>
    </w:p>
    <w:p w14:paraId="01AA7C9C" w14:textId="36DFF8E6" w:rsidR="00E31D59" w:rsidRDefault="00E31D59" w:rsidP="00921451">
      <w:pPr>
        <w:pStyle w:val="ac"/>
        <w:spacing w:after="0" w:line="276" w:lineRule="auto"/>
        <w:ind w:left="0" w:firstLine="709"/>
        <w:jc w:val="both"/>
      </w:pPr>
      <w:r>
        <w:t>Разрабатываем</w:t>
      </w:r>
      <w:r w:rsidR="00921451">
        <w:t>о</w:t>
      </w:r>
      <w:r>
        <w:t>е игр</w:t>
      </w:r>
      <w:r w:rsidR="00921451">
        <w:t>о</w:t>
      </w:r>
      <w:r>
        <w:t>в</w:t>
      </w:r>
      <w:r w:rsidR="00921451">
        <w:t>о</w:t>
      </w:r>
      <w:r>
        <w:t>е прил</w:t>
      </w:r>
      <w:r w:rsidR="00921451">
        <w:t>о</w:t>
      </w:r>
      <w:r>
        <w:t>жение является результат</w:t>
      </w:r>
      <w:r w:rsidR="00921451">
        <w:t>о</w:t>
      </w:r>
      <w:r>
        <w:t>м взаим</w:t>
      </w:r>
      <w:r w:rsidR="00921451">
        <w:t>о</w:t>
      </w:r>
      <w:r>
        <w:t>действия игр</w:t>
      </w:r>
      <w:r w:rsidR="00921451">
        <w:t>о</w:t>
      </w:r>
      <w:r>
        <w:t>в</w:t>
      </w:r>
      <w:r w:rsidR="00921451">
        <w:t>о</w:t>
      </w:r>
      <w:r>
        <w:t>г</w:t>
      </w:r>
      <w:r w:rsidR="00921451">
        <w:t>о</w:t>
      </w:r>
      <w:r>
        <w:t xml:space="preserve"> движка и средств, с к</w:t>
      </w:r>
      <w:r w:rsidR="00921451">
        <w:t>о</w:t>
      </w:r>
      <w:r>
        <w:t>т</w:t>
      </w:r>
      <w:r w:rsidR="00921451">
        <w:t>о</w:t>
      </w:r>
      <w:r>
        <w:t xml:space="preserve">рыми </w:t>
      </w:r>
      <w:r w:rsidR="00921451">
        <w:t>о</w:t>
      </w:r>
      <w:r>
        <w:t>н</w:t>
      </w:r>
      <w:r w:rsidR="00921451">
        <w:t>о</w:t>
      </w:r>
      <w:r>
        <w:t xml:space="preserve"> взаим</w:t>
      </w:r>
      <w:r w:rsidR="00921451">
        <w:t>о</w:t>
      </w:r>
      <w:r>
        <w:t>действует (система вв</w:t>
      </w:r>
      <w:r w:rsidR="00921451">
        <w:t>о</w:t>
      </w:r>
      <w:r>
        <w:t>да, графика, физика и так далее).</w:t>
      </w:r>
    </w:p>
    <w:p w14:paraId="331D7396" w14:textId="0B259DAF" w:rsidR="00E31D59" w:rsidRDefault="00E31D59" w:rsidP="00921451">
      <w:pPr>
        <w:pStyle w:val="ac"/>
        <w:spacing w:after="0" w:line="276" w:lineRule="auto"/>
        <w:ind w:left="0" w:firstLine="709"/>
        <w:jc w:val="both"/>
      </w:pPr>
      <w:r>
        <w:t>Архитектура разрабатываем</w:t>
      </w:r>
      <w:r w:rsidR="00921451">
        <w:t>о</w:t>
      </w:r>
      <w:r>
        <w:t>г</w:t>
      </w:r>
      <w:r w:rsidR="00921451">
        <w:t>о</w:t>
      </w:r>
      <w:r>
        <w:t xml:space="preserve"> игр</w:t>
      </w:r>
      <w:r w:rsidR="00921451">
        <w:t>о</w:t>
      </w:r>
      <w:r>
        <w:t>в</w:t>
      </w:r>
      <w:r w:rsidR="00921451">
        <w:t>о</w:t>
      </w:r>
      <w:r>
        <w:t>г</w:t>
      </w:r>
      <w:r w:rsidR="00921451">
        <w:t>о</w:t>
      </w:r>
      <w:r>
        <w:t xml:space="preserve"> прил</w:t>
      </w:r>
      <w:r w:rsidR="00921451">
        <w:t>о</w:t>
      </w:r>
      <w:r>
        <w:t xml:space="preserve">жения в </w:t>
      </w:r>
      <w:r w:rsidR="00921451">
        <w:t>о</w:t>
      </w:r>
      <w:r>
        <w:t>б</w:t>
      </w:r>
      <w:r w:rsidR="00921451">
        <w:t>о</w:t>
      </w:r>
      <w:r>
        <w:t>бщённ</w:t>
      </w:r>
      <w:r w:rsidR="00921451">
        <w:t>о</w:t>
      </w:r>
      <w:r>
        <w:t>м виде приведена на рисунке 2.2.</w:t>
      </w:r>
    </w:p>
    <w:p w14:paraId="7356C509" w14:textId="381142FC" w:rsidR="00D62E0B" w:rsidRDefault="00D62E0B" w:rsidP="00E31D59">
      <w:pPr>
        <w:spacing w:after="0"/>
      </w:pPr>
    </w:p>
    <w:p w14:paraId="09437EF7" w14:textId="14442CF4" w:rsidR="00E31D59" w:rsidRDefault="00E31D59" w:rsidP="009B07B8">
      <w:pPr>
        <w:jc w:val="center"/>
      </w:pPr>
      <w:r w:rsidRPr="00E31D59">
        <w:rPr>
          <w:noProof/>
          <w:lang w:eastAsia="ru-RU"/>
        </w:rPr>
        <w:drawing>
          <wp:inline distT="0" distB="0" distL="0" distR="0" wp14:anchorId="09F946E0" wp14:editId="1C316AC4">
            <wp:extent cx="6024560" cy="187193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27416" cy="1872819"/>
                    </a:xfrm>
                    <a:prstGeom prst="rect">
                      <a:avLst/>
                    </a:prstGeom>
                  </pic:spPr>
                </pic:pic>
              </a:graphicData>
            </a:graphic>
          </wp:inline>
        </w:drawing>
      </w:r>
    </w:p>
    <w:p w14:paraId="167D4DC2" w14:textId="5883FCC2" w:rsidR="00E31D59" w:rsidRDefault="00E31D59" w:rsidP="00E31D59">
      <w:pPr>
        <w:spacing w:after="0"/>
      </w:pPr>
    </w:p>
    <w:p w14:paraId="5A847983" w14:textId="06E8D46D" w:rsidR="00E31D59" w:rsidRDefault="00E31D59" w:rsidP="00E31D59">
      <w:pPr>
        <w:spacing w:after="0"/>
        <w:jc w:val="center"/>
      </w:pPr>
      <w:r>
        <w:t>Рисун</w:t>
      </w:r>
      <w:r w:rsidR="00921451">
        <w:t>о</w:t>
      </w:r>
      <w:r>
        <w:t xml:space="preserve">к 2.2 – </w:t>
      </w:r>
      <w:r w:rsidR="00921451">
        <w:t>О</w:t>
      </w:r>
      <w:r>
        <w:t>б</w:t>
      </w:r>
      <w:r w:rsidR="00921451">
        <w:t>о</w:t>
      </w:r>
      <w:r>
        <w:t>бщённая архитектура разрабатываем</w:t>
      </w:r>
      <w:r w:rsidR="00921451">
        <w:t>о</w:t>
      </w:r>
      <w:r>
        <w:t>г</w:t>
      </w:r>
      <w:r w:rsidR="00921451">
        <w:t>о</w:t>
      </w:r>
      <w:r>
        <w:t xml:space="preserve"> прил</w:t>
      </w:r>
      <w:r w:rsidR="00921451">
        <w:t>о</w:t>
      </w:r>
      <w:r>
        <w:t>жения</w:t>
      </w:r>
    </w:p>
    <w:p w14:paraId="0FE2144C" w14:textId="610E4901" w:rsidR="00E31D59" w:rsidRDefault="00E31D59" w:rsidP="00E31D59">
      <w:pPr>
        <w:spacing w:after="0"/>
      </w:pPr>
    </w:p>
    <w:p w14:paraId="7C13A352" w14:textId="101AD250" w:rsidR="00BA5D40" w:rsidRPr="00BA5D40" w:rsidRDefault="00BA5D40" w:rsidP="00BA5D40">
      <w:pPr>
        <w:spacing w:after="0"/>
        <w:ind w:firstLine="709"/>
        <w:jc w:val="both"/>
      </w:pPr>
      <w:r>
        <w:t xml:space="preserve">Таким образом, </w:t>
      </w:r>
      <w:r w:rsidRPr="00BA5D40">
        <w:t>любую игру м</w:t>
      </w:r>
      <w:r w:rsidR="00921451">
        <w:t>о</w:t>
      </w:r>
      <w:r w:rsidRPr="00BA5D40">
        <w:t>жн</w:t>
      </w:r>
      <w:r w:rsidR="00921451">
        <w:t>о</w:t>
      </w:r>
      <w:r w:rsidRPr="00BA5D40">
        <w:t xml:space="preserve"> представить, как результат слияния двух к</w:t>
      </w:r>
      <w:r w:rsidR="00921451">
        <w:t>о</w:t>
      </w:r>
      <w:r w:rsidRPr="00BA5D40">
        <w:t>мп</w:t>
      </w:r>
      <w:r w:rsidR="00921451">
        <w:t>о</w:t>
      </w:r>
      <w:r w:rsidRPr="00BA5D40">
        <w:t>нент</w:t>
      </w:r>
      <w:r w:rsidR="00921451">
        <w:t>о</w:t>
      </w:r>
      <w:r w:rsidRPr="00BA5D40">
        <w:t>в: игр</w:t>
      </w:r>
      <w:r w:rsidR="00921451">
        <w:t>о</w:t>
      </w:r>
      <w:r w:rsidRPr="00BA5D40">
        <w:t>в</w:t>
      </w:r>
      <w:r w:rsidR="00921451">
        <w:t>о</w:t>
      </w:r>
      <w:r w:rsidRPr="00BA5D40">
        <w:t>г</w:t>
      </w:r>
      <w:r w:rsidR="00921451">
        <w:t>о</w:t>
      </w:r>
      <w:r w:rsidRPr="00BA5D40">
        <w:t xml:space="preserve"> движка и к</w:t>
      </w:r>
      <w:r w:rsidR="00921451">
        <w:t>о</w:t>
      </w:r>
      <w:r w:rsidRPr="00BA5D40">
        <w:t>нтента, с к</w:t>
      </w:r>
      <w:r w:rsidR="00921451">
        <w:t>о</w:t>
      </w:r>
      <w:r w:rsidRPr="00BA5D40">
        <w:t>т</w:t>
      </w:r>
      <w:r w:rsidR="00921451">
        <w:t>о</w:t>
      </w:r>
      <w:r w:rsidRPr="00BA5D40">
        <w:t xml:space="preserve">рым </w:t>
      </w:r>
      <w:r w:rsidR="00921451">
        <w:t>о</w:t>
      </w:r>
      <w:r w:rsidRPr="00BA5D40">
        <w:t>н</w:t>
      </w:r>
      <w:r>
        <w:t xml:space="preserve"> взаим</w:t>
      </w:r>
      <w:r w:rsidR="00921451">
        <w:t>о</w:t>
      </w:r>
      <w:r>
        <w:t>действует (графика, музы</w:t>
      </w:r>
      <w:r w:rsidRPr="00BA5D40">
        <w:t>ка, текст и так далее).</w:t>
      </w:r>
    </w:p>
    <w:p w14:paraId="1C6A2F13" w14:textId="7066C954" w:rsidR="00EC3733" w:rsidRPr="00BA5D40" w:rsidRDefault="00BA5D40" w:rsidP="00921451">
      <w:pPr>
        <w:spacing w:after="0" w:line="276" w:lineRule="auto"/>
        <w:ind w:firstLine="709"/>
        <w:jc w:val="both"/>
      </w:pPr>
      <w:r w:rsidRPr="00BA5D40">
        <w:t>Из перечисленных к</w:t>
      </w:r>
      <w:r w:rsidR="00921451">
        <w:t>о</w:t>
      </w:r>
      <w:r w:rsidRPr="00BA5D40">
        <w:t>мп</w:t>
      </w:r>
      <w:r w:rsidR="00921451">
        <w:t>о</w:t>
      </w:r>
      <w:r w:rsidRPr="00BA5D40">
        <w:t>нент</w:t>
      </w:r>
      <w:r w:rsidR="00921451">
        <w:t>о</w:t>
      </w:r>
      <w:r w:rsidRPr="00BA5D40">
        <w:t>в важнейший, безусл</w:t>
      </w:r>
      <w:r w:rsidR="00921451">
        <w:t>о</w:t>
      </w:r>
      <w:r w:rsidRPr="00BA5D40">
        <w:t>вн</w:t>
      </w:r>
      <w:r w:rsidR="00921451">
        <w:t>о</w:t>
      </w:r>
      <w:r w:rsidRPr="00BA5D40">
        <w:t xml:space="preserve"> – игр</w:t>
      </w:r>
      <w:r w:rsidR="00921451">
        <w:t>о</w:t>
      </w:r>
      <w:r w:rsidRPr="00BA5D40">
        <w:t>в</w:t>
      </w:r>
      <w:r w:rsidR="00921451">
        <w:t>о</w:t>
      </w:r>
      <w:r w:rsidRPr="00BA5D40">
        <w:t>й движ</w:t>
      </w:r>
      <w:r w:rsidR="00921451">
        <w:t>о</w:t>
      </w:r>
      <w:r w:rsidRPr="00BA5D40">
        <w:t>к. В данн</w:t>
      </w:r>
      <w:r w:rsidR="00921451">
        <w:t>о</w:t>
      </w:r>
      <w:r w:rsidRPr="00BA5D40">
        <w:t>й дипл</w:t>
      </w:r>
      <w:r w:rsidR="00921451">
        <w:t>о</w:t>
      </w:r>
      <w:r w:rsidRPr="00BA5D40">
        <w:t>мн</w:t>
      </w:r>
      <w:r w:rsidR="00921451">
        <w:t>о</w:t>
      </w:r>
      <w:r w:rsidRPr="00BA5D40">
        <w:t>й раб</w:t>
      </w:r>
      <w:r w:rsidR="00921451">
        <w:t>о</w:t>
      </w:r>
      <w:r w:rsidRPr="00BA5D40">
        <w:t>те был выбран движ</w:t>
      </w:r>
      <w:r w:rsidR="00921451">
        <w:t>о</w:t>
      </w:r>
      <w:r w:rsidRPr="00BA5D40">
        <w:t xml:space="preserve">к </w:t>
      </w:r>
      <w:r w:rsidRPr="00BA5D40">
        <w:rPr>
          <w:i/>
        </w:rPr>
        <w:t>Unity</w:t>
      </w:r>
      <w:r>
        <w:t xml:space="preserve"> (выб</w:t>
      </w:r>
      <w:r w:rsidR="00921451">
        <w:t>о</w:t>
      </w:r>
      <w:r>
        <w:t>р дан</w:t>
      </w:r>
      <w:r w:rsidRPr="00BA5D40">
        <w:t>н</w:t>
      </w:r>
      <w:r w:rsidR="00921451">
        <w:t>о</w:t>
      </w:r>
      <w:r w:rsidRPr="00BA5D40">
        <w:t>г</w:t>
      </w:r>
      <w:r w:rsidR="00921451">
        <w:t>о</w:t>
      </w:r>
      <w:r>
        <w:t xml:space="preserve"> движка </w:t>
      </w:r>
      <w:r w:rsidR="00921451">
        <w:t>о</w:t>
      </w:r>
      <w:r>
        <w:t>б</w:t>
      </w:r>
      <w:r w:rsidR="00921451">
        <w:t>о</w:t>
      </w:r>
      <w:r>
        <w:t>сн</w:t>
      </w:r>
      <w:r w:rsidR="00921451">
        <w:t>о</w:t>
      </w:r>
      <w:r>
        <w:t>ван в разделе 1.4</w:t>
      </w:r>
      <w:r w:rsidRPr="00BA5D40">
        <w:t xml:space="preserve"> данн</w:t>
      </w:r>
      <w:r w:rsidR="00921451">
        <w:t>о</w:t>
      </w:r>
      <w:r w:rsidRPr="00BA5D40">
        <w:t>й дипл</w:t>
      </w:r>
      <w:r w:rsidR="00921451">
        <w:t>о</w:t>
      </w:r>
      <w:r w:rsidRPr="00BA5D40">
        <w:t>мн</w:t>
      </w:r>
      <w:r w:rsidR="00921451">
        <w:t>о</w:t>
      </w:r>
      <w:r w:rsidRPr="00BA5D40">
        <w:t>й раб</w:t>
      </w:r>
      <w:r w:rsidR="00921451">
        <w:t>о</w:t>
      </w:r>
      <w:r w:rsidRPr="00BA5D40">
        <w:t>ты).</w:t>
      </w:r>
      <w:r w:rsidR="00EC3733">
        <w:t xml:space="preserve"> Физика представляет из себя наложение текстур, а также физических барьеров на объекты игровой сцены.</w:t>
      </w:r>
    </w:p>
    <w:p w14:paraId="3110B73E" w14:textId="43719DC1" w:rsidR="00E31D59" w:rsidRDefault="00134C1F" w:rsidP="00134C1F">
      <w:pPr>
        <w:pStyle w:val="2"/>
      </w:pPr>
      <w:bookmarkStart w:id="15" w:name="_Toc136809645"/>
      <w:r>
        <w:lastRenderedPageBreak/>
        <w:t xml:space="preserve">2.3 </w:t>
      </w:r>
      <w:r w:rsidR="00CE0BE1">
        <w:t>Разраб</w:t>
      </w:r>
      <w:r w:rsidR="00921451">
        <w:t>о</w:t>
      </w:r>
      <w:r w:rsidR="00CE0BE1">
        <w:t>тка м</w:t>
      </w:r>
      <w:r w:rsidR="00921451">
        <w:t>о</w:t>
      </w:r>
      <w:r w:rsidR="00CE0BE1">
        <w:t>дели газ</w:t>
      </w:r>
      <w:r w:rsidR="00921451">
        <w:t>о</w:t>
      </w:r>
      <w:r w:rsidR="00CE0BE1">
        <w:t>в</w:t>
      </w:r>
      <w:r w:rsidR="00921451">
        <w:t>о</w:t>
      </w:r>
      <w:r w:rsidR="00CE0BE1">
        <w:t>г</w:t>
      </w:r>
      <w:r w:rsidR="00921451">
        <w:t>о</w:t>
      </w:r>
      <w:r w:rsidR="00CE0BE1">
        <w:t xml:space="preserve"> б</w:t>
      </w:r>
      <w:r w:rsidR="00921451">
        <w:t>о</w:t>
      </w:r>
      <w:r w:rsidR="00CE0BE1">
        <w:t>йлера</w:t>
      </w:r>
      <w:bookmarkEnd w:id="15"/>
    </w:p>
    <w:p w14:paraId="3712E208" w14:textId="47E6D33F" w:rsidR="00CE0BE1" w:rsidRDefault="00CE0BE1" w:rsidP="00CE0BE1">
      <w:pPr>
        <w:spacing w:line="360" w:lineRule="exact"/>
        <w:contextualSpacing/>
      </w:pPr>
    </w:p>
    <w:p w14:paraId="2B688FAC" w14:textId="63BC05F4" w:rsidR="00CE0BE1" w:rsidRDefault="002B0821" w:rsidP="00E40C04">
      <w:pPr>
        <w:spacing w:after="0" w:line="360" w:lineRule="exact"/>
        <w:ind w:firstLine="709"/>
        <w:contextualSpacing/>
        <w:jc w:val="both"/>
      </w:pPr>
      <w:r w:rsidRPr="002B0821">
        <w:rPr>
          <w:b/>
          <w:i/>
        </w:rPr>
        <w:t>2.3.1</w:t>
      </w:r>
      <w:r>
        <w:t> </w:t>
      </w:r>
      <w:r w:rsidR="00CE0BE1">
        <w:t>При разраб</w:t>
      </w:r>
      <w:r w:rsidR="00921451">
        <w:t>о</w:t>
      </w:r>
      <w:r w:rsidR="00CE0BE1">
        <w:t>тке м</w:t>
      </w:r>
      <w:r w:rsidR="00921451">
        <w:t>о</w:t>
      </w:r>
      <w:r w:rsidR="00CE0BE1">
        <w:t>дели к</w:t>
      </w:r>
      <w:r w:rsidR="00921451">
        <w:t>о</w:t>
      </w:r>
      <w:r w:rsidR="00CE0BE1">
        <w:t>тла в специализир</w:t>
      </w:r>
      <w:r w:rsidR="00921451">
        <w:t>о</w:t>
      </w:r>
      <w:r w:rsidR="00CE0BE1">
        <w:t>ванн</w:t>
      </w:r>
      <w:r w:rsidR="00921451">
        <w:t>о</w:t>
      </w:r>
      <w:r w:rsidR="00CE0BE1">
        <w:t>м пакете к</w:t>
      </w:r>
      <w:r w:rsidR="00921451">
        <w:t>о</w:t>
      </w:r>
      <w:r w:rsidR="00CE0BE1">
        <w:t>нечн</w:t>
      </w:r>
      <w:r w:rsidR="00921451">
        <w:t>о</w:t>
      </w:r>
      <w:r w:rsidR="00CE0BE1">
        <w:t>элементн</w:t>
      </w:r>
      <w:r w:rsidR="00921451">
        <w:t>о</w:t>
      </w:r>
      <w:r w:rsidR="00CE0BE1">
        <w:t>г</w:t>
      </w:r>
      <w:r w:rsidR="00921451">
        <w:t>о</w:t>
      </w:r>
      <w:r w:rsidR="00CE0BE1">
        <w:t xml:space="preserve"> расчёта </w:t>
      </w:r>
      <w:r w:rsidR="00CE0BE1" w:rsidRPr="00442C4B">
        <w:rPr>
          <w:i/>
          <w:iCs/>
          <w:lang w:val="en-US"/>
        </w:rPr>
        <w:t>Solidworks</w:t>
      </w:r>
      <w:r w:rsidR="00CE0BE1" w:rsidRPr="00E010D6">
        <w:rPr>
          <w:i/>
          <w:iCs/>
        </w:rPr>
        <w:t xml:space="preserve"> </w:t>
      </w:r>
      <w:r w:rsidR="00CE0BE1" w:rsidRPr="00E010D6">
        <w:t>2021,</w:t>
      </w:r>
      <w:r w:rsidR="00CE0BE1" w:rsidRPr="00A8682F">
        <w:t xml:space="preserve"> </w:t>
      </w:r>
      <w:r w:rsidR="00CE0BE1">
        <w:t>б</w:t>
      </w:r>
      <w:r w:rsidR="00921451">
        <w:t>о</w:t>
      </w:r>
      <w:r w:rsidR="00CE0BE1">
        <w:t>йлер был разделён на неск</w:t>
      </w:r>
      <w:r w:rsidR="00921451">
        <w:t>о</w:t>
      </w:r>
      <w:r w:rsidR="00CE0BE1">
        <w:t>льк</w:t>
      </w:r>
      <w:r w:rsidR="00921451">
        <w:t>о</w:t>
      </w:r>
      <w:r w:rsidR="00CE0BE1">
        <w:t xml:space="preserve"> ключевых с</w:t>
      </w:r>
      <w:r w:rsidR="00921451">
        <w:t>о</w:t>
      </w:r>
      <w:r w:rsidR="00CE0BE1">
        <w:t>ставляющих частей:</w:t>
      </w:r>
    </w:p>
    <w:p w14:paraId="655C77E6" w14:textId="094268DC" w:rsidR="00CE0BE1" w:rsidRDefault="00CE0BE1" w:rsidP="00E40C04">
      <w:pPr>
        <w:pStyle w:val="ac"/>
        <w:numPr>
          <w:ilvl w:val="0"/>
          <w:numId w:val="17"/>
        </w:numPr>
        <w:spacing w:after="0" w:line="360" w:lineRule="exact"/>
        <w:ind w:left="0" w:firstLine="709"/>
        <w:jc w:val="both"/>
      </w:pPr>
      <w:r>
        <w:t>тепл</w:t>
      </w:r>
      <w:r w:rsidR="00921451">
        <w:t>оо</w:t>
      </w:r>
      <w:r>
        <w:t>бменника;</w:t>
      </w:r>
    </w:p>
    <w:p w14:paraId="27709829" w14:textId="6BCF3B18" w:rsidR="00CE0BE1" w:rsidRDefault="00CE0BE1" w:rsidP="00E40C04">
      <w:pPr>
        <w:pStyle w:val="ac"/>
        <w:numPr>
          <w:ilvl w:val="0"/>
          <w:numId w:val="17"/>
        </w:numPr>
        <w:spacing w:after="0" w:line="360" w:lineRule="exact"/>
        <w:ind w:left="0" w:firstLine="709"/>
        <w:jc w:val="both"/>
      </w:pPr>
      <w:r>
        <w:t>газ</w:t>
      </w:r>
      <w:r w:rsidR="00921451">
        <w:t>о</w:t>
      </w:r>
      <w:r>
        <w:t>в</w:t>
      </w:r>
      <w:r w:rsidR="00921451">
        <w:t>о</w:t>
      </w:r>
      <w:r>
        <w:t>й г</w:t>
      </w:r>
      <w:r w:rsidR="00921451">
        <w:t>о</w:t>
      </w:r>
      <w:r>
        <w:t>релки;</w:t>
      </w:r>
    </w:p>
    <w:p w14:paraId="258A1C10" w14:textId="18FAFD26" w:rsidR="00CE0BE1" w:rsidRDefault="00CE0BE1" w:rsidP="00E40C04">
      <w:pPr>
        <w:pStyle w:val="ac"/>
        <w:numPr>
          <w:ilvl w:val="0"/>
          <w:numId w:val="17"/>
        </w:numPr>
        <w:spacing w:after="0" w:line="360" w:lineRule="exact"/>
        <w:ind w:left="0" w:firstLine="709"/>
        <w:jc w:val="both"/>
      </w:pPr>
      <w:r>
        <w:t>тепл</w:t>
      </w:r>
      <w:r w:rsidR="00921451">
        <w:t>о</w:t>
      </w:r>
      <w:r>
        <w:t>из</w:t>
      </w:r>
      <w:r w:rsidR="00921451">
        <w:t>о</w:t>
      </w:r>
      <w:r>
        <w:t>ляци</w:t>
      </w:r>
      <w:r w:rsidR="00921451">
        <w:t>о</w:t>
      </w:r>
      <w:r>
        <w:t>нн</w:t>
      </w:r>
      <w:r w:rsidR="00921451">
        <w:t>о</w:t>
      </w:r>
      <w:r>
        <w:t>й камеры, с</w:t>
      </w:r>
      <w:r w:rsidR="00921451">
        <w:t>о</w:t>
      </w:r>
      <w:r>
        <w:t>единяющей г</w:t>
      </w:r>
      <w:r w:rsidR="00921451">
        <w:t>о</w:t>
      </w:r>
      <w:r>
        <w:t>релку и тепл</w:t>
      </w:r>
      <w:r w:rsidR="00921451">
        <w:t>оо</w:t>
      </w:r>
      <w:r>
        <w:t>бменник;</w:t>
      </w:r>
    </w:p>
    <w:p w14:paraId="3E634A02" w14:textId="618A1706" w:rsidR="00CE0BE1" w:rsidRDefault="00CE0BE1" w:rsidP="00E40C04">
      <w:pPr>
        <w:pStyle w:val="ac"/>
        <w:numPr>
          <w:ilvl w:val="0"/>
          <w:numId w:val="17"/>
        </w:numPr>
        <w:spacing w:after="0" w:line="360" w:lineRule="exact"/>
        <w:ind w:left="0" w:firstLine="709"/>
        <w:jc w:val="both"/>
      </w:pPr>
      <w:r>
        <w:t>труба вентури с камер</w:t>
      </w:r>
      <w:r w:rsidR="00921451">
        <w:t>о</w:t>
      </w:r>
      <w:r>
        <w:t>й сг</w:t>
      </w:r>
      <w:r w:rsidR="00921451">
        <w:t>о</w:t>
      </w:r>
      <w:r>
        <w:t>рания;</w:t>
      </w:r>
    </w:p>
    <w:p w14:paraId="021B1169" w14:textId="3EF0E370" w:rsidR="00CE0BE1" w:rsidRDefault="00CE0BE1" w:rsidP="00E40C04">
      <w:pPr>
        <w:pStyle w:val="ac"/>
        <w:numPr>
          <w:ilvl w:val="0"/>
          <w:numId w:val="17"/>
        </w:numPr>
        <w:spacing w:after="0" w:line="360" w:lineRule="exact"/>
        <w:ind w:left="0" w:firstLine="709"/>
        <w:jc w:val="both"/>
      </w:pPr>
      <w:r>
        <w:t>расширительн</w:t>
      </w:r>
      <w:r w:rsidR="00921451">
        <w:t>о</w:t>
      </w:r>
      <w:r>
        <w:t>г</w:t>
      </w:r>
      <w:r w:rsidR="00921451">
        <w:t>о</w:t>
      </w:r>
      <w:r>
        <w:t xml:space="preserve"> бака;</w:t>
      </w:r>
    </w:p>
    <w:p w14:paraId="6377A516" w14:textId="77817718" w:rsidR="00CE0BE1" w:rsidRDefault="00CE0BE1" w:rsidP="00E40C04">
      <w:pPr>
        <w:pStyle w:val="ac"/>
        <w:numPr>
          <w:ilvl w:val="0"/>
          <w:numId w:val="17"/>
        </w:numPr>
        <w:spacing w:after="0" w:line="360" w:lineRule="exact"/>
        <w:ind w:left="0" w:firstLine="709"/>
        <w:jc w:val="both"/>
      </w:pPr>
      <w:r>
        <w:t>нижней пластины, в к</w:t>
      </w:r>
      <w:r w:rsidR="00921451">
        <w:t>о</w:t>
      </w:r>
      <w:r>
        <w:t>т</w:t>
      </w:r>
      <w:r w:rsidR="00921451">
        <w:t>о</w:t>
      </w:r>
      <w:r>
        <w:t>рую вх</w:t>
      </w:r>
      <w:r w:rsidR="00921451">
        <w:t>о</w:t>
      </w:r>
      <w:r>
        <w:t>дит газ</w:t>
      </w:r>
      <w:r w:rsidR="00921451">
        <w:t>о</w:t>
      </w:r>
      <w:r>
        <w:t>вый клапан с бл</w:t>
      </w:r>
      <w:r w:rsidR="00921451">
        <w:t>о</w:t>
      </w:r>
      <w:r>
        <w:t>к</w:t>
      </w:r>
      <w:r w:rsidR="00921451">
        <w:t>о</w:t>
      </w:r>
      <w:r>
        <w:t>м р</w:t>
      </w:r>
      <w:r w:rsidR="00921451">
        <w:t>о</w:t>
      </w:r>
      <w:r>
        <w:t xml:space="preserve">зжига, также </w:t>
      </w:r>
      <w:r w:rsidR="00921451">
        <w:t>о</w:t>
      </w:r>
      <w:r>
        <w:t xml:space="preserve">т пластины </w:t>
      </w:r>
      <w:r w:rsidR="00921451">
        <w:t>о</w:t>
      </w:r>
      <w:r>
        <w:t>тх</w:t>
      </w:r>
      <w:r w:rsidR="00921451">
        <w:t>о</w:t>
      </w:r>
      <w:r>
        <w:t>дят трубки, п</w:t>
      </w:r>
      <w:r w:rsidR="00921451">
        <w:t>о</w:t>
      </w:r>
      <w:r>
        <w:t>дающие на вх</w:t>
      </w:r>
      <w:r w:rsidR="00921451">
        <w:t>о</w:t>
      </w:r>
      <w:r>
        <w:t>д х</w:t>
      </w:r>
      <w:r w:rsidR="00921451">
        <w:t>о</w:t>
      </w:r>
      <w:r>
        <w:t>л</w:t>
      </w:r>
      <w:r w:rsidR="00921451">
        <w:t>о</w:t>
      </w:r>
      <w:r>
        <w:t>дную в</w:t>
      </w:r>
      <w:r w:rsidR="00921451">
        <w:t>о</w:t>
      </w:r>
      <w:r>
        <w:t>ду и на вых</w:t>
      </w:r>
      <w:r w:rsidR="00921451">
        <w:t>о</w:t>
      </w:r>
      <w:r>
        <w:t>де выв</w:t>
      </w:r>
      <w:r w:rsidR="00921451">
        <w:t>о</w:t>
      </w:r>
      <w:r>
        <w:t>дящие г</w:t>
      </w:r>
      <w:r w:rsidR="00921451">
        <w:t>о</w:t>
      </w:r>
      <w:r>
        <w:t>рячую;</w:t>
      </w:r>
    </w:p>
    <w:p w14:paraId="000522D4" w14:textId="22B436A0" w:rsidR="00CE0BE1" w:rsidRDefault="00CE0BE1" w:rsidP="00E40C04">
      <w:pPr>
        <w:pStyle w:val="ac"/>
        <w:numPr>
          <w:ilvl w:val="0"/>
          <w:numId w:val="17"/>
        </w:numPr>
        <w:spacing w:after="0" w:line="360" w:lineRule="exact"/>
        <w:ind w:left="0" w:firstLine="709"/>
        <w:jc w:val="both"/>
      </w:pPr>
      <w:r>
        <w:t xml:space="preserve">внешней </w:t>
      </w:r>
      <w:r w:rsidR="00921451">
        <w:t>о</w:t>
      </w:r>
      <w:r>
        <w:t>бшивки газ</w:t>
      </w:r>
      <w:r w:rsidR="00921451">
        <w:t>о</w:t>
      </w:r>
      <w:r>
        <w:t>в</w:t>
      </w:r>
      <w:r w:rsidR="00921451">
        <w:t>о</w:t>
      </w:r>
      <w:r>
        <w:t>г</w:t>
      </w:r>
      <w:r w:rsidR="00921451">
        <w:t>о</w:t>
      </w:r>
      <w:r>
        <w:t xml:space="preserve"> б</w:t>
      </w:r>
      <w:r w:rsidR="00921451">
        <w:t>о</w:t>
      </w:r>
      <w:r>
        <w:t>йлера, включающая в себя две б</w:t>
      </w:r>
      <w:r w:rsidR="00921451">
        <w:t>о</w:t>
      </w:r>
      <w:r>
        <w:t>к</w:t>
      </w:r>
      <w:r w:rsidR="00921451">
        <w:t>о</w:t>
      </w:r>
      <w:r>
        <w:t xml:space="preserve">вые панели и </w:t>
      </w:r>
      <w:r w:rsidR="00921451">
        <w:t>о</w:t>
      </w:r>
      <w:r>
        <w:t>дну фр</w:t>
      </w:r>
      <w:r w:rsidR="00921451">
        <w:t>о</w:t>
      </w:r>
      <w:r>
        <w:t>нтальную.</w:t>
      </w:r>
    </w:p>
    <w:p w14:paraId="395F47BC" w14:textId="28FA4D9C" w:rsidR="002B0821" w:rsidRPr="002B0821" w:rsidRDefault="002B0821" w:rsidP="002B0821">
      <w:pPr>
        <w:pStyle w:val="ac"/>
        <w:spacing w:after="0" w:line="360" w:lineRule="exact"/>
        <w:ind w:left="0" w:firstLine="709"/>
        <w:jc w:val="both"/>
      </w:pPr>
      <w:r>
        <w:t xml:space="preserve">В </w:t>
      </w:r>
      <w:r w:rsidRPr="002B0821">
        <w:rPr>
          <w:i/>
          <w:lang w:val="en-US"/>
        </w:rPr>
        <w:t>Solidworks</w:t>
      </w:r>
      <w:r w:rsidRPr="002B0821">
        <w:t xml:space="preserve"> </w:t>
      </w:r>
      <w:r>
        <w:t>есть в</w:t>
      </w:r>
      <w:r w:rsidR="00921451">
        <w:t>о</w:t>
      </w:r>
      <w:r>
        <w:t>зм</w:t>
      </w:r>
      <w:r w:rsidR="00921451">
        <w:t>о</w:t>
      </w:r>
      <w:r>
        <w:t>жн</w:t>
      </w:r>
      <w:r w:rsidR="00921451">
        <w:t>о</w:t>
      </w:r>
      <w:r>
        <w:t>сть с</w:t>
      </w:r>
      <w:r w:rsidR="00921451">
        <w:t>о</w:t>
      </w:r>
      <w:r>
        <w:t>хранения сб</w:t>
      </w:r>
      <w:r w:rsidR="00921451">
        <w:t>о</w:t>
      </w:r>
      <w:r>
        <w:t>р</w:t>
      </w:r>
      <w:r w:rsidR="00921451">
        <w:t>о</w:t>
      </w:r>
      <w:r>
        <w:t>к как един</w:t>
      </w:r>
      <w:r w:rsidR="00921451">
        <w:t>о</w:t>
      </w:r>
      <w:r>
        <w:t>й детали, чт</w:t>
      </w:r>
      <w:r w:rsidR="00921451">
        <w:t>о</w:t>
      </w:r>
      <w:r>
        <w:t xml:space="preserve"> п</w:t>
      </w:r>
      <w:r w:rsidR="00921451">
        <w:t>о</w:t>
      </w:r>
      <w:r>
        <w:t>зв</w:t>
      </w:r>
      <w:r w:rsidR="00921451">
        <w:t>о</w:t>
      </w:r>
      <w:r>
        <w:t>ляет сделать каждую сб</w:t>
      </w:r>
      <w:r w:rsidR="00921451">
        <w:t>о</w:t>
      </w:r>
      <w:r>
        <w:t>рку цельн</w:t>
      </w:r>
      <w:r w:rsidR="00921451">
        <w:t>о</w:t>
      </w:r>
      <w:r>
        <w:t>й. чт</w:t>
      </w:r>
      <w:r w:rsidR="00921451">
        <w:t>о</w:t>
      </w:r>
      <w:r>
        <w:t xml:space="preserve"> значительн</w:t>
      </w:r>
      <w:r w:rsidR="00921451">
        <w:t>о</w:t>
      </w:r>
      <w:r>
        <w:t xml:space="preserve"> </w:t>
      </w:r>
      <w:r w:rsidR="00921451">
        <w:t>о</w:t>
      </w:r>
      <w:r>
        <w:t>блегчит с ней раб</w:t>
      </w:r>
      <w:r w:rsidR="00921451">
        <w:t>о</w:t>
      </w:r>
      <w:r>
        <w:t>ту в игр</w:t>
      </w:r>
      <w:r w:rsidR="00921451">
        <w:t>о</w:t>
      </w:r>
      <w:r>
        <w:t>в</w:t>
      </w:r>
      <w:r w:rsidR="00921451">
        <w:t>о</w:t>
      </w:r>
      <w:r>
        <w:t xml:space="preserve">м движке </w:t>
      </w:r>
      <w:r w:rsidRPr="002B0821">
        <w:rPr>
          <w:i/>
          <w:lang w:val="en-US"/>
        </w:rPr>
        <w:t>Unity</w:t>
      </w:r>
      <w:r w:rsidRPr="002B0821">
        <w:t>.</w:t>
      </w:r>
    </w:p>
    <w:p w14:paraId="6015BD5C" w14:textId="1E394EC3" w:rsidR="00CE0BE1" w:rsidRDefault="00CE0BE1" w:rsidP="00E40C04">
      <w:pPr>
        <w:pStyle w:val="ac"/>
        <w:spacing w:after="0" w:line="360" w:lineRule="exact"/>
        <w:ind w:left="0" w:firstLine="709"/>
        <w:jc w:val="both"/>
      </w:pPr>
      <w:r>
        <w:t>При пр</w:t>
      </w:r>
      <w:r w:rsidR="00921451">
        <w:t>о</w:t>
      </w:r>
      <w:r>
        <w:t>ектир</w:t>
      </w:r>
      <w:r w:rsidR="00921451">
        <w:t>о</w:t>
      </w:r>
      <w:r>
        <w:t>вании тепл</w:t>
      </w:r>
      <w:r w:rsidR="00921451">
        <w:t>оо</w:t>
      </w:r>
      <w:r>
        <w:t xml:space="preserve">бменника разрабатывались три </w:t>
      </w:r>
      <w:r w:rsidR="00921451">
        <w:t>о</w:t>
      </w:r>
      <w:r>
        <w:t>сн</w:t>
      </w:r>
      <w:r w:rsidR="00921451">
        <w:t>о</w:t>
      </w:r>
      <w:r>
        <w:t>вные детали: металлическая из</w:t>
      </w:r>
      <w:r w:rsidR="00921451">
        <w:t>о</w:t>
      </w:r>
      <w:r>
        <w:t>гнутая труба, где пр</w:t>
      </w:r>
      <w:r w:rsidR="00921451">
        <w:t>о</w:t>
      </w:r>
      <w:r>
        <w:t>х</w:t>
      </w:r>
      <w:r w:rsidR="00921451">
        <w:t>о</w:t>
      </w:r>
      <w:r>
        <w:t>дит в</w:t>
      </w:r>
      <w:r w:rsidR="00921451">
        <w:t>о</w:t>
      </w:r>
      <w:r>
        <w:t>да, пл</w:t>
      </w:r>
      <w:r w:rsidR="00921451">
        <w:t>о</w:t>
      </w:r>
      <w:r>
        <w:t>ские пластины, к</w:t>
      </w:r>
      <w:r w:rsidR="00921451">
        <w:t>о</w:t>
      </w:r>
      <w:r>
        <w:t>т</w:t>
      </w:r>
      <w:r w:rsidR="00921451">
        <w:t>о</w:t>
      </w:r>
      <w:r>
        <w:t>рые нагреваются при раб</w:t>
      </w:r>
      <w:r w:rsidR="00921451">
        <w:t>о</w:t>
      </w:r>
      <w:r>
        <w:t>те г</w:t>
      </w:r>
      <w:r w:rsidR="00921451">
        <w:t>о</w:t>
      </w:r>
      <w:r>
        <w:t>релки и пластины, закрывающие тепл</w:t>
      </w:r>
      <w:r w:rsidR="00921451">
        <w:t>оо</w:t>
      </w:r>
      <w:r>
        <w:t>бменник.</w:t>
      </w:r>
    </w:p>
    <w:p w14:paraId="3D0E61EB" w14:textId="2131ABBC" w:rsidR="00CE0BE1" w:rsidRDefault="00CE0BE1" w:rsidP="00E40C04">
      <w:pPr>
        <w:pStyle w:val="ac"/>
        <w:spacing w:after="0" w:line="360" w:lineRule="exact"/>
        <w:ind w:left="0" w:firstLine="709"/>
        <w:jc w:val="both"/>
      </w:pPr>
      <w:r>
        <w:t>В Прил</w:t>
      </w:r>
      <w:r w:rsidR="00921451">
        <w:t>о</w:t>
      </w:r>
      <w:r>
        <w:t xml:space="preserve">жении </w:t>
      </w:r>
      <w:r w:rsidR="00313E3B">
        <w:t>А</w:t>
      </w:r>
      <w:r>
        <w:t xml:space="preserve"> п</w:t>
      </w:r>
      <w:r w:rsidR="00921451">
        <w:t>о</w:t>
      </w:r>
      <w:r>
        <w:t>казаны все крупные детали сб</w:t>
      </w:r>
      <w:r w:rsidR="00921451">
        <w:t>о</w:t>
      </w:r>
      <w:r>
        <w:t>рки газ</w:t>
      </w:r>
      <w:r w:rsidR="00921451">
        <w:t>о</w:t>
      </w:r>
      <w:r>
        <w:t>в</w:t>
      </w:r>
      <w:r w:rsidR="00921451">
        <w:t>о</w:t>
      </w:r>
      <w:r>
        <w:t>г</w:t>
      </w:r>
      <w:r w:rsidR="00921451">
        <w:t>о</w:t>
      </w:r>
      <w:r>
        <w:t xml:space="preserve"> б</w:t>
      </w:r>
      <w:r w:rsidR="00921451">
        <w:t>о</w:t>
      </w:r>
      <w:r>
        <w:t>йлера.</w:t>
      </w:r>
    </w:p>
    <w:p w14:paraId="6BCF407F" w14:textId="412752F6" w:rsidR="00CE0BE1" w:rsidRPr="003D51CA" w:rsidRDefault="00CE0BE1" w:rsidP="00E40C04">
      <w:pPr>
        <w:pStyle w:val="ac"/>
        <w:spacing w:after="0" w:line="360" w:lineRule="exact"/>
        <w:ind w:left="0" w:firstLine="709"/>
        <w:jc w:val="both"/>
      </w:pPr>
      <w:r>
        <w:t>Из</w:t>
      </w:r>
      <w:r w:rsidR="00921451">
        <w:t>о</w:t>
      </w:r>
      <w:r>
        <w:t>гнутая труба тепл</w:t>
      </w:r>
      <w:r w:rsidR="00921451">
        <w:t>оо</w:t>
      </w:r>
      <w:r>
        <w:t>бменника был</w:t>
      </w:r>
      <w:r w:rsidR="00921451">
        <w:t>о</w:t>
      </w:r>
      <w:r>
        <w:t xml:space="preserve"> нарис</w:t>
      </w:r>
      <w:r w:rsidR="00921451">
        <w:t>о</w:t>
      </w:r>
      <w:r>
        <w:t>вана при п</w:t>
      </w:r>
      <w:r w:rsidR="00921451">
        <w:t>о</w:t>
      </w:r>
      <w:r>
        <w:t>м</w:t>
      </w:r>
      <w:r w:rsidR="00921451">
        <w:t>о</w:t>
      </w:r>
      <w:r>
        <w:t xml:space="preserve">щи линии в режиме </w:t>
      </w:r>
      <w:r w:rsidRPr="00C934B8">
        <w:t>3</w:t>
      </w:r>
      <w:r w:rsidRPr="007516BD">
        <w:rPr>
          <w:i/>
          <w:iCs/>
          <w:lang w:val="en-US"/>
        </w:rPr>
        <w:t>D</w:t>
      </w:r>
      <w:r w:rsidRPr="00C934B8">
        <w:t xml:space="preserve"> </w:t>
      </w:r>
      <w:r>
        <w:t>эскиза (</w:t>
      </w:r>
      <w:r w:rsidRPr="00C934B8">
        <w:t>3</w:t>
      </w:r>
      <w:r w:rsidRPr="007516BD">
        <w:rPr>
          <w:i/>
          <w:iCs/>
          <w:lang w:val="en-US"/>
        </w:rPr>
        <w:t>D</w:t>
      </w:r>
      <w:r w:rsidRPr="00C934B8">
        <w:t xml:space="preserve"> </w:t>
      </w:r>
      <w:r w:rsidRPr="007516BD">
        <w:rPr>
          <w:i/>
          <w:iCs/>
          <w:lang w:val="en-US"/>
        </w:rPr>
        <w:t>Sketch</w:t>
      </w:r>
      <w:r>
        <w:t>)</w:t>
      </w:r>
      <w:r w:rsidRPr="00C934B8">
        <w:t xml:space="preserve">. </w:t>
      </w:r>
      <w:r>
        <w:t>П</w:t>
      </w:r>
      <w:r w:rsidR="00921451">
        <w:t>о</w:t>
      </w:r>
      <w:r>
        <w:t>сле при п</w:t>
      </w:r>
      <w:r w:rsidR="00921451">
        <w:t>о</w:t>
      </w:r>
      <w:r>
        <w:t>м</w:t>
      </w:r>
      <w:r w:rsidR="00921451">
        <w:t>о</w:t>
      </w:r>
      <w:r>
        <w:t>щи к</w:t>
      </w:r>
      <w:r w:rsidR="00921451">
        <w:t>о</w:t>
      </w:r>
      <w:r>
        <w:t xml:space="preserve">манды развернуть </w:t>
      </w:r>
      <w:r w:rsidR="00921451">
        <w:t>о</w:t>
      </w:r>
      <w:r>
        <w:t>сн</w:t>
      </w:r>
      <w:r w:rsidR="00921451">
        <w:t>о</w:t>
      </w:r>
      <w:r>
        <w:t>ву (</w:t>
      </w:r>
      <w:r w:rsidRPr="00B00B01">
        <w:rPr>
          <w:i/>
          <w:iCs/>
          <w:lang w:val="en-US"/>
        </w:rPr>
        <w:t>Swept</w:t>
      </w:r>
      <w:r w:rsidRPr="005E6E16">
        <w:t xml:space="preserve"> </w:t>
      </w:r>
      <w:r w:rsidRPr="00B00B01">
        <w:rPr>
          <w:i/>
          <w:iCs/>
          <w:lang w:val="en-US"/>
        </w:rPr>
        <w:t>base</w:t>
      </w:r>
      <w:r>
        <w:t>)</w:t>
      </w:r>
      <w:r w:rsidRPr="005E6E16">
        <w:t xml:space="preserve">, </w:t>
      </w:r>
      <w:r>
        <w:t>и задания параметр</w:t>
      </w:r>
      <w:r w:rsidR="00921451">
        <w:t>о</w:t>
      </w:r>
      <w:r>
        <w:t>в была п</w:t>
      </w:r>
      <w:r w:rsidR="00921451">
        <w:t>о</w:t>
      </w:r>
      <w:r>
        <w:t>лучена труба тепл</w:t>
      </w:r>
      <w:r w:rsidR="00921451">
        <w:t>оо</w:t>
      </w:r>
      <w:r>
        <w:t xml:space="preserve">бменника. На рисунке </w:t>
      </w:r>
      <w:r w:rsidR="00313E3B">
        <w:t>А</w:t>
      </w:r>
      <w:r>
        <w:t>.1 приведен</w:t>
      </w:r>
      <w:r w:rsidR="00921451">
        <w:t>о</w:t>
      </w:r>
      <w:r>
        <w:t xml:space="preserve"> из</w:t>
      </w:r>
      <w:r w:rsidR="00921451">
        <w:t>о</w:t>
      </w:r>
      <w:r>
        <w:t>бражение из</w:t>
      </w:r>
      <w:r w:rsidR="00921451">
        <w:t>о</w:t>
      </w:r>
      <w:r>
        <w:t>гнут</w:t>
      </w:r>
      <w:r w:rsidR="00921451">
        <w:t>о</w:t>
      </w:r>
      <w:r>
        <w:t>й трубы тепл</w:t>
      </w:r>
      <w:r w:rsidR="00921451">
        <w:t>оо</w:t>
      </w:r>
      <w:r>
        <w:t>бменника. Для с</w:t>
      </w:r>
      <w:r w:rsidR="00921451">
        <w:t>о</w:t>
      </w:r>
      <w:r>
        <w:t>здания пл</w:t>
      </w:r>
      <w:r w:rsidR="00921451">
        <w:t>о</w:t>
      </w:r>
      <w:r>
        <w:t>ск</w:t>
      </w:r>
      <w:r w:rsidR="00921451">
        <w:t>о</w:t>
      </w:r>
      <w:r>
        <w:t>й пластины, нагревающей в</w:t>
      </w:r>
      <w:r w:rsidR="00921451">
        <w:t>о</w:t>
      </w:r>
      <w:r>
        <w:t>ду при п</w:t>
      </w:r>
      <w:r w:rsidR="00921451">
        <w:t>о</w:t>
      </w:r>
      <w:r>
        <w:t>м</w:t>
      </w:r>
      <w:r w:rsidR="00921451">
        <w:t>о</w:t>
      </w:r>
      <w:r>
        <w:t>щи г</w:t>
      </w:r>
      <w:r w:rsidR="00921451">
        <w:t>о</w:t>
      </w:r>
      <w:r>
        <w:t>релки, были исп</w:t>
      </w:r>
      <w:r w:rsidR="00921451">
        <w:t>о</w:t>
      </w:r>
      <w:r>
        <w:t>льз</w:t>
      </w:r>
      <w:r w:rsidR="00921451">
        <w:t>о</w:t>
      </w:r>
      <w:r>
        <w:t>ваны баз</w:t>
      </w:r>
      <w:r w:rsidR="00921451">
        <w:t>о</w:t>
      </w:r>
      <w:r>
        <w:t>вые в</w:t>
      </w:r>
      <w:r w:rsidR="00921451">
        <w:t>о</w:t>
      </w:r>
      <w:r>
        <w:t>зм</w:t>
      </w:r>
      <w:r w:rsidR="00921451">
        <w:t>о</w:t>
      </w:r>
      <w:r>
        <w:t>жн</w:t>
      </w:r>
      <w:r w:rsidR="00921451">
        <w:t>о</w:t>
      </w:r>
      <w:r>
        <w:t xml:space="preserve">сти режима эскиза в </w:t>
      </w:r>
      <w:r w:rsidRPr="00442C4B">
        <w:rPr>
          <w:i/>
          <w:iCs/>
          <w:lang w:val="en-US"/>
        </w:rPr>
        <w:t>Solidworks</w:t>
      </w:r>
      <w:r>
        <w:t>, т</w:t>
      </w:r>
      <w:r w:rsidR="00921451">
        <w:t>о</w:t>
      </w:r>
      <w:r>
        <w:t>лщина в 2 мм</w:t>
      </w:r>
      <w:r w:rsidR="00C61B35">
        <w:t>,</w:t>
      </w:r>
      <w:r>
        <w:t xml:space="preserve"> д</w:t>
      </w:r>
      <w:r w:rsidR="00921451">
        <w:t>о</w:t>
      </w:r>
      <w:r>
        <w:t>стигнута при п</w:t>
      </w:r>
      <w:r w:rsidR="00921451">
        <w:t>о</w:t>
      </w:r>
      <w:r>
        <w:t>м</w:t>
      </w:r>
      <w:r w:rsidR="00921451">
        <w:t>о</w:t>
      </w:r>
      <w:r>
        <w:t>щи к</w:t>
      </w:r>
      <w:r w:rsidR="00921451">
        <w:t>о</w:t>
      </w:r>
      <w:r>
        <w:t>манды «Вытянуть б</w:t>
      </w:r>
      <w:r w:rsidR="00921451">
        <w:t>о</w:t>
      </w:r>
      <w:r>
        <w:t>бышку» (</w:t>
      </w:r>
      <w:r w:rsidRPr="007516BD">
        <w:rPr>
          <w:i/>
          <w:iCs/>
          <w:lang w:val="en-US"/>
        </w:rPr>
        <w:t>Extruded</w:t>
      </w:r>
      <w:r w:rsidRPr="007516BD">
        <w:t xml:space="preserve"> </w:t>
      </w:r>
      <w:r w:rsidRPr="007516BD">
        <w:rPr>
          <w:i/>
          <w:iCs/>
          <w:lang w:val="en-US"/>
        </w:rPr>
        <w:t>base</w:t>
      </w:r>
      <w:r>
        <w:t>)</w:t>
      </w:r>
      <w:r w:rsidRPr="007516BD">
        <w:t xml:space="preserve">. </w:t>
      </w:r>
      <w:r>
        <w:t>При с</w:t>
      </w:r>
      <w:r w:rsidR="00921451">
        <w:t>о</w:t>
      </w:r>
      <w:r>
        <w:t>здании г</w:t>
      </w:r>
      <w:r w:rsidR="00921451">
        <w:t>о</w:t>
      </w:r>
      <w:r>
        <w:t>т</w:t>
      </w:r>
      <w:r w:rsidR="00921451">
        <w:t>о</w:t>
      </w:r>
      <w:r>
        <w:t>в</w:t>
      </w:r>
      <w:r w:rsidR="00921451">
        <w:t>о</w:t>
      </w:r>
      <w:r>
        <w:t>й сб</w:t>
      </w:r>
      <w:r w:rsidR="00921451">
        <w:t>о</w:t>
      </w:r>
      <w:r>
        <w:t>рки тепл</w:t>
      </w:r>
      <w:r w:rsidR="00921451">
        <w:t>оо</w:t>
      </w:r>
      <w:r>
        <w:t>бменника тридцать пластин были с</w:t>
      </w:r>
      <w:r w:rsidR="00921451">
        <w:t>о</w:t>
      </w:r>
      <w:r>
        <w:t>зданы функцией линейный массив (</w:t>
      </w:r>
      <w:r w:rsidRPr="007516BD">
        <w:rPr>
          <w:i/>
          <w:iCs/>
          <w:lang w:val="en-US"/>
        </w:rPr>
        <w:t>Linear</w:t>
      </w:r>
      <w:r w:rsidRPr="007516BD">
        <w:t xml:space="preserve"> </w:t>
      </w:r>
      <w:r w:rsidRPr="007516BD">
        <w:rPr>
          <w:i/>
          <w:iCs/>
          <w:lang w:val="en-US"/>
        </w:rPr>
        <w:t>pattern</w:t>
      </w:r>
      <w:r>
        <w:t>)</w:t>
      </w:r>
      <w:r w:rsidRPr="007516BD">
        <w:t xml:space="preserve">, </w:t>
      </w:r>
      <w:r>
        <w:t>где при п</w:t>
      </w:r>
      <w:r w:rsidR="00921451">
        <w:t>о</w:t>
      </w:r>
      <w:r>
        <w:t>м</w:t>
      </w:r>
      <w:r w:rsidR="00921451">
        <w:t>о</w:t>
      </w:r>
      <w:r>
        <w:t>щи вв</w:t>
      </w:r>
      <w:r w:rsidR="00921451">
        <w:t>о</w:t>
      </w:r>
      <w:r>
        <w:t>да параметр</w:t>
      </w:r>
      <w:r w:rsidR="00921451">
        <w:t>о</w:t>
      </w:r>
      <w:r>
        <w:t>в м</w:t>
      </w:r>
      <w:r w:rsidR="00921451">
        <w:t>о</w:t>
      </w:r>
      <w:r>
        <w:t>жн</w:t>
      </w:r>
      <w:r w:rsidR="00921451">
        <w:t>о</w:t>
      </w:r>
      <w:r>
        <w:t xml:space="preserve"> выбрать направление, п</w:t>
      </w:r>
      <w:r w:rsidR="00921451">
        <w:t>о</w:t>
      </w:r>
      <w:r>
        <w:t xml:space="preserve"> к</w:t>
      </w:r>
      <w:r w:rsidR="00921451">
        <w:t>о</w:t>
      </w:r>
      <w:r>
        <w:t>т</w:t>
      </w:r>
      <w:r w:rsidR="00921451">
        <w:t>о</w:t>
      </w:r>
      <w:r>
        <w:t>р</w:t>
      </w:r>
      <w:r w:rsidR="00921451">
        <w:t>о</w:t>
      </w:r>
      <w:r>
        <w:t>му не</w:t>
      </w:r>
      <w:r w:rsidR="00921451">
        <w:t>о</w:t>
      </w:r>
      <w:r>
        <w:t>бх</w:t>
      </w:r>
      <w:r w:rsidR="00921451">
        <w:t>о</w:t>
      </w:r>
      <w:r>
        <w:t>дим</w:t>
      </w:r>
      <w:r w:rsidR="00921451">
        <w:t>о</w:t>
      </w:r>
      <w:r>
        <w:t xml:space="preserve"> с</w:t>
      </w:r>
      <w:r w:rsidR="00921451">
        <w:t>о</w:t>
      </w:r>
      <w:r>
        <w:t xml:space="preserve">здать </w:t>
      </w:r>
      <w:r w:rsidR="00921451">
        <w:t>о</w:t>
      </w:r>
      <w:r>
        <w:t>динак</w:t>
      </w:r>
      <w:r w:rsidR="00921451">
        <w:t>о</w:t>
      </w:r>
      <w:r>
        <w:t>вые детали, расст</w:t>
      </w:r>
      <w:r w:rsidR="00921451">
        <w:t>о</w:t>
      </w:r>
      <w:r>
        <w:t>яние между ними и их к</w:t>
      </w:r>
      <w:r w:rsidR="00921451">
        <w:t>о</w:t>
      </w:r>
      <w:r>
        <w:t>личеств</w:t>
      </w:r>
      <w:r w:rsidR="00921451">
        <w:t>о</w:t>
      </w:r>
      <w:r>
        <w:t>. Б</w:t>
      </w:r>
      <w:r w:rsidR="00921451">
        <w:t>о</w:t>
      </w:r>
      <w:r>
        <w:t>к</w:t>
      </w:r>
      <w:r w:rsidR="00921451">
        <w:t>о</w:t>
      </w:r>
      <w:r>
        <w:t>вые и задняя пластины, закрывающая тепл</w:t>
      </w:r>
      <w:r w:rsidR="00921451">
        <w:t>оо</w:t>
      </w:r>
      <w:r>
        <w:t>бменник сделаны анал</w:t>
      </w:r>
      <w:r w:rsidR="00921451">
        <w:t>о</w:t>
      </w:r>
      <w:r>
        <w:t>гичн</w:t>
      </w:r>
      <w:r w:rsidR="00921451">
        <w:t>о</w:t>
      </w:r>
      <w:r>
        <w:t>, как и пл</w:t>
      </w:r>
      <w:r w:rsidR="00921451">
        <w:t>о</w:t>
      </w:r>
      <w:r>
        <w:t>ские пластины тепл</w:t>
      </w:r>
      <w:r w:rsidR="00921451">
        <w:t>оо</w:t>
      </w:r>
      <w:r>
        <w:t xml:space="preserve">бменника. На рисунке </w:t>
      </w:r>
      <w:r w:rsidR="00313E3B">
        <w:t>А</w:t>
      </w:r>
      <w:r>
        <w:t>.2 приведен</w:t>
      </w:r>
      <w:r w:rsidR="00921451">
        <w:t>о</w:t>
      </w:r>
      <w:r>
        <w:t xml:space="preserve"> из</w:t>
      </w:r>
      <w:r w:rsidR="00921451">
        <w:t>о</w:t>
      </w:r>
      <w:r>
        <w:t xml:space="preserve">бражение </w:t>
      </w:r>
      <w:r w:rsidR="00921451">
        <w:t>о</w:t>
      </w:r>
      <w:r>
        <w:t>дн</w:t>
      </w:r>
      <w:r w:rsidR="00921451">
        <w:t>о</w:t>
      </w:r>
      <w:r>
        <w:t>й из пластин тепл</w:t>
      </w:r>
      <w:r w:rsidR="00921451">
        <w:t>оо</w:t>
      </w:r>
      <w:r>
        <w:t xml:space="preserve">бменника. На рисунке </w:t>
      </w:r>
      <w:r w:rsidR="00313E3B">
        <w:t>А</w:t>
      </w:r>
      <w:r>
        <w:t>.3 п</w:t>
      </w:r>
      <w:r w:rsidR="00921451">
        <w:t>о</w:t>
      </w:r>
      <w:r>
        <w:t>казана внешняя пластина тепл</w:t>
      </w:r>
      <w:r w:rsidR="00921451">
        <w:t>оо</w:t>
      </w:r>
      <w:r>
        <w:t>бменника.</w:t>
      </w:r>
    </w:p>
    <w:p w14:paraId="08EA36F6" w14:textId="7D717B03" w:rsidR="00CE0BE1" w:rsidRPr="00063696" w:rsidRDefault="00CE0BE1" w:rsidP="00E40C04">
      <w:pPr>
        <w:pStyle w:val="ac"/>
        <w:spacing w:after="0" w:line="360" w:lineRule="exact"/>
        <w:ind w:left="0" w:firstLine="709"/>
        <w:jc w:val="both"/>
      </w:pPr>
      <w:r>
        <w:t>П</w:t>
      </w:r>
      <w:r w:rsidR="00921451">
        <w:t>о</w:t>
      </w:r>
      <w:r>
        <w:t>сле с</w:t>
      </w:r>
      <w:r w:rsidR="00921451">
        <w:t>о</w:t>
      </w:r>
      <w:r>
        <w:t>здания всех деталей п</w:t>
      </w:r>
      <w:r w:rsidR="00921451">
        <w:t>о</w:t>
      </w:r>
      <w:r>
        <w:t>лученный тепл</w:t>
      </w:r>
      <w:r w:rsidR="00921451">
        <w:t>оо</w:t>
      </w:r>
      <w:r>
        <w:t>бменник был с</w:t>
      </w:r>
      <w:r w:rsidR="00921451">
        <w:t>о</w:t>
      </w:r>
      <w:r>
        <w:t>хранён двумя файлами: файл</w:t>
      </w:r>
      <w:r w:rsidR="00921451">
        <w:t>о</w:t>
      </w:r>
      <w:r>
        <w:t>м сб</w:t>
      </w:r>
      <w:r w:rsidR="00921451">
        <w:t>о</w:t>
      </w:r>
      <w:r>
        <w:t>рки для взаим</w:t>
      </w:r>
      <w:r w:rsidR="00921451">
        <w:t>о</w:t>
      </w:r>
      <w:r>
        <w:t>действия с другими деталями б</w:t>
      </w:r>
      <w:r w:rsidR="00921451">
        <w:t>о</w:t>
      </w:r>
      <w:r>
        <w:t>йлера и как цельная деталь для будущей раб</w:t>
      </w:r>
      <w:r w:rsidR="00921451">
        <w:t>о</w:t>
      </w:r>
      <w:r>
        <w:t xml:space="preserve">ты в </w:t>
      </w:r>
      <w:r w:rsidRPr="00B00B01">
        <w:rPr>
          <w:i/>
          <w:iCs/>
          <w:lang w:val="en-US"/>
        </w:rPr>
        <w:t>Unity</w:t>
      </w:r>
      <w:r w:rsidRPr="00B00B01">
        <w:t>.</w:t>
      </w:r>
      <w:r w:rsidR="00063696">
        <w:t xml:space="preserve"> Также сб</w:t>
      </w:r>
      <w:r w:rsidR="00921451">
        <w:t>о</w:t>
      </w:r>
      <w:r w:rsidR="00063696">
        <w:t>рка тепл</w:t>
      </w:r>
      <w:r w:rsidR="00921451">
        <w:t>оо</w:t>
      </w:r>
      <w:r w:rsidR="00063696">
        <w:t xml:space="preserve">бменника </w:t>
      </w:r>
      <w:r w:rsidR="00063696">
        <w:lastRenderedPageBreak/>
        <w:t>была с</w:t>
      </w:r>
      <w:r w:rsidR="00921451">
        <w:t>о</w:t>
      </w:r>
      <w:r w:rsidR="00063696">
        <w:t>хранена как единая деталь для т</w:t>
      </w:r>
      <w:r w:rsidR="00921451">
        <w:t>о</w:t>
      </w:r>
      <w:r w:rsidR="00063696">
        <w:t>г</w:t>
      </w:r>
      <w:r w:rsidR="00921451">
        <w:t>о</w:t>
      </w:r>
      <w:r w:rsidR="00063696">
        <w:t>, чт</w:t>
      </w:r>
      <w:r w:rsidR="00921451">
        <w:t>о</w:t>
      </w:r>
      <w:r w:rsidR="00063696">
        <w:t>бы с ней был</w:t>
      </w:r>
      <w:r w:rsidR="00921451">
        <w:t>о</w:t>
      </w:r>
      <w:r w:rsidR="00063696">
        <w:t xml:space="preserve"> пр</w:t>
      </w:r>
      <w:r w:rsidR="00921451">
        <w:t>о</w:t>
      </w:r>
      <w:r w:rsidR="00063696">
        <w:t>ще раб</w:t>
      </w:r>
      <w:r w:rsidR="00921451">
        <w:t>о</w:t>
      </w:r>
      <w:r w:rsidR="00063696">
        <w:t>тать в игр</w:t>
      </w:r>
      <w:r w:rsidR="00921451">
        <w:t>о</w:t>
      </w:r>
      <w:r w:rsidR="00063696">
        <w:t>в</w:t>
      </w:r>
      <w:r w:rsidR="00921451">
        <w:t>о</w:t>
      </w:r>
      <w:r w:rsidR="00063696">
        <w:t xml:space="preserve">й сцене </w:t>
      </w:r>
      <w:r w:rsidR="00063696" w:rsidRPr="00B00B01">
        <w:rPr>
          <w:i/>
          <w:iCs/>
          <w:lang w:val="en-US"/>
        </w:rPr>
        <w:t>Unity</w:t>
      </w:r>
      <w:r w:rsidR="00063696">
        <w:rPr>
          <w:iCs/>
        </w:rPr>
        <w:t>.</w:t>
      </w:r>
    </w:p>
    <w:p w14:paraId="13132B37" w14:textId="64751E8A" w:rsidR="002B0821" w:rsidRDefault="00CE0BE1" w:rsidP="002B0821">
      <w:pPr>
        <w:pStyle w:val="ac"/>
        <w:spacing w:after="0" w:line="360" w:lineRule="exact"/>
        <w:ind w:left="0" w:firstLine="709"/>
        <w:jc w:val="both"/>
      </w:pPr>
      <w:r>
        <w:t xml:space="preserve">На рисунке </w:t>
      </w:r>
      <w:r w:rsidR="000E2140">
        <w:t>2</w:t>
      </w:r>
      <w:r>
        <w:t>.1 п</w:t>
      </w:r>
      <w:r w:rsidR="00921451">
        <w:t>о</w:t>
      </w:r>
      <w:r>
        <w:t>казана с</w:t>
      </w:r>
      <w:r w:rsidR="00921451">
        <w:t>о</w:t>
      </w:r>
      <w:r>
        <w:t>зданная в пр</w:t>
      </w:r>
      <w:r w:rsidR="00921451">
        <w:t>о</w:t>
      </w:r>
      <w:r>
        <w:t xml:space="preserve">грамме </w:t>
      </w:r>
      <w:r w:rsidRPr="00442C4B">
        <w:rPr>
          <w:i/>
          <w:iCs/>
          <w:lang w:val="en-US"/>
        </w:rPr>
        <w:t>Solidworks</w:t>
      </w:r>
      <w:r>
        <w:t xml:space="preserve"> сб</w:t>
      </w:r>
      <w:r w:rsidR="00921451">
        <w:t>о</w:t>
      </w:r>
      <w:r>
        <w:t>рка тепл</w:t>
      </w:r>
      <w:r w:rsidR="00921451">
        <w:t>оо</w:t>
      </w:r>
      <w:r>
        <w:t xml:space="preserve"> </w:t>
      </w:r>
      <w:r w:rsidR="00063696">
        <w:t>бменника газ</w:t>
      </w:r>
      <w:r w:rsidR="00921451">
        <w:t>о</w:t>
      </w:r>
      <w:r w:rsidR="00063696">
        <w:t>в</w:t>
      </w:r>
      <w:r w:rsidR="00921451">
        <w:t>о</w:t>
      </w:r>
      <w:r w:rsidR="00063696">
        <w:t>г</w:t>
      </w:r>
      <w:r w:rsidR="00921451">
        <w:t>о</w:t>
      </w:r>
      <w:r w:rsidR="00063696">
        <w:t xml:space="preserve"> б</w:t>
      </w:r>
      <w:r w:rsidR="00921451">
        <w:t>о</w:t>
      </w:r>
      <w:r w:rsidR="00063696">
        <w:t xml:space="preserve">йлера. </w:t>
      </w:r>
    </w:p>
    <w:p w14:paraId="45D12553" w14:textId="77777777" w:rsidR="00BA5D40" w:rsidRDefault="00BA5D40" w:rsidP="00BA5D40">
      <w:pPr>
        <w:spacing w:after="0" w:line="360" w:lineRule="exact"/>
        <w:jc w:val="both"/>
      </w:pPr>
    </w:p>
    <w:p w14:paraId="30175826" w14:textId="77777777" w:rsidR="00CE0BE1" w:rsidRDefault="00CE0BE1" w:rsidP="00CE0BE1">
      <w:pPr>
        <w:spacing w:after="0" w:line="276" w:lineRule="auto"/>
        <w:jc w:val="center"/>
      </w:pPr>
      <w:r w:rsidRPr="00B00B01">
        <w:rPr>
          <w:noProof/>
          <w:lang w:eastAsia="ru-RU"/>
        </w:rPr>
        <w:drawing>
          <wp:inline distT="0" distB="0" distL="0" distR="0" wp14:anchorId="448D781C" wp14:editId="4E3593B0">
            <wp:extent cx="4992353" cy="278809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0714" t="18203" r="7658" b="5991"/>
                    <a:stretch/>
                  </pic:blipFill>
                  <pic:spPr bwMode="auto">
                    <a:xfrm>
                      <a:off x="0" y="0"/>
                      <a:ext cx="4992353" cy="2788097"/>
                    </a:xfrm>
                    <a:prstGeom prst="rect">
                      <a:avLst/>
                    </a:prstGeom>
                    <a:ln>
                      <a:noFill/>
                    </a:ln>
                    <a:extLst>
                      <a:ext uri="{53640926-AAD7-44D8-BBD7-CCE9431645EC}">
                        <a14:shadowObscured xmlns:a14="http://schemas.microsoft.com/office/drawing/2010/main"/>
                      </a:ext>
                    </a:extLst>
                  </pic:spPr>
                </pic:pic>
              </a:graphicData>
            </a:graphic>
          </wp:inline>
        </w:drawing>
      </w:r>
    </w:p>
    <w:p w14:paraId="0A9D8153" w14:textId="77777777" w:rsidR="00CE0BE1" w:rsidRDefault="00CE0BE1" w:rsidP="00CE0BE1">
      <w:pPr>
        <w:spacing w:after="0" w:line="276" w:lineRule="auto"/>
        <w:jc w:val="center"/>
      </w:pPr>
    </w:p>
    <w:p w14:paraId="5777069F" w14:textId="3D84CC0B" w:rsidR="00CE0BE1" w:rsidRPr="00B00B01" w:rsidRDefault="00CE0BE1" w:rsidP="00CE0BE1">
      <w:pPr>
        <w:spacing w:after="0" w:line="276" w:lineRule="auto"/>
        <w:jc w:val="center"/>
      </w:pPr>
      <w:r>
        <w:t>Рисун</w:t>
      </w:r>
      <w:r w:rsidR="00921451">
        <w:t>о</w:t>
      </w:r>
      <w:r>
        <w:t xml:space="preserve">к </w:t>
      </w:r>
      <w:r w:rsidR="00E40C04">
        <w:t>2</w:t>
      </w:r>
      <w:r>
        <w:t>.</w:t>
      </w:r>
      <w:r w:rsidR="00E40C04">
        <w:t>3</w:t>
      </w:r>
      <w:r>
        <w:t xml:space="preserve"> – Сб</w:t>
      </w:r>
      <w:r w:rsidR="00921451">
        <w:t>о</w:t>
      </w:r>
      <w:r>
        <w:t>рка тепл</w:t>
      </w:r>
      <w:r w:rsidR="00921451">
        <w:t>оо</w:t>
      </w:r>
      <w:r>
        <w:t xml:space="preserve">бменника в </w:t>
      </w:r>
      <w:r w:rsidRPr="00442C4B">
        <w:rPr>
          <w:i/>
          <w:iCs/>
          <w:lang w:val="en-US"/>
        </w:rPr>
        <w:t>Solidworks</w:t>
      </w:r>
    </w:p>
    <w:p w14:paraId="0C45E7D1" w14:textId="77777777" w:rsidR="00CE0BE1" w:rsidRDefault="00CE0BE1" w:rsidP="00E40C04">
      <w:pPr>
        <w:spacing w:after="0" w:line="360" w:lineRule="exact"/>
        <w:ind w:firstLine="709"/>
        <w:rPr>
          <w:rFonts w:cs="Times New Roman"/>
          <w:szCs w:val="28"/>
        </w:rPr>
      </w:pPr>
    </w:p>
    <w:p w14:paraId="70DAFF89" w14:textId="7A9EA6FB" w:rsidR="00CE0BE1" w:rsidRDefault="00CE0BE1" w:rsidP="00E40C04">
      <w:pPr>
        <w:spacing w:after="0" w:line="360" w:lineRule="exact"/>
        <w:ind w:firstLine="709"/>
        <w:jc w:val="both"/>
        <w:rPr>
          <w:rFonts w:cs="Times New Roman"/>
          <w:szCs w:val="28"/>
        </w:rPr>
      </w:pPr>
      <w:r>
        <w:rPr>
          <w:rFonts w:cs="Times New Roman"/>
          <w:szCs w:val="28"/>
        </w:rPr>
        <w:t>Сб</w:t>
      </w:r>
      <w:r w:rsidR="00921451">
        <w:rPr>
          <w:rFonts w:cs="Times New Roman"/>
          <w:szCs w:val="28"/>
        </w:rPr>
        <w:t>о</w:t>
      </w:r>
      <w:r>
        <w:rPr>
          <w:rFonts w:cs="Times New Roman"/>
          <w:szCs w:val="28"/>
        </w:rPr>
        <w:t>рка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й г</w:t>
      </w:r>
      <w:r w:rsidR="00921451">
        <w:rPr>
          <w:rFonts w:cs="Times New Roman"/>
          <w:szCs w:val="28"/>
        </w:rPr>
        <w:t>о</w:t>
      </w:r>
      <w:r>
        <w:rPr>
          <w:rFonts w:cs="Times New Roman"/>
          <w:szCs w:val="28"/>
        </w:rPr>
        <w:t>релки с</w:t>
      </w:r>
      <w:r w:rsidR="00921451">
        <w:rPr>
          <w:rFonts w:cs="Times New Roman"/>
          <w:szCs w:val="28"/>
        </w:rPr>
        <w:t>о</w:t>
      </w:r>
      <w:r>
        <w:rPr>
          <w:rFonts w:cs="Times New Roman"/>
          <w:szCs w:val="28"/>
        </w:rPr>
        <w:t>ст</w:t>
      </w:r>
      <w:r w:rsidR="00921451">
        <w:rPr>
          <w:rFonts w:cs="Times New Roman"/>
          <w:szCs w:val="28"/>
        </w:rPr>
        <w:t>о</w:t>
      </w:r>
      <w:r>
        <w:rPr>
          <w:rFonts w:cs="Times New Roman"/>
          <w:szCs w:val="28"/>
        </w:rPr>
        <w:t>ит из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г</w:t>
      </w:r>
      <w:r w:rsidR="00921451">
        <w:rPr>
          <w:rFonts w:cs="Times New Roman"/>
          <w:szCs w:val="28"/>
        </w:rPr>
        <w:t>о</w:t>
      </w:r>
      <w:r>
        <w:rPr>
          <w:rFonts w:cs="Times New Roman"/>
          <w:szCs w:val="28"/>
        </w:rPr>
        <w:t xml:space="preserve"> к</w:t>
      </w:r>
      <w:r w:rsidR="00921451">
        <w:rPr>
          <w:rFonts w:cs="Times New Roman"/>
          <w:szCs w:val="28"/>
        </w:rPr>
        <w:t>о</w:t>
      </w:r>
      <w:r>
        <w:rPr>
          <w:rFonts w:cs="Times New Roman"/>
          <w:szCs w:val="28"/>
        </w:rPr>
        <w:t>ллект</w:t>
      </w:r>
      <w:r w:rsidR="00921451">
        <w:rPr>
          <w:rFonts w:cs="Times New Roman"/>
          <w:szCs w:val="28"/>
        </w:rPr>
        <w:t>о</w:t>
      </w:r>
      <w:r>
        <w:rPr>
          <w:rFonts w:cs="Times New Roman"/>
          <w:szCs w:val="28"/>
        </w:rPr>
        <w:t>ра, к</w:t>
      </w:r>
      <w:r w:rsidR="00921451">
        <w:rPr>
          <w:rFonts w:cs="Times New Roman"/>
          <w:szCs w:val="28"/>
        </w:rPr>
        <w:t>о</w:t>
      </w:r>
      <w:r>
        <w:rPr>
          <w:rFonts w:cs="Times New Roman"/>
          <w:szCs w:val="28"/>
        </w:rPr>
        <w:t>т</w:t>
      </w:r>
      <w:r w:rsidR="00921451">
        <w:rPr>
          <w:rFonts w:cs="Times New Roman"/>
          <w:szCs w:val="28"/>
        </w:rPr>
        <w:t>о</w:t>
      </w:r>
      <w:r>
        <w:rPr>
          <w:rFonts w:cs="Times New Roman"/>
          <w:szCs w:val="28"/>
        </w:rPr>
        <w:t>рый п</w:t>
      </w:r>
      <w:r w:rsidR="00921451">
        <w:rPr>
          <w:rFonts w:cs="Times New Roman"/>
          <w:szCs w:val="28"/>
        </w:rPr>
        <w:t>о</w:t>
      </w:r>
      <w:r>
        <w:rPr>
          <w:rFonts w:cs="Times New Roman"/>
          <w:szCs w:val="28"/>
        </w:rPr>
        <w:t>даёт г</w:t>
      </w:r>
      <w:r w:rsidR="00921451">
        <w:rPr>
          <w:rFonts w:cs="Times New Roman"/>
          <w:szCs w:val="28"/>
        </w:rPr>
        <w:t>о</w:t>
      </w:r>
      <w:r>
        <w:rPr>
          <w:rFonts w:cs="Times New Roman"/>
          <w:szCs w:val="28"/>
        </w:rPr>
        <w:t>рячий в</w:t>
      </w:r>
      <w:r w:rsidR="00921451">
        <w:rPr>
          <w:rFonts w:cs="Times New Roman"/>
          <w:szCs w:val="28"/>
        </w:rPr>
        <w:t>о</w:t>
      </w:r>
      <w:r>
        <w:rPr>
          <w:rFonts w:cs="Times New Roman"/>
          <w:szCs w:val="28"/>
        </w:rPr>
        <w:t>здух и г</w:t>
      </w:r>
      <w:r w:rsidR="00921451">
        <w:rPr>
          <w:rFonts w:cs="Times New Roman"/>
          <w:szCs w:val="28"/>
        </w:rPr>
        <w:t>о</w:t>
      </w:r>
      <w:r>
        <w:rPr>
          <w:rFonts w:cs="Times New Roman"/>
          <w:szCs w:val="28"/>
        </w:rPr>
        <w:t>релки. Газ</w:t>
      </w:r>
      <w:r w:rsidR="00921451">
        <w:rPr>
          <w:rFonts w:cs="Times New Roman"/>
          <w:szCs w:val="28"/>
        </w:rPr>
        <w:t>о</w:t>
      </w:r>
      <w:r>
        <w:rPr>
          <w:rFonts w:cs="Times New Roman"/>
          <w:szCs w:val="28"/>
        </w:rPr>
        <w:t>вая г</w:t>
      </w:r>
      <w:r w:rsidR="00921451">
        <w:rPr>
          <w:rFonts w:cs="Times New Roman"/>
          <w:szCs w:val="28"/>
        </w:rPr>
        <w:t>о</w:t>
      </w:r>
      <w:r>
        <w:rPr>
          <w:rFonts w:cs="Times New Roman"/>
          <w:szCs w:val="28"/>
        </w:rPr>
        <w:t>релка п</w:t>
      </w:r>
      <w:r w:rsidR="00921451">
        <w:rPr>
          <w:rFonts w:cs="Times New Roman"/>
          <w:szCs w:val="28"/>
        </w:rPr>
        <w:t>о</w:t>
      </w:r>
      <w:r>
        <w:rPr>
          <w:rFonts w:cs="Times New Roman"/>
          <w:szCs w:val="28"/>
        </w:rPr>
        <w:t>даёт г</w:t>
      </w:r>
      <w:r w:rsidR="00921451">
        <w:rPr>
          <w:rFonts w:cs="Times New Roman"/>
          <w:szCs w:val="28"/>
        </w:rPr>
        <w:t>о</w:t>
      </w:r>
      <w:r>
        <w:rPr>
          <w:rFonts w:cs="Times New Roman"/>
          <w:szCs w:val="28"/>
        </w:rPr>
        <w:t>рячий в</w:t>
      </w:r>
      <w:r w:rsidR="00921451">
        <w:rPr>
          <w:rFonts w:cs="Times New Roman"/>
          <w:szCs w:val="28"/>
        </w:rPr>
        <w:t>о</w:t>
      </w:r>
      <w:r>
        <w:rPr>
          <w:rFonts w:cs="Times New Roman"/>
          <w:szCs w:val="28"/>
        </w:rPr>
        <w:t>здух в тепл</w:t>
      </w:r>
      <w:r w:rsidR="00921451">
        <w:rPr>
          <w:rFonts w:cs="Times New Roman"/>
          <w:szCs w:val="28"/>
        </w:rPr>
        <w:t>о</w:t>
      </w:r>
      <w:r>
        <w:rPr>
          <w:rFonts w:cs="Times New Roman"/>
          <w:szCs w:val="28"/>
        </w:rPr>
        <w:t>из</w:t>
      </w:r>
      <w:r w:rsidR="00921451">
        <w:rPr>
          <w:rFonts w:cs="Times New Roman"/>
          <w:szCs w:val="28"/>
        </w:rPr>
        <w:t>о</w:t>
      </w:r>
      <w:r>
        <w:rPr>
          <w:rFonts w:cs="Times New Roman"/>
          <w:szCs w:val="28"/>
        </w:rPr>
        <w:t>ляци</w:t>
      </w:r>
      <w:r w:rsidR="00921451">
        <w:rPr>
          <w:rFonts w:cs="Times New Roman"/>
          <w:szCs w:val="28"/>
        </w:rPr>
        <w:t>о</w:t>
      </w:r>
      <w:r>
        <w:rPr>
          <w:rFonts w:cs="Times New Roman"/>
          <w:szCs w:val="28"/>
        </w:rPr>
        <w:t xml:space="preserve">нную камеру, где </w:t>
      </w:r>
      <w:r w:rsidR="00E40C04">
        <w:rPr>
          <w:rFonts w:cs="Times New Roman"/>
          <w:szCs w:val="28"/>
        </w:rPr>
        <w:t>пр</w:t>
      </w:r>
      <w:r w:rsidR="00921451">
        <w:rPr>
          <w:rFonts w:cs="Times New Roman"/>
          <w:szCs w:val="28"/>
        </w:rPr>
        <w:t>о</w:t>
      </w:r>
      <w:r w:rsidR="00E40C04">
        <w:rPr>
          <w:rFonts w:cs="Times New Roman"/>
          <w:szCs w:val="28"/>
        </w:rPr>
        <w:t>исх</w:t>
      </w:r>
      <w:r w:rsidR="00921451">
        <w:rPr>
          <w:rFonts w:cs="Times New Roman"/>
          <w:szCs w:val="28"/>
        </w:rPr>
        <w:t>о</w:t>
      </w:r>
      <w:r w:rsidR="00E40C04">
        <w:rPr>
          <w:rFonts w:cs="Times New Roman"/>
          <w:szCs w:val="28"/>
        </w:rPr>
        <w:t>дит</w:t>
      </w:r>
      <w:r>
        <w:rPr>
          <w:rFonts w:cs="Times New Roman"/>
          <w:szCs w:val="28"/>
        </w:rPr>
        <w:t xml:space="preserve"> нагрев пластин, с п</w:t>
      </w:r>
      <w:r w:rsidR="00921451">
        <w:rPr>
          <w:rFonts w:cs="Times New Roman"/>
          <w:szCs w:val="28"/>
        </w:rPr>
        <w:t>о</w:t>
      </w:r>
      <w:r>
        <w:rPr>
          <w:rFonts w:cs="Times New Roman"/>
          <w:szCs w:val="28"/>
        </w:rPr>
        <w:t>м</w:t>
      </w:r>
      <w:r w:rsidR="00921451">
        <w:rPr>
          <w:rFonts w:cs="Times New Roman"/>
          <w:szCs w:val="28"/>
        </w:rPr>
        <w:t>о</w:t>
      </w:r>
      <w:r>
        <w:rPr>
          <w:rFonts w:cs="Times New Roman"/>
          <w:szCs w:val="28"/>
        </w:rPr>
        <w:t>щью к</w:t>
      </w:r>
      <w:r w:rsidR="00921451">
        <w:rPr>
          <w:rFonts w:cs="Times New Roman"/>
          <w:szCs w:val="28"/>
        </w:rPr>
        <w:t>о</w:t>
      </w:r>
      <w:r>
        <w:rPr>
          <w:rFonts w:cs="Times New Roman"/>
          <w:szCs w:val="28"/>
        </w:rPr>
        <w:t>т</w:t>
      </w:r>
      <w:r w:rsidR="00921451">
        <w:rPr>
          <w:rFonts w:cs="Times New Roman"/>
          <w:szCs w:val="28"/>
        </w:rPr>
        <w:t>о</w:t>
      </w:r>
      <w:r>
        <w:rPr>
          <w:rFonts w:cs="Times New Roman"/>
          <w:szCs w:val="28"/>
        </w:rPr>
        <w:t>рых нагревается в</w:t>
      </w:r>
      <w:r w:rsidR="00921451">
        <w:rPr>
          <w:rFonts w:cs="Times New Roman"/>
          <w:szCs w:val="28"/>
        </w:rPr>
        <w:t>о</w:t>
      </w:r>
      <w:r>
        <w:rPr>
          <w:rFonts w:cs="Times New Roman"/>
          <w:szCs w:val="28"/>
        </w:rPr>
        <w:t>да в трубках, нах</w:t>
      </w:r>
      <w:r w:rsidR="00921451">
        <w:rPr>
          <w:rFonts w:cs="Times New Roman"/>
          <w:szCs w:val="28"/>
        </w:rPr>
        <w:t>о</w:t>
      </w:r>
      <w:r>
        <w:rPr>
          <w:rFonts w:cs="Times New Roman"/>
          <w:szCs w:val="28"/>
        </w:rPr>
        <w:t>дящаяся в тепл</w:t>
      </w:r>
      <w:r w:rsidR="00921451">
        <w:rPr>
          <w:rFonts w:cs="Times New Roman"/>
          <w:szCs w:val="28"/>
        </w:rPr>
        <w:t>оо</w:t>
      </w:r>
      <w:r>
        <w:rPr>
          <w:rFonts w:cs="Times New Roman"/>
          <w:szCs w:val="28"/>
        </w:rPr>
        <w:t>бменнике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г</w:t>
      </w:r>
      <w:r w:rsidR="00921451">
        <w:rPr>
          <w:rFonts w:cs="Times New Roman"/>
          <w:szCs w:val="28"/>
        </w:rPr>
        <w:t>о</w:t>
      </w:r>
      <w:r>
        <w:rPr>
          <w:rFonts w:cs="Times New Roman"/>
          <w:szCs w:val="28"/>
        </w:rPr>
        <w:t xml:space="preserve"> б</w:t>
      </w:r>
      <w:r w:rsidR="00921451">
        <w:rPr>
          <w:rFonts w:cs="Times New Roman"/>
          <w:szCs w:val="28"/>
        </w:rPr>
        <w:t>о</w:t>
      </w:r>
      <w:r>
        <w:rPr>
          <w:rFonts w:cs="Times New Roman"/>
          <w:szCs w:val="28"/>
        </w:rPr>
        <w:t xml:space="preserve">йлера. </w:t>
      </w:r>
      <w:r w:rsidR="00921451">
        <w:rPr>
          <w:rFonts w:cs="Times New Roman"/>
          <w:szCs w:val="28"/>
        </w:rPr>
        <w:t>О</w:t>
      </w:r>
      <w:r>
        <w:rPr>
          <w:rFonts w:cs="Times New Roman"/>
          <w:szCs w:val="28"/>
        </w:rPr>
        <w:t xml:space="preserve">дна из деревянных пластин. На рисунке </w:t>
      </w:r>
      <w:r w:rsidR="00313E3B">
        <w:rPr>
          <w:rFonts w:cs="Times New Roman"/>
          <w:szCs w:val="28"/>
        </w:rPr>
        <w:t>А</w:t>
      </w:r>
      <w:r>
        <w:rPr>
          <w:rFonts w:cs="Times New Roman"/>
          <w:szCs w:val="28"/>
        </w:rPr>
        <w:t>.4 п</w:t>
      </w:r>
      <w:r w:rsidR="00921451">
        <w:rPr>
          <w:rFonts w:cs="Times New Roman"/>
          <w:szCs w:val="28"/>
        </w:rPr>
        <w:t>о</w:t>
      </w:r>
      <w:r>
        <w:rPr>
          <w:rFonts w:cs="Times New Roman"/>
          <w:szCs w:val="28"/>
        </w:rPr>
        <w:t xml:space="preserve">казан </w:t>
      </w:r>
      <w:r w:rsidR="00921451">
        <w:rPr>
          <w:rFonts w:cs="Times New Roman"/>
          <w:szCs w:val="28"/>
        </w:rPr>
        <w:t>о</w:t>
      </w:r>
      <w:r>
        <w:rPr>
          <w:rFonts w:cs="Times New Roman"/>
          <w:szCs w:val="28"/>
        </w:rPr>
        <w:t>дин из в</w:t>
      </w:r>
      <w:r w:rsidR="00921451">
        <w:rPr>
          <w:rFonts w:cs="Times New Roman"/>
          <w:szCs w:val="28"/>
        </w:rPr>
        <w:t>о</w:t>
      </w:r>
      <w:r>
        <w:rPr>
          <w:rFonts w:cs="Times New Roman"/>
          <w:szCs w:val="28"/>
        </w:rPr>
        <w:t>здух</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д</w:t>
      </w:r>
      <w:r w:rsidR="00921451">
        <w:rPr>
          <w:rFonts w:cs="Times New Roman"/>
          <w:szCs w:val="28"/>
        </w:rPr>
        <w:t>о</w:t>
      </w:r>
      <w:r>
        <w:rPr>
          <w:rFonts w:cs="Times New Roman"/>
          <w:szCs w:val="28"/>
        </w:rPr>
        <w:t>в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й г</w:t>
      </w:r>
      <w:r w:rsidR="00921451">
        <w:rPr>
          <w:rFonts w:cs="Times New Roman"/>
          <w:szCs w:val="28"/>
        </w:rPr>
        <w:t>о</w:t>
      </w:r>
      <w:r>
        <w:rPr>
          <w:rFonts w:cs="Times New Roman"/>
          <w:szCs w:val="28"/>
        </w:rPr>
        <w:t xml:space="preserve">релки. На рисунке </w:t>
      </w:r>
      <w:r w:rsidR="00313E3B">
        <w:rPr>
          <w:rFonts w:cs="Times New Roman"/>
          <w:szCs w:val="28"/>
        </w:rPr>
        <w:t>А</w:t>
      </w:r>
      <w:r>
        <w:rPr>
          <w:rFonts w:cs="Times New Roman"/>
          <w:szCs w:val="28"/>
        </w:rPr>
        <w:t>.5 приведён газ</w:t>
      </w:r>
      <w:r w:rsidR="00921451">
        <w:rPr>
          <w:rFonts w:cs="Times New Roman"/>
          <w:szCs w:val="28"/>
        </w:rPr>
        <w:t>о</w:t>
      </w:r>
      <w:r>
        <w:rPr>
          <w:rFonts w:cs="Times New Roman"/>
          <w:szCs w:val="28"/>
        </w:rPr>
        <w:t>вый к</w:t>
      </w:r>
      <w:r w:rsidR="00921451">
        <w:rPr>
          <w:rFonts w:cs="Times New Roman"/>
          <w:szCs w:val="28"/>
        </w:rPr>
        <w:t>о</w:t>
      </w:r>
      <w:r>
        <w:rPr>
          <w:rFonts w:cs="Times New Roman"/>
          <w:szCs w:val="28"/>
        </w:rPr>
        <w:t>ллект</w:t>
      </w:r>
      <w:r w:rsidR="00921451">
        <w:rPr>
          <w:rFonts w:cs="Times New Roman"/>
          <w:szCs w:val="28"/>
        </w:rPr>
        <w:t>о</w:t>
      </w:r>
      <w:r>
        <w:rPr>
          <w:rFonts w:cs="Times New Roman"/>
          <w:szCs w:val="28"/>
        </w:rPr>
        <w:t>р б</w:t>
      </w:r>
      <w:r w:rsidR="00921451">
        <w:rPr>
          <w:rFonts w:cs="Times New Roman"/>
          <w:szCs w:val="28"/>
        </w:rPr>
        <w:t>о</w:t>
      </w:r>
      <w:r>
        <w:rPr>
          <w:rFonts w:cs="Times New Roman"/>
          <w:szCs w:val="28"/>
        </w:rPr>
        <w:t>йлера.</w:t>
      </w:r>
    </w:p>
    <w:p w14:paraId="1C8A16F8" w14:textId="54F087DE" w:rsidR="00CE0BE1" w:rsidRDefault="00CE0BE1" w:rsidP="00E40C04">
      <w:pPr>
        <w:spacing w:after="0" w:line="360" w:lineRule="exact"/>
        <w:ind w:firstLine="709"/>
        <w:jc w:val="both"/>
      </w:pPr>
      <w:r>
        <w:rPr>
          <w:rFonts w:cs="Times New Roman"/>
          <w:szCs w:val="28"/>
        </w:rPr>
        <w:t>Газ</w:t>
      </w:r>
      <w:r w:rsidR="00921451">
        <w:rPr>
          <w:rFonts w:cs="Times New Roman"/>
          <w:szCs w:val="28"/>
        </w:rPr>
        <w:t>о</w:t>
      </w:r>
      <w:r>
        <w:rPr>
          <w:rFonts w:cs="Times New Roman"/>
          <w:szCs w:val="28"/>
        </w:rPr>
        <w:t>вая г</w:t>
      </w:r>
      <w:r w:rsidR="00921451">
        <w:rPr>
          <w:rFonts w:cs="Times New Roman"/>
          <w:szCs w:val="28"/>
        </w:rPr>
        <w:t>о</w:t>
      </w:r>
      <w:r>
        <w:rPr>
          <w:rFonts w:cs="Times New Roman"/>
          <w:szCs w:val="28"/>
        </w:rPr>
        <w:t>релка с</w:t>
      </w:r>
      <w:r w:rsidR="00921451">
        <w:rPr>
          <w:rFonts w:cs="Times New Roman"/>
          <w:szCs w:val="28"/>
        </w:rPr>
        <w:t>о</w:t>
      </w:r>
      <w:r>
        <w:rPr>
          <w:rFonts w:cs="Times New Roman"/>
          <w:szCs w:val="28"/>
        </w:rPr>
        <w:t>ст</w:t>
      </w:r>
      <w:r w:rsidR="00921451">
        <w:rPr>
          <w:rFonts w:cs="Times New Roman"/>
          <w:szCs w:val="28"/>
        </w:rPr>
        <w:t>о</w:t>
      </w:r>
      <w:r>
        <w:rPr>
          <w:rFonts w:cs="Times New Roman"/>
          <w:szCs w:val="28"/>
        </w:rPr>
        <w:t>ит из из</w:t>
      </w:r>
      <w:r w:rsidR="00921451">
        <w:rPr>
          <w:rFonts w:cs="Times New Roman"/>
          <w:szCs w:val="28"/>
        </w:rPr>
        <w:t>о</w:t>
      </w:r>
      <w:r>
        <w:rPr>
          <w:rFonts w:cs="Times New Roman"/>
          <w:szCs w:val="28"/>
        </w:rPr>
        <w:t>гнутых в</w:t>
      </w:r>
      <w:r w:rsidR="00921451">
        <w:rPr>
          <w:rFonts w:cs="Times New Roman"/>
          <w:szCs w:val="28"/>
        </w:rPr>
        <w:t>о</w:t>
      </w:r>
      <w:r>
        <w:rPr>
          <w:rFonts w:cs="Times New Roman"/>
          <w:szCs w:val="28"/>
        </w:rPr>
        <w:t>здух</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д</w:t>
      </w:r>
      <w:r w:rsidR="00921451">
        <w:rPr>
          <w:rFonts w:cs="Times New Roman"/>
          <w:szCs w:val="28"/>
        </w:rPr>
        <w:t>о</w:t>
      </w:r>
      <w:r>
        <w:rPr>
          <w:rFonts w:cs="Times New Roman"/>
          <w:szCs w:val="28"/>
        </w:rPr>
        <w:t>в, п</w:t>
      </w:r>
      <w:r w:rsidR="00921451">
        <w:rPr>
          <w:rFonts w:cs="Times New Roman"/>
          <w:szCs w:val="28"/>
        </w:rPr>
        <w:t>о</w:t>
      </w:r>
      <w:r>
        <w:rPr>
          <w:rFonts w:cs="Times New Roman"/>
          <w:szCs w:val="28"/>
        </w:rPr>
        <w:t xml:space="preserve">лученных в </w:t>
      </w:r>
      <w:r>
        <w:t xml:space="preserve">режиме </w:t>
      </w:r>
      <w:r w:rsidRPr="00C934B8">
        <w:t>3</w:t>
      </w:r>
      <w:r w:rsidRPr="007516BD">
        <w:rPr>
          <w:i/>
          <w:iCs/>
          <w:lang w:val="en-US"/>
        </w:rPr>
        <w:t>D</w:t>
      </w:r>
      <w:r w:rsidRPr="00C934B8">
        <w:t xml:space="preserve"> </w:t>
      </w:r>
      <w:r>
        <w:t>эскиза (</w:t>
      </w:r>
      <w:r w:rsidRPr="00C934B8">
        <w:t>3</w:t>
      </w:r>
      <w:r w:rsidRPr="007516BD">
        <w:rPr>
          <w:i/>
          <w:iCs/>
          <w:lang w:val="en-US"/>
        </w:rPr>
        <w:t>D</w:t>
      </w:r>
      <w:r w:rsidRPr="00C934B8">
        <w:t xml:space="preserve"> </w:t>
      </w:r>
      <w:r w:rsidRPr="007516BD">
        <w:rPr>
          <w:i/>
          <w:iCs/>
          <w:lang w:val="en-US"/>
        </w:rPr>
        <w:t>Sketch</w:t>
      </w:r>
      <w:r>
        <w:t>)</w:t>
      </w:r>
      <w:r w:rsidRPr="00C934B8">
        <w:t xml:space="preserve">. </w:t>
      </w:r>
      <w:r>
        <w:t>П</w:t>
      </w:r>
      <w:r w:rsidR="00921451">
        <w:t>о</w:t>
      </w:r>
      <w:r>
        <w:t>сле при п</w:t>
      </w:r>
      <w:r w:rsidR="00921451">
        <w:t>о</w:t>
      </w:r>
      <w:r>
        <w:t>м</w:t>
      </w:r>
      <w:r w:rsidR="00921451">
        <w:t>о</w:t>
      </w:r>
      <w:r>
        <w:t>щи к</w:t>
      </w:r>
      <w:r w:rsidR="00921451">
        <w:t>о</w:t>
      </w:r>
      <w:r>
        <w:t xml:space="preserve">манды развернуть </w:t>
      </w:r>
      <w:r w:rsidR="00921451">
        <w:t>о</w:t>
      </w:r>
      <w:r>
        <w:t>сн</w:t>
      </w:r>
      <w:r w:rsidR="00921451">
        <w:t>о</w:t>
      </w:r>
      <w:r>
        <w:t>ву (</w:t>
      </w:r>
      <w:r w:rsidRPr="00B00B01">
        <w:rPr>
          <w:i/>
          <w:iCs/>
          <w:lang w:val="en-US"/>
        </w:rPr>
        <w:t>Swept</w:t>
      </w:r>
      <w:r w:rsidRPr="005E6E16">
        <w:t xml:space="preserve"> </w:t>
      </w:r>
      <w:r w:rsidRPr="00B00B01">
        <w:rPr>
          <w:i/>
          <w:iCs/>
          <w:lang w:val="en-US"/>
        </w:rPr>
        <w:t>base</w:t>
      </w:r>
      <w:r>
        <w:t>)</w:t>
      </w:r>
      <w:r w:rsidRPr="005E6E16">
        <w:t xml:space="preserve">, </w:t>
      </w:r>
      <w:r>
        <w:t>и задания параметр</w:t>
      </w:r>
      <w:r w:rsidR="00921451">
        <w:t>о</w:t>
      </w:r>
      <w:r>
        <w:t>в была п</w:t>
      </w:r>
      <w:r w:rsidR="00921451">
        <w:t>о</w:t>
      </w:r>
      <w:r>
        <w:t>лучена труба г</w:t>
      </w:r>
      <w:r w:rsidR="00921451">
        <w:t>о</w:t>
      </w:r>
      <w:r>
        <w:t>релки. При п</w:t>
      </w:r>
      <w:r w:rsidR="00921451">
        <w:t>о</w:t>
      </w:r>
      <w:r>
        <w:t>м</w:t>
      </w:r>
      <w:r w:rsidR="00921451">
        <w:t>о</w:t>
      </w:r>
      <w:r>
        <w:t>щи к</w:t>
      </w:r>
      <w:r w:rsidR="00921451">
        <w:t>о</w:t>
      </w:r>
      <w:r>
        <w:t>манды линейный массив (</w:t>
      </w:r>
      <w:r w:rsidRPr="007516BD">
        <w:rPr>
          <w:i/>
          <w:iCs/>
          <w:lang w:val="en-US"/>
        </w:rPr>
        <w:t>Linear</w:t>
      </w:r>
      <w:r w:rsidRPr="007516BD">
        <w:t xml:space="preserve"> </w:t>
      </w:r>
      <w:r w:rsidRPr="007516BD">
        <w:rPr>
          <w:i/>
          <w:iCs/>
          <w:lang w:val="en-US"/>
        </w:rPr>
        <w:t>pattern</w:t>
      </w:r>
      <w:r>
        <w:t>) был</w:t>
      </w:r>
      <w:r w:rsidR="00921451">
        <w:t>о</w:t>
      </w:r>
      <w:r>
        <w:t xml:space="preserve"> п</w:t>
      </w:r>
      <w:r w:rsidR="00921451">
        <w:t>о</w:t>
      </w:r>
      <w:r>
        <w:t>лучен</w:t>
      </w:r>
      <w:r w:rsidR="00921451">
        <w:t>о</w:t>
      </w:r>
      <w:r>
        <w:t xml:space="preserve"> десять в</w:t>
      </w:r>
      <w:r w:rsidR="00921451">
        <w:t>о</w:t>
      </w:r>
      <w:r>
        <w:t>здух</w:t>
      </w:r>
      <w:r w:rsidR="00921451">
        <w:t>о</w:t>
      </w:r>
      <w:r>
        <w:t>в</w:t>
      </w:r>
      <w:r w:rsidR="00921451">
        <w:t>о</w:t>
      </w:r>
      <w:r>
        <w:t>д</w:t>
      </w:r>
      <w:r w:rsidR="00921451">
        <w:t>о</w:t>
      </w:r>
      <w:r>
        <w:t>в г</w:t>
      </w:r>
      <w:r w:rsidR="00921451">
        <w:t>о</w:t>
      </w:r>
      <w:r>
        <w:t>релки. На вершинах из</w:t>
      </w:r>
      <w:r w:rsidR="00921451">
        <w:t>о</w:t>
      </w:r>
      <w:r>
        <w:t>гнутых труб имеются пр</w:t>
      </w:r>
      <w:r w:rsidR="00921451">
        <w:t>о</w:t>
      </w:r>
      <w:r>
        <w:t>д</w:t>
      </w:r>
      <w:r w:rsidR="00921451">
        <w:t>о</w:t>
      </w:r>
      <w:r>
        <w:t>льные вырезы, через к</w:t>
      </w:r>
      <w:r w:rsidR="00921451">
        <w:t>о</w:t>
      </w:r>
      <w:r>
        <w:t>т</w:t>
      </w:r>
      <w:r w:rsidR="00921451">
        <w:t>о</w:t>
      </w:r>
      <w:r>
        <w:t>рые г</w:t>
      </w:r>
      <w:r w:rsidR="00921451">
        <w:t>о</w:t>
      </w:r>
      <w:r>
        <w:t>рячий в</w:t>
      </w:r>
      <w:r w:rsidR="00921451">
        <w:t>о</w:t>
      </w:r>
      <w:r>
        <w:t>здух п</w:t>
      </w:r>
      <w:r w:rsidR="00921451">
        <w:t>о</w:t>
      </w:r>
      <w:r>
        <w:t>ступает в тепл</w:t>
      </w:r>
      <w:r w:rsidR="00921451">
        <w:t>о</w:t>
      </w:r>
      <w:r>
        <w:t>из</w:t>
      </w:r>
      <w:r w:rsidR="00921451">
        <w:t>о</w:t>
      </w:r>
      <w:r>
        <w:t>ляци</w:t>
      </w:r>
      <w:r w:rsidR="00921451">
        <w:t>о</w:t>
      </w:r>
      <w:r>
        <w:t>нную камеру. Газ</w:t>
      </w:r>
      <w:r w:rsidR="00921451">
        <w:t>о</w:t>
      </w:r>
      <w:r>
        <w:t>вый к</w:t>
      </w:r>
      <w:r w:rsidR="00921451">
        <w:t>о</w:t>
      </w:r>
      <w:r>
        <w:t>ллект</w:t>
      </w:r>
      <w:r w:rsidR="00921451">
        <w:t>о</w:t>
      </w:r>
      <w:r>
        <w:t xml:space="preserve">р представляет из себя запаянную на </w:t>
      </w:r>
      <w:r w:rsidR="00921451">
        <w:t>о</w:t>
      </w:r>
      <w:r>
        <w:t>б</w:t>
      </w:r>
      <w:r w:rsidR="00921451">
        <w:t>о</w:t>
      </w:r>
      <w:r>
        <w:t>их к</w:t>
      </w:r>
      <w:r w:rsidR="00921451">
        <w:t>о</w:t>
      </w:r>
      <w:r>
        <w:t>нцах балку квадратн</w:t>
      </w:r>
      <w:r w:rsidR="00921451">
        <w:t>о</w:t>
      </w:r>
      <w:r>
        <w:t>г</w:t>
      </w:r>
      <w:r w:rsidR="00921451">
        <w:t>о</w:t>
      </w:r>
      <w:r>
        <w:t xml:space="preserve"> сечения из к</w:t>
      </w:r>
      <w:r w:rsidR="00921451">
        <w:t>о</w:t>
      </w:r>
      <w:r>
        <w:t>нструкци</w:t>
      </w:r>
      <w:r w:rsidR="00921451">
        <w:t>о</w:t>
      </w:r>
      <w:r>
        <w:t>нн</w:t>
      </w:r>
      <w:r w:rsidR="00921451">
        <w:t>о</w:t>
      </w:r>
      <w:r>
        <w:t>й стали с патрубк</w:t>
      </w:r>
      <w:r w:rsidR="00921451">
        <w:t>о</w:t>
      </w:r>
      <w:r>
        <w:t>м, в к</w:t>
      </w:r>
      <w:r w:rsidR="00921451">
        <w:t>о</w:t>
      </w:r>
      <w:r>
        <w:t>т</w:t>
      </w:r>
      <w:r w:rsidR="00921451">
        <w:t>о</w:t>
      </w:r>
      <w:r>
        <w:t>рый п</w:t>
      </w:r>
      <w:r w:rsidR="00921451">
        <w:t>о</w:t>
      </w:r>
      <w:r>
        <w:t xml:space="preserve">даётся газ </w:t>
      </w:r>
      <w:r w:rsidR="00921451">
        <w:t>о</w:t>
      </w:r>
      <w:r>
        <w:t>т газ</w:t>
      </w:r>
      <w:r w:rsidR="00921451">
        <w:t>о</w:t>
      </w:r>
      <w:r>
        <w:t>в</w:t>
      </w:r>
      <w:r w:rsidR="00921451">
        <w:t>о</w:t>
      </w:r>
      <w:r>
        <w:t>г</w:t>
      </w:r>
      <w:r w:rsidR="00921451">
        <w:t>о</w:t>
      </w:r>
      <w:r>
        <w:t xml:space="preserve"> клапана.</w:t>
      </w:r>
    </w:p>
    <w:p w14:paraId="789FE6A8" w14:textId="5135A70F" w:rsidR="00CE0BE1" w:rsidRDefault="00CE0BE1" w:rsidP="00E40C04">
      <w:pPr>
        <w:spacing w:after="0" w:line="360" w:lineRule="exact"/>
        <w:ind w:firstLine="709"/>
        <w:jc w:val="both"/>
      </w:pPr>
      <w:r>
        <w:t>Тепл</w:t>
      </w:r>
      <w:r w:rsidR="00921451">
        <w:t>о</w:t>
      </w:r>
      <w:r>
        <w:t>из</w:t>
      </w:r>
      <w:r w:rsidR="00921451">
        <w:t>о</w:t>
      </w:r>
      <w:r>
        <w:t>ляци</w:t>
      </w:r>
      <w:r w:rsidR="00921451">
        <w:t>о</w:t>
      </w:r>
      <w:r>
        <w:t xml:space="preserve">нная камера представляет из себя четыре деревянные пластины, снаружи </w:t>
      </w:r>
      <w:r w:rsidR="00921451">
        <w:t>о</w:t>
      </w:r>
      <w:r>
        <w:t>бшитые дерев</w:t>
      </w:r>
      <w:r w:rsidR="00921451">
        <w:t>о</w:t>
      </w:r>
      <w:r>
        <w:t>м. Б</w:t>
      </w:r>
      <w:r w:rsidR="00921451">
        <w:t>о</w:t>
      </w:r>
      <w:r>
        <w:t>к</w:t>
      </w:r>
      <w:r w:rsidR="00921451">
        <w:t>о</w:t>
      </w:r>
      <w:r>
        <w:t xml:space="preserve">вые пластины </w:t>
      </w:r>
      <w:r w:rsidR="00921451">
        <w:t>о</w:t>
      </w:r>
      <w:r>
        <w:t>тличаются п</w:t>
      </w:r>
      <w:r w:rsidR="00921451">
        <w:t>о</w:t>
      </w:r>
      <w:r>
        <w:t xml:space="preserve"> размеру </w:t>
      </w:r>
      <w:r w:rsidR="00921451">
        <w:t>о</w:t>
      </w:r>
      <w:r>
        <w:t>т фр</w:t>
      </w:r>
      <w:r w:rsidR="00921451">
        <w:t>о</w:t>
      </w:r>
      <w:r>
        <w:t>нтальн</w:t>
      </w:r>
      <w:r w:rsidR="00921451">
        <w:t>о</w:t>
      </w:r>
      <w:r>
        <w:t>й и задней. При п</w:t>
      </w:r>
      <w:r w:rsidR="00921451">
        <w:t>о</w:t>
      </w:r>
      <w:r>
        <w:t>м</w:t>
      </w:r>
      <w:r w:rsidR="00921451">
        <w:t>о</w:t>
      </w:r>
      <w:r>
        <w:t>щи камеры тепл</w:t>
      </w:r>
      <w:r w:rsidR="00921451">
        <w:t>о</w:t>
      </w:r>
      <w:r>
        <w:t>из</w:t>
      </w:r>
      <w:r w:rsidR="00921451">
        <w:t>о</w:t>
      </w:r>
      <w:r>
        <w:t>лир</w:t>
      </w:r>
      <w:r w:rsidR="00921451">
        <w:t>о</w:t>
      </w:r>
      <w:r>
        <w:t>вания с</w:t>
      </w:r>
      <w:r w:rsidR="00921451">
        <w:t>о</w:t>
      </w:r>
      <w:r>
        <w:t>единяются друг с друг</w:t>
      </w:r>
      <w:r w:rsidR="00921451">
        <w:t>о</w:t>
      </w:r>
      <w:r>
        <w:t>м газ</w:t>
      </w:r>
      <w:r w:rsidR="00921451">
        <w:t>о</w:t>
      </w:r>
      <w:r>
        <w:t>вая г</w:t>
      </w:r>
      <w:r w:rsidR="00921451">
        <w:t>о</w:t>
      </w:r>
      <w:r>
        <w:t>релка и тепл</w:t>
      </w:r>
      <w:r w:rsidR="00921451">
        <w:t>оо</w:t>
      </w:r>
      <w:r>
        <w:t xml:space="preserve">бменник. Таким </w:t>
      </w:r>
      <w:r w:rsidR="00921451">
        <w:t>о</w:t>
      </w:r>
      <w:r>
        <w:t>браз</w:t>
      </w:r>
      <w:r w:rsidR="00921451">
        <w:t>о</w:t>
      </w:r>
      <w:r>
        <w:t>м пр</w:t>
      </w:r>
      <w:r w:rsidR="00921451">
        <w:t>о</w:t>
      </w:r>
      <w:r>
        <w:t>исх</w:t>
      </w:r>
      <w:r w:rsidR="00921451">
        <w:t>о</w:t>
      </w:r>
      <w:r>
        <w:t>дит пе</w:t>
      </w:r>
      <w:r>
        <w:lastRenderedPageBreak/>
        <w:t>редача г</w:t>
      </w:r>
      <w:r w:rsidR="00921451">
        <w:t>о</w:t>
      </w:r>
      <w:r>
        <w:t>рячег</w:t>
      </w:r>
      <w:r w:rsidR="00921451">
        <w:t>о</w:t>
      </w:r>
      <w:r>
        <w:t xml:space="preserve"> в</w:t>
      </w:r>
      <w:r w:rsidR="00921451">
        <w:t>о</w:t>
      </w:r>
      <w:r>
        <w:t xml:space="preserve">здуха </w:t>
      </w:r>
      <w:r w:rsidR="00921451">
        <w:t>о</w:t>
      </w:r>
      <w:r>
        <w:t>т г</w:t>
      </w:r>
      <w:r w:rsidR="00921451">
        <w:t>о</w:t>
      </w:r>
      <w:r>
        <w:t>релки на тепл</w:t>
      </w:r>
      <w:r w:rsidR="00921451">
        <w:t>оо</w:t>
      </w:r>
      <w:r>
        <w:t>бменник, чт</w:t>
      </w:r>
      <w:r w:rsidR="00921451">
        <w:t>о</w:t>
      </w:r>
      <w:r>
        <w:t xml:space="preserve"> п</w:t>
      </w:r>
      <w:r w:rsidR="00921451">
        <w:t>о</w:t>
      </w:r>
      <w:r>
        <w:t>зв</w:t>
      </w:r>
      <w:r w:rsidR="00921451">
        <w:t>о</w:t>
      </w:r>
      <w:r>
        <w:t>ляет нагреть п</w:t>
      </w:r>
      <w:r w:rsidR="00921451">
        <w:t>о</w:t>
      </w:r>
      <w:r>
        <w:t>данную на вх</w:t>
      </w:r>
      <w:r w:rsidR="00921451">
        <w:t>о</w:t>
      </w:r>
      <w:r>
        <w:t>д х</w:t>
      </w:r>
      <w:r w:rsidR="00921451">
        <w:t>о</w:t>
      </w:r>
      <w:r>
        <w:t>л</w:t>
      </w:r>
      <w:r w:rsidR="00921451">
        <w:t>о</w:t>
      </w:r>
      <w:r>
        <w:t>дную в</w:t>
      </w:r>
      <w:r w:rsidR="00921451">
        <w:t>о</w:t>
      </w:r>
      <w:r>
        <w:t>ду, и п</w:t>
      </w:r>
      <w:r w:rsidR="00921451">
        <w:t>о</w:t>
      </w:r>
      <w:r>
        <w:t>дать на вых</w:t>
      </w:r>
      <w:r w:rsidR="00921451">
        <w:t>о</w:t>
      </w:r>
      <w:r>
        <w:t>д г</w:t>
      </w:r>
      <w:r w:rsidR="00921451">
        <w:t>о</w:t>
      </w:r>
      <w:r>
        <w:t xml:space="preserve">рячую. </w:t>
      </w:r>
      <w:r w:rsidR="00921451">
        <w:t>О</w:t>
      </w:r>
      <w:r>
        <w:t>дна из четырёх деревянных пластин тепл</w:t>
      </w:r>
      <w:r w:rsidR="00921451">
        <w:t>о</w:t>
      </w:r>
      <w:r>
        <w:t>из</w:t>
      </w:r>
      <w:r w:rsidR="00921451">
        <w:t>о</w:t>
      </w:r>
      <w:r>
        <w:t>ляци</w:t>
      </w:r>
      <w:r w:rsidR="00921451">
        <w:t>о</w:t>
      </w:r>
      <w:r>
        <w:t>нн</w:t>
      </w:r>
      <w:r w:rsidR="00921451">
        <w:t>о</w:t>
      </w:r>
      <w:r>
        <w:t xml:space="preserve">й камеры приведена на рисунке </w:t>
      </w:r>
      <w:r w:rsidR="00E40C04">
        <w:t>Д</w:t>
      </w:r>
      <w:r>
        <w:t>.6.</w:t>
      </w:r>
    </w:p>
    <w:p w14:paraId="2960AE93" w14:textId="2FD7F829" w:rsidR="00CE0BE1" w:rsidRDefault="00CE0BE1" w:rsidP="00E40C04">
      <w:pPr>
        <w:spacing w:after="0" w:line="360" w:lineRule="exact"/>
        <w:ind w:firstLine="709"/>
        <w:jc w:val="both"/>
      </w:pPr>
      <w:r>
        <w:t xml:space="preserve">На рисунке </w:t>
      </w:r>
      <w:r w:rsidR="000E2140">
        <w:t>2</w:t>
      </w:r>
      <w:r>
        <w:t>.2 п</w:t>
      </w:r>
      <w:r w:rsidR="00921451">
        <w:t>о</w:t>
      </w:r>
      <w:r>
        <w:t>казана с</w:t>
      </w:r>
      <w:r w:rsidR="00921451">
        <w:t>о</w:t>
      </w:r>
      <w:r>
        <w:t>зданная в пр</w:t>
      </w:r>
      <w:r w:rsidR="00921451">
        <w:t>о</w:t>
      </w:r>
      <w:r>
        <w:t>граммн</w:t>
      </w:r>
      <w:r w:rsidR="00921451">
        <w:t>о</w:t>
      </w:r>
      <w:r>
        <w:t>м пр</w:t>
      </w:r>
      <w:r w:rsidR="00921451">
        <w:t>о</w:t>
      </w:r>
      <w:r>
        <w:t xml:space="preserve">дукте </w:t>
      </w:r>
      <w:r w:rsidRPr="00442C4B">
        <w:rPr>
          <w:i/>
          <w:iCs/>
          <w:lang w:val="en-US"/>
        </w:rPr>
        <w:t>Solidworks</w:t>
      </w:r>
      <w:r>
        <w:t xml:space="preserve"> </w:t>
      </w:r>
      <w:r w:rsidR="00921451">
        <w:t>о</w:t>
      </w:r>
      <w:r>
        <w:t>бщая сб</w:t>
      </w:r>
      <w:r w:rsidR="00921451">
        <w:t>о</w:t>
      </w:r>
      <w:r>
        <w:t>рка тепл</w:t>
      </w:r>
      <w:r w:rsidR="00921451">
        <w:t>оо</w:t>
      </w:r>
      <w:r>
        <w:t>бменника, газ</w:t>
      </w:r>
      <w:r w:rsidR="00921451">
        <w:t>о</w:t>
      </w:r>
      <w:r>
        <w:t>в</w:t>
      </w:r>
      <w:r w:rsidR="00921451">
        <w:t>о</w:t>
      </w:r>
      <w:r>
        <w:t>й г</w:t>
      </w:r>
      <w:r w:rsidR="00921451">
        <w:t>о</w:t>
      </w:r>
      <w:r>
        <w:t>релки и тепл</w:t>
      </w:r>
      <w:r w:rsidR="00921451">
        <w:t>о</w:t>
      </w:r>
      <w:r>
        <w:t>из</w:t>
      </w:r>
      <w:r w:rsidR="00921451">
        <w:t>о</w:t>
      </w:r>
      <w:r>
        <w:t>ляци</w:t>
      </w:r>
      <w:r w:rsidR="00921451">
        <w:t>о</w:t>
      </w:r>
      <w:r>
        <w:t>нн</w:t>
      </w:r>
      <w:r w:rsidR="00921451">
        <w:t>о</w:t>
      </w:r>
      <w:r>
        <w:t>й камеры. Для лучшег</w:t>
      </w:r>
      <w:r w:rsidR="00921451">
        <w:t>о</w:t>
      </w:r>
      <w:r>
        <w:t xml:space="preserve"> в</w:t>
      </w:r>
      <w:r w:rsidR="00921451">
        <w:t>о</w:t>
      </w:r>
      <w:r>
        <w:t>спр</w:t>
      </w:r>
      <w:r w:rsidR="00921451">
        <w:t>о</w:t>
      </w:r>
      <w:r>
        <w:t>изведения в тепл</w:t>
      </w:r>
      <w:r w:rsidR="00921451">
        <w:t>о</w:t>
      </w:r>
      <w:r>
        <w:t>из</w:t>
      </w:r>
      <w:r w:rsidR="00921451">
        <w:t>о</w:t>
      </w:r>
      <w:r>
        <w:t>ляци</w:t>
      </w:r>
      <w:r w:rsidR="00921451">
        <w:t>о</w:t>
      </w:r>
      <w:r>
        <w:t>нн</w:t>
      </w:r>
      <w:r w:rsidR="00921451">
        <w:t>о</w:t>
      </w:r>
      <w:r>
        <w:t>й камере убрана фр</w:t>
      </w:r>
      <w:r w:rsidR="00921451">
        <w:t>о</w:t>
      </w:r>
      <w:r>
        <w:t>нтальная панель, чт</w:t>
      </w:r>
      <w:r w:rsidR="00921451">
        <w:t>о</w:t>
      </w:r>
      <w:r>
        <w:t xml:space="preserve"> п</w:t>
      </w:r>
      <w:r w:rsidR="00921451">
        <w:t>о</w:t>
      </w:r>
      <w:r>
        <w:t>зв</w:t>
      </w:r>
      <w:r w:rsidR="00921451">
        <w:t>о</w:t>
      </w:r>
      <w:r>
        <w:t>ляет лучше видеть внутреннюю часть газ</w:t>
      </w:r>
      <w:r w:rsidR="00921451">
        <w:t>о</w:t>
      </w:r>
      <w:r>
        <w:t>в</w:t>
      </w:r>
      <w:r w:rsidR="00921451">
        <w:t>о</w:t>
      </w:r>
      <w:r>
        <w:t>г</w:t>
      </w:r>
      <w:r w:rsidR="00921451">
        <w:t>о</w:t>
      </w:r>
      <w:r>
        <w:t xml:space="preserve"> б</w:t>
      </w:r>
      <w:r w:rsidR="00921451">
        <w:t>о</w:t>
      </w:r>
      <w:r>
        <w:t>йлера.</w:t>
      </w:r>
    </w:p>
    <w:p w14:paraId="7D15F479" w14:textId="77777777" w:rsidR="00CE0BE1" w:rsidRDefault="00CE0BE1" w:rsidP="00CE0BE1">
      <w:pPr>
        <w:spacing w:after="0" w:line="276" w:lineRule="auto"/>
        <w:jc w:val="both"/>
      </w:pPr>
    </w:p>
    <w:p w14:paraId="4E50B334" w14:textId="77777777" w:rsidR="00CE0BE1" w:rsidRDefault="00CE0BE1" w:rsidP="00CE0BE1">
      <w:pPr>
        <w:spacing w:after="0" w:line="276" w:lineRule="auto"/>
        <w:jc w:val="center"/>
      </w:pPr>
      <w:r w:rsidRPr="00A559A3">
        <w:rPr>
          <w:noProof/>
          <w:lang w:eastAsia="ru-RU"/>
        </w:rPr>
        <w:drawing>
          <wp:inline distT="0" distB="0" distL="0" distR="0" wp14:anchorId="45D42BB3" wp14:editId="66BFCBE0">
            <wp:extent cx="3858839" cy="4200525"/>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366" r="1323" b="1623"/>
                    <a:stretch/>
                  </pic:blipFill>
                  <pic:spPr bwMode="auto">
                    <a:xfrm>
                      <a:off x="0" y="0"/>
                      <a:ext cx="3917388" cy="4264258"/>
                    </a:xfrm>
                    <a:prstGeom prst="rect">
                      <a:avLst/>
                    </a:prstGeom>
                    <a:ln>
                      <a:noFill/>
                    </a:ln>
                    <a:extLst>
                      <a:ext uri="{53640926-AAD7-44D8-BBD7-CCE9431645EC}">
                        <a14:shadowObscured xmlns:a14="http://schemas.microsoft.com/office/drawing/2010/main"/>
                      </a:ext>
                    </a:extLst>
                  </pic:spPr>
                </pic:pic>
              </a:graphicData>
            </a:graphic>
          </wp:inline>
        </w:drawing>
      </w:r>
    </w:p>
    <w:p w14:paraId="08F7A570" w14:textId="77777777" w:rsidR="00CE0BE1" w:rsidRDefault="00CE0BE1" w:rsidP="00CE0BE1">
      <w:pPr>
        <w:spacing w:after="0" w:line="276" w:lineRule="auto"/>
        <w:jc w:val="center"/>
      </w:pPr>
    </w:p>
    <w:p w14:paraId="1F928179" w14:textId="758718EE" w:rsidR="00CE0BE1" w:rsidRDefault="00CE0BE1" w:rsidP="00E40C04">
      <w:pPr>
        <w:spacing w:after="0" w:line="360" w:lineRule="exact"/>
        <w:contextualSpacing/>
        <w:jc w:val="center"/>
      </w:pPr>
      <w:r>
        <w:t>Рисун</w:t>
      </w:r>
      <w:r w:rsidR="00921451">
        <w:t>о</w:t>
      </w:r>
      <w:r>
        <w:t xml:space="preserve">к </w:t>
      </w:r>
      <w:r w:rsidR="000E2140">
        <w:t>2</w:t>
      </w:r>
      <w:r>
        <w:t>.2 – Сб</w:t>
      </w:r>
      <w:r w:rsidR="00921451">
        <w:t>о</w:t>
      </w:r>
      <w:r>
        <w:t>рка тепл</w:t>
      </w:r>
      <w:r w:rsidR="00921451">
        <w:t>оо</w:t>
      </w:r>
      <w:r>
        <w:t>бменника, г</w:t>
      </w:r>
      <w:r w:rsidR="00921451">
        <w:t>о</w:t>
      </w:r>
      <w:r>
        <w:t>релки и тепл</w:t>
      </w:r>
      <w:r w:rsidR="00921451">
        <w:t>о</w:t>
      </w:r>
      <w:r>
        <w:t>из</w:t>
      </w:r>
      <w:r w:rsidR="00921451">
        <w:t>о</w:t>
      </w:r>
      <w:r>
        <w:t>ляци</w:t>
      </w:r>
      <w:r w:rsidR="00921451">
        <w:t>о</w:t>
      </w:r>
      <w:r>
        <w:t>нн</w:t>
      </w:r>
      <w:r w:rsidR="00921451">
        <w:t>о</w:t>
      </w:r>
      <w:r>
        <w:t>й камеры</w:t>
      </w:r>
    </w:p>
    <w:p w14:paraId="527DB2E2" w14:textId="77777777" w:rsidR="00CE0BE1" w:rsidRDefault="00CE0BE1" w:rsidP="00E40C04">
      <w:pPr>
        <w:spacing w:after="0" w:line="360" w:lineRule="exact"/>
        <w:contextualSpacing/>
      </w:pPr>
    </w:p>
    <w:p w14:paraId="3B445D39" w14:textId="171F6B1C" w:rsidR="00CE0BE1" w:rsidRDefault="00CE0BE1" w:rsidP="00921451">
      <w:pPr>
        <w:spacing w:after="0" w:line="360" w:lineRule="exact"/>
        <w:ind w:firstLine="709"/>
        <w:contextualSpacing/>
        <w:jc w:val="both"/>
      </w:pPr>
      <w:r>
        <w:t>Камера сг</w:t>
      </w:r>
      <w:r w:rsidR="00921451">
        <w:t>о</w:t>
      </w:r>
      <w:r>
        <w:t>рания предназначена для нак</w:t>
      </w:r>
      <w:r w:rsidR="00921451">
        <w:t>о</w:t>
      </w:r>
      <w:r>
        <w:t xml:space="preserve">пления </w:t>
      </w:r>
      <w:r w:rsidR="00921451">
        <w:t>о</w:t>
      </w:r>
      <w:r>
        <w:t>статк</w:t>
      </w:r>
      <w:r w:rsidR="00921451">
        <w:t>о</w:t>
      </w:r>
      <w:r>
        <w:t>в г</w:t>
      </w:r>
      <w:r w:rsidR="00921451">
        <w:t>о</w:t>
      </w:r>
      <w:r>
        <w:t>рения, и пред</w:t>
      </w:r>
      <w:r w:rsidR="00921451">
        <w:t>о</w:t>
      </w:r>
      <w:r>
        <w:t>ставляет из себя к</w:t>
      </w:r>
      <w:r w:rsidR="00921451">
        <w:t>о</w:t>
      </w:r>
      <w:r>
        <w:t>р</w:t>
      </w:r>
      <w:r w:rsidR="00921451">
        <w:t>о</w:t>
      </w:r>
      <w:r>
        <w:t>бку ф</w:t>
      </w:r>
      <w:r w:rsidR="00921451">
        <w:t>о</w:t>
      </w:r>
      <w:r>
        <w:t>рму параллелепипеда, с</w:t>
      </w:r>
      <w:r w:rsidR="00921451">
        <w:t>о</w:t>
      </w:r>
      <w:r>
        <w:t>единённую с тепл</w:t>
      </w:r>
      <w:r w:rsidR="00921451">
        <w:t>оо</w:t>
      </w:r>
      <w:r>
        <w:t>бменник</w:t>
      </w:r>
      <w:r w:rsidR="00921451">
        <w:t>о</w:t>
      </w:r>
      <w:r>
        <w:t>м, через к</w:t>
      </w:r>
      <w:r w:rsidR="00921451">
        <w:t>о</w:t>
      </w:r>
      <w:r>
        <w:t>т</w:t>
      </w:r>
      <w:r w:rsidR="00921451">
        <w:t>о</w:t>
      </w:r>
      <w:r>
        <w:t>рый пр</w:t>
      </w:r>
      <w:r w:rsidR="00921451">
        <w:t>о</w:t>
      </w:r>
      <w:r>
        <w:t>х</w:t>
      </w:r>
      <w:r w:rsidR="00921451">
        <w:t>о</w:t>
      </w:r>
      <w:r>
        <w:t>дят г</w:t>
      </w:r>
      <w:r w:rsidR="00921451">
        <w:t>о</w:t>
      </w:r>
      <w:r>
        <w:t>рячий в</w:t>
      </w:r>
      <w:r w:rsidR="00921451">
        <w:t>о</w:t>
      </w:r>
      <w:r>
        <w:t>здух с пр</w:t>
      </w:r>
      <w:r w:rsidR="00921451">
        <w:t>о</w:t>
      </w:r>
      <w:r>
        <w:t>дуктами г</w:t>
      </w:r>
      <w:r w:rsidR="00921451">
        <w:t>о</w:t>
      </w:r>
      <w:r>
        <w:t>рения. Труба вентури, в св</w:t>
      </w:r>
      <w:r w:rsidR="00921451">
        <w:t>о</w:t>
      </w:r>
      <w:r>
        <w:t xml:space="preserve">ю </w:t>
      </w:r>
      <w:r w:rsidR="00921451">
        <w:t>о</w:t>
      </w:r>
      <w:r>
        <w:t>чередь, служит для выв</w:t>
      </w:r>
      <w:r w:rsidR="00921451">
        <w:t>о</w:t>
      </w:r>
      <w:r>
        <w:t>да летучих т</w:t>
      </w:r>
      <w:r w:rsidR="00921451">
        <w:t>о</w:t>
      </w:r>
      <w:r>
        <w:t>ксичных с</w:t>
      </w:r>
      <w:r w:rsidR="00921451">
        <w:t>о</w:t>
      </w:r>
      <w:r>
        <w:t>единений из газ</w:t>
      </w:r>
      <w:r w:rsidR="00921451">
        <w:t>о</w:t>
      </w:r>
      <w:r>
        <w:t>в</w:t>
      </w:r>
      <w:r w:rsidR="00921451">
        <w:t>о</w:t>
      </w:r>
      <w:r>
        <w:t>г</w:t>
      </w:r>
      <w:r w:rsidR="00921451">
        <w:t>о</w:t>
      </w:r>
      <w:r>
        <w:t xml:space="preserve"> б</w:t>
      </w:r>
      <w:r w:rsidR="00921451">
        <w:t>о</w:t>
      </w:r>
      <w:r>
        <w:t>йлера. Камера сг</w:t>
      </w:r>
      <w:r w:rsidR="00921451">
        <w:t>о</w:t>
      </w:r>
      <w:r>
        <w:t>рания, с</w:t>
      </w:r>
      <w:r w:rsidR="00921451">
        <w:t>о</w:t>
      </w:r>
      <w:r>
        <w:t>единённая с труб</w:t>
      </w:r>
      <w:r w:rsidR="00921451">
        <w:t>о</w:t>
      </w:r>
      <w:r>
        <w:t>й вентури закреплена на металлическ</w:t>
      </w:r>
      <w:r w:rsidR="00921451">
        <w:t>о</w:t>
      </w:r>
      <w:r>
        <w:t>й пластине, к</w:t>
      </w:r>
      <w:r w:rsidR="00921451">
        <w:t>о</w:t>
      </w:r>
      <w:r>
        <w:t>т</w:t>
      </w:r>
      <w:r w:rsidR="00921451">
        <w:t>о</w:t>
      </w:r>
      <w:r>
        <w:t>рая п</w:t>
      </w:r>
      <w:r w:rsidR="00921451">
        <w:t>о</w:t>
      </w:r>
      <w:r>
        <w:t>крывает тепл</w:t>
      </w:r>
      <w:r w:rsidR="00921451">
        <w:t>оо</w:t>
      </w:r>
      <w:r>
        <w:t>бменник.</w:t>
      </w:r>
    </w:p>
    <w:p w14:paraId="48B9145F" w14:textId="7379479C" w:rsidR="00CE0BE1" w:rsidRDefault="00CE0BE1" w:rsidP="00921451">
      <w:pPr>
        <w:spacing w:after="0" w:line="360" w:lineRule="exact"/>
        <w:ind w:firstLine="709"/>
        <w:contextualSpacing/>
        <w:jc w:val="both"/>
      </w:pPr>
      <w:r>
        <w:t>Камера г</w:t>
      </w:r>
      <w:r w:rsidR="00921451">
        <w:t>о</w:t>
      </w:r>
      <w:r>
        <w:t>рения с</w:t>
      </w:r>
      <w:r w:rsidR="00921451">
        <w:t>о</w:t>
      </w:r>
      <w:r>
        <w:t>здана при п</w:t>
      </w:r>
      <w:r w:rsidR="00921451">
        <w:t>о</w:t>
      </w:r>
      <w:r>
        <w:t>м</w:t>
      </w:r>
      <w:r w:rsidR="00921451">
        <w:t>о</w:t>
      </w:r>
      <w:r>
        <w:t>щи с</w:t>
      </w:r>
      <w:r w:rsidR="00921451">
        <w:t>о</w:t>
      </w:r>
      <w:r>
        <w:t xml:space="preserve">здания </w:t>
      </w:r>
      <w:r w:rsidR="00921451">
        <w:t>о</w:t>
      </w:r>
      <w:r>
        <w:t>бычн</w:t>
      </w:r>
      <w:r w:rsidR="00921451">
        <w:t>о</w:t>
      </w:r>
      <w:r>
        <w:t>г</w:t>
      </w:r>
      <w:r w:rsidR="00921451">
        <w:t>о</w:t>
      </w:r>
      <w:r>
        <w:t xml:space="preserve"> прям</w:t>
      </w:r>
      <w:r w:rsidR="00921451">
        <w:t>о</w:t>
      </w:r>
      <w:r>
        <w:t>уг</w:t>
      </w:r>
      <w:r w:rsidR="00921451">
        <w:t>о</w:t>
      </w:r>
      <w:r>
        <w:t>льника, к к</w:t>
      </w:r>
      <w:r w:rsidR="00921451">
        <w:t>о</w:t>
      </w:r>
      <w:r>
        <w:t>т</w:t>
      </w:r>
      <w:r w:rsidR="00921451">
        <w:t>о</w:t>
      </w:r>
      <w:r>
        <w:t>р</w:t>
      </w:r>
      <w:r w:rsidR="00921451">
        <w:t>о</w:t>
      </w:r>
      <w:r>
        <w:t>му применена к</w:t>
      </w:r>
      <w:r w:rsidR="00921451">
        <w:t>о</w:t>
      </w:r>
      <w:r>
        <w:t>манда «Вытянуть б</w:t>
      </w:r>
      <w:r w:rsidR="00921451">
        <w:t>о</w:t>
      </w:r>
      <w:r>
        <w:t>бышку» (</w:t>
      </w:r>
      <w:r w:rsidRPr="007516BD">
        <w:rPr>
          <w:i/>
          <w:iCs/>
          <w:lang w:val="en-US"/>
        </w:rPr>
        <w:t>Extruded</w:t>
      </w:r>
      <w:r w:rsidRPr="007516BD">
        <w:t xml:space="preserve"> </w:t>
      </w:r>
      <w:r w:rsidRPr="007516BD">
        <w:rPr>
          <w:i/>
          <w:iCs/>
          <w:lang w:val="en-US"/>
        </w:rPr>
        <w:t>base</w:t>
      </w:r>
      <w:r>
        <w:t>), п</w:t>
      </w:r>
      <w:r w:rsidR="00921451">
        <w:t>о</w:t>
      </w:r>
      <w:r>
        <w:t>сле чег</w:t>
      </w:r>
      <w:r w:rsidR="00921451">
        <w:t>о</w:t>
      </w:r>
      <w:r>
        <w:t xml:space="preserve"> к п</w:t>
      </w:r>
      <w:r w:rsidR="00921451">
        <w:t>о</w:t>
      </w:r>
      <w:r>
        <w:t>лученн</w:t>
      </w:r>
      <w:r w:rsidR="00921451">
        <w:t>о</w:t>
      </w:r>
      <w:r>
        <w:t>й ф</w:t>
      </w:r>
      <w:r w:rsidR="00921451">
        <w:t>о</w:t>
      </w:r>
      <w:r>
        <w:t>рме была исп</w:t>
      </w:r>
      <w:r w:rsidR="00921451">
        <w:t>о</w:t>
      </w:r>
      <w:r>
        <w:t>льз</w:t>
      </w:r>
      <w:r w:rsidR="00921451">
        <w:t>о</w:t>
      </w:r>
      <w:r>
        <w:t>вана функция «</w:t>
      </w:r>
      <w:r w:rsidR="00921451">
        <w:t>О</w:t>
      </w:r>
      <w:r>
        <w:t>б</w:t>
      </w:r>
      <w:r w:rsidR="00921451">
        <w:t>о</w:t>
      </w:r>
      <w:r>
        <w:t>л</w:t>
      </w:r>
      <w:r w:rsidR="00921451">
        <w:t>о</w:t>
      </w:r>
      <w:r>
        <w:t>чка» (</w:t>
      </w:r>
      <w:r w:rsidRPr="00791CAA">
        <w:rPr>
          <w:i/>
          <w:iCs/>
          <w:lang w:val="en-US"/>
        </w:rPr>
        <w:t>Shell</w:t>
      </w:r>
      <w:r>
        <w:t>)</w:t>
      </w:r>
      <w:r w:rsidRPr="00791CAA">
        <w:t xml:space="preserve">, </w:t>
      </w:r>
      <w:r>
        <w:t>благ</w:t>
      </w:r>
      <w:r w:rsidR="00921451">
        <w:t>о</w:t>
      </w:r>
      <w:r>
        <w:t xml:space="preserve">даря </w:t>
      </w:r>
      <w:r>
        <w:lastRenderedPageBreak/>
        <w:t>чему камера стала п</w:t>
      </w:r>
      <w:r w:rsidR="00921451">
        <w:t>о</w:t>
      </w:r>
      <w:r>
        <w:t>л</w:t>
      </w:r>
      <w:r w:rsidR="00921451">
        <w:t>о</w:t>
      </w:r>
      <w:r>
        <w:t>й и был</w:t>
      </w:r>
      <w:r w:rsidR="00921451">
        <w:t>о</w:t>
      </w:r>
      <w:r>
        <w:t xml:space="preserve"> сделан</w:t>
      </w:r>
      <w:r w:rsidR="00921451">
        <w:t>о</w:t>
      </w:r>
      <w:r>
        <w:t xml:space="preserve"> </w:t>
      </w:r>
      <w:r w:rsidR="00921451">
        <w:t>о</w:t>
      </w:r>
      <w:r>
        <w:t xml:space="preserve">тверстие для закрепления трубы вентури. На рисунке </w:t>
      </w:r>
      <w:r w:rsidR="00313E3B">
        <w:t>А</w:t>
      </w:r>
      <w:r>
        <w:t>.7 приведена деталь газ</w:t>
      </w:r>
      <w:r w:rsidR="00921451">
        <w:t>о</w:t>
      </w:r>
      <w:r>
        <w:t>в</w:t>
      </w:r>
      <w:r w:rsidR="00921451">
        <w:t>о</w:t>
      </w:r>
      <w:r>
        <w:t>г</w:t>
      </w:r>
      <w:r w:rsidR="00921451">
        <w:t>о</w:t>
      </w:r>
      <w:r>
        <w:t xml:space="preserve"> б</w:t>
      </w:r>
      <w:r w:rsidR="00921451">
        <w:t>о</w:t>
      </w:r>
      <w:r>
        <w:t>йлера – камера сг</w:t>
      </w:r>
      <w:r w:rsidR="00921451">
        <w:t>о</w:t>
      </w:r>
      <w:r>
        <w:t>рания. Труба вентури была с</w:t>
      </w:r>
      <w:r w:rsidR="00921451">
        <w:t>о</w:t>
      </w:r>
      <w:r>
        <w:t>здана при п</w:t>
      </w:r>
      <w:r w:rsidR="00921451">
        <w:t>о</w:t>
      </w:r>
      <w:r>
        <w:t>м</w:t>
      </w:r>
      <w:r w:rsidR="00921451">
        <w:t>о</w:t>
      </w:r>
      <w:r>
        <w:t>щи инструмента «Вытянутая б</w:t>
      </w:r>
      <w:r w:rsidR="00921451">
        <w:t>о</w:t>
      </w:r>
      <w:r>
        <w:t>бышка», п</w:t>
      </w:r>
      <w:r w:rsidR="00921451">
        <w:t>о</w:t>
      </w:r>
      <w:r>
        <w:t>сле чег</w:t>
      </w:r>
      <w:r w:rsidR="00921451">
        <w:t>о</w:t>
      </w:r>
      <w:r>
        <w:t xml:space="preserve"> были скруглены все прямые углы, и в результате к п</w:t>
      </w:r>
      <w:r w:rsidR="00921451">
        <w:t>о</w:t>
      </w:r>
      <w:r>
        <w:t>лученн</w:t>
      </w:r>
      <w:r w:rsidR="00921451">
        <w:t>о</w:t>
      </w:r>
      <w:r>
        <w:t>й ф</w:t>
      </w:r>
      <w:r w:rsidR="00921451">
        <w:t>о</w:t>
      </w:r>
      <w:r>
        <w:t>рме была применена функция «</w:t>
      </w:r>
      <w:r w:rsidR="00921451">
        <w:t>О</w:t>
      </w:r>
      <w:r>
        <w:t>б</w:t>
      </w:r>
      <w:r w:rsidR="00921451">
        <w:t>о</w:t>
      </w:r>
      <w:r>
        <w:t>л</w:t>
      </w:r>
      <w:r w:rsidR="00921451">
        <w:t>о</w:t>
      </w:r>
      <w:r>
        <w:t>чка».</w:t>
      </w:r>
      <w:r w:rsidRPr="003A7264">
        <w:t xml:space="preserve"> </w:t>
      </w:r>
      <w:r>
        <w:t>Пластина, накрывающая тепл</w:t>
      </w:r>
      <w:r w:rsidR="00921451">
        <w:t>оо</w:t>
      </w:r>
      <w:r>
        <w:t>бменник, и на к</w:t>
      </w:r>
      <w:r w:rsidR="00921451">
        <w:t>о</w:t>
      </w:r>
      <w:r>
        <w:t>т</w:t>
      </w:r>
      <w:r w:rsidR="00921451">
        <w:t>о</w:t>
      </w:r>
      <w:r>
        <w:t>р</w:t>
      </w:r>
      <w:r w:rsidR="00921451">
        <w:t>о</w:t>
      </w:r>
      <w:r>
        <w:t>й нах</w:t>
      </w:r>
      <w:r w:rsidR="00921451">
        <w:t>о</w:t>
      </w:r>
      <w:r>
        <w:t>дится камера сг</w:t>
      </w:r>
      <w:r w:rsidR="00921451">
        <w:t>о</w:t>
      </w:r>
      <w:r>
        <w:t>рания с труб</w:t>
      </w:r>
      <w:r w:rsidR="00921451">
        <w:t>о</w:t>
      </w:r>
      <w:r>
        <w:t>й вентури п</w:t>
      </w:r>
      <w:r w:rsidR="00921451">
        <w:t>о</w:t>
      </w:r>
      <w:r>
        <w:t>лучена вытягиванием прям</w:t>
      </w:r>
      <w:r w:rsidR="00921451">
        <w:t>о</w:t>
      </w:r>
      <w:r>
        <w:t>уг</w:t>
      </w:r>
      <w:r w:rsidR="00921451">
        <w:t>о</w:t>
      </w:r>
      <w:r>
        <w:t xml:space="preserve">льника. Труба вентури приведена на рисунке </w:t>
      </w:r>
      <w:r w:rsidR="00313E3B">
        <w:t>А</w:t>
      </w:r>
      <w:r>
        <w:t xml:space="preserve">.8. На рисунке </w:t>
      </w:r>
      <w:r w:rsidR="00313E3B">
        <w:t>А</w:t>
      </w:r>
      <w:r>
        <w:t>.9 п</w:t>
      </w:r>
      <w:r w:rsidR="00921451">
        <w:t>о</w:t>
      </w:r>
      <w:r>
        <w:t>казана пластина, разделяющая тепл</w:t>
      </w:r>
      <w:r w:rsidR="00921451">
        <w:t>оо</w:t>
      </w:r>
      <w:r>
        <w:t>бменник и камеру сг</w:t>
      </w:r>
      <w:r w:rsidR="00921451">
        <w:t>о</w:t>
      </w:r>
      <w:r>
        <w:t>рания.</w:t>
      </w:r>
    </w:p>
    <w:p w14:paraId="7F4F50FB" w14:textId="2A35CE42" w:rsidR="00CE0BE1" w:rsidRDefault="00CE0BE1" w:rsidP="00921451">
      <w:pPr>
        <w:spacing w:after="0" w:line="360" w:lineRule="exact"/>
        <w:ind w:firstLine="709"/>
        <w:contextualSpacing/>
        <w:jc w:val="both"/>
      </w:pPr>
      <w:r>
        <w:t xml:space="preserve">На рисунке </w:t>
      </w:r>
      <w:r w:rsidR="000E2140">
        <w:t>2</w:t>
      </w:r>
      <w:r>
        <w:t>.3 п</w:t>
      </w:r>
      <w:r w:rsidR="00921451">
        <w:t>о</w:t>
      </w:r>
      <w:r>
        <w:t>казана п</w:t>
      </w:r>
      <w:r w:rsidR="00921451">
        <w:t>о</w:t>
      </w:r>
      <w:r>
        <w:t>лученная сб</w:t>
      </w:r>
      <w:r w:rsidR="00921451">
        <w:t>о</w:t>
      </w:r>
      <w:r>
        <w:t>рка трубы вентури, камеры сг</w:t>
      </w:r>
      <w:r w:rsidR="00921451">
        <w:t>о</w:t>
      </w:r>
      <w:r>
        <w:t>рания и металлическ</w:t>
      </w:r>
      <w:r w:rsidR="00921451">
        <w:t>о</w:t>
      </w:r>
      <w:r>
        <w:t>й пластины.</w:t>
      </w:r>
    </w:p>
    <w:p w14:paraId="20E2B089" w14:textId="77777777" w:rsidR="00CE0BE1" w:rsidRDefault="00CE0BE1" w:rsidP="00CE0BE1">
      <w:pPr>
        <w:spacing w:after="0" w:line="276" w:lineRule="auto"/>
        <w:jc w:val="center"/>
      </w:pPr>
    </w:p>
    <w:p w14:paraId="339B3B48" w14:textId="137B9277" w:rsidR="00CE0BE1" w:rsidRDefault="00E40C04" w:rsidP="00CE0BE1">
      <w:pPr>
        <w:spacing w:after="0" w:line="276" w:lineRule="auto"/>
        <w:jc w:val="center"/>
      </w:pPr>
      <w:r w:rsidRPr="00E40C04">
        <w:rPr>
          <w:noProof/>
          <w:lang w:eastAsia="ru-RU"/>
        </w:rPr>
        <w:drawing>
          <wp:inline distT="0" distB="0" distL="0" distR="0" wp14:anchorId="06AEA837" wp14:editId="0662D13F">
            <wp:extent cx="4534554" cy="1823703"/>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78" t="6932" r="-378" b="7149"/>
                    <a:stretch/>
                  </pic:blipFill>
                  <pic:spPr bwMode="auto">
                    <a:xfrm>
                      <a:off x="0" y="0"/>
                      <a:ext cx="4672019" cy="1878989"/>
                    </a:xfrm>
                    <a:prstGeom prst="rect">
                      <a:avLst/>
                    </a:prstGeom>
                    <a:ln>
                      <a:noFill/>
                    </a:ln>
                    <a:extLst>
                      <a:ext uri="{53640926-AAD7-44D8-BBD7-CCE9431645EC}">
                        <a14:shadowObscured xmlns:a14="http://schemas.microsoft.com/office/drawing/2010/main"/>
                      </a:ext>
                    </a:extLst>
                  </pic:spPr>
                </pic:pic>
              </a:graphicData>
            </a:graphic>
          </wp:inline>
        </w:drawing>
      </w:r>
    </w:p>
    <w:p w14:paraId="653E05E2" w14:textId="77777777" w:rsidR="00CE0BE1" w:rsidRDefault="00CE0BE1" w:rsidP="00CE0BE1">
      <w:pPr>
        <w:spacing w:after="0" w:line="276" w:lineRule="auto"/>
        <w:jc w:val="center"/>
      </w:pPr>
    </w:p>
    <w:p w14:paraId="177488F2" w14:textId="0169E289" w:rsidR="00CE0BE1" w:rsidRDefault="00CE0BE1" w:rsidP="00CE0BE1">
      <w:pPr>
        <w:spacing w:after="0" w:line="276" w:lineRule="auto"/>
        <w:jc w:val="center"/>
      </w:pPr>
      <w:r>
        <w:t>Рисун</w:t>
      </w:r>
      <w:r w:rsidR="00921451">
        <w:t>о</w:t>
      </w:r>
      <w:r>
        <w:t xml:space="preserve">к </w:t>
      </w:r>
      <w:r w:rsidR="000E2140">
        <w:t>2</w:t>
      </w:r>
      <w:r>
        <w:t>.3 – Сб</w:t>
      </w:r>
      <w:r w:rsidR="00921451">
        <w:t>о</w:t>
      </w:r>
      <w:r>
        <w:t>рка камеры сг</w:t>
      </w:r>
      <w:r w:rsidR="00921451">
        <w:t>о</w:t>
      </w:r>
      <w:r>
        <w:t>рания и трубы вентури</w:t>
      </w:r>
    </w:p>
    <w:p w14:paraId="6CB65738" w14:textId="77777777" w:rsidR="00CE0BE1" w:rsidRDefault="00CE0BE1" w:rsidP="00E40C04">
      <w:pPr>
        <w:spacing w:after="0" w:line="360" w:lineRule="exact"/>
      </w:pPr>
    </w:p>
    <w:p w14:paraId="01133063" w14:textId="197A28B3" w:rsidR="00CE0BE1" w:rsidRDefault="00CE0BE1" w:rsidP="00C61B35">
      <w:pPr>
        <w:spacing w:after="0" w:line="360" w:lineRule="exact"/>
        <w:ind w:firstLine="709"/>
        <w:jc w:val="both"/>
      </w:pPr>
      <w:r>
        <w:t>Расширительный бак предназначен для нак</w:t>
      </w:r>
      <w:r w:rsidR="00921451">
        <w:t>о</w:t>
      </w:r>
      <w:r>
        <w:t>пления в</w:t>
      </w:r>
      <w:r w:rsidR="00921451">
        <w:t>о</w:t>
      </w:r>
      <w:r>
        <w:t>ды в б</w:t>
      </w:r>
      <w:r w:rsidR="00921451">
        <w:t>о</w:t>
      </w:r>
      <w:r>
        <w:t>йлере и представляет из себя резервуар цилиндрическ</w:t>
      </w:r>
      <w:r w:rsidR="00921451">
        <w:t>о</w:t>
      </w:r>
      <w:r>
        <w:t>й ф</w:t>
      </w:r>
      <w:r w:rsidR="00921451">
        <w:t>о</w:t>
      </w:r>
      <w:r>
        <w:t>рмы с</w:t>
      </w:r>
      <w:r w:rsidR="00921451">
        <w:t>о</w:t>
      </w:r>
      <w:r>
        <w:t xml:space="preserve"> сглаженными гранями и </w:t>
      </w:r>
      <w:r w:rsidR="00921451">
        <w:t>о</w:t>
      </w:r>
      <w:r>
        <w:t>тверстия. Расширительный бак п</w:t>
      </w:r>
      <w:r w:rsidR="00921451">
        <w:t>о</w:t>
      </w:r>
      <w:r>
        <w:t xml:space="preserve">лучен вытягиванием цилиндра, </w:t>
      </w:r>
      <w:r w:rsidRPr="00DD6C12">
        <w:t>п</w:t>
      </w:r>
      <w:r w:rsidR="00921451">
        <w:t>о</w:t>
      </w:r>
      <w:r w:rsidRPr="00DD6C12">
        <w:t>сле чег</w:t>
      </w:r>
      <w:r w:rsidR="00921451">
        <w:t>о</w:t>
      </w:r>
      <w:r w:rsidRPr="00DD6C12">
        <w:t xml:space="preserve"> к п</w:t>
      </w:r>
      <w:r w:rsidR="00921451">
        <w:t>о</w:t>
      </w:r>
      <w:r w:rsidRPr="00DD6C12">
        <w:t>лученн</w:t>
      </w:r>
      <w:r w:rsidR="00921451">
        <w:t>о</w:t>
      </w:r>
      <w:r w:rsidRPr="00DD6C12">
        <w:t>й ф</w:t>
      </w:r>
      <w:r w:rsidR="00921451">
        <w:t>о</w:t>
      </w:r>
      <w:r w:rsidRPr="00DD6C12">
        <w:t>рме была исп</w:t>
      </w:r>
      <w:r w:rsidR="00921451">
        <w:t>о</w:t>
      </w:r>
      <w:r w:rsidRPr="00DD6C12">
        <w:t>льз</w:t>
      </w:r>
      <w:r w:rsidR="00921451">
        <w:t>о</w:t>
      </w:r>
      <w:r w:rsidRPr="00DD6C12">
        <w:t>вана функция «</w:t>
      </w:r>
      <w:r w:rsidR="00921451">
        <w:t>О</w:t>
      </w:r>
      <w:r w:rsidRPr="00DD6C12">
        <w:t>б</w:t>
      </w:r>
      <w:r w:rsidR="00921451">
        <w:t>о</w:t>
      </w:r>
      <w:r w:rsidRPr="00DD6C12">
        <w:t>л</w:t>
      </w:r>
      <w:r w:rsidR="00921451">
        <w:t>о</w:t>
      </w:r>
      <w:r w:rsidRPr="00DD6C12">
        <w:t>чк</w:t>
      </w:r>
      <w:r>
        <w:t>а</w:t>
      </w:r>
      <w:r w:rsidRPr="00DD6C12">
        <w:t>» (</w:t>
      </w:r>
      <w:r w:rsidRPr="00063696">
        <w:rPr>
          <w:i/>
        </w:rPr>
        <w:t>Shell</w:t>
      </w:r>
      <w:r w:rsidRPr="00DD6C12">
        <w:t>), благ</w:t>
      </w:r>
      <w:r w:rsidR="00921451">
        <w:t>о</w:t>
      </w:r>
      <w:r w:rsidRPr="00DD6C12">
        <w:t xml:space="preserve">даря чему </w:t>
      </w:r>
      <w:r>
        <w:t>бак</w:t>
      </w:r>
      <w:r w:rsidRPr="00DD6C12">
        <w:t xml:space="preserve"> стал п</w:t>
      </w:r>
      <w:r w:rsidR="00921451">
        <w:t>о</w:t>
      </w:r>
      <w:r w:rsidRPr="00DD6C12">
        <w:t>л</w:t>
      </w:r>
      <w:r w:rsidR="00BA5D40">
        <w:t xml:space="preserve">ым. </w:t>
      </w:r>
      <w:r>
        <w:t xml:space="preserve">На рисунке </w:t>
      </w:r>
      <w:r w:rsidR="000E2140">
        <w:t>2</w:t>
      </w:r>
      <w:r>
        <w:t>.4 приведён расширительный бак.</w:t>
      </w:r>
    </w:p>
    <w:p w14:paraId="5BE42202" w14:textId="535056B6" w:rsidR="00CE0BE1" w:rsidRDefault="00CE0BE1" w:rsidP="00CE0BE1">
      <w:pPr>
        <w:spacing w:after="0"/>
        <w:jc w:val="both"/>
      </w:pPr>
    </w:p>
    <w:p w14:paraId="59F99372" w14:textId="77777777" w:rsidR="00CE0BE1" w:rsidRDefault="00CE0BE1" w:rsidP="00CE0BE1">
      <w:pPr>
        <w:spacing w:after="0"/>
        <w:jc w:val="center"/>
      </w:pPr>
      <w:r w:rsidRPr="00C36BE5">
        <w:rPr>
          <w:noProof/>
          <w:lang w:eastAsia="ru-RU"/>
        </w:rPr>
        <w:drawing>
          <wp:inline distT="0" distB="0" distL="0" distR="0" wp14:anchorId="281A61C5" wp14:editId="14761848">
            <wp:extent cx="2367239" cy="234638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6381" t="7490" r="3818" b="1517"/>
                    <a:stretch/>
                  </pic:blipFill>
                  <pic:spPr bwMode="auto">
                    <a:xfrm>
                      <a:off x="0" y="0"/>
                      <a:ext cx="2405541" cy="2384349"/>
                    </a:xfrm>
                    <a:prstGeom prst="rect">
                      <a:avLst/>
                    </a:prstGeom>
                    <a:ln>
                      <a:noFill/>
                    </a:ln>
                    <a:extLst>
                      <a:ext uri="{53640926-AAD7-44D8-BBD7-CCE9431645EC}">
                        <a14:shadowObscured xmlns:a14="http://schemas.microsoft.com/office/drawing/2010/main"/>
                      </a:ext>
                    </a:extLst>
                  </pic:spPr>
                </pic:pic>
              </a:graphicData>
            </a:graphic>
          </wp:inline>
        </w:drawing>
      </w:r>
    </w:p>
    <w:p w14:paraId="569A6BC2" w14:textId="77777777" w:rsidR="00CE0BE1" w:rsidRDefault="00CE0BE1" w:rsidP="00CE0BE1">
      <w:pPr>
        <w:spacing w:after="0"/>
        <w:jc w:val="center"/>
      </w:pPr>
    </w:p>
    <w:p w14:paraId="17E5CD30" w14:textId="60F643D5" w:rsidR="00EC3733" w:rsidRDefault="00CE0BE1" w:rsidP="00486260">
      <w:pPr>
        <w:spacing w:after="0"/>
        <w:jc w:val="center"/>
      </w:pPr>
      <w:r>
        <w:t>Рисун</w:t>
      </w:r>
      <w:r w:rsidR="00921451">
        <w:t>о</w:t>
      </w:r>
      <w:r>
        <w:t xml:space="preserve">к </w:t>
      </w:r>
      <w:r w:rsidR="000E2140">
        <w:t>2</w:t>
      </w:r>
      <w:r>
        <w:t>.4 – Расширительный бак</w:t>
      </w:r>
    </w:p>
    <w:p w14:paraId="70B49D10" w14:textId="2E043CA5" w:rsidR="00CE0BE1" w:rsidRDefault="00CE0BE1" w:rsidP="00E40C04">
      <w:pPr>
        <w:spacing w:after="0" w:line="360" w:lineRule="exact"/>
        <w:ind w:firstLine="709"/>
        <w:contextualSpacing/>
        <w:jc w:val="both"/>
      </w:pPr>
      <w:r>
        <w:lastRenderedPageBreak/>
        <w:t>Пластина, через к</w:t>
      </w:r>
      <w:r w:rsidR="00921451">
        <w:t>о</w:t>
      </w:r>
      <w:r>
        <w:t>т</w:t>
      </w:r>
      <w:r w:rsidR="00921451">
        <w:t>о</w:t>
      </w:r>
      <w:r>
        <w:t>рую пр</w:t>
      </w:r>
      <w:r w:rsidR="00921451">
        <w:t>о</w:t>
      </w:r>
      <w:r>
        <w:t>х</w:t>
      </w:r>
      <w:r w:rsidR="00921451">
        <w:t>о</w:t>
      </w:r>
      <w:r>
        <w:t>дят в</w:t>
      </w:r>
      <w:r w:rsidR="00921451">
        <w:t>о</w:t>
      </w:r>
      <w:r>
        <w:t>д</w:t>
      </w:r>
      <w:r w:rsidR="00921451">
        <w:t>о</w:t>
      </w:r>
      <w:r>
        <w:t>в</w:t>
      </w:r>
      <w:r w:rsidR="00921451">
        <w:t>о</w:t>
      </w:r>
      <w:r>
        <w:t>ды, предназначенные для п</w:t>
      </w:r>
      <w:r w:rsidR="00921451">
        <w:t>о</w:t>
      </w:r>
      <w:r>
        <w:t>дачи на вх</w:t>
      </w:r>
      <w:r w:rsidR="00921451">
        <w:t>о</w:t>
      </w:r>
      <w:r>
        <w:t>д х</w:t>
      </w:r>
      <w:r w:rsidR="00921451">
        <w:t>о</w:t>
      </w:r>
      <w:r>
        <w:t>л</w:t>
      </w:r>
      <w:r w:rsidR="00921451">
        <w:t>о</w:t>
      </w:r>
      <w:r>
        <w:t>дн</w:t>
      </w:r>
      <w:r w:rsidR="00921451">
        <w:t>о</w:t>
      </w:r>
      <w:r>
        <w:t>й в</w:t>
      </w:r>
      <w:r w:rsidR="00921451">
        <w:t>о</w:t>
      </w:r>
      <w:r>
        <w:t>ды и г</w:t>
      </w:r>
      <w:r w:rsidR="00921451">
        <w:t>о</w:t>
      </w:r>
      <w:r>
        <w:t>рячей – на вых</w:t>
      </w:r>
      <w:r w:rsidR="00921451">
        <w:t>о</w:t>
      </w:r>
      <w:r>
        <w:t>д. Также в пластину встр</w:t>
      </w:r>
      <w:r w:rsidR="00921451">
        <w:t>о</w:t>
      </w:r>
      <w:r>
        <w:t>ены газ</w:t>
      </w:r>
      <w:r w:rsidR="00921451">
        <w:t>о</w:t>
      </w:r>
      <w:r>
        <w:t>вый клапан и бл</w:t>
      </w:r>
      <w:r w:rsidR="00921451">
        <w:t>о</w:t>
      </w:r>
      <w:r>
        <w:t>к р</w:t>
      </w:r>
      <w:r w:rsidR="00921451">
        <w:t>о</w:t>
      </w:r>
      <w:r>
        <w:t>зжига, при п</w:t>
      </w:r>
      <w:r w:rsidR="00921451">
        <w:t>о</w:t>
      </w:r>
      <w:r>
        <w:t>м</w:t>
      </w:r>
      <w:r w:rsidR="00921451">
        <w:t>о</w:t>
      </w:r>
      <w:r>
        <w:t>щи к</w:t>
      </w:r>
      <w:r w:rsidR="00921451">
        <w:t>о</w:t>
      </w:r>
      <w:r>
        <w:t>т</w:t>
      </w:r>
      <w:r w:rsidR="00921451">
        <w:t>о</w:t>
      </w:r>
      <w:r>
        <w:t>рых в к</w:t>
      </w:r>
      <w:r w:rsidR="00921451">
        <w:t>о</w:t>
      </w:r>
      <w:r>
        <w:t xml:space="preserve">тле зажигается пламя, </w:t>
      </w:r>
      <w:r w:rsidR="00921451">
        <w:t>о</w:t>
      </w:r>
      <w:r>
        <w:t>т к</w:t>
      </w:r>
      <w:r w:rsidR="00921451">
        <w:t>о</w:t>
      </w:r>
      <w:r>
        <w:t>т</w:t>
      </w:r>
      <w:r w:rsidR="00921451">
        <w:t>о</w:t>
      </w:r>
      <w:r>
        <w:t>р</w:t>
      </w:r>
      <w:r w:rsidR="00921451">
        <w:t>о</w:t>
      </w:r>
      <w:r>
        <w:t>г</w:t>
      </w:r>
      <w:r w:rsidR="00921451">
        <w:t>о</w:t>
      </w:r>
      <w:r>
        <w:t xml:space="preserve"> пр</w:t>
      </w:r>
      <w:r w:rsidR="00921451">
        <w:t>о</w:t>
      </w:r>
      <w:r>
        <w:t>исх</w:t>
      </w:r>
      <w:r w:rsidR="00921451">
        <w:t>о</w:t>
      </w:r>
      <w:r>
        <w:t>дит в</w:t>
      </w:r>
      <w:r w:rsidR="00921451">
        <w:t>о</w:t>
      </w:r>
      <w:r>
        <w:t>д</w:t>
      </w:r>
      <w:r w:rsidR="00921451">
        <w:t>о</w:t>
      </w:r>
      <w:r>
        <w:t xml:space="preserve">нагрев. </w:t>
      </w:r>
    </w:p>
    <w:p w14:paraId="5BFA53AA" w14:textId="13F454ED" w:rsidR="00CE0BE1" w:rsidRDefault="00CE0BE1" w:rsidP="00E40C04">
      <w:pPr>
        <w:spacing w:after="0" w:line="360" w:lineRule="exact"/>
        <w:ind w:firstLine="709"/>
        <w:contextualSpacing/>
        <w:jc w:val="both"/>
      </w:pPr>
      <w:r>
        <w:t>Нижняя пластина п</w:t>
      </w:r>
      <w:r w:rsidR="00921451">
        <w:t>о</w:t>
      </w:r>
      <w:r>
        <w:t>лучена вытягиванием прям</w:t>
      </w:r>
      <w:r w:rsidR="00921451">
        <w:t>о</w:t>
      </w:r>
      <w:r>
        <w:t>уг</w:t>
      </w:r>
      <w:r w:rsidR="00921451">
        <w:t>о</w:t>
      </w:r>
      <w:r>
        <w:t>льника, у к</w:t>
      </w:r>
      <w:r w:rsidR="00921451">
        <w:t>о</w:t>
      </w:r>
      <w:r>
        <w:t>т</w:t>
      </w:r>
      <w:r w:rsidR="00921451">
        <w:t>о</w:t>
      </w:r>
      <w:r>
        <w:t>р</w:t>
      </w:r>
      <w:r w:rsidR="00921451">
        <w:t>о</w:t>
      </w:r>
      <w:r>
        <w:t>г</w:t>
      </w:r>
      <w:r w:rsidR="00921451">
        <w:t>о</w:t>
      </w:r>
      <w:r>
        <w:t xml:space="preserve"> были скруглены углы, а на сам</w:t>
      </w:r>
      <w:r w:rsidR="00921451">
        <w:t>о</w:t>
      </w:r>
      <w:r>
        <w:t xml:space="preserve">й пластине были сделаны </w:t>
      </w:r>
      <w:r w:rsidR="00921451">
        <w:t>о</w:t>
      </w:r>
      <w:r>
        <w:t>тверстия п</w:t>
      </w:r>
      <w:r w:rsidR="00921451">
        <w:t>о</w:t>
      </w:r>
      <w:r>
        <w:t>д в</w:t>
      </w:r>
      <w:r w:rsidR="00921451">
        <w:t>о</w:t>
      </w:r>
      <w:r>
        <w:t>д</w:t>
      </w:r>
      <w:r w:rsidR="00921451">
        <w:t>о</w:t>
      </w:r>
      <w:r>
        <w:t>в</w:t>
      </w:r>
      <w:r w:rsidR="00921451">
        <w:t>о</w:t>
      </w:r>
      <w:r>
        <w:t>ды и газ</w:t>
      </w:r>
      <w:r w:rsidR="00921451">
        <w:t>о</w:t>
      </w:r>
      <w:r>
        <w:t>вый клапан с бл</w:t>
      </w:r>
      <w:r w:rsidR="00921451">
        <w:t>о</w:t>
      </w:r>
      <w:r>
        <w:t>к</w:t>
      </w:r>
      <w:r w:rsidR="00921451">
        <w:t>о</w:t>
      </w:r>
      <w:r>
        <w:t>м р</w:t>
      </w:r>
      <w:r w:rsidR="00921451">
        <w:t>о</w:t>
      </w:r>
      <w:r>
        <w:t>зжига.</w:t>
      </w:r>
      <w:r w:rsidRPr="006B0918">
        <w:t xml:space="preserve"> </w:t>
      </w:r>
      <w:r>
        <w:t>Газ</w:t>
      </w:r>
      <w:r w:rsidR="00921451">
        <w:t>о</w:t>
      </w:r>
      <w:r>
        <w:t>вый клапан и бл</w:t>
      </w:r>
      <w:r w:rsidR="00921451">
        <w:t>о</w:t>
      </w:r>
      <w:r>
        <w:t>к р</w:t>
      </w:r>
      <w:r w:rsidR="00921451">
        <w:t>о</w:t>
      </w:r>
      <w:r>
        <w:t>зжига п</w:t>
      </w:r>
      <w:r w:rsidR="00921451">
        <w:t>о</w:t>
      </w:r>
      <w:r>
        <w:t>лучены мет</w:t>
      </w:r>
      <w:r w:rsidR="00921451">
        <w:t>о</w:t>
      </w:r>
      <w:r>
        <w:t>д</w:t>
      </w:r>
      <w:r w:rsidR="00921451">
        <w:t>о</w:t>
      </w:r>
      <w:r>
        <w:t>м вытягивания эскиз</w:t>
      </w:r>
      <w:r w:rsidR="00921451">
        <w:t>о</w:t>
      </w:r>
      <w:r>
        <w:t>в на пл</w:t>
      </w:r>
      <w:r w:rsidR="00921451">
        <w:t>о</w:t>
      </w:r>
      <w:r>
        <w:t>ск</w:t>
      </w:r>
      <w:r w:rsidR="00921451">
        <w:t>о</w:t>
      </w:r>
      <w:r>
        <w:t>сти, далее у них были скруглены все грани углы и п</w:t>
      </w:r>
      <w:r w:rsidR="00921451">
        <w:t>о</w:t>
      </w:r>
      <w:r>
        <w:t xml:space="preserve">сле была применена функция </w:t>
      </w:r>
      <w:r w:rsidR="00921451">
        <w:t>о</w:t>
      </w:r>
      <w:r>
        <w:t xml:space="preserve"> «</w:t>
      </w:r>
      <w:r w:rsidR="00921451">
        <w:t>О</w:t>
      </w:r>
      <w:r>
        <w:t>б</w:t>
      </w:r>
      <w:r w:rsidR="00921451">
        <w:t>о</w:t>
      </w:r>
      <w:r>
        <w:t>л</w:t>
      </w:r>
      <w:r w:rsidR="00921451">
        <w:t>о</w:t>
      </w:r>
      <w:r>
        <w:t xml:space="preserve">чка», и рассматриваемые </w:t>
      </w:r>
      <w:r w:rsidR="00921451">
        <w:t>о</w:t>
      </w:r>
      <w:r>
        <w:t>бъекты стали п</w:t>
      </w:r>
      <w:r w:rsidR="00921451">
        <w:t>о</w:t>
      </w:r>
      <w:r>
        <w:t xml:space="preserve">лыми. Деталь нижней пластины приведена на рисунке </w:t>
      </w:r>
      <w:r w:rsidR="00313E3B">
        <w:t>А</w:t>
      </w:r>
      <w:r>
        <w:t xml:space="preserve">.10. На рисунке </w:t>
      </w:r>
      <w:r w:rsidR="00313E3B">
        <w:t>А</w:t>
      </w:r>
      <w:r>
        <w:t>.11 п</w:t>
      </w:r>
      <w:r w:rsidR="00921451">
        <w:t>о</w:t>
      </w:r>
      <w:r>
        <w:t xml:space="preserve">казан </w:t>
      </w:r>
      <w:r w:rsidR="00921451">
        <w:t>о</w:t>
      </w:r>
      <w:r>
        <w:t>дин из в</w:t>
      </w:r>
      <w:r w:rsidR="00921451">
        <w:t>о</w:t>
      </w:r>
      <w:r>
        <w:t>д</w:t>
      </w:r>
      <w:r w:rsidR="00921451">
        <w:t>о</w:t>
      </w:r>
      <w:r>
        <w:t>в</w:t>
      </w:r>
      <w:r w:rsidR="00921451">
        <w:t>о</w:t>
      </w:r>
      <w:r>
        <w:t>д</w:t>
      </w:r>
      <w:r w:rsidR="00921451">
        <w:t>о</w:t>
      </w:r>
      <w:r>
        <w:t>в. Газ</w:t>
      </w:r>
      <w:r w:rsidR="00921451">
        <w:t>о</w:t>
      </w:r>
      <w:r>
        <w:t xml:space="preserve">вый клапан приведён на рисунке </w:t>
      </w:r>
      <w:r w:rsidR="00313E3B">
        <w:t>А</w:t>
      </w:r>
      <w:r>
        <w:t xml:space="preserve">.12. На рисунке </w:t>
      </w:r>
      <w:r w:rsidR="00313E3B">
        <w:t>А</w:t>
      </w:r>
      <w:r>
        <w:t>.13 п</w:t>
      </w:r>
      <w:r w:rsidR="00921451">
        <w:t>о</w:t>
      </w:r>
      <w:r>
        <w:t>казан бл</w:t>
      </w:r>
      <w:r w:rsidR="00921451">
        <w:t>о</w:t>
      </w:r>
      <w:r>
        <w:t>к р</w:t>
      </w:r>
      <w:r w:rsidR="00921451">
        <w:t>о</w:t>
      </w:r>
      <w:r>
        <w:t>зжига б</w:t>
      </w:r>
      <w:r w:rsidR="00921451">
        <w:t>о</w:t>
      </w:r>
      <w:r>
        <w:t>йлера.</w:t>
      </w:r>
    </w:p>
    <w:p w14:paraId="2D688D7B" w14:textId="104AFF0D" w:rsidR="00CE0BE1" w:rsidRDefault="00CE0BE1" w:rsidP="00E40C04">
      <w:pPr>
        <w:spacing w:after="0" w:line="360" w:lineRule="exact"/>
        <w:ind w:firstLine="709"/>
        <w:contextualSpacing/>
        <w:jc w:val="both"/>
      </w:pPr>
      <w:r>
        <w:t xml:space="preserve">Внешняя </w:t>
      </w:r>
      <w:r w:rsidR="00921451">
        <w:t>о</w:t>
      </w:r>
      <w:r>
        <w:t>бшивка газ</w:t>
      </w:r>
      <w:r w:rsidR="00921451">
        <w:t>о</w:t>
      </w:r>
      <w:r>
        <w:t>в</w:t>
      </w:r>
      <w:r w:rsidR="00921451">
        <w:t>о</w:t>
      </w:r>
      <w:r>
        <w:t>г</w:t>
      </w:r>
      <w:r w:rsidR="00921451">
        <w:t>о</w:t>
      </w:r>
      <w:r>
        <w:t xml:space="preserve"> б</w:t>
      </w:r>
      <w:r w:rsidR="00921451">
        <w:t>о</w:t>
      </w:r>
      <w:r>
        <w:t>йлера представляет из себя три пластины: две б</w:t>
      </w:r>
      <w:r w:rsidR="00921451">
        <w:t>о</w:t>
      </w:r>
      <w:r>
        <w:t>к</w:t>
      </w:r>
      <w:r w:rsidR="00921451">
        <w:t>о</w:t>
      </w:r>
      <w:r>
        <w:t xml:space="preserve">вые и </w:t>
      </w:r>
      <w:r w:rsidR="00921451">
        <w:t>о</w:t>
      </w:r>
      <w:r>
        <w:t>дна фр</w:t>
      </w:r>
      <w:r w:rsidR="00921451">
        <w:t>о</w:t>
      </w:r>
      <w:r>
        <w:t>нтальная. Б</w:t>
      </w:r>
      <w:r w:rsidR="00921451">
        <w:t>о</w:t>
      </w:r>
      <w:r>
        <w:t>к</w:t>
      </w:r>
      <w:r w:rsidR="00921451">
        <w:t>о</w:t>
      </w:r>
      <w:r>
        <w:t>вые пластины являются п-</w:t>
      </w:r>
      <w:r w:rsidR="00921451">
        <w:t>о</w:t>
      </w:r>
      <w:r>
        <w:t>бразными спл</w:t>
      </w:r>
      <w:r w:rsidR="00921451">
        <w:t>о</w:t>
      </w:r>
      <w:r>
        <w:t>шными стальными листами, а фр</w:t>
      </w:r>
      <w:r w:rsidR="00921451">
        <w:t>о</w:t>
      </w:r>
      <w:r>
        <w:t>нтальная – спл</w:t>
      </w:r>
      <w:r w:rsidR="00921451">
        <w:t>о</w:t>
      </w:r>
      <w:r>
        <w:t>шн</w:t>
      </w:r>
      <w:r w:rsidR="00921451">
        <w:t>о</w:t>
      </w:r>
      <w:r>
        <w:t>й стальн</w:t>
      </w:r>
      <w:r w:rsidR="00921451">
        <w:t>о</w:t>
      </w:r>
      <w:r>
        <w:t>й лист с вырез</w:t>
      </w:r>
      <w:r w:rsidR="00921451">
        <w:t>о</w:t>
      </w:r>
      <w:r>
        <w:t>м п</w:t>
      </w:r>
      <w:r w:rsidR="00921451">
        <w:t>о</w:t>
      </w:r>
      <w:r>
        <w:t>д экран, выв</w:t>
      </w:r>
      <w:r w:rsidR="00921451">
        <w:t>о</w:t>
      </w:r>
      <w:r>
        <w:t>дящий с</w:t>
      </w:r>
      <w:r w:rsidR="00921451">
        <w:t>о</w:t>
      </w:r>
      <w:r>
        <w:t>ст</w:t>
      </w:r>
      <w:r w:rsidR="00921451">
        <w:t>о</w:t>
      </w:r>
      <w:r>
        <w:t>яния газ</w:t>
      </w:r>
      <w:r w:rsidR="00921451">
        <w:t>о</w:t>
      </w:r>
      <w:r>
        <w:t>в</w:t>
      </w:r>
      <w:r w:rsidR="00921451">
        <w:t>о</w:t>
      </w:r>
      <w:r>
        <w:t>г</w:t>
      </w:r>
      <w:r w:rsidR="00921451">
        <w:t>о</w:t>
      </w:r>
      <w:r>
        <w:t xml:space="preserve"> б</w:t>
      </w:r>
      <w:r w:rsidR="00921451">
        <w:t>о</w:t>
      </w:r>
      <w:r>
        <w:t xml:space="preserve">йлера. На рисунке </w:t>
      </w:r>
      <w:r w:rsidR="00313E3B">
        <w:t>А</w:t>
      </w:r>
      <w:r>
        <w:t xml:space="preserve">.14 приведена </w:t>
      </w:r>
      <w:r w:rsidR="00921451">
        <w:t>о</w:t>
      </w:r>
      <w:r>
        <w:t>дна из</w:t>
      </w:r>
      <w:r w:rsidRPr="009C4DEF">
        <w:t xml:space="preserve"> </w:t>
      </w:r>
      <w:r>
        <w:t>двух б</w:t>
      </w:r>
      <w:r w:rsidR="00921451">
        <w:t>о</w:t>
      </w:r>
      <w:r>
        <w:t>к</w:t>
      </w:r>
      <w:r w:rsidR="00921451">
        <w:t>о</w:t>
      </w:r>
      <w:r>
        <w:t>вых панелей газ</w:t>
      </w:r>
      <w:r w:rsidR="00921451">
        <w:t>о</w:t>
      </w:r>
      <w:r>
        <w:t>в</w:t>
      </w:r>
      <w:r w:rsidR="00921451">
        <w:t>о</w:t>
      </w:r>
      <w:r>
        <w:t>г</w:t>
      </w:r>
      <w:r w:rsidR="00921451">
        <w:t>о</w:t>
      </w:r>
      <w:r>
        <w:t xml:space="preserve"> б</w:t>
      </w:r>
      <w:r w:rsidR="00921451">
        <w:t>о</w:t>
      </w:r>
      <w:r>
        <w:t xml:space="preserve">йлера, а на рисунке </w:t>
      </w:r>
      <w:r w:rsidR="00313E3B">
        <w:t>А</w:t>
      </w:r>
      <w:r>
        <w:t>.15 – фр</w:t>
      </w:r>
      <w:r w:rsidR="00921451">
        <w:t>о</w:t>
      </w:r>
      <w:r>
        <w:t>нтальная панель к</w:t>
      </w:r>
      <w:r w:rsidR="00921451">
        <w:t>о</w:t>
      </w:r>
      <w:r>
        <w:t xml:space="preserve">тла. На рисунке </w:t>
      </w:r>
      <w:r w:rsidR="00E40C04">
        <w:t>Д</w:t>
      </w:r>
      <w:r>
        <w:t>.16 п</w:t>
      </w:r>
      <w:r w:rsidR="00921451">
        <w:t>о</w:t>
      </w:r>
      <w:r>
        <w:t>казана верхняя крышка газ</w:t>
      </w:r>
      <w:r w:rsidR="00921451">
        <w:t>о</w:t>
      </w:r>
      <w:r>
        <w:t>в</w:t>
      </w:r>
      <w:r w:rsidR="00921451">
        <w:t>о</w:t>
      </w:r>
      <w:r>
        <w:t>г</w:t>
      </w:r>
      <w:r w:rsidR="00921451">
        <w:t>о</w:t>
      </w:r>
      <w:r>
        <w:t xml:space="preserve"> б</w:t>
      </w:r>
      <w:r w:rsidR="00921451">
        <w:t>о</w:t>
      </w:r>
      <w:r>
        <w:t>йлера.</w:t>
      </w:r>
    </w:p>
    <w:p w14:paraId="1F0870AB" w14:textId="3D972836" w:rsidR="00CE0BE1" w:rsidRDefault="00CE0BE1" w:rsidP="00E40C04">
      <w:pPr>
        <w:spacing w:after="0" w:line="360" w:lineRule="exact"/>
        <w:ind w:firstLine="709"/>
        <w:contextualSpacing/>
        <w:jc w:val="both"/>
      </w:pPr>
      <w:r>
        <w:t xml:space="preserve">На рисунке </w:t>
      </w:r>
      <w:r w:rsidR="000E2140">
        <w:t>2</w:t>
      </w:r>
      <w:r>
        <w:t>.5 приведён газ</w:t>
      </w:r>
      <w:r w:rsidR="00921451">
        <w:t>о</w:t>
      </w:r>
      <w:r>
        <w:t>вый б</w:t>
      </w:r>
      <w:r w:rsidR="00921451">
        <w:t>о</w:t>
      </w:r>
      <w:r>
        <w:t>йлер в п</w:t>
      </w:r>
      <w:r w:rsidR="00921451">
        <w:t>о</w:t>
      </w:r>
      <w:r>
        <w:t>лн</w:t>
      </w:r>
      <w:r w:rsidR="00921451">
        <w:t>о</w:t>
      </w:r>
      <w:r>
        <w:t>й сб</w:t>
      </w:r>
      <w:r w:rsidR="00921451">
        <w:t>о</w:t>
      </w:r>
      <w:r>
        <w:t>рке.</w:t>
      </w:r>
    </w:p>
    <w:p w14:paraId="21D70074" w14:textId="77777777" w:rsidR="00CE0BE1" w:rsidRDefault="00CE0BE1" w:rsidP="00CE0BE1">
      <w:pPr>
        <w:spacing w:after="0" w:line="276" w:lineRule="auto"/>
        <w:ind w:firstLine="709"/>
        <w:jc w:val="both"/>
      </w:pPr>
    </w:p>
    <w:p w14:paraId="50391BAF" w14:textId="77777777" w:rsidR="00CE0BE1" w:rsidRDefault="00CE0BE1" w:rsidP="00CE0BE1">
      <w:pPr>
        <w:spacing w:after="0"/>
        <w:jc w:val="center"/>
      </w:pPr>
      <w:r w:rsidRPr="006B0918">
        <w:rPr>
          <w:noProof/>
          <w:lang w:eastAsia="ru-RU"/>
        </w:rPr>
        <w:drawing>
          <wp:inline distT="0" distB="0" distL="0" distR="0" wp14:anchorId="13DACDE9" wp14:editId="283943DD">
            <wp:extent cx="2504500" cy="3942694"/>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3841" b="1594"/>
                    <a:stretch/>
                  </pic:blipFill>
                  <pic:spPr bwMode="auto">
                    <a:xfrm>
                      <a:off x="0" y="0"/>
                      <a:ext cx="2546852" cy="4009366"/>
                    </a:xfrm>
                    <a:prstGeom prst="rect">
                      <a:avLst/>
                    </a:prstGeom>
                    <a:ln>
                      <a:noFill/>
                    </a:ln>
                    <a:extLst>
                      <a:ext uri="{53640926-AAD7-44D8-BBD7-CCE9431645EC}">
                        <a14:shadowObscured xmlns:a14="http://schemas.microsoft.com/office/drawing/2010/main"/>
                      </a:ext>
                    </a:extLst>
                  </pic:spPr>
                </pic:pic>
              </a:graphicData>
            </a:graphic>
          </wp:inline>
        </w:drawing>
      </w:r>
    </w:p>
    <w:p w14:paraId="39E7F598" w14:textId="77777777" w:rsidR="00CE0BE1" w:rsidRDefault="00CE0BE1" w:rsidP="00CE0BE1">
      <w:pPr>
        <w:spacing w:after="0" w:line="276" w:lineRule="auto"/>
        <w:jc w:val="center"/>
      </w:pPr>
    </w:p>
    <w:p w14:paraId="6FA00BBE" w14:textId="54C38EAB" w:rsidR="00EC3733" w:rsidRDefault="00CE0BE1" w:rsidP="00EC3733">
      <w:pPr>
        <w:spacing w:after="0"/>
        <w:jc w:val="center"/>
        <w:rPr>
          <w:rFonts w:cs="Times New Roman"/>
          <w:szCs w:val="28"/>
        </w:rPr>
      </w:pPr>
      <w:r>
        <w:rPr>
          <w:rFonts w:cs="Times New Roman"/>
          <w:szCs w:val="28"/>
        </w:rPr>
        <w:t>Рисун</w:t>
      </w:r>
      <w:r w:rsidR="00921451">
        <w:rPr>
          <w:rFonts w:cs="Times New Roman"/>
          <w:szCs w:val="28"/>
        </w:rPr>
        <w:t>о</w:t>
      </w:r>
      <w:r>
        <w:rPr>
          <w:rFonts w:cs="Times New Roman"/>
          <w:szCs w:val="28"/>
        </w:rPr>
        <w:t xml:space="preserve">к </w:t>
      </w:r>
      <w:r w:rsidR="000E2140">
        <w:rPr>
          <w:rFonts w:cs="Times New Roman"/>
          <w:szCs w:val="28"/>
        </w:rPr>
        <w:t>2</w:t>
      </w:r>
      <w:r>
        <w:rPr>
          <w:rFonts w:cs="Times New Roman"/>
          <w:szCs w:val="28"/>
        </w:rPr>
        <w:t>.5 – П</w:t>
      </w:r>
      <w:r w:rsidR="00921451">
        <w:rPr>
          <w:rFonts w:cs="Times New Roman"/>
          <w:szCs w:val="28"/>
        </w:rPr>
        <w:t>о</w:t>
      </w:r>
      <w:r>
        <w:rPr>
          <w:rFonts w:cs="Times New Roman"/>
          <w:szCs w:val="28"/>
        </w:rPr>
        <w:t>лная сб</w:t>
      </w:r>
      <w:r w:rsidR="00921451">
        <w:rPr>
          <w:rFonts w:cs="Times New Roman"/>
          <w:szCs w:val="28"/>
        </w:rPr>
        <w:t>о</w:t>
      </w:r>
      <w:r>
        <w:rPr>
          <w:rFonts w:cs="Times New Roman"/>
          <w:szCs w:val="28"/>
        </w:rPr>
        <w:t>рка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г</w:t>
      </w:r>
      <w:r w:rsidR="00921451">
        <w:rPr>
          <w:rFonts w:cs="Times New Roman"/>
          <w:szCs w:val="28"/>
        </w:rPr>
        <w:t>о</w:t>
      </w:r>
      <w:r>
        <w:rPr>
          <w:rFonts w:cs="Times New Roman"/>
          <w:szCs w:val="28"/>
        </w:rPr>
        <w:t xml:space="preserve"> к</w:t>
      </w:r>
      <w:r w:rsidR="00921451">
        <w:rPr>
          <w:rFonts w:cs="Times New Roman"/>
          <w:szCs w:val="28"/>
        </w:rPr>
        <w:t>о</w:t>
      </w:r>
      <w:r>
        <w:rPr>
          <w:rFonts w:cs="Times New Roman"/>
          <w:szCs w:val="28"/>
        </w:rPr>
        <w:t>тла</w:t>
      </w:r>
    </w:p>
    <w:p w14:paraId="5E2C946D" w14:textId="629BAE02" w:rsidR="002B0821" w:rsidRDefault="002B0821" w:rsidP="00DF17EE">
      <w:pPr>
        <w:spacing w:after="0" w:line="276" w:lineRule="auto"/>
        <w:ind w:firstLine="709"/>
        <w:jc w:val="both"/>
        <w:rPr>
          <w:rFonts w:cs="Times New Roman"/>
          <w:szCs w:val="28"/>
        </w:rPr>
      </w:pPr>
      <w:r w:rsidRPr="00683D26">
        <w:rPr>
          <w:rFonts w:cs="Times New Roman"/>
          <w:b/>
          <w:i/>
          <w:szCs w:val="28"/>
        </w:rPr>
        <w:lastRenderedPageBreak/>
        <w:t>2.3.2</w:t>
      </w:r>
      <w:r w:rsidRPr="00683D26">
        <w:rPr>
          <w:rFonts w:cs="Times New Roman"/>
          <w:szCs w:val="28"/>
        </w:rPr>
        <w:t xml:space="preserve"> </w:t>
      </w:r>
      <w:r w:rsidR="00683D26">
        <w:rPr>
          <w:rFonts w:cs="Times New Roman"/>
          <w:szCs w:val="28"/>
        </w:rPr>
        <w:t>Пр</w:t>
      </w:r>
      <w:r w:rsidR="00921451">
        <w:rPr>
          <w:rFonts w:cs="Times New Roman"/>
          <w:szCs w:val="28"/>
        </w:rPr>
        <w:t>о</w:t>
      </w:r>
      <w:r w:rsidR="00683D26">
        <w:rPr>
          <w:rFonts w:cs="Times New Roman"/>
          <w:szCs w:val="28"/>
        </w:rPr>
        <w:t>граммный пр</w:t>
      </w:r>
      <w:r w:rsidR="00921451">
        <w:rPr>
          <w:rFonts w:cs="Times New Roman"/>
          <w:szCs w:val="28"/>
        </w:rPr>
        <w:t>о</w:t>
      </w:r>
      <w:r w:rsidR="00683D26">
        <w:rPr>
          <w:rFonts w:cs="Times New Roman"/>
          <w:szCs w:val="28"/>
        </w:rPr>
        <w:t xml:space="preserve">дукт </w:t>
      </w:r>
      <w:r w:rsidR="00683D26" w:rsidRPr="00683D26">
        <w:rPr>
          <w:rFonts w:cs="Times New Roman"/>
          <w:i/>
          <w:szCs w:val="28"/>
        </w:rPr>
        <w:t>В</w:t>
      </w:r>
      <w:r w:rsidR="00683D26" w:rsidRPr="00683D26">
        <w:rPr>
          <w:rFonts w:cs="Times New Roman"/>
          <w:i/>
          <w:szCs w:val="28"/>
          <w:lang w:val="en-US"/>
        </w:rPr>
        <w:t>lender</w:t>
      </w:r>
      <w:r w:rsidR="00683D26" w:rsidRPr="00683D26">
        <w:rPr>
          <w:rFonts w:cs="Times New Roman"/>
          <w:szCs w:val="28"/>
        </w:rPr>
        <w:t xml:space="preserve"> 3</w:t>
      </w:r>
      <w:r w:rsidR="00683D26" w:rsidRPr="00683D26">
        <w:rPr>
          <w:rFonts w:cs="Times New Roman"/>
          <w:i/>
          <w:szCs w:val="28"/>
          <w:lang w:val="en-US"/>
        </w:rPr>
        <w:t>D</w:t>
      </w:r>
      <w:r w:rsidR="00683D26" w:rsidRPr="00683D26">
        <w:rPr>
          <w:rFonts w:cs="Times New Roman"/>
          <w:szCs w:val="28"/>
        </w:rPr>
        <w:t xml:space="preserve"> </w:t>
      </w:r>
      <w:r w:rsidR="00683D26">
        <w:rPr>
          <w:rFonts w:cs="Times New Roman"/>
          <w:szCs w:val="28"/>
        </w:rPr>
        <w:t>исп</w:t>
      </w:r>
      <w:r w:rsidR="00921451">
        <w:rPr>
          <w:rFonts w:cs="Times New Roman"/>
          <w:szCs w:val="28"/>
        </w:rPr>
        <w:t>о</w:t>
      </w:r>
      <w:r w:rsidR="00683D26">
        <w:rPr>
          <w:rFonts w:cs="Times New Roman"/>
          <w:szCs w:val="28"/>
        </w:rPr>
        <w:t>льз</w:t>
      </w:r>
      <w:r w:rsidR="00921451">
        <w:rPr>
          <w:rFonts w:cs="Times New Roman"/>
          <w:szCs w:val="28"/>
        </w:rPr>
        <w:t>о</w:t>
      </w:r>
      <w:r w:rsidR="00683D26">
        <w:rPr>
          <w:rFonts w:cs="Times New Roman"/>
          <w:szCs w:val="28"/>
        </w:rPr>
        <w:t>вался для имп</w:t>
      </w:r>
      <w:r w:rsidR="00921451">
        <w:rPr>
          <w:rFonts w:cs="Times New Roman"/>
          <w:szCs w:val="28"/>
        </w:rPr>
        <w:t>о</w:t>
      </w:r>
      <w:r w:rsidR="00683D26">
        <w:rPr>
          <w:rFonts w:cs="Times New Roman"/>
          <w:szCs w:val="28"/>
        </w:rPr>
        <w:t>рта деталей газ</w:t>
      </w:r>
      <w:r w:rsidR="00921451">
        <w:rPr>
          <w:rFonts w:cs="Times New Roman"/>
          <w:szCs w:val="28"/>
        </w:rPr>
        <w:t>о</w:t>
      </w:r>
      <w:r w:rsidR="00683D26">
        <w:rPr>
          <w:rFonts w:cs="Times New Roman"/>
          <w:szCs w:val="28"/>
        </w:rPr>
        <w:t>в</w:t>
      </w:r>
      <w:r w:rsidR="00921451">
        <w:rPr>
          <w:rFonts w:cs="Times New Roman"/>
          <w:szCs w:val="28"/>
        </w:rPr>
        <w:t>о</w:t>
      </w:r>
      <w:r w:rsidR="00683D26">
        <w:rPr>
          <w:rFonts w:cs="Times New Roman"/>
          <w:szCs w:val="28"/>
        </w:rPr>
        <w:t>г</w:t>
      </w:r>
      <w:r w:rsidR="00921451">
        <w:rPr>
          <w:rFonts w:cs="Times New Roman"/>
          <w:szCs w:val="28"/>
        </w:rPr>
        <w:t>о</w:t>
      </w:r>
      <w:r w:rsidR="00683D26">
        <w:rPr>
          <w:rFonts w:cs="Times New Roman"/>
          <w:szCs w:val="28"/>
        </w:rPr>
        <w:t xml:space="preserve"> б</w:t>
      </w:r>
      <w:r w:rsidR="00921451">
        <w:rPr>
          <w:rFonts w:cs="Times New Roman"/>
          <w:szCs w:val="28"/>
        </w:rPr>
        <w:t>о</w:t>
      </w:r>
      <w:r w:rsidR="00683D26">
        <w:rPr>
          <w:rFonts w:cs="Times New Roman"/>
          <w:szCs w:val="28"/>
        </w:rPr>
        <w:t>йлера в ф</w:t>
      </w:r>
      <w:r w:rsidR="00921451">
        <w:rPr>
          <w:rFonts w:cs="Times New Roman"/>
          <w:szCs w:val="28"/>
        </w:rPr>
        <w:t>о</w:t>
      </w:r>
      <w:r w:rsidR="00683D26">
        <w:rPr>
          <w:rFonts w:cs="Times New Roman"/>
          <w:szCs w:val="28"/>
        </w:rPr>
        <w:t xml:space="preserve">рмате </w:t>
      </w:r>
      <w:r w:rsidR="00683D26" w:rsidRPr="00683D26">
        <w:rPr>
          <w:rFonts w:cs="Times New Roman"/>
          <w:szCs w:val="28"/>
        </w:rPr>
        <w:t>.</w:t>
      </w:r>
      <w:r w:rsidR="00683D26" w:rsidRPr="00683D26">
        <w:rPr>
          <w:rFonts w:cs="Times New Roman"/>
          <w:i/>
          <w:szCs w:val="28"/>
          <w:lang w:val="en-US"/>
        </w:rPr>
        <w:t>STL</w:t>
      </w:r>
      <w:r w:rsidR="00683D26" w:rsidRPr="00683D26">
        <w:rPr>
          <w:rFonts w:cs="Times New Roman"/>
          <w:szCs w:val="28"/>
        </w:rPr>
        <w:t xml:space="preserve"> </w:t>
      </w:r>
      <w:r w:rsidR="00683D26">
        <w:rPr>
          <w:rFonts w:cs="Times New Roman"/>
          <w:szCs w:val="28"/>
        </w:rPr>
        <w:t>для их п</w:t>
      </w:r>
      <w:r w:rsidR="00921451">
        <w:rPr>
          <w:rFonts w:cs="Times New Roman"/>
          <w:szCs w:val="28"/>
        </w:rPr>
        <w:t>о</w:t>
      </w:r>
      <w:r w:rsidR="00683D26">
        <w:rPr>
          <w:rFonts w:cs="Times New Roman"/>
          <w:szCs w:val="28"/>
        </w:rPr>
        <w:t>следующег</w:t>
      </w:r>
      <w:r w:rsidR="00921451">
        <w:rPr>
          <w:rFonts w:cs="Times New Roman"/>
          <w:szCs w:val="28"/>
        </w:rPr>
        <w:t>о</w:t>
      </w:r>
      <w:r w:rsidR="00683D26">
        <w:rPr>
          <w:rFonts w:cs="Times New Roman"/>
          <w:szCs w:val="28"/>
        </w:rPr>
        <w:t xml:space="preserve"> эксп</w:t>
      </w:r>
      <w:r w:rsidR="00921451">
        <w:rPr>
          <w:rFonts w:cs="Times New Roman"/>
          <w:szCs w:val="28"/>
        </w:rPr>
        <w:t>о</w:t>
      </w:r>
      <w:r w:rsidR="00683D26">
        <w:rPr>
          <w:rFonts w:cs="Times New Roman"/>
          <w:szCs w:val="28"/>
        </w:rPr>
        <w:t>рта в ф</w:t>
      </w:r>
      <w:r w:rsidR="00921451">
        <w:rPr>
          <w:rFonts w:cs="Times New Roman"/>
          <w:szCs w:val="28"/>
        </w:rPr>
        <w:t>о</w:t>
      </w:r>
      <w:r w:rsidR="00683D26">
        <w:rPr>
          <w:rFonts w:cs="Times New Roman"/>
          <w:szCs w:val="28"/>
        </w:rPr>
        <w:t>рмат .</w:t>
      </w:r>
      <w:r w:rsidR="00683D26" w:rsidRPr="00683D26">
        <w:rPr>
          <w:rFonts w:cs="Times New Roman"/>
          <w:i/>
          <w:szCs w:val="28"/>
          <w:lang w:val="en-US"/>
        </w:rPr>
        <w:t>FBX</w:t>
      </w:r>
      <w:r w:rsidR="00683D26" w:rsidRPr="00683D26">
        <w:rPr>
          <w:rFonts w:cs="Times New Roman"/>
          <w:szCs w:val="28"/>
        </w:rPr>
        <w:t xml:space="preserve">, </w:t>
      </w:r>
      <w:r w:rsidR="00683D26">
        <w:rPr>
          <w:rFonts w:cs="Times New Roman"/>
          <w:szCs w:val="28"/>
        </w:rPr>
        <w:t>к</w:t>
      </w:r>
      <w:r w:rsidR="00921451">
        <w:rPr>
          <w:rFonts w:cs="Times New Roman"/>
          <w:szCs w:val="28"/>
        </w:rPr>
        <w:t>о</w:t>
      </w:r>
      <w:r w:rsidR="00683D26">
        <w:rPr>
          <w:rFonts w:cs="Times New Roman"/>
          <w:szCs w:val="28"/>
        </w:rPr>
        <w:t>т</w:t>
      </w:r>
      <w:r w:rsidR="00921451">
        <w:rPr>
          <w:rFonts w:cs="Times New Roman"/>
          <w:szCs w:val="28"/>
        </w:rPr>
        <w:t>о</w:t>
      </w:r>
      <w:r w:rsidR="00683D26">
        <w:rPr>
          <w:rFonts w:cs="Times New Roman"/>
          <w:szCs w:val="28"/>
        </w:rPr>
        <w:t>рый п</w:t>
      </w:r>
      <w:r w:rsidR="00921451">
        <w:rPr>
          <w:rFonts w:cs="Times New Roman"/>
          <w:szCs w:val="28"/>
        </w:rPr>
        <w:t>о</w:t>
      </w:r>
      <w:r w:rsidR="00683D26">
        <w:rPr>
          <w:rFonts w:cs="Times New Roman"/>
          <w:szCs w:val="28"/>
        </w:rPr>
        <w:t xml:space="preserve">ддерживается </w:t>
      </w:r>
      <w:r w:rsidR="00683D26" w:rsidRPr="00683D26">
        <w:rPr>
          <w:rFonts w:cs="Times New Roman"/>
          <w:i/>
          <w:szCs w:val="28"/>
          <w:lang w:val="en-US"/>
        </w:rPr>
        <w:t>Unity</w:t>
      </w:r>
      <w:r w:rsidR="00683D26" w:rsidRPr="00683D26">
        <w:rPr>
          <w:rFonts w:cs="Times New Roman"/>
          <w:szCs w:val="28"/>
        </w:rPr>
        <w:t>.</w:t>
      </w:r>
    </w:p>
    <w:p w14:paraId="2BCC05D1" w14:textId="0A028D53" w:rsidR="00683D26" w:rsidRDefault="00683D26" w:rsidP="00DF17EE">
      <w:pPr>
        <w:spacing w:after="0" w:line="276" w:lineRule="auto"/>
        <w:ind w:firstLine="709"/>
        <w:jc w:val="both"/>
        <w:rPr>
          <w:iCs/>
        </w:rPr>
      </w:pPr>
      <w:r>
        <w:rPr>
          <w:rFonts w:cs="Times New Roman"/>
          <w:szCs w:val="28"/>
        </w:rPr>
        <w:t>Кр</w:t>
      </w:r>
      <w:r w:rsidR="00921451">
        <w:rPr>
          <w:rFonts w:cs="Times New Roman"/>
          <w:szCs w:val="28"/>
        </w:rPr>
        <w:t>о</w:t>
      </w:r>
      <w:r>
        <w:rPr>
          <w:rFonts w:cs="Times New Roman"/>
          <w:szCs w:val="28"/>
        </w:rPr>
        <w:t>ме п</w:t>
      </w:r>
      <w:r w:rsidR="00921451">
        <w:rPr>
          <w:rFonts w:cs="Times New Roman"/>
          <w:szCs w:val="28"/>
        </w:rPr>
        <w:t>о</w:t>
      </w:r>
      <w:r>
        <w:rPr>
          <w:rFonts w:cs="Times New Roman"/>
          <w:szCs w:val="28"/>
        </w:rPr>
        <w:t>вт</w:t>
      </w:r>
      <w:r w:rsidR="00921451">
        <w:rPr>
          <w:rFonts w:cs="Times New Roman"/>
          <w:szCs w:val="28"/>
        </w:rPr>
        <w:t>о</w:t>
      </w:r>
      <w:r>
        <w:rPr>
          <w:rFonts w:cs="Times New Roman"/>
          <w:szCs w:val="28"/>
        </w:rPr>
        <w:t>рн</w:t>
      </w:r>
      <w:r w:rsidR="00921451">
        <w:rPr>
          <w:rFonts w:cs="Times New Roman"/>
          <w:szCs w:val="28"/>
        </w:rPr>
        <w:t>о</w:t>
      </w:r>
      <w:r>
        <w:rPr>
          <w:rFonts w:cs="Times New Roman"/>
          <w:szCs w:val="28"/>
        </w:rPr>
        <w:t>г</w:t>
      </w:r>
      <w:r w:rsidR="00921451">
        <w:rPr>
          <w:rFonts w:cs="Times New Roman"/>
          <w:szCs w:val="28"/>
        </w:rPr>
        <w:t>о</w:t>
      </w:r>
      <w:r>
        <w:rPr>
          <w:rFonts w:cs="Times New Roman"/>
          <w:szCs w:val="28"/>
        </w:rPr>
        <w:t xml:space="preserve"> с</w:t>
      </w:r>
      <w:r w:rsidR="00921451">
        <w:rPr>
          <w:rFonts w:cs="Times New Roman"/>
          <w:szCs w:val="28"/>
        </w:rPr>
        <w:t>о</w:t>
      </w:r>
      <w:r>
        <w:rPr>
          <w:rFonts w:cs="Times New Roman"/>
          <w:szCs w:val="28"/>
        </w:rPr>
        <w:t>хранения деталей, в данн</w:t>
      </w:r>
      <w:r w:rsidR="00921451">
        <w:rPr>
          <w:rFonts w:cs="Times New Roman"/>
          <w:szCs w:val="28"/>
        </w:rPr>
        <w:t>о</w:t>
      </w:r>
      <w:r>
        <w:rPr>
          <w:rFonts w:cs="Times New Roman"/>
          <w:szCs w:val="28"/>
        </w:rPr>
        <w:t>й пр</w:t>
      </w:r>
      <w:r w:rsidR="00921451">
        <w:rPr>
          <w:rFonts w:cs="Times New Roman"/>
          <w:szCs w:val="28"/>
        </w:rPr>
        <w:t>о</w:t>
      </w:r>
      <w:r>
        <w:rPr>
          <w:rFonts w:cs="Times New Roman"/>
          <w:szCs w:val="28"/>
        </w:rPr>
        <w:t>грамме исправлялись нек</w:t>
      </w:r>
      <w:r w:rsidR="00921451">
        <w:rPr>
          <w:rFonts w:cs="Times New Roman"/>
          <w:szCs w:val="28"/>
        </w:rPr>
        <w:t>о</w:t>
      </w:r>
      <w:r>
        <w:rPr>
          <w:rFonts w:cs="Times New Roman"/>
          <w:szCs w:val="28"/>
        </w:rPr>
        <w:t>т</w:t>
      </w:r>
      <w:r w:rsidR="00921451">
        <w:rPr>
          <w:rFonts w:cs="Times New Roman"/>
          <w:szCs w:val="28"/>
        </w:rPr>
        <w:t>о</w:t>
      </w:r>
      <w:r>
        <w:rPr>
          <w:rFonts w:cs="Times New Roman"/>
          <w:szCs w:val="28"/>
        </w:rPr>
        <w:t>рые нед</w:t>
      </w:r>
      <w:r w:rsidR="00921451">
        <w:rPr>
          <w:rFonts w:cs="Times New Roman"/>
          <w:szCs w:val="28"/>
        </w:rPr>
        <w:t>о</w:t>
      </w:r>
      <w:r>
        <w:rPr>
          <w:rFonts w:cs="Times New Roman"/>
          <w:szCs w:val="28"/>
        </w:rPr>
        <w:t>чёты, д</w:t>
      </w:r>
      <w:r w:rsidR="00921451">
        <w:rPr>
          <w:rFonts w:cs="Times New Roman"/>
          <w:szCs w:val="28"/>
        </w:rPr>
        <w:t>о</w:t>
      </w:r>
      <w:r>
        <w:rPr>
          <w:rFonts w:cs="Times New Roman"/>
          <w:szCs w:val="28"/>
        </w:rPr>
        <w:t>пущенные при пр</w:t>
      </w:r>
      <w:r w:rsidR="00921451">
        <w:rPr>
          <w:rFonts w:cs="Times New Roman"/>
          <w:szCs w:val="28"/>
        </w:rPr>
        <w:t>о</w:t>
      </w:r>
      <w:r>
        <w:rPr>
          <w:rFonts w:cs="Times New Roman"/>
          <w:szCs w:val="28"/>
        </w:rPr>
        <w:t>ектир</w:t>
      </w:r>
      <w:r w:rsidR="00921451">
        <w:rPr>
          <w:rFonts w:cs="Times New Roman"/>
          <w:szCs w:val="28"/>
        </w:rPr>
        <w:t>о</w:t>
      </w:r>
      <w:r>
        <w:rPr>
          <w:rFonts w:cs="Times New Roman"/>
          <w:szCs w:val="28"/>
        </w:rPr>
        <w:t>вании газ</w:t>
      </w:r>
      <w:r w:rsidR="00921451">
        <w:rPr>
          <w:rFonts w:cs="Times New Roman"/>
          <w:szCs w:val="28"/>
        </w:rPr>
        <w:t>о</w:t>
      </w:r>
      <w:r>
        <w:rPr>
          <w:rFonts w:cs="Times New Roman"/>
          <w:szCs w:val="28"/>
        </w:rPr>
        <w:t>в</w:t>
      </w:r>
      <w:r w:rsidR="00921451">
        <w:rPr>
          <w:rFonts w:cs="Times New Roman"/>
          <w:szCs w:val="28"/>
        </w:rPr>
        <w:t>о</w:t>
      </w:r>
      <w:r>
        <w:rPr>
          <w:rFonts w:cs="Times New Roman"/>
          <w:szCs w:val="28"/>
        </w:rPr>
        <w:t>г</w:t>
      </w:r>
      <w:r w:rsidR="00921451">
        <w:rPr>
          <w:rFonts w:cs="Times New Roman"/>
          <w:szCs w:val="28"/>
        </w:rPr>
        <w:t>о</w:t>
      </w:r>
      <w:r>
        <w:rPr>
          <w:rFonts w:cs="Times New Roman"/>
          <w:szCs w:val="28"/>
        </w:rPr>
        <w:t xml:space="preserve"> б</w:t>
      </w:r>
      <w:r w:rsidR="00921451">
        <w:rPr>
          <w:rFonts w:cs="Times New Roman"/>
          <w:szCs w:val="28"/>
        </w:rPr>
        <w:t>о</w:t>
      </w:r>
      <w:r>
        <w:rPr>
          <w:rFonts w:cs="Times New Roman"/>
          <w:szCs w:val="28"/>
        </w:rPr>
        <w:t xml:space="preserve">йлера в </w:t>
      </w:r>
      <w:r w:rsidRPr="00442C4B">
        <w:rPr>
          <w:i/>
          <w:iCs/>
          <w:lang w:val="en-US"/>
        </w:rPr>
        <w:t>Solidworks</w:t>
      </w:r>
      <w:r>
        <w:rPr>
          <w:iCs/>
        </w:rPr>
        <w:t>:</w:t>
      </w:r>
    </w:p>
    <w:p w14:paraId="4A542E5C" w14:textId="42E48629" w:rsidR="00683D26" w:rsidRDefault="00683D26" w:rsidP="00DF17EE">
      <w:pPr>
        <w:pStyle w:val="ac"/>
        <w:numPr>
          <w:ilvl w:val="0"/>
          <w:numId w:val="18"/>
        </w:numPr>
        <w:spacing w:after="0" w:line="276" w:lineRule="auto"/>
        <w:ind w:left="0" w:firstLine="709"/>
        <w:jc w:val="both"/>
        <w:rPr>
          <w:rFonts w:cs="Times New Roman"/>
          <w:szCs w:val="28"/>
        </w:rPr>
      </w:pPr>
      <w:r>
        <w:rPr>
          <w:rFonts w:cs="Times New Roman"/>
          <w:szCs w:val="28"/>
        </w:rPr>
        <w:t>неправильн</w:t>
      </w:r>
      <w:r w:rsidR="00921451">
        <w:rPr>
          <w:rFonts w:cs="Times New Roman"/>
          <w:szCs w:val="28"/>
        </w:rPr>
        <w:t>о</w:t>
      </w:r>
      <w:r>
        <w:rPr>
          <w:rFonts w:cs="Times New Roman"/>
          <w:szCs w:val="28"/>
        </w:rPr>
        <w:t xml:space="preserve"> выбранная пр</w:t>
      </w:r>
      <w:r w:rsidR="00921451">
        <w:rPr>
          <w:rFonts w:cs="Times New Roman"/>
          <w:szCs w:val="28"/>
        </w:rPr>
        <w:t>о</w:t>
      </w:r>
      <w:r>
        <w:rPr>
          <w:rFonts w:cs="Times New Roman"/>
          <w:szCs w:val="28"/>
        </w:rPr>
        <w:t>екция детали, вследствие чег</w:t>
      </w:r>
      <w:r w:rsidR="00921451">
        <w:rPr>
          <w:rFonts w:cs="Times New Roman"/>
          <w:szCs w:val="28"/>
        </w:rPr>
        <w:t>о</w:t>
      </w:r>
      <w:r>
        <w:rPr>
          <w:rFonts w:cs="Times New Roman"/>
          <w:szCs w:val="28"/>
        </w:rPr>
        <w:t xml:space="preserve"> с ней весьма пр</w:t>
      </w:r>
      <w:r w:rsidR="00921451">
        <w:rPr>
          <w:rFonts w:cs="Times New Roman"/>
          <w:szCs w:val="28"/>
        </w:rPr>
        <w:t>о</w:t>
      </w:r>
      <w:r>
        <w:rPr>
          <w:rFonts w:cs="Times New Roman"/>
          <w:szCs w:val="28"/>
        </w:rPr>
        <w:t>блемн</w:t>
      </w:r>
      <w:r w:rsidR="00921451">
        <w:rPr>
          <w:rFonts w:cs="Times New Roman"/>
          <w:szCs w:val="28"/>
        </w:rPr>
        <w:t>о</w:t>
      </w:r>
      <w:r>
        <w:rPr>
          <w:rFonts w:cs="Times New Roman"/>
          <w:szCs w:val="28"/>
        </w:rPr>
        <w:t xml:space="preserve"> раб</w:t>
      </w:r>
      <w:r w:rsidR="00921451">
        <w:rPr>
          <w:rFonts w:cs="Times New Roman"/>
          <w:szCs w:val="28"/>
        </w:rPr>
        <w:t>о</w:t>
      </w:r>
      <w:r>
        <w:rPr>
          <w:rFonts w:cs="Times New Roman"/>
          <w:szCs w:val="28"/>
        </w:rPr>
        <w:t xml:space="preserve">тать в </w:t>
      </w:r>
      <w:r w:rsidRPr="00683D26">
        <w:rPr>
          <w:rFonts w:cs="Times New Roman"/>
          <w:i/>
          <w:szCs w:val="28"/>
          <w:lang w:val="en-US"/>
        </w:rPr>
        <w:t>Unity</w:t>
      </w:r>
      <w:r>
        <w:rPr>
          <w:rFonts w:cs="Times New Roman"/>
          <w:szCs w:val="28"/>
        </w:rPr>
        <w:t>;</w:t>
      </w:r>
    </w:p>
    <w:p w14:paraId="42717E7A" w14:textId="49498407" w:rsidR="00683D26" w:rsidRDefault="00683D26" w:rsidP="00DF17EE">
      <w:pPr>
        <w:pStyle w:val="ac"/>
        <w:numPr>
          <w:ilvl w:val="0"/>
          <w:numId w:val="18"/>
        </w:numPr>
        <w:spacing w:after="0" w:line="276" w:lineRule="auto"/>
        <w:ind w:left="0" w:firstLine="709"/>
        <w:jc w:val="both"/>
        <w:rPr>
          <w:rFonts w:cs="Times New Roman"/>
          <w:szCs w:val="28"/>
        </w:rPr>
      </w:pPr>
      <w:r>
        <w:rPr>
          <w:rFonts w:cs="Times New Roman"/>
          <w:szCs w:val="28"/>
        </w:rPr>
        <w:t>смещённая т</w:t>
      </w:r>
      <w:r w:rsidR="00921451">
        <w:rPr>
          <w:rFonts w:cs="Times New Roman"/>
          <w:szCs w:val="28"/>
        </w:rPr>
        <w:t>о</w:t>
      </w:r>
      <w:r>
        <w:rPr>
          <w:rFonts w:cs="Times New Roman"/>
          <w:szCs w:val="28"/>
        </w:rPr>
        <w:t xml:space="preserve">чка </w:t>
      </w:r>
      <w:r w:rsidR="00921451">
        <w:rPr>
          <w:rFonts w:cs="Times New Roman"/>
          <w:szCs w:val="28"/>
        </w:rPr>
        <w:t>о</w:t>
      </w:r>
      <w:r>
        <w:rPr>
          <w:rFonts w:cs="Times New Roman"/>
          <w:szCs w:val="28"/>
        </w:rPr>
        <w:t>п</w:t>
      </w:r>
      <w:r w:rsidR="00921451">
        <w:rPr>
          <w:rFonts w:cs="Times New Roman"/>
          <w:szCs w:val="28"/>
        </w:rPr>
        <w:t>о</w:t>
      </w:r>
      <w:r>
        <w:rPr>
          <w:rFonts w:cs="Times New Roman"/>
          <w:szCs w:val="28"/>
        </w:rPr>
        <w:t>ры. Данная пр</w:t>
      </w:r>
      <w:r w:rsidR="00921451">
        <w:rPr>
          <w:rFonts w:cs="Times New Roman"/>
          <w:szCs w:val="28"/>
        </w:rPr>
        <w:t>о</w:t>
      </w:r>
      <w:r>
        <w:rPr>
          <w:rFonts w:cs="Times New Roman"/>
          <w:szCs w:val="28"/>
        </w:rPr>
        <w:t xml:space="preserve">блема </w:t>
      </w:r>
      <w:r w:rsidR="00921451">
        <w:rPr>
          <w:rFonts w:cs="Times New Roman"/>
          <w:szCs w:val="28"/>
        </w:rPr>
        <w:t>о</w:t>
      </w:r>
      <w:r>
        <w:rPr>
          <w:rFonts w:cs="Times New Roman"/>
          <w:szCs w:val="28"/>
        </w:rPr>
        <w:t>чень актуальна, если не</w:t>
      </w:r>
      <w:r w:rsidR="00921451">
        <w:rPr>
          <w:rFonts w:cs="Times New Roman"/>
          <w:szCs w:val="28"/>
        </w:rPr>
        <w:t>о</w:t>
      </w:r>
      <w:r>
        <w:rPr>
          <w:rFonts w:cs="Times New Roman"/>
          <w:szCs w:val="28"/>
        </w:rPr>
        <w:t>бх</w:t>
      </w:r>
      <w:r w:rsidR="00921451">
        <w:rPr>
          <w:rFonts w:cs="Times New Roman"/>
          <w:szCs w:val="28"/>
        </w:rPr>
        <w:t>о</w:t>
      </w:r>
      <w:r>
        <w:rPr>
          <w:rFonts w:cs="Times New Roman"/>
          <w:szCs w:val="28"/>
        </w:rPr>
        <w:t>дим</w:t>
      </w:r>
      <w:r w:rsidR="00921451">
        <w:rPr>
          <w:rFonts w:cs="Times New Roman"/>
          <w:szCs w:val="28"/>
        </w:rPr>
        <w:t>о</w:t>
      </w:r>
      <w:r>
        <w:rPr>
          <w:rFonts w:cs="Times New Roman"/>
          <w:szCs w:val="28"/>
        </w:rPr>
        <w:t xml:space="preserve"> реализ</w:t>
      </w:r>
      <w:r w:rsidR="00921451">
        <w:rPr>
          <w:rFonts w:cs="Times New Roman"/>
          <w:szCs w:val="28"/>
        </w:rPr>
        <w:t>о</w:t>
      </w:r>
      <w:r>
        <w:rPr>
          <w:rFonts w:cs="Times New Roman"/>
          <w:szCs w:val="28"/>
        </w:rPr>
        <w:t>вать в</w:t>
      </w:r>
      <w:r w:rsidR="00921451">
        <w:rPr>
          <w:rFonts w:cs="Times New Roman"/>
          <w:szCs w:val="28"/>
        </w:rPr>
        <w:t>о</w:t>
      </w:r>
      <w:r>
        <w:rPr>
          <w:rFonts w:cs="Times New Roman"/>
          <w:szCs w:val="28"/>
        </w:rPr>
        <w:t>зм</w:t>
      </w:r>
      <w:r w:rsidR="00921451">
        <w:rPr>
          <w:rFonts w:cs="Times New Roman"/>
          <w:szCs w:val="28"/>
        </w:rPr>
        <w:t>о</w:t>
      </w:r>
      <w:r>
        <w:rPr>
          <w:rFonts w:cs="Times New Roman"/>
          <w:szCs w:val="28"/>
        </w:rPr>
        <w:t>жн</w:t>
      </w:r>
      <w:r w:rsidR="00921451">
        <w:rPr>
          <w:rFonts w:cs="Times New Roman"/>
          <w:szCs w:val="28"/>
        </w:rPr>
        <w:t>о</w:t>
      </w:r>
      <w:r>
        <w:rPr>
          <w:rFonts w:cs="Times New Roman"/>
          <w:szCs w:val="28"/>
        </w:rPr>
        <w:t>сть для п</w:t>
      </w:r>
      <w:r w:rsidR="00921451">
        <w:rPr>
          <w:rFonts w:cs="Times New Roman"/>
          <w:szCs w:val="28"/>
        </w:rPr>
        <w:t>о</w:t>
      </w:r>
      <w:r>
        <w:rPr>
          <w:rFonts w:cs="Times New Roman"/>
          <w:szCs w:val="28"/>
        </w:rPr>
        <w:t>льз</w:t>
      </w:r>
      <w:r w:rsidR="00921451">
        <w:rPr>
          <w:rFonts w:cs="Times New Roman"/>
          <w:szCs w:val="28"/>
        </w:rPr>
        <w:t>о</w:t>
      </w:r>
      <w:r>
        <w:rPr>
          <w:rFonts w:cs="Times New Roman"/>
          <w:szCs w:val="28"/>
        </w:rPr>
        <w:t>вателя «взять её в руки».</w:t>
      </w:r>
    </w:p>
    <w:p w14:paraId="0356B14D" w14:textId="6B71D6D5" w:rsidR="00683D26" w:rsidRPr="00683D26" w:rsidRDefault="000E2140" w:rsidP="00DF17EE">
      <w:pPr>
        <w:pStyle w:val="ac"/>
        <w:numPr>
          <w:ilvl w:val="0"/>
          <w:numId w:val="18"/>
        </w:numPr>
        <w:spacing w:after="0" w:line="276" w:lineRule="auto"/>
        <w:ind w:left="0" w:firstLine="709"/>
        <w:jc w:val="both"/>
        <w:rPr>
          <w:rFonts w:cs="Times New Roman"/>
          <w:szCs w:val="28"/>
        </w:rPr>
      </w:pPr>
      <w:r>
        <w:rPr>
          <w:rFonts w:cs="Times New Roman"/>
          <w:szCs w:val="28"/>
        </w:rPr>
        <w:t xml:space="preserve">изменить масштаб как для </w:t>
      </w:r>
      <w:r w:rsidR="00921451">
        <w:rPr>
          <w:rFonts w:cs="Times New Roman"/>
          <w:szCs w:val="28"/>
        </w:rPr>
        <w:t>о</w:t>
      </w:r>
      <w:r>
        <w:rPr>
          <w:rFonts w:cs="Times New Roman"/>
          <w:szCs w:val="28"/>
        </w:rPr>
        <w:t>тдельн</w:t>
      </w:r>
      <w:r w:rsidR="00921451">
        <w:rPr>
          <w:rFonts w:cs="Times New Roman"/>
          <w:szCs w:val="28"/>
        </w:rPr>
        <w:t>о</w:t>
      </w:r>
      <w:r>
        <w:rPr>
          <w:rFonts w:cs="Times New Roman"/>
          <w:szCs w:val="28"/>
        </w:rPr>
        <w:t xml:space="preserve"> взят</w:t>
      </w:r>
      <w:r w:rsidR="00921451">
        <w:rPr>
          <w:rFonts w:cs="Times New Roman"/>
          <w:szCs w:val="28"/>
        </w:rPr>
        <w:t>о</w:t>
      </w:r>
      <w:r>
        <w:rPr>
          <w:rFonts w:cs="Times New Roman"/>
          <w:szCs w:val="28"/>
        </w:rPr>
        <w:t>й детали, так и для всег</w:t>
      </w:r>
      <w:r w:rsidR="00921451">
        <w:rPr>
          <w:rFonts w:cs="Times New Roman"/>
          <w:szCs w:val="28"/>
        </w:rPr>
        <w:t>о</w:t>
      </w:r>
      <w:r>
        <w:rPr>
          <w:rFonts w:cs="Times New Roman"/>
          <w:szCs w:val="28"/>
        </w:rPr>
        <w:t xml:space="preserve"> к</w:t>
      </w:r>
      <w:r w:rsidR="00921451">
        <w:rPr>
          <w:rFonts w:cs="Times New Roman"/>
          <w:szCs w:val="28"/>
        </w:rPr>
        <w:t>о</w:t>
      </w:r>
      <w:r>
        <w:rPr>
          <w:rFonts w:cs="Times New Roman"/>
          <w:szCs w:val="28"/>
        </w:rPr>
        <w:t>тла в цел</w:t>
      </w:r>
      <w:r w:rsidR="00921451">
        <w:rPr>
          <w:rFonts w:cs="Times New Roman"/>
          <w:szCs w:val="28"/>
        </w:rPr>
        <w:t>о</w:t>
      </w:r>
      <w:r>
        <w:rPr>
          <w:rFonts w:cs="Times New Roman"/>
          <w:szCs w:val="28"/>
        </w:rPr>
        <w:t>м.</w:t>
      </w:r>
    </w:p>
    <w:p w14:paraId="7D4304C1" w14:textId="14E60313" w:rsidR="00CE0BE1" w:rsidRDefault="000E2140" w:rsidP="00DF17EE">
      <w:pPr>
        <w:spacing w:line="276" w:lineRule="auto"/>
        <w:ind w:firstLine="709"/>
        <w:contextualSpacing/>
        <w:jc w:val="both"/>
        <w:rPr>
          <w:rFonts w:cs="Times New Roman"/>
          <w:szCs w:val="28"/>
        </w:rPr>
      </w:pPr>
      <w:r>
        <w:t>На рисунке 2.6 п</w:t>
      </w:r>
      <w:r w:rsidR="00921451">
        <w:t>о</w:t>
      </w:r>
      <w:r>
        <w:t xml:space="preserve">казана </w:t>
      </w:r>
      <w:r w:rsidR="001D34DC">
        <w:t>деталь камеры сг</w:t>
      </w:r>
      <w:r w:rsidR="00921451">
        <w:t>о</w:t>
      </w:r>
      <w:r w:rsidR="001D34DC">
        <w:t>рания в пр</w:t>
      </w:r>
      <w:r w:rsidR="00921451">
        <w:t>о</w:t>
      </w:r>
      <w:r w:rsidR="001D34DC">
        <w:t xml:space="preserve">грамме </w:t>
      </w:r>
      <w:r w:rsidR="001D34DC" w:rsidRPr="00683D26">
        <w:rPr>
          <w:rFonts w:cs="Times New Roman"/>
          <w:i/>
          <w:szCs w:val="28"/>
        </w:rPr>
        <w:t>В</w:t>
      </w:r>
      <w:r w:rsidR="001D34DC" w:rsidRPr="00683D26">
        <w:rPr>
          <w:rFonts w:cs="Times New Roman"/>
          <w:i/>
          <w:szCs w:val="28"/>
          <w:lang w:val="en-US"/>
        </w:rPr>
        <w:t>lender</w:t>
      </w:r>
      <w:r w:rsidR="001D34DC" w:rsidRPr="00683D26">
        <w:rPr>
          <w:rFonts w:cs="Times New Roman"/>
          <w:szCs w:val="28"/>
        </w:rPr>
        <w:t xml:space="preserve"> 3</w:t>
      </w:r>
      <w:r w:rsidR="001D34DC" w:rsidRPr="00683D26">
        <w:rPr>
          <w:rFonts w:cs="Times New Roman"/>
          <w:i/>
          <w:szCs w:val="28"/>
          <w:lang w:val="en-US"/>
        </w:rPr>
        <w:t>D</w:t>
      </w:r>
      <w:r w:rsidR="001D34DC">
        <w:rPr>
          <w:rFonts w:cs="Times New Roman"/>
          <w:szCs w:val="28"/>
        </w:rPr>
        <w:t>.</w:t>
      </w:r>
    </w:p>
    <w:p w14:paraId="52B41C83" w14:textId="2C336313" w:rsidR="001D34DC" w:rsidRDefault="001D34DC" w:rsidP="001D34DC">
      <w:pPr>
        <w:spacing w:line="360" w:lineRule="exact"/>
        <w:contextualSpacing/>
        <w:rPr>
          <w:rFonts w:cs="Times New Roman"/>
          <w:szCs w:val="28"/>
        </w:rPr>
      </w:pPr>
    </w:p>
    <w:p w14:paraId="4A6CA9BE" w14:textId="09753767" w:rsidR="001D34DC" w:rsidRDefault="001D34DC" w:rsidP="001D34DC">
      <w:pPr>
        <w:spacing w:line="276" w:lineRule="auto"/>
        <w:contextualSpacing/>
        <w:jc w:val="center"/>
      </w:pPr>
      <w:r w:rsidRPr="001D34DC">
        <w:rPr>
          <w:noProof/>
          <w:lang w:eastAsia="ru-RU"/>
        </w:rPr>
        <w:drawing>
          <wp:inline distT="0" distB="0" distL="0" distR="0" wp14:anchorId="513E82AB" wp14:editId="5CD87FDB">
            <wp:extent cx="5539396" cy="2777706"/>
            <wp:effectExtent l="0" t="0" r="4445"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5026" b="2592"/>
                    <a:stretch/>
                  </pic:blipFill>
                  <pic:spPr bwMode="auto">
                    <a:xfrm>
                      <a:off x="0" y="0"/>
                      <a:ext cx="5577373" cy="2796749"/>
                    </a:xfrm>
                    <a:prstGeom prst="rect">
                      <a:avLst/>
                    </a:prstGeom>
                    <a:ln>
                      <a:noFill/>
                    </a:ln>
                    <a:extLst>
                      <a:ext uri="{53640926-AAD7-44D8-BBD7-CCE9431645EC}">
                        <a14:shadowObscured xmlns:a14="http://schemas.microsoft.com/office/drawing/2010/main"/>
                      </a:ext>
                    </a:extLst>
                  </pic:spPr>
                </pic:pic>
              </a:graphicData>
            </a:graphic>
          </wp:inline>
        </w:drawing>
      </w:r>
    </w:p>
    <w:p w14:paraId="70DB22B0" w14:textId="5CD13BBB" w:rsidR="001D34DC" w:rsidRDefault="001D34DC" w:rsidP="001D34DC">
      <w:pPr>
        <w:spacing w:line="276" w:lineRule="auto"/>
        <w:contextualSpacing/>
        <w:jc w:val="center"/>
      </w:pPr>
    </w:p>
    <w:p w14:paraId="61ED61BA" w14:textId="39D43B0F" w:rsidR="001D34DC" w:rsidRPr="004B77BD" w:rsidRDefault="001D34DC" w:rsidP="001D34DC">
      <w:pPr>
        <w:spacing w:line="276" w:lineRule="auto"/>
        <w:contextualSpacing/>
        <w:jc w:val="center"/>
        <w:rPr>
          <w:rFonts w:cs="Times New Roman"/>
          <w:szCs w:val="28"/>
        </w:rPr>
      </w:pPr>
      <w:r>
        <w:t>Рисун</w:t>
      </w:r>
      <w:r w:rsidR="00921451">
        <w:t>о</w:t>
      </w:r>
      <w:r>
        <w:t>к 2.6 – Камера сг</w:t>
      </w:r>
      <w:r w:rsidR="00921451">
        <w:t>о</w:t>
      </w:r>
      <w:r>
        <w:t xml:space="preserve">рания в </w:t>
      </w:r>
      <w:r w:rsidRPr="00683D26">
        <w:rPr>
          <w:rFonts w:cs="Times New Roman"/>
          <w:i/>
          <w:szCs w:val="28"/>
        </w:rPr>
        <w:t>В</w:t>
      </w:r>
      <w:r w:rsidRPr="00683D26">
        <w:rPr>
          <w:rFonts w:cs="Times New Roman"/>
          <w:i/>
          <w:szCs w:val="28"/>
          <w:lang w:val="en-US"/>
        </w:rPr>
        <w:t>lender</w:t>
      </w:r>
      <w:r w:rsidRPr="00683D26">
        <w:rPr>
          <w:rFonts w:cs="Times New Roman"/>
          <w:szCs w:val="28"/>
        </w:rPr>
        <w:t xml:space="preserve"> 3</w:t>
      </w:r>
      <w:r w:rsidRPr="00683D26">
        <w:rPr>
          <w:rFonts w:cs="Times New Roman"/>
          <w:i/>
          <w:szCs w:val="28"/>
          <w:lang w:val="en-US"/>
        </w:rPr>
        <w:t>D</w:t>
      </w:r>
    </w:p>
    <w:p w14:paraId="265DA783" w14:textId="693D670E" w:rsidR="004B77BD" w:rsidRDefault="004B77BD" w:rsidP="004B77BD">
      <w:pPr>
        <w:spacing w:after="0" w:line="276" w:lineRule="auto"/>
        <w:contextualSpacing/>
        <w:rPr>
          <w:rFonts w:cs="Times New Roman"/>
          <w:szCs w:val="28"/>
        </w:rPr>
      </w:pPr>
    </w:p>
    <w:p w14:paraId="73A77407" w14:textId="4EAE8200" w:rsidR="00CD2F78" w:rsidRDefault="00CD2F78" w:rsidP="00DF17EE">
      <w:pPr>
        <w:spacing w:after="0" w:line="276" w:lineRule="auto"/>
        <w:ind w:firstLine="709"/>
        <w:contextualSpacing/>
        <w:jc w:val="both"/>
        <w:rPr>
          <w:rFonts w:cs="Times New Roman"/>
          <w:szCs w:val="28"/>
        </w:rPr>
      </w:pPr>
      <w:r>
        <w:rPr>
          <w:rFonts w:cs="Times New Roman"/>
          <w:szCs w:val="28"/>
        </w:rPr>
        <w:t>Кроме сохранения детали в формат .</w:t>
      </w:r>
      <w:r w:rsidRPr="00CD2F78">
        <w:rPr>
          <w:rFonts w:cs="Times New Roman"/>
          <w:i/>
          <w:szCs w:val="28"/>
          <w:lang w:val="en-US"/>
        </w:rPr>
        <w:t>FBX</w:t>
      </w:r>
      <w:r>
        <w:rPr>
          <w:rFonts w:cs="Times New Roman"/>
          <w:szCs w:val="28"/>
        </w:rPr>
        <w:t xml:space="preserve">, который поддерживает игровой движок </w:t>
      </w:r>
      <w:r w:rsidRPr="00CD2F78">
        <w:rPr>
          <w:rFonts w:cs="Times New Roman"/>
          <w:i/>
          <w:szCs w:val="28"/>
          <w:lang w:val="en-US"/>
        </w:rPr>
        <w:t>Unity</w:t>
      </w:r>
      <w:r>
        <w:rPr>
          <w:rFonts w:cs="Times New Roman"/>
          <w:szCs w:val="28"/>
        </w:rPr>
        <w:t xml:space="preserve">, в программе </w:t>
      </w:r>
      <w:r w:rsidRPr="00683D26">
        <w:rPr>
          <w:rFonts w:cs="Times New Roman"/>
          <w:i/>
          <w:szCs w:val="28"/>
        </w:rPr>
        <w:t>В</w:t>
      </w:r>
      <w:r w:rsidRPr="00683D26">
        <w:rPr>
          <w:rFonts w:cs="Times New Roman"/>
          <w:i/>
          <w:szCs w:val="28"/>
          <w:lang w:val="en-US"/>
        </w:rPr>
        <w:t>lender</w:t>
      </w:r>
      <w:r w:rsidRPr="00683D26">
        <w:rPr>
          <w:rFonts w:cs="Times New Roman"/>
          <w:szCs w:val="28"/>
        </w:rPr>
        <w:t xml:space="preserve"> 3</w:t>
      </w:r>
      <w:r w:rsidRPr="00683D26">
        <w:rPr>
          <w:rFonts w:cs="Times New Roman"/>
          <w:i/>
          <w:szCs w:val="28"/>
          <w:lang w:val="en-US"/>
        </w:rPr>
        <w:t>D</w:t>
      </w:r>
      <w:r>
        <w:rPr>
          <w:rFonts w:cs="Times New Roman"/>
          <w:szCs w:val="28"/>
        </w:rPr>
        <w:t xml:space="preserve"> выполнялось накладываение текстур на детали и сборки, придание им металлического блеска в случае надобности.</w:t>
      </w:r>
    </w:p>
    <w:p w14:paraId="17BE0DEC" w14:textId="77777777" w:rsidR="00CD2F78" w:rsidRPr="00CD2F78" w:rsidRDefault="00CD2F78" w:rsidP="00CD2F78">
      <w:pPr>
        <w:spacing w:after="0" w:line="276" w:lineRule="auto"/>
        <w:ind w:firstLine="709"/>
        <w:contextualSpacing/>
        <w:jc w:val="both"/>
        <w:rPr>
          <w:rFonts w:cs="Times New Roman"/>
          <w:szCs w:val="28"/>
        </w:rPr>
      </w:pPr>
    </w:p>
    <w:p w14:paraId="08567EEB" w14:textId="43701DDB" w:rsidR="004B77BD" w:rsidRPr="00134C1F" w:rsidRDefault="00134C1F" w:rsidP="00134C1F">
      <w:pPr>
        <w:pStyle w:val="2"/>
      </w:pPr>
      <w:bookmarkStart w:id="16" w:name="_Toc136809646"/>
      <w:r>
        <w:t xml:space="preserve">2.4 </w:t>
      </w:r>
      <w:r w:rsidR="004B77BD">
        <w:t>Архитектура игр</w:t>
      </w:r>
      <w:r w:rsidR="00921451">
        <w:t>о</w:t>
      </w:r>
      <w:r w:rsidR="004B77BD">
        <w:t>в</w:t>
      </w:r>
      <w:r w:rsidR="00921451">
        <w:t>о</w:t>
      </w:r>
      <w:r w:rsidR="004B77BD">
        <w:t>г</w:t>
      </w:r>
      <w:r w:rsidR="00921451">
        <w:t>о</w:t>
      </w:r>
      <w:r w:rsidR="004B77BD">
        <w:t xml:space="preserve"> прил</w:t>
      </w:r>
      <w:r w:rsidR="00921451">
        <w:t>о</w:t>
      </w:r>
      <w:r w:rsidR="004B77BD">
        <w:t xml:space="preserve">жения в </w:t>
      </w:r>
      <w:r w:rsidR="004B77BD" w:rsidRPr="004B77BD">
        <w:rPr>
          <w:i/>
          <w:lang w:val="en-US"/>
        </w:rPr>
        <w:t>Unity</w:t>
      </w:r>
      <w:bookmarkEnd w:id="16"/>
    </w:p>
    <w:p w14:paraId="7DB910FD" w14:textId="255B33F0" w:rsidR="004B77BD" w:rsidRPr="00134C1F" w:rsidRDefault="004B77BD" w:rsidP="004B77BD">
      <w:pPr>
        <w:spacing w:line="360" w:lineRule="exact"/>
        <w:contextualSpacing/>
      </w:pPr>
    </w:p>
    <w:p w14:paraId="3F248E8C" w14:textId="12A10811" w:rsidR="00DF17EE" w:rsidRPr="000F7FCB" w:rsidRDefault="00EE3395" w:rsidP="00DF17EE">
      <w:pPr>
        <w:spacing w:line="276" w:lineRule="auto"/>
        <w:ind w:firstLine="709"/>
        <w:contextualSpacing/>
        <w:jc w:val="both"/>
      </w:pPr>
      <w:r w:rsidRPr="00EE3395">
        <w:t>Перед</w:t>
      </w:r>
      <w:r w:rsidRPr="000F7FCB">
        <w:t xml:space="preserve"> </w:t>
      </w:r>
      <w:r w:rsidRPr="00EE3395">
        <w:t>начал</w:t>
      </w:r>
      <w:r w:rsidR="00921451">
        <w:t>о</w:t>
      </w:r>
      <w:r w:rsidRPr="00EE3395">
        <w:t>м</w:t>
      </w:r>
      <w:r w:rsidRPr="000F7FCB">
        <w:t xml:space="preserve"> </w:t>
      </w:r>
      <w:r w:rsidRPr="00EE3395">
        <w:t>раб</w:t>
      </w:r>
      <w:r w:rsidR="00921451">
        <w:t>о</w:t>
      </w:r>
      <w:r w:rsidRPr="00EE3395">
        <w:t>ты</w:t>
      </w:r>
      <w:r w:rsidRPr="000F7FCB">
        <w:t xml:space="preserve"> </w:t>
      </w:r>
      <w:r w:rsidRPr="00EE3395">
        <w:t>над</w:t>
      </w:r>
      <w:r w:rsidRPr="000F7FCB">
        <w:t xml:space="preserve"> </w:t>
      </w:r>
      <w:r w:rsidRPr="00EE3395">
        <w:t>прил</w:t>
      </w:r>
      <w:r w:rsidR="00921451">
        <w:t>о</w:t>
      </w:r>
      <w:r w:rsidRPr="00EE3395">
        <w:t>жением</w:t>
      </w:r>
      <w:r w:rsidRPr="000F7FCB">
        <w:t xml:space="preserve"> </w:t>
      </w:r>
      <w:r w:rsidRPr="00EE3395">
        <w:t>виртуальн</w:t>
      </w:r>
      <w:r w:rsidR="00921451">
        <w:t>о</w:t>
      </w:r>
      <w:r w:rsidRPr="00EE3395">
        <w:t>й</w:t>
      </w:r>
      <w:r w:rsidRPr="000F7FCB">
        <w:t xml:space="preserve"> </w:t>
      </w:r>
      <w:r w:rsidRPr="00EE3395">
        <w:t>реальн</w:t>
      </w:r>
      <w:r w:rsidR="00921451">
        <w:t>о</w:t>
      </w:r>
      <w:r w:rsidRPr="00EE3395">
        <w:t>сти</w:t>
      </w:r>
      <w:r w:rsidRPr="000F7FCB">
        <w:t xml:space="preserve"> </w:t>
      </w:r>
      <w:r w:rsidRPr="00EE3395">
        <w:t>на</w:t>
      </w:r>
      <w:r w:rsidRPr="000F7FCB">
        <w:t xml:space="preserve"> </w:t>
      </w:r>
      <w:r w:rsidRPr="00EE3395">
        <w:t>игр</w:t>
      </w:r>
      <w:r w:rsidR="00921451">
        <w:t>о</w:t>
      </w:r>
      <w:r w:rsidRPr="00EE3395">
        <w:t>в</w:t>
      </w:r>
      <w:r w:rsidR="00921451">
        <w:t>о</w:t>
      </w:r>
      <w:r w:rsidRPr="00EE3395">
        <w:t>м</w:t>
      </w:r>
      <w:r w:rsidRPr="000F7FCB">
        <w:t xml:space="preserve"> </w:t>
      </w:r>
      <w:r w:rsidRPr="00EE3395">
        <w:t>движке</w:t>
      </w:r>
      <w:r w:rsidRPr="000F7FCB">
        <w:t xml:space="preserve"> </w:t>
      </w:r>
      <w:r w:rsidRPr="00EE3395">
        <w:rPr>
          <w:i/>
          <w:lang w:val="en-US"/>
        </w:rPr>
        <w:t>Unity</w:t>
      </w:r>
      <w:r w:rsidRPr="000F7FCB">
        <w:t xml:space="preserve"> 2021.3.21</w:t>
      </w:r>
      <w:r w:rsidRPr="00EE3395">
        <w:rPr>
          <w:i/>
          <w:lang w:val="en-US"/>
        </w:rPr>
        <w:t>f</w:t>
      </w:r>
      <w:r w:rsidRPr="000F7FCB">
        <w:t xml:space="preserve">21, </w:t>
      </w:r>
      <w:r w:rsidRPr="00EE3395">
        <w:t>на</w:t>
      </w:r>
      <w:r w:rsidRPr="000F7FCB">
        <w:t xml:space="preserve"> </w:t>
      </w:r>
      <w:r w:rsidRPr="00EE3395">
        <w:t>к</w:t>
      </w:r>
      <w:r w:rsidR="00921451">
        <w:t>о</w:t>
      </w:r>
      <w:r w:rsidRPr="00EE3395">
        <w:t>мпьютер</w:t>
      </w:r>
      <w:r w:rsidRPr="000F7FCB">
        <w:t xml:space="preserve">, </w:t>
      </w:r>
      <w:r w:rsidRPr="00EE3395">
        <w:t>на</w:t>
      </w:r>
      <w:r w:rsidRPr="000F7FCB">
        <w:t xml:space="preserve"> </w:t>
      </w:r>
      <w:r w:rsidRPr="00EE3395">
        <w:t>к</w:t>
      </w:r>
      <w:r w:rsidR="00921451">
        <w:t>о</w:t>
      </w:r>
      <w:r w:rsidRPr="00EE3395">
        <w:t>т</w:t>
      </w:r>
      <w:r w:rsidR="00921451">
        <w:t>о</w:t>
      </w:r>
      <w:r w:rsidRPr="00EE3395">
        <w:t>р</w:t>
      </w:r>
      <w:r w:rsidR="00921451">
        <w:t>о</w:t>
      </w:r>
      <w:r w:rsidRPr="00EE3395">
        <w:t>м</w:t>
      </w:r>
      <w:r w:rsidRPr="000F7FCB">
        <w:t xml:space="preserve"> </w:t>
      </w:r>
      <w:r w:rsidRPr="00EE3395">
        <w:t>ведётся</w:t>
      </w:r>
      <w:r w:rsidRPr="000F7FCB">
        <w:t xml:space="preserve"> </w:t>
      </w:r>
      <w:r w:rsidRPr="00EE3395">
        <w:t>разраб</w:t>
      </w:r>
      <w:r w:rsidR="00921451">
        <w:t>о</w:t>
      </w:r>
      <w:r w:rsidRPr="00EE3395">
        <w:t>тка</w:t>
      </w:r>
      <w:r w:rsidRPr="000F7FCB">
        <w:t xml:space="preserve"> </w:t>
      </w:r>
      <w:r w:rsidRPr="00EE3395">
        <w:t>не</w:t>
      </w:r>
      <w:r w:rsidR="00921451">
        <w:t>о</w:t>
      </w:r>
      <w:r w:rsidRPr="00EE3395">
        <w:t>бх</w:t>
      </w:r>
      <w:r w:rsidR="00921451">
        <w:t>о</w:t>
      </w:r>
      <w:r w:rsidRPr="00EE3395">
        <w:t>дим</w:t>
      </w:r>
      <w:r w:rsidR="00921451">
        <w:t>о</w:t>
      </w:r>
      <w:r w:rsidRPr="000F7FCB">
        <w:t xml:space="preserve"> </w:t>
      </w:r>
      <w:r w:rsidRPr="00EE3395">
        <w:t>устан</w:t>
      </w:r>
      <w:r w:rsidR="00921451">
        <w:t>о</w:t>
      </w:r>
      <w:r w:rsidRPr="00EE3395">
        <w:t>вить</w:t>
      </w:r>
      <w:r w:rsidRPr="000F7FCB">
        <w:t xml:space="preserve"> </w:t>
      </w:r>
      <w:r w:rsidRPr="00EE3395">
        <w:t>пр</w:t>
      </w:r>
      <w:r w:rsidR="00921451">
        <w:t>о</w:t>
      </w:r>
      <w:r w:rsidRPr="00EE3395">
        <w:t>граммн</w:t>
      </w:r>
      <w:r w:rsidR="00921451">
        <w:t>о</w:t>
      </w:r>
      <w:r w:rsidRPr="00EE3395">
        <w:t>е</w:t>
      </w:r>
      <w:r w:rsidRPr="000F7FCB">
        <w:t xml:space="preserve"> </w:t>
      </w:r>
      <w:r w:rsidR="00921451">
        <w:t>о</w:t>
      </w:r>
      <w:r w:rsidRPr="00EE3395">
        <w:t>беспечение</w:t>
      </w:r>
      <w:r w:rsidRPr="000F7FCB">
        <w:t xml:space="preserve"> </w:t>
      </w:r>
      <w:r w:rsidRPr="00EE3395">
        <w:t>для</w:t>
      </w:r>
      <w:r w:rsidRPr="000F7FCB">
        <w:t xml:space="preserve"> </w:t>
      </w:r>
      <w:r w:rsidRPr="00EE3395">
        <w:t>п</w:t>
      </w:r>
      <w:r w:rsidR="00921451">
        <w:t>о</w:t>
      </w:r>
      <w:r w:rsidRPr="00EE3395">
        <w:t>ддержки</w:t>
      </w:r>
      <w:r w:rsidRPr="000F7FCB">
        <w:t xml:space="preserve"> </w:t>
      </w:r>
      <w:r w:rsidRPr="00EE3395">
        <w:t>раб</w:t>
      </w:r>
      <w:r w:rsidR="00921451">
        <w:t>о</w:t>
      </w:r>
      <w:r w:rsidRPr="00EE3395">
        <w:t>ты</w:t>
      </w:r>
      <w:r w:rsidRPr="000F7FCB">
        <w:t xml:space="preserve"> </w:t>
      </w:r>
      <w:r w:rsidR="00921451">
        <w:t>о</w:t>
      </w:r>
      <w:r w:rsidRPr="00EE3395">
        <w:t>чк</w:t>
      </w:r>
      <w:r w:rsidR="00921451">
        <w:t>о</w:t>
      </w:r>
      <w:r w:rsidRPr="00EE3395">
        <w:t>в</w:t>
      </w:r>
      <w:r w:rsidRPr="000F7FCB">
        <w:t xml:space="preserve"> </w:t>
      </w:r>
      <w:r w:rsidRPr="00EE3395">
        <w:t>виртуальн</w:t>
      </w:r>
      <w:r w:rsidR="00921451">
        <w:t>о</w:t>
      </w:r>
      <w:r w:rsidRPr="00EE3395">
        <w:t>й</w:t>
      </w:r>
      <w:r w:rsidRPr="000F7FCB">
        <w:t xml:space="preserve"> </w:t>
      </w:r>
      <w:r w:rsidRPr="00EE3395">
        <w:t>реальн</w:t>
      </w:r>
      <w:r w:rsidR="00921451">
        <w:t>о</w:t>
      </w:r>
      <w:r w:rsidRPr="00EE3395">
        <w:t>сти</w:t>
      </w:r>
      <w:r w:rsidRPr="000F7FCB">
        <w:t xml:space="preserve"> </w:t>
      </w:r>
      <w:r w:rsidRPr="00EE3395">
        <w:rPr>
          <w:i/>
          <w:lang w:val="en-US"/>
        </w:rPr>
        <w:t>Oculus</w:t>
      </w:r>
      <w:r w:rsidRPr="000F7FCB">
        <w:t xml:space="preserve">. </w:t>
      </w:r>
    </w:p>
    <w:p w14:paraId="67F7BC8C" w14:textId="5D0A880C" w:rsidR="00EE3395" w:rsidRPr="00EE3395" w:rsidRDefault="00EE3395" w:rsidP="00EE3395">
      <w:pPr>
        <w:spacing w:line="360" w:lineRule="exact"/>
        <w:ind w:firstLine="709"/>
        <w:contextualSpacing/>
        <w:jc w:val="both"/>
      </w:pPr>
      <w:r w:rsidRPr="00EE3395">
        <w:lastRenderedPageBreak/>
        <w:t>П</w:t>
      </w:r>
      <w:r w:rsidR="00921451">
        <w:t>о</w:t>
      </w:r>
      <w:r w:rsidRPr="00EE3395">
        <w:t>сле устан</w:t>
      </w:r>
      <w:r w:rsidR="00921451">
        <w:t>о</w:t>
      </w:r>
      <w:r w:rsidRPr="00EE3395">
        <w:t>вки пр</w:t>
      </w:r>
      <w:r w:rsidR="00921451">
        <w:t>о</w:t>
      </w:r>
      <w:r w:rsidRPr="00EE3395">
        <w:t>граммн</w:t>
      </w:r>
      <w:r w:rsidR="00921451">
        <w:t>о</w:t>
      </w:r>
      <w:r w:rsidRPr="00EE3395">
        <w:t>г</w:t>
      </w:r>
      <w:r w:rsidR="00921451">
        <w:t>о</w:t>
      </w:r>
      <w:r w:rsidRPr="00EE3395">
        <w:t xml:space="preserve"> </w:t>
      </w:r>
      <w:r w:rsidR="00921451">
        <w:t>о</w:t>
      </w:r>
      <w:r w:rsidRPr="00EE3395">
        <w:t>беспечения для раб</w:t>
      </w:r>
      <w:r w:rsidR="00921451">
        <w:t>о</w:t>
      </w:r>
      <w:r w:rsidRPr="00EE3395">
        <w:t xml:space="preserve">ты с </w:t>
      </w:r>
      <w:r w:rsidR="00921451">
        <w:t>о</w:t>
      </w:r>
      <w:r w:rsidR="00DF17EE">
        <w:t>чками вир</w:t>
      </w:r>
      <w:r w:rsidRPr="00EE3395">
        <w:t>туальн</w:t>
      </w:r>
      <w:r w:rsidR="00921451">
        <w:t>о</w:t>
      </w:r>
      <w:r w:rsidRPr="00EE3395">
        <w:t>й реальн</w:t>
      </w:r>
      <w:r w:rsidR="00921451">
        <w:t>о</w:t>
      </w:r>
      <w:r w:rsidRPr="00EE3395">
        <w:t>сти, не</w:t>
      </w:r>
      <w:r w:rsidR="00921451">
        <w:t>о</w:t>
      </w:r>
      <w:r w:rsidRPr="00EE3395">
        <w:t>бх</w:t>
      </w:r>
      <w:r w:rsidR="00921451">
        <w:t>о</w:t>
      </w:r>
      <w:r w:rsidRPr="00EE3395">
        <w:t>дим</w:t>
      </w:r>
      <w:r w:rsidR="00921451">
        <w:t>о</w:t>
      </w:r>
      <w:r w:rsidRPr="00EE3395">
        <w:t xml:space="preserve"> с</w:t>
      </w:r>
      <w:r w:rsidR="00921451">
        <w:t>о</w:t>
      </w:r>
      <w:r w:rsidRPr="00EE3395">
        <w:t>здать пр</w:t>
      </w:r>
      <w:r w:rsidR="00921451">
        <w:t>о</w:t>
      </w:r>
      <w:r w:rsidRPr="00EE3395">
        <w:t xml:space="preserve">ект в </w:t>
      </w:r>
      <w:r w:rsidRPr="00EE3395">
        <w:rPr>
          <w:i/>
          <w:lang w:val="en-US"/>
        </w:rPr>
        <w:t>Unity</w:t>
      </w:r>
      <w:r w:rsidRPr="00EE3395">
        <w:t>, выбрав 3</w:t>
      </w:r>
      <w:r w:rsidRPr="00EE3395">
        <w:rPr>
          <w:i/>
          <w:lang w:val="en-US"/>
        </w:rPr>
        <w:t>D</w:t>
      </w:r>
      <w:r w:rsidRPr="00EE3395">
        <w:t>. П</w:t>
      </w:r>
      <w:r w:rsidR="00921451">
        <w:t>о</w:t>
      </w:r>
      <w:r w:rsidRPr="00EE3395">
        <w:t>сле с</w:t>
      </w:r>
      <w:r w:rsidR="00921451">
        <w:t>о</w:t>
      </w:r>
      <w:r w:rsidRPr="00EE3395">
        <w:t>здания пр</w:t>
      </w:r>
      <w:r w:rsidR="00921451">
        <w:t>о</w:t>
      </w:r>
      <w:r w:rsidRPr="00EE3395">
        <w:t>екта не</w:t>
      </w:r>
      <w:r w:rsidR="00921451">
        <w:t>о</w:t>
      </w:r>
      <w:r w:rsidRPr="00EE3395">
        <w:t>бх</w:t>
      </w:r>
      <w:r w:rsidR="00921451">
        <w:t>о</w:t>
      </w:r>
      <w:r w:rsidRPr="00EE3395">
        <w:t>дим</w:t>
      </w:r>
      <w:r w:rsidR="00921451">
        <w:t>о</w:t>
      </w:r>
      <w:r w:rsidRPr="00EE3395">
        <w:t xml:space="preserve"> вып</w:t>
      </w:r>
      <w:r w:rsidR="00921451">
        <w:t>о</w:t>
      </w:r>
      <w:r w:rsidRPr="00EE3395">
        <w:t>лнить следующие настр</w:t>
      </w:r>
      <w:r w:rsidR="00921451">
        <w:t>о</w:t>
      </w:r>
      <w:r w:rsidRPr="00EE3395">
        <w:t>йки:</w:t>
      </w:r>
    </w:p>
    <w:p w14:paraId="260926D8" w14:textId="40AAC7CB" w:rsidR="00EE3395" w:rsidRPr="00EE3395" w:rsidRDefault="00EE3395" w:rsidP="00EE3395">
      <w:pPr>
        <w:spacing w:line="360" w:lineRule="exact"/>
        <w:ind w:firstLine="709"/>
        <w:contextualSpacing/>
        <w:jc w:val="both"/>
      </w:pPr>
      <w:r w:rsidRPr="00EE3395">
        <w:t>– в св</w:t>
      </w:r>
      <w:r w:rsidR="00921451">
        <w:t>о</w:t>
      </w:r>
      <w:r w:rsidRPr="00EE3395">
        <w:t>йствах сб</w:t>
      </w:r>
      <w:r w:rsidR="00921451">
        <w:t>о</w:t>
      </w:r>
      <w:r w:rsidRPr="00EE3395">
        <w:t>рки (</w:t>
      </w:r>
      <w:r w:rsidRPr="00EE3395">
        <w:rPr>
          <w:i/>
          <w:lang w:val="en-US"/>
        </w:rPr>
        <w:t>File</w:t>
      </w:r>
      <w:r w:rsidRPr="00EE3395">
        <w:t xml:space="preserve"> – </w:t>
      </w:r>
      <w:r w:rsidRPr="00EE3395">
        <w:rPr>
          <w:i/>
          <w:lang w:val="en-US"/>
        </w:rPr>
        <w:t>Build</w:t>
      </w:r>
      <w:r w:rsidRPr="00EE3395">
        <w:t xml:space="preserve"> </w:t>
      </w:r>
      <w:r w:rsidRPr="00EE3395">
        <w:rPr>
          <w:i/>
          <w:lang w:val="en-US"/>
        </w:rPr>
        <w:t>Settings</w:t>
      </w:r>
      <w:r w:rsidRPr="00EE3395">
        <w:t>) задать к</w:t>
      </w:r>
      <w:r w:rsidR="00921451">
        <w:t>о</w:t>
      </w:r>
      <w:r w:rsidRPr="00EE3395">
        <w:t xml:space="preserve">мпрессию текстур в </w:t>
      </w:r>
      <w:r w:rsidRPr="00EE3395">
        <w:rPr>
          <w:i/>
          <w:lang w:val="en-US"/>
        </w:rPr>
        <w:t>ASTC</w:t>
      </w:r>
      <w:r w:rsidRPr="00EE3395">
        <w:t>;</w:t>
      </w:r>
    </w:p>
    <w:p w14:paraId="4823FA18" w14:textId="77777777" w:rsidR="00EE3395" w:rsidRPr="00EE3395" w:rsidRDefault="00EE3395" w:rsidP="00EE3395">
      <w:pPr>
        <w:spacing w:line="360" w:lineRule="exact"/>
        <w:ind w:firstLine="709"/>
        <w:contextualSpacing/>
        <w:jc w:val="both"/>
      </w:pPr>
      <w:r w:rsidRPr="00EE3395">
        <w:t xml:space="preserve">– нажать </w:t>
      </w:r>
      <w:r w:rsidRPr="00EE3395">
        <w:rPr>
          <w:i/>
          <w:lang w:val="en-US"/>
        </w:rPr>
        <w:t>Switch</w:t>
      </w:r>
      <w:r w:rsidRPr="00EE3395">
        <w:t xml:space="preserve"> </w:t>
      </w:r>
      <w:r w:rsidRPr="00EE3395">
        <w:rPr>
          <w:i/>
          <w:lang w:val="en-US"/>
        </w:rPr>
        <w:t>Platform</w:t>
      </w:r>
      <w:r w:rsidRPr="00EE3395">
        <w:t>;</w:t>
      </w:r>
    </w:p>
    <w:p w14:paraId="36E4497E" w14:textId="41E3BC51" w:rsidR="004B77BD" w:rsidRDefault="00EE3395" w:rsidP="00EE3395">
      <w:pPr>
        <w:spacing w:line="360" w:lineRule="exact"/>
        <w:ind w:firstLine="709"/>
        <w:contextualSpacing/>
        <w:jc w:val="both"/>
      </w:pPr>
      <w:r w:rsidRPr="00EE3395">
        <w:t xml:space="preserve">– </w:t>
      </w:r>
      <w:r>
        <w:t>в</w:t>
      </w:r>
      <w:r w:rsidRPr="00EE3395">
        <w:t xml:space="preserve"> </w:t>
      </w:r>
      <w:r w:rsidRPr="00EE3395">
        <w:rPr>
          <w:i/>
          <w:lang w:val="en-US"/>
        </w:rPr>
        <w:t>Edit</w:t>
      </w:r>
      <w:r w:rsidRPr="00EE3395">
        <w:t xml:space="preserve"> – </w:t>
      </w:r>
      <w:r w:rsidRPr="00EE3395">
        <w:rPr>
          <w:lang w:val="en-US"/>
        </w:rPr>
        <w:t>Project</w:t>
      </w:r>
      <w:r w:rsidRPr="00EE3395">
        <w:t xml:space="preserve"> </w:t>
      </w:r>
      <w:r w:rsidRPr="00EE3395">
        <w:rPr>
          <w:lang w:val="en-US"/>
        </w:rPr>
        <w:t>Settings</w:t>
      </w:r>
      <w:r w:rsidRPr="00EE3395">
        <w:t xml:space="preserve"> выбрать </w:t>
      </w:r>
      <w:r w:rsidRPr="00EE3395">
        <w:rPr>
          <w:i/>
          <w:lang w:val="en-US"/>
        </w:rPr>
        <w:t>XR</w:t>
      </w:r>
      <w:r w:rsidRPr="00EE3395">
        <w:t xml:space="preserve"> </w:t>
      </w:r>
      <w:r w:rsidRPr="00EE3395">
        <w:rPr>
          <w:i/>
          <w:lang w:val="en-US"/>
        </w:rPr>
        <w:t>Plugin</w:t>
      </w:r>
      <w:r w:rsidRPr="00EE3395">
        <w:t xml:space="preserve"> </w:t>
      </w:r>
      <w:r w:rsidRPr="00EE3395">
        <w:rPr>
          <w:i/>
          <w:lang w:val="en-US"/>
        </w:rPr>
        <w:t>Management</w:t>
      </w:r>
      <w:r w:rsidRPr="00EE3395">
        <w:t xml:space="preserve"> и там указать </w:t>
      </w:r>
      <w:r>
        <w:rPr>
          <w:i/>
          <w:lang w:val="en-US"/>
        </w:rPr>
        <w:t>Windows</w:t>
      </w:r>
      <w:r w:rsidRPr="00EE3395">
        <w:rPr>
          <w:i/>
        </w:rPr>
        <w:t xml:space="preserve"> </w:t>
      </w:r>
      <w:r>
        <w:rPr>
          <w:i/>
          <w:lang w:val="en-US"/>
        </w:rPr>
        <w:t>Mixed</w:t>
      </w:r>
      <w:r w:rsidRPr="00EE3395">
        <w:rPr>
          <w:i/>
        </w:rPr>
        <w:t xml:space="preserve"> </w:t>
      </w:r>
      <w:r>
        <w:rPr>
          <w:i/>
          <w:lang w:val="en-US"/>
        </w:rPr>
        <w:t>Reality</w:t>
      </w:r>
      <w:r w:rsidRPr="00EE3395">
        <w:t xml:space="preserve"> (так п</w:t>
      </w:r>
      <w:r w:rsidR="00921451">
        <w:t>о</w:t>
      </w:r>
      <w:r w:rsidRPr="00EE3395">
        <w:t>дключается п</w:t>
      </w:r>
      <w:r w:rsidR="00921451">
        <w:t>о</w:t>
      </w:r>
      <w:r w:rsidRPr="00EE3395">
        <w:t xml:space="preserve">ддержка для </w:t>
      </w:r>
      <w:r w:rsidRPr="00EE3395">
        <w:rPr>
          <w:i/>
          <w:lang w:val="en-US"/>
        </w:rPr>
        <w:t>VR</w:t>
      </w:r>
      <w:r>
        <w:t>).</w:t>
      </w:r>
    </w:p>
    <w:p w14:paraId="3149657D" w14:textId="0366BD59" w:rsidR="003476AB" w:rsidRDefault="00D51541" w:rsidP="003476AB">
      <w:pPr>
        <w:spacing w:after="0" w:line="360" w:lineRule="exact"/>
        <w:ind w:firstLine="709"/>
        <w:contextualSpacing/>
        <w:jc w:val="both"/>
      </w:pPr>
      <w:r>
        <w:t>Пр</w:t>
      </w:r>
      <w:r w:rsidR="00921451">
        <w:t>о</w:t>
      </w:r>
      <w:r>
        <w:t>ект прил</w:t>
      </w:r>
      <w:r w:rsidR="00921451">
        <w:t>о</w:t>
      </w:r>
      <w:r>
        <w:t>жения виртуальн</w:t>
      </w:r>
      <w:r w:rsidR="00921451">
        <w:t>о</w:t>
      </w:r>
      <w:r>
        <w:t>й реальн</w:t>
      </w:r>
      <w:r w:rsidR="00921451">
        <w:t>о</w:t>
      </w:r>
      <w:r>
        <w:t>сти с</w:t>
      </w:r>
      <w:r w:rsidR="00921451">
        <w:t>о</w:t>
      </w:r>
      <w:r>
        <w:t>ст</w:t>
      </w:r>
      <w:r w:rsidR="00921451">
        <w:t>о</w:t>
      </w:r>
      <w:r>
        <w:t xml:space="preserve">ит из двух </w:t>
      </w:r>
      <w:r w:rsidR="00921451">
        <w:t>о</w:t>
      </w:r>
      <w:r>
        <w:t>сн</w:t>
      </w:r>
      <w:r w:rsidR="00921451">
        <w:t>о</w:t>
      </w:r>
      <w:r>
        <w:t>вных м</w:t>
      </w:r>
      <w:r w:rsidR="00921451">
        <w:t>о</w:t>
      </w:r>
      <w:r>
        <w:t xml:space="preserve">дулей: </w:t>
      </w:r>
      <w:r w:rsidRPr="00D51541">
        <w:rPr>
          <w:i/>
          <w:lang w:val="en-US"/>
        </w:rPr>
        <w:t>Assets</w:t>
      </w:r>
      <w:r w:rsidRPr="00D51541">
        <w:t xml:space="preserve"> </w:t>
      </w:r>
      <w:r>
        <w:t xml:space="preserve">и </w:t>
      </w:r>
      <w:r w:rsidRPr="00D51541">
        <w:rPr>
          <w:i/>
          <w:lang w:val="en-US"/>
        </w:rPr>
        <w:t>Packeges</w:t>
      </w:r>
      <w:r w:rsidRPr="00D51541">
        <w:t>.</w:t>
      </w:r>
      <w:r w:rsidR="003476AB" w:rsidRPr="003476AB">
        <w:t xml:space="preserve"> </w:t>
      </w:r>
      <w:r w:rsidR="003476AB">
        <w:t xml:space="preserve">В папке </w:t>
      </w:r>
      <w:r w:rsidR="003476AB" w:rsidRPr="003476AB">
        <w:rPr>
          <w:i/>
          <w:lang w:val="en-US"/>
        </w:rPr>
        <w:t>Assets</w:t>
      </w:r>
      <w:r w:rsidR="003476AB">
        <w:rPr>
          <w:lang w:val="en-US"/>
        </w:rPr>
        <w:t xml:space="preserve"> </w:t>
      </w:r>
      <w:r w:rsidR="003476AB">
        <w:t>хранятся следующие м</w:t>
      </w:r>
      <w:r w:rsidR="00921451">
        <w:t>о</w:t>
      </w:r>
      <w:r w:rsidR="003476AB">
        <w:t>дульные единицы пр</w:t>
      </w:r>
      <w:r w:rsidR="00921451">
        <w:t>о</w:t>
      </w:r>
      <w:r w:rsidR="003476AB">
        <w:t>екта:</w:t>
      </w:r>
    </w:p>
    <w:p w14:paraId="04C86C0B" w14:textId="4AAA98A3" w:rsidR="003476AB" w:rsidRDefault="003476AB" w:rsidP="003476AB">
      <w:pPr>
        <w:pStyle w:val="ac"/>
        <w:numPr>
          <w:ilvl w:val="0"/>
          <w:numId w:val="19"/>
        </w:numPr>
        <w:spacing w:after="0" w:line="360" w:lineRule="exact"/>
        <w:ind w:left="0" w:firstLine="709"/>
        <w:jc w:val="both"/>
      </w:pPr>
      <w:r w:rsidRPr="000C6B6B">
        <w:rPr>
          <w:i/>
          <w:lang w:val="en-US"/>
        </w:rPr>
        <w:t>ExampleAssets</w:t>
      </w:r>
      <w:r w:rsidRPr="003476AB">
        <w:t xml:space="preserve"> </w:t>
      </w:r>
      <w:r>
        <w:t xml:space="preserve">имеет в себе </w:t>
      </w:r>
      <w:r w:rsidR="00921451">
        <w:t>о</w:t>
      </w:r>
      <w:r>
        <w:t>сн</w:t>
      </w:r>
      <w:r w:rsidR="00921451">
        <w:t>о</w:t>
      </w:r>
      <w:r>
        <w:t>вные исп</w:t>
      </w:r>
      <w:r w:rsidR="00921451">
        <w:t>о</w:t>
      </w:r>
      <w:r>
        <w:t>льзуемые в пр</w:t>
      </w:r>
      <w:r w:rsidR="00921451">
        <w:t>о</w:t>
      </w:r>
      <w:r>
        <w:t>екте материалы и текстуры;</w:t>
      </w:r>
    </w:p>
    <w:p w14:paraId="1A9E4CBB" w14:textId="5A154B5E" w:rsidR="003476AB" w:rsidRDefault="003476AB" w:rsidP="003476AB">
      <w:pPr>
        <w:pStyle w:val="ac"/>
        <w:numPr>
          <w:ilvl w:val="0"/>
          <w:numId w:val="19"/>
        </w:numPr>
        <w:spacing w:after="0" w:line="360" w:lineRule="exact"/>
        <w:ind w:left="0" w:firstLine="709"/>
        <w:jc w:val="both"/>
      </w:pPr>
      <w:r>
        <w:t xml:space="preserve">в </w:t>
      </w:r>
      <w:r w:rsidRPr="000C6B6B">
        <w:rPr>
          <w:i/>
          <w:lang w:val="en-US"/>
        </w:rPr>
        <w:t>Scripts</w:t>
      </w:r>
      <w:r w:rsidRPr="003476AB">
        <w:t xml:space="preserve"> </w:t>
      </w:r>
      <w:r>
        <w:t xml:space="preserve">хранятся </w:t>
      </w:r>
      <w:r w:rsidR="00921451">
        <w:t>о</w:t>
      </w:r>
      <w:r>
        <w:t>сн</w:t>
      </w:r>
      <w:r w:rsidR="00921451">
        <w:t>о</w:t>
      </w:r>
      <w:r>
        <w:t>вные пр</w:t>
      </w:r>
      <w:r w:rsidR="00921451">
        <w:t>о</w:t>
      </w:r>
      <w:r>
        <w:t xml:space="preserve">граммные классы, </w:t>
      </w:r>
      <w:r w:rsidR="00921451">
        <w:t>о</w:t>
      </w:r>
      <w:r>
        <w:t>беспечивающие раб</w:t>
      </w:r>
      <w:r w:rsidR="00921451">
        <w:t>о</w:t>
      </w:r>
      <w:r>
        <w:t>ту игр</w:t>
      </w:r>
      <w:r w:rsidR="00921451">
        <w:t>о</w:t>
      </w:r>
      <w:r>
        <w:t>в</w:t>
      </w:r>
      <w:r w:rsidR="00921451">
        <w:t>о</w:t>
      </w:r>
      <w:r>
        <w:t>г</w:t>
      </w:r>
      <w:r w:rsidR="00921451">
        <w:t>о</w:t>
      </w:r>
      <w:r>
        <w:t xml:space="preserve"> прил</w:t>
      </w:r>
      <w:r w:rsidR="00921451">
        <w:t>о</w:t>
      </w:r>
      <w:r>
        <w:t>жения;</w:t>
      </w:r>
    </w:p>
    <w:p w14:paraId="3AC6E09D" w14:textId="5510DD4B" w:rsidR="003476AB" w:rsidRDefault="003476AB" w:rsidP="003476AB">
      <w:pPr>
        <w:pStyle w:val="ac"/>
        <w:numPr>
          <w:ilvl w:val="0"/>
          <w:numId w:val="19"/>
        </w:numPr>
        <w:spacing w:after="0" w:line="360" w:lineRule="exact"/>
        <w:ind w:left="0" w:firstLine="709"/>
        <w:jc w:val="both"/>
      </w:pPr>
      <w:r w:rsidRPr="000C6B6B">
        <w:rPr>
          <w:i/>
          <w:lang w:val="en-US"/>
        </w:rPr>
        <w:t>Scenes</w:t>
      </w:r>
      <w:r w:rsidRPr="000C6B6B">
        <w:t xml:space="preserve"> </w:t>
      </w:r>
      <w:r>
        <w:t xml:space="preserve">хранит в себе </w:t>
      </w:r>
      <w:r w:rsidR="000C6B6B">
        <w:t>игр</w:t>
      </w:r>
      <w:r w:rsidR="00921451">
        <w:t>о</w:t>
      </w:r>
      <w:r w:rsidR="000C6B6B">
        <w:t>вую сцену, в к</w:t>
      </w:r>
      <w:r w:rsidR="00921451">
        <w:t>о</w:t>
      </w:r>
      <w:r w:rsidR="000C6B6B">
        <w:t>т</w:t>
      </w:r>
      <w:r w:rsidR="00921451">
        <w:t>о</w:t>
      </w:r>
      <w:r w:rsidR="000C6B6B">
        <w:t>р</w:t>
      </w:r>
      <w:r w:rsidR="00921451">
        <w:t>о</w:t>
      </w:r>
      <w:r w:rsidR="000C6B6B">
        <w:t>й реализ</w:t>
      </w:r>
      <w:r w:rsidR="00921451">
        <w:t>о</w:t>
      </w:r>
      <w:r w:rsidR="000C6B6B">
        <w:t>ван</w:t>
      </w:r>
      <w:r w:rsidR="00921451">
        <w:t>о</w:t>
      </w:r>
      <w:r w:rsidR="000C6B6B">
        <w:t xml:space="preserve"> м</w:t>
      </w:r>
      <w:r w:rsidR="00921451">
        <w:t>о</w:t>
      </w:r>
      <w:r w:rsidR="000C6B6B">
        <w:t>делир</w:t>
      </w:r>
      <w:r w:rsidR="00921451">
        <w:t>о</w:t>
      </w:r>
      <w:r w:rsidR="000C6B6B">
        <w:t>вание аварийных ситуаций газ</w:t>
      </w:r>
      <w:r w:rsidR="00921451">
        <w:t>о</w:t>
      </w:r>
      <w:r w:rsidR="000C6B6B">
        <w:t>в</w:t>
      </w:r>
      <w:r w:rsidR="00921451">
        <w:t>о</w:t>
      </w:r>
      <w:r w:rsidR="000C6B6B">
        <w:t>г</w:t>
      </w:r>
      <w:r w:rsidR="00921451">
        <w:t>о</w:t>
      </w:r>
      <w:r w:rsidR="000C6B6B">
        <w:t xml:space="preserve"> б</w:t>
      </w:r>
      <w:r w:rsidR="00921451">
        <w:t>о</w:t>
      </w:r>
      <w:r w:rsidR="000C6B6B">
        <w:t>йлера.</w:t>
      </w:r>
    </w:p>
    <w:p w14:paraId="08CFDE0A" w14:textId="01DA1F5D" w:rsidR="000C6B6B" w:rsidRDefault="000C6B6B" w:rsidP="000C6B6B">
      <w:pPr>
        <w:pStyle w:val="ac"/>
        <w:spacing w:after="0" w:line="360" w:lineRule="exact"/>
        <w:ind w:left="0" w:firstLine="709"/>
        <w:jc w:val="both"/>
      </w:pPr>
      <w:r>
        <w:t>Как видн</w:t>
      </w:r>
      <w:r w:rsidR="00921451">
        <w:t>о</w:t>
      </w:r>
      <w:r>
        <w:t>, в м</w:t>
      </w:r>
      <w:r w:rsidR="00921451">
        <w:t>о</w:t>
      </w:r>
      <w:r>
        <w:t xml:space="preserve">дуле </w:t>
      </w:r>
      <w:r w:rsidRPr="000C6B6B">
        <w:rPr>
          <w:i/>
          <w:lang w:val="en-US"/>
        </w:rPr>
        <w:t>Assets</w:t>
      </w:r>
      <w:r w:rsidRPr="000C6B6B">
        <w:t xml:space="preserve"> </w:t>
      </w:r>
      <w:r>
        <w:t xml:space="preserve">хранятся </w:t>
      </w:r>
      <w:r w:rsidR="00921451">
        <w:t>о</w:t>
      </w:r>
      <w:r>
        <w:t>сн</w:t>
      </w:r>
      <w:r w:rsidR="00921451">
        <w:t>о</w:t>
      </w:r>
      <w:r>
        <w:t>вные к</w:t>
      </w:r>
      <w:r w:rsidR="00921451">
        <w:t>о</w:t>
      </w:r>
      <w:r>
        <w:t>мп</w:t>
      </w:r>
      <w:r w:rsidR="00921451">
        <w:t>о</w:t>
      </w:r>
      <w:r>
        <w:t>ненты, к</w:t>
      </w:r>
      <w:r w:rsidR="00921451">
        <w:t>о</w:t>
      </w:r>
      <w:r>
        <w:t>т</w:t>
      </w:r>
      <w:r w:rsidR="00921451">
        <w:t>о</w:t>
      </w:r>
      <w:r>
        <w:t>рые неп</w:t>
      </w:r>
      <w:r w:rsidR="00921451">
        <w:t>о</w:t>
      </w:r>
      <w:r>
        <w:t>средственн</w:t>
      </w:r>
      <w:r w:rsidR="00921451">
        <w:t>о</w:t>
      </w:r>
      <w:r>
        <w:t xml:space="preserve"> исп</w:t>
      </w:r>
      <w:r w:rsidR="00921451">
        <w:t>о</w:t>
      </w:r>
      <w:r>
        <w:t>льз</w:t>
      </w:r>
      <w:r w:rsidR="00921451">
        <w:t>о</w:t>
      </w:r>
      <w:r>
        <w:t>вались при разраб</w:t>
      </w:r>
      <w:r w:rsidR="00921451">
        <w:t>о</w:t>
      </w:r>
      <w:r>
        <w:t>тке игр</w:t>
      </w:r>
      <w:r w:rsidR="00921451">
        <w:t>о</w:t>
      </w:r>
      <w:r>
        <w:t>в</w:t>
      </w:r>
      <w:r w:rsidR="00921451">
        <w:t>о</w:t>
      </w:r>
      <w:r>
        <w:t>г</w:t>
      </w:r>
      <w:r w:rsidR="00921451">
        <w:t>о</w:t>
      </w:r>
      <w:r>
        <w:t xml:space="preserve"> прил</w:t>
      </w:r>
      <w:r w:rsidR="00921451">
        <w:t>о</w:t>
      </w:r>
      <w:r>
        <w:t>жения.</w:t>
      </w:r>
    </w:p>
    <w:p w14:paraId="6E41D3F9" w14:textId="19B0F3A1" w:rsidR="000C6B6B" w:rsidRDefault="000C6B6B" w:rsidP="000C6B6B">
      <w:pPr>
        <w:pStyle w:val="ac"/>
        <w:spacing w:after="0" w:line="360" w:lineRule="exact"/>
        <w:ind w:left="0" w:firstLine="709"/>
        <w:jc w:val="both"/>
      </w:pPr>
      <w:r>
        <w:t>М</w:t>
      </w:r>
      <w:r w:rsidR="00921451">
        <w:t>о</w:t>
      </w:r>
      <w:r>
        <w:t xml:space="preserve">дуль </w:t>
      </w:r>
      <w:r w:rsidRPr="0092307F">
        <w:rPr>
          <w:i/>
          <w:lang w:val="en-US"/>
        </w:rPr>
        <w:t>Packages</w:t>
      </w:r>
      <w:r w:rsidRPr="0092307F">
        <w:t xml:space="preserve"> </w:t>
      </w:r>
      <w:r>
        <w:t xml:space="preserve">хранит в себе </w:t>
      </w:r>
      <w:r w:rsidR="0092307F">
        <w:t>все ст</w:t>
      </w:r>
      <w:r w:rsidR="00921451">
        <w:t>о</w:t>
      </w:r>
      <w:r w:rsidR="0092307F">
        <w:t>р</w:t>
      </w:r>
      <w:r w:rsidR="00921451">
        <w:t>о</w:t>
      </w:r>
      <w:r w:rsidR="0092307F">
        <w:t>нние пакеты и библи</w:t>
      </w:r>
      <w:r w:rsidR="00921451">
        <w:t>о</w:t>
      </w:r>
      <w:r w:rsidR="0092307F">
        <w:t>теки, не</w:t>
      </w:r>
      <w:r w:rsidR="00921451">
        <w:t>о</w:t>
      </w:r>
      <w:r w:rsidR="0092307F">
        <w:t>бх</w:t>
      </w:r>
      <w:r w:rsidR="00921451">
        <w:t>о</w:t>
      </w:r>
      <w:r w:rsidR="0092307F">
        <w:t>димы для разраб</w:t>
      </w:r>
      <w:r w:rsidR="00921451">
        <w:t>о</w:t>
      </w:r>
      <w:r w:rsidR="0092307F">
        <w:t>тки и эксплуатации прил</w:t>
      </w:r>
      <w:r w:rsidR="00921451">
        <w:t>о</w:t>
      </w:r>
      <w:r w:rsidR="0092307F">
        <w:t>жения для м</w:t>
      </w:r>
      <w:r w:rsidR="00921451">
        <w:t>о</w:t>
      </w:r>
      <w:r w:rsidR="0092307F">
        <w:t>делир</w:t>
      </w:r>
      <w:r w:rsidR="00921451">
        <w:t>о</w:t>
      </w:r>
      <w:r w:rsidR="0092307F">
        <w:t>вания аварийных ситуаций, в т</w:t>
      </w:r>
      <w:r w:rsidR="00921451">
        <w:t>о</w:t>
      </w:r>
      <w:r w:rsidR="0092307F">
        <w:t>м числе, и настр</w:t>
      </w:r>
      <w:r w:rsidR="00921451">
        <w:t>о</w:t>
      </w:r>
      <w:r w:rsidR="0092307F">
        <w:t>йки для среды пр</w:t>
      </w:r>
      <w:r w:rsidR="00921451">
        <w:t>о</w:t>
      </w:r>
      <w:r w:rsidR="0092307F">
        <w:t>граммир</w:t>
      </w:r>
      <w:r w:rsidR="00921451">
        <w:t>о</w:t>
      </w:r>
      <w:r w:rsidR="0092307F">
        <w:t xml:space="preserve">вания </w:t>
      </w:r>
      <w:r w:rsidR="0092307F" w:rsidRPr="0092307F">
        <w:rPr>
          <w:i/>
          <w:lang w:val="en-US"/>
        </w:rPr>
        <w:t>Microsoft</w:t>
      </w:r>
      <w:r w:rsidR="0092307F" w:rsidRPr="0092307F">
        <w:t xml:space="preserve"> </w:t>
      </w:r>
      <w:r w:rsidR="0092307F" w:rsidRPr="0092307F">
        <w:rPr>
          <w:i/>
          <w:lang w:val="en-US"/>
        </w:rPr>
        <w:t>Visual</w:t>
      </w:r>
      <w:r w:rsidR="0092307F" w:rsidRPr="0092307F">
        <w:t xml:space="preserve"> </w:t>
      </w:r>
      <w:r w:rsidR="0092307F" w:rsidRPr="0092307F">
        <w:rPr>
          <w:i/>
          <w:lang w:val="en-US"/>
        </w:rPr>
        <w:t>Studio</w:t>
      </w:r>
      <w:r w:rsidR="0092307F">
        <w:t xml:space="preserve"> 2022</w:t>
      </w:r>
      <w:r w:rsidR="0092307F" w:rsidRPr="0092307F">
        <w:t xml:space="preserve">, </w:t>
      </w:r>
      <w:r w:rsidR="0092307F">
        <w:t>в к</w:t>
      </w:r>
      <w:r w:rsidR="00921451">
        <w:t>о</w:t>
      </w:r>
      <w:r w:rsidR="0092307F">
        <w:t>т</w:t>
      </w:r>
      <w:r w:rsidR="00921451">
        <w:t>о</w:t>
      </w:r>
      <w:r w:rsidR="0092307F">
        <w:t>р</w:t>
      </w:r>
      <w:r w:rsidR="00921451">
        <w:t>о</w:t>
      </w:r>
      <w:r w:rsidR="0092307F">
        <w:t>й пишутся пр</w:t>
      </w:r>
      <w:r w:rsidR="00921451">
        <w:t>о</w:t>
      </w:r>
      <w:r w:rsidR="0092307F">
        <w:t>граммные м</w:t>
      </w:r>
      <w:r w:rsidR="00921451">
        <w:t>о</w:t>
      </w:r>
      <w:r w:rsidR="0092307F">
        <w:t>дули для исп</w:t>
      </w:r>
      <w:r w:rsidR="00921451">
        <w:t>о</w:t>
      </w:r>
      <w:r w:rsidR="0092307F">
        <w:t>лнения прил</w:t>
      </w:r>
      <w:r w:rsidR="00921451">
        <w:t>о</w:t>
      </w:r>
      <w:r w:rsidR="0092307F">
        <w:t>жения.</w:t>
      </w:r>
    </w:p>
    <w:p w14:paraId="48207D94" w14:textId="2B55E70B" w:rsidR="0092307F" w:rsidRDefault="0092307F" w:rsidP="000C6B6B">
      <w:pPr>
        <w:pStyle w:val="ac"/>
        <w:spacing w:after="0" w:line="360" w:lineRule="exact"/>
        <w:ind w:left="0" w:firstLine="709"/>
        <w:jc w:val="both"/>
      </w:pPr>
      <w:r>
        <w:t xml:space="preserve">На рисунке 2.7 приведена </w:t>
      </w:r>
      <w:r w:rsidR="00921451">
        <w:t>о</w:t>
      </w:r>
      <w:r>
        <w:t>б</w:t>
      </w:r>
      <w:r w:rsidR="00921451">
        <w:t>о</w:t>
      </w:r>
      <w:r>
        <w:t xml:space="preserve">бщённая архитектура </w:t>
      </w:r>
      <w:r w:rsidRPr="0092307F">
        <w:rPr>
          <w:i/>
          <w:lang w:val="en-US"/>
        </w:rPr>
        <w:t>VR</w:t>
      </w:r>
      <w:r w:rsidRPr="0092307F">
        <w:t xml:space="preserve"> </w:t>
      </w:r>
      <w:r>
        <w:t>прил</w:t>
      </w:r>
      <w:r w:rsidR="00921451">
        <w:t>о</w:t>
      </w:r>
      <w:r>
        <w:t>жения.</w:t>
      </w:r>
    </w:p>
    <w:p w14:paraId="6A1433CB" w14:textId="23FDEE13" w:rsidR="0092307F" w:rsidRDefault="0092307F" w:rsidP="0092307F">
      <w:pPr>
        <w:spacing w:after="0" w:line="360" w:lineRule="exact"/>
        <w:jc w:val="both"/>
      </w:pPr>
    </w:p>
    <w:p w14:paraId="5FA321EC" w14:textId="30342F75" w:rsidR="001E778D" w:rsidRDefault="00337993" w:rsidP="001931F2">
      <w:pPr>
        <w:spacing w:after="0" w:line="276" w:lineRule="auto"/>
        <w:jc w:val="center"/>
      </w:pPr>
      <w:r>
        <w:pict w14:anchorId="63A22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221.25pt">
            <v:imagedata r:id="rId22" o:title=""/>
          </v:shape>
        </w:pict>
      </w:r>
    </w:p>
    <w:p w14:paraId="1998C363" w14:textId="11F8BA52" w:rsidR="001E778D" w:rsidRDefault="001E778D" w:rsidP="001E778D">
      <w:pPr>
        <w:spacing w:after="0" w:line="276" w:lineRule="auto"/>
        <w:jc w:val="both"/>
      </w:pPr>
    </w:p>
    <w:p w14:paraId="208EA50C" w14:textId="4CB53673" w:rsidR="001E778D" w:rsidRPr="00E26C9B" w:rsidRDefault="001E778D" w:rsidP="00CD2F78">
      <w:pPr>
        <w:spacing w:after="0" w:line="276" w:lineRule="auto"/>
        <w:jc w:val="center"/>
      </w:pPr>
      <w:r>
        <w:t>Рисун</w:t>
      </w:r>
      <w:r w:rsidR="00921451">
        <w:t>о</w:t>
      </w:r>
      <w:r>
        <w:t xml:space="preserve">к 2.7 – </w:t>
      </w:r>
      <w:r w:rsidR="00921451">
        <w:t>О</w:t>
      </w:r>
      <w:r>
        <w:t>бщая архитектура прил</w:t>
      </w:r>
      <w:r w:rsidR="00921451">
        <w:t>о</w:t>
      </w:r>
      <w:r>
        <w:t>жения в игр</w:t>
      </w:r>
      <w:r w:rsidR="00921451">
        <w:t>о</w:t>
      </w:r>
      <w:r>
        <w:t>в</w:t>
      </w:r>
      <w:r w:rsidR="00921451">
        <w:t>о</w:t>
      </w:r>
      <w:r>
        <w:t xml:space="preserve">м движке </w:t>
      </w:r>
      <w:r w:rsidRPr="001E778D">
        <w:rPr>
          <w:i/>
          <w:lang w:val="en-US"/>
        </w:rPr>
        <w:t>Unity</w:t>
      </w:r>
    </w:p>
    <w:p w14:paraId="6E4B2635" w14:textId="50E3A0C7" w:rsidR="001E778D" w:rsidRDefault="001E778D" w:rsidP="00784368">
      <w:pPr>
        <w:spacing w:after="0" w:line="360" w:lineRule="exact"/>
        <w:ind w:firstLine="709"/>
        <w:jc w:val="both"/>
      </w:pPr>
      <w:r>
        <w:lastRenderedPageBreak/>
        <w:t>Главным преимуществ</w:t>
      </w:r>
      <w:r w:rsidR="00921451">
        <w:t>о</w:t>
      </w:r>
      <w:r>
        <w:t>м д</w:t>
      </w:r>
      <w:r w:rsidRPr="001E778D">
        <w:t>анн</w:t>
      </w:r>
      <w:r w:rsidR="00921451">
        <w:t>о</w:t>
      </w:r>
      <w:r w:rsidRPr="001E778D">
        <w:t>й м</w:t>
      </w:r>
      <w:r w:rsidR="00921451">
        <w:t>о</w:t>
      </w:r>
      <w:r w:rsidRPr="001E778D">
        <w:t>дульн</w:t>
      </w:r>
      <w:r w:rsidR="00921451">
        <w:t>о</w:t>
      </w:r>
      <w:r w:rsidRPr="001E778D">
        <w:t>й к</w:t>
      </w:r>
      <w:r w:rsidR="00921451">
        <w:t>о</w:t>
      </w:r>
      <w:r w:rsidRPr="001E778D">
        <w:t>нцепции является св</w:t>
      </w:r>
      <w:r w:rsidR="00921451">
        <w:t>о</w:t>
      </w:r>
      <w:r w:rsidRPr="001E778D">
        <w:t>б</w:t>
      </w:r>
      <w:r w:rsidR="00921451">
        <w:t>о</w:t>
      </w:r>
      <w:r w:rsidRPr="001E778D">
        <w:t>да выб</w:t>
      </w:r>
      <w:r w:rsidR="00921451">
        <w:t>о</w:t>
      </w:r>
      <w:r w:rsidRPr="001E778D">
        <w:t>ра инструмент</w:t>
      </w:r>
      <w:r w:rsidR="00921451">
        <w:t>о</w:t>
      </w:r>
      <w:r w:rsidRPr="001E778D">
        <w:t>в для разраб</w:t>
      </w:r>
      <w:r w:rsidR="00921451">
        <w:t>о</w:t>
      </w:r>
      <w:r w:rsidRPr="001E778D">
        <w:t>тчик</w:t>
      </w:r>
      <w:r w:rsidR="00921451">
        <w:t>о</w:t>
      </w:r>
      <w:r w:rsidRPr="001E778D">
        <w:t>в вт</w:t>
      </w:r>
      <w:r w:rsidR="00921451">
        <w:t>о</w:t>
      </w:r>
      <w:r w:rsidRPr="001E778D">
        <w:t>ричных м</w:t>
      </w:r>
      <w:r w:rsidR="00921451">
        <w:t>о</w:t>
      </w:r>
      <w:r w:rsidRPr="001E778D">
        <w:t>дулей.</w:t>
      </w:r>
      <w:r>
        <w:t xml:space="preserve"> </w:t>
      </w:r>
      <w:r w:rsidR="00921451">
        <w:t>О</w:t>
      </w:r>
      <w:r>
        <w:t>сн</w:t>
      </w:r>
      <w:r w:rsidR="00921451">
        <w:t>о</w:t>
      </w:r>
      <w:r>
        <w:t>вные преимущества так</w:t>
      </w:r>
      <w:r w:rsidR="00921451">
        <w:t>о</w:t>
      </w:r>
      <w:r>
        <w:t>й разраб</w:t>
      </w:r>
      <w:r w:rsidR="00921451">
        <w:t>о</w:t>
      </w:r>
      <w:r>
        <w:t>тки следующие:</w:t>
      </w:r>
    </w:p>
    <w:p w14:paraId="300DC2F5" w14:textId="08FBEEC3" w:rsidR="001E778D" w:rsidRDefault="001E778D" w:rsidP="00784368">
      <w:pPr>
        <w:pStyle w:val="ac"/>
        <w:numPr>
          <w:ilvl w:val="0"/>
          <w:numId w:val="20"/>
        </w:numPr>
        <w:spacing w:after="0" w:line="360" w:lineRule="exact"/>
        <w:ind w:left="0" w:firstLine="709"/>
        <w:jc w:val="both"/>
      </w:pPr>
      <w:r>
        <w:t>р</w:t>
      </w:r>
      <w:r w:rsidRPr="001E778D">
        <w:t>азраб</w:t>
      </w:r>
      <w:r w:rsidR="00921451">
        <w:t>о</w:t>
      </w:r>
      <w:r w:rsidRPr="001E778D">
        <w:t>тчику вт</w:t>
      </w:r>
      <w:r w:rsidR="00921451">
        <w:t>о</w:t>
      </w:r>
      <w:r w:rsidRPr="001E778D">
        <w:t>ричных м</w:t>
      </w:r>
      <w:r w:rsidR="00921451">
        <w:t>о</w:t>
      </w:r>
      <w:r w:rsidRPr="001E778D">
        <w:t>дулей не требуется вникать в</w:t>
      </w:r>
      <w:r w:rsidR="00921451">
        <w:t>о</w:t>
      </w:r>
      <w:r w:rsidRPr="001E778D">
        <w:t xml:space="preserve"> все </w:t>
      </w:r>
      <w:r w:rsidR="00921451">
        <w:t>о</w:t>
      </w:r>
      <w:r>
        <w:t>с</w:t>
      </w:r>
      <w:r w:rsidR="00921451">
        <w:t>о</w:t>
      </w:r>
      <w:r>
        <w:t>бенн</w:t>
      </w:r>
      <w:r w:rsidR="00921451">
        <w:t>о</w:t>
      </w:r>
      <w:r>
        <w:t>сти прил</w:t>
      </w:r>
      <w:r w:rsidR="00921451">
        <w:t>о</w:t>
      </w:r>
      <w:r>
        <w:t>жения, ч</w:t>
      </w:r>
      <w:r w:rsidRPr="001E778D">
        <w:t>т</w:t>
      </w:r>
      <w:r w:rsidR="00921451">
        <w:t>о</w:t>
      </w:r>
      <w:r w:rsidRPr="001E778D">
        <w:t xml:space="preserve"> снижает нагрузку на всех разраб</w:t>
      </w:r>
      <w:r w:rsidR="00921451">
        <w:t>о</w:t>
      </w:r>
      <w:r w:rsidRPr="001E778D">
        <w:t>тчик</w:t>
      </w:r>
      <w:r w:rsidR="00921451">
        <w:t>о</w:t>
      </w:r>
      <w:r w:rsidRPr="001E778D">
        <w:t>в</w:t>
      </w:r>
      <w:r>
        <w:t>;</w:t>
      </w:r>
    </w:p>
    <w:p w14:paraId="44A89840" w14:textId="554A5DF5" w:rsidR="001E778D" w:rsidRDefault="00504BC9" w:rsidP="00784368">
      <w:pPr>
        <w:pStyle w:val="ac"/>
        <w:numPr>
          <w:ilvl w:val="0"/>
          <w:numId w:val="20"/>
        </w:numPr>
        <w:spacing w:after="0" w:line="360" w:lineRule="exact"/>
        <w:ind w:left="0" w:firstLine="709"/>
        <w:jc w:val="both"/>
      </w:pPr>
      <w:r>
        <w:t>м</w:t>
      </w:r>
      <w:r w:rsidR="00921451">
        <w:t>о</w:t>
      </w:r>
      <w:r w:rsidRPr="00504BC9">
        <w:t>дульн</w:t>
      </w:r>
      <w:r w:rsidR="00921451">
        <w:t>о</w:t>
      </w:r>
      <w:r w:rsidRPr="00504BC9">
        <w:t>сть п</w:t>
      </w:r>
      <w:r w:rsidR="00921451">
        <w:t>о</w:t>
      </w:r>
      <w:r w:rsidRPr="00504BC9">
        <w:t>зв</w:t>
      </w:r>
      <w:r w:rsidR="00921451">
        <w:t>о</w:t>
      </w:r>
      <w:r w:rsidRPr="00504BC9">
        <w:t>ля</w:t>
      </w:r>
      <w:r>
        <w:t>ет с легк</w:t>
      </w:r>
      <w:r w:rsidR="00921451">
        <w:t>о</w:t>
      </w:r>
      <w:r>
        <w:t xml:space="preserve">стью: </w:t>
      </w:r>
      <w:r w:rsidR="00921451">
        <w:t>о</w:t>
      </w:r>
      <w:r>
        <w:t>тключать как</w:t>
      </w:r>
      <w:r w:rsidR="00921451">
        <w:t>о</w:t>
      </w:r>
      <w:r>
        <w:t>й-</w:t>
      </w:r>
      <w:r w:rsidRPr="00504BC9">
        <w:t>либ</w:t>
      </w:r>
      <w:r w:rsidR="00921451">
        <w:t>о</w:t>
      </w:r>
      <w:r w:rsidRPr="00504BC9">
        <w:t xml:space="preserve"> м</w:t>
      </w:r>
      <w:r w:rsidR="00921451">
        <w:t>о</w:t>
      </w:r>
      <w:r w:rsidRPr="00504BC9">
        <w:t xml:space="preserve">дуль, менять их </w:t>
      </w:r>
      <w:r w:rsidR="00921451">
        <w:t>о</w:t>
      </w:r>
      <w:r w:rsidRPr="00504BC9">
        <w:t>чередн</w:t>
      </w:r>
      <w:r w:rsidR="00921451">
        <w:t>о</w:t>
      </w:r>
      <w:r w:rsidRPr="00504BC9">
        <w:t>сть или запускать в как</w:t>
      </w:r>
      <w:r w:rsidR="00921451">
        <w:t>о</w:t>
      </w:r>
      <w:r w:rsidRPr="00504BC9">
        <w:t>й уг</w:t>
      </w:r>
      <w:r w:rsidR="00921451">
        <w:t>о</w:t>
      </w:r>
      <w:r w:rsidRPr="00504BC9">
        <w:t>дн</w:t>
      </w:r>
      <w:r w:rsidR="00921451">
        <w:t>о</w:t>
      </w:r>
      <w:r w:rsidRPr="00504BC9">
        <w:t xml:space="preserve"> </w:t>
      </w:r>
      <w:r w:rsidR="00921451">
        <w:t>о</w:t>
      </w:r>
      <w:r w:rsidRPr="00504BC9">
        <w:t>чередн</w:t>
      </w:r>
      <w:r w:rsidR="00921451">
        <w:t>о</w:t>
      </w:r>
      <w:r w:rsidRPr="00504BC9">
        <w:t>сти</w:t>
      </w:r>
      <w:r>
        <w:t>;</w:t>
      </w:r>
    </w:p>
    <w:p w14:paraId="1092D5B8" w14:textId="67B73B24" w:rsidR="00504BC9" w:rsidRDefault="00504BC9" w:rsidP="00784368">
      <w:pPr>
        <w:pStyle w:val="ac"/>
        <w:numPr>
          <w:ilvl w:val="0"/>
          <w:numId w:val="20"/>
        </w:numPr>
        <w:spacing w:after="0" w:line="360" w:lineRule="exact"/>
        <w:ind w:left="0" w:firstLine="709"/>
        <w:jc w:val="both"/>
      </w:pPr>
      <w:r>
        <w:t>уд</w:t>
      </w:r>
      <w:r w:rsidR="00921451">
        <w:t>о</w:t>
      </w:r>
      <w:r>
        <w:t>бств</w:t>
      </w:r>
      <w:r w:rsidR="00921451">
        <w:t>о</w:t>
      </w:r>
      <w:r>
        <w:t xml:space="preserve"> при тестир</w:t>
      </w:r>
      <w:r w:rsidR="00921451">
        <w:t>о</w:t>
      </w:r>
      <w:r>
        <w:t>вании пр</w:t>
      </w:r>
      <w:r w:rsidR="00921451">
        <w:t>о</w:t>
      </w:r>
      <w:r>
        <w:t>екта;</w:t>
      </w:r>
    </w:p>
    <w:p w14:paraId="5983944D" w14:textId="65D1048E" w:rsidR="00504BC9" w:rsidRDefault="00504BC9" w:rsidP="00784368">
      <w:pPr>
        <w:pStyle w:val="ac"/>
        <w:numPr>
          <w:ilvl w:val="0"/>
          <w:numId w:val="20"/>
        </w:numPr>
        <w:spacing w:after="0" w:line="360" w:lineRule="exact"/>
        <w:ind w:left="0" w:firstLine="709"/>
        <w:jc w:val="both"/>
      </w:pPr>
      <w:r>
        <w:t>е</w:t>
      </w:r>
      <w:r w:rsidRPr="00504BC9">
        <w:t>сть в</w:t>
      </w:r>
      <w:r w:rsidR="00921451">
        <w:t>о</w:t>
      </w:r>
      <w:r w:rsidRPr="00504BC9">
        <w:t>зм</w:t>
      </w:r>
      <w:r w:rsidR="00921451">
        <w:t>о</w:t>
      </w:r>
      <w:r w:rsidRPr="00504BC9">
        <w:t>жн</w:t>
      </w:r>
      <w:r w:rsidR="00921451">
        <w:t>о</w:t>
      </w:r>
      <w:r w:rsidRPr="00504BC9">
        <w:t>сть переисп</w:t>
      </w:r>
      <w:r w:rsidR="00921451">
        <w:t>о</w:t>
      </w:r>
      <w:r w:rsidRPr="00504BC9">
        <w:t>льз</w:t>
      </w:r>
      <w:r w:rsidR="00921451">
        <w:t>о</w:t>
      </w:r>
      <w:r w:rsidRPr="00504BC9">
        <w:t>вать вт</w:t>
      </w:r>
      <w:r w:rsidR="00921451">
        <w:t>о</w:t>
      </w:r>
      <w:r w:rsidRPr="00504BC9">
        <w:t>ричные м</w:t>
      </w:r>
      <w:r w:rsidR="00921451">
        <w:t>о</w:t>
      </w:r>
      <w:r w:rsidRPr="00504BC9">
        <w:t>дули в следующих пр</w:t>
      </w:r>
      <w:r w:rsidR="00921451">
        <w:t>о</w:t>
      </w:r>
      <w:r w:rsidRPr="00504BC9">
        <w:t>ектах кл</w:t>
      </w:r>
      <w:r w:rsidR="00921451">
        <w:t>о</w:t>
      </w:r>
      <w:r w:rsidRPr="00504BC9">
        <w:t>нах. За счет т</w:t>
      </w:r>
      <w:r w:rsidR="00921451">
        <w:t>о</w:t>
      </w:r>
      <w:r w:rsidRPr="00504BC9">
        <w:t>г</w:t>
      </w:r>
      <w:r w:rsidR="00921451">
        <w:t>о</w:t>
      </w:r>
      <w:r w:rsidR="001931F2">
        <w:t>, чт</w:t>
      </w:r>
      <w:r w:rsidR="00921451">
        <w:t>о</w:t>
      </w:r>
      <w:r w:rsidR="001931F2">
        <w:t xml:space="preserve"> </w:t>
      </w:r>
      <w:r w:rsidR="00921451">
        <w:t>о</w:t>
      </w:r>
      <w:r w:rsidR="001931F2">
        <w:t>ни из</w:t>
      </w:r>
      <w:r w:rsidR="00921451">
        <w:t>о</w:t>
      </w:r>
      <w:r w:rsidR="001931F2">
        <w:t>лир</w:t>
      </w:r>
      <w:r w:rsidR="00921451">
        <w:t>о</w:t>
      </w:r>
      <w:r w:rsidR="001931F2">
        <w:t>ваны;</w:t>
      </w:r>
    </w:p>
    <w:p w14:paraId="1B7C6C0E" w14:textId="50F5E868" w:rsidR="001931F2" w:rsidRDefault="001931F2" w:rsidP="00784368">
      <w:pPr>
        <w:pStyle w:val="ac"/>
        <w:numPr>
          <w:ilvl w:val="0"/>
          <w:numId w:val="20"/>
        </w:numPr>
        <w:spacing w:after="0" w:line="360" w:lineRule="exact"/>
        <w:ind w:left="0" w:firstLine="709"/>
        <w:jc w:val="both"/>
      </w:pPr>
      <w:r>
        <w:t>благ</w:t>
      </w:r>
      <w:r w:rsidR="00921451">
        <w:t>о</w:t>
      </w:r>
      <w:r>
        <w:t>даря так</w:t>
      </w:r>
      <w:r w:rsidR="00921451">
        <w:t>о</w:t>
      </w:r>
      <w:r>
        <w:t>й архитектуре п</w:t>
      </w:r>
      <w:r w:rsidRPr="001931F2">
        <w:t>р</w:t>
      </w:r>
      <w:r w:rsidR="00921451">
        <w:t>о</w:t>
      </w:r>
      <w:r w:rsidRPr="001931F2">
        <w:t xml:space="preserve">ект разделен на </w:t>
      </w:r>
      <w:r>
        <w:t>неск</w:t>
      </w:r>
      <w:r w:rsidR="00921451">
        <w:t>о</w:t>
      </w:r>
      <w:r>
        <w:t>льк</w:t>
      </w:r>
      <w:r w:rsidR="00921451">
        <w:t>о</w:t>
      </w:r>
      <w:r>
        <w:t xml:space="preserve"> </w:t>
      </w:r>
      <w:r w:rsidRPr="001931F2">
        <w:t>слаб</w:t>
      </w:r>
      <w:r w:rsidR="00921451">
        <w:t>о</w:t>
      </w:r>
      <w:r w:rsidRPr="001931F2">
        <w:t xml:space="preserve"> связанные м</w:t>
      </w:r>
      <w:r w:rsidR="00921451">
        <w:t>о</w:t>
      </w:r>
      <w:r w:rsidRPr="001931F2">
        <w:t xml:space="preserve">дули, </w:t>
      </w:r>
      <w:r>
        <w:t>где</w:t>
      </w:r>
      <w:r w:rsidRPr="001931F2">
        <w:t xml:space="preserve"> т</w:t>
      </w:r>
      <w:r w:rsidR="00921451">
        <w:t>о</w:t>
      </w:r>
      <w:r w:rsidRPr="001931F2">
        <w:t>чка связи д</w:t>
      </w:r>
      <w:r w:rsidR="00921451">
        <w:t>о</w:t>
      </w:r>
      <w:r w:rsidRPr="001931F2">
        <w:t xml:space="preserve">лжна быть </w:t>
      </w:r>
      <w:r w:rsidR="00921451">
        <w:t>о</w:t>
      </w:r>
      <w:r w:rsidRPr="001931F2">
        <w:t>дн</w:t>
      </w:r>
      <w:r w:rsidR="00921451">
        <w:t>о</w:t>
      </w:r>
      <w:r w:rsidRPr="001931F2">
        <w:t>й</w:t>
      </w:r>
      <w:r>
        <w:t>, или, в</w:t>
      </w:r>
      <w:r w:rsidR="00921451">
        <w:t>о</w:t>
      </w:r>
      <w:r>
        <w:t>все т</w:t>
      </w:r>
      <w:r w:rsidR="00921451">
        <w:t>о</w:t>
      </w:r>
      <w:r>
        <w:t>льк</w:t>
      </w:r>
      <w:r w:rsidR="00921451">
        <w:t>о</w:t>
      </w:r>
      <w:r w:rsidRPr="001931F2">
        <w:t xml:space="preserve"> единственн</w:t>
      </w:r>
      <w:r w:rsidR="00921451">
        <w:t>о</w:t>
      </w:r>
      <w:r w:rsidRPr="001931F2">
        <w:t>й.</w:t>
      </w:r>
    </w:p>
    <w:p w14:paraId="3F717C62" w14:textId="226AB99A" w:rsidR="00A93604" w:rsidRDefault="00A93604" w:rsidP="00A93604">
      <w:pPr>
        <w:pStyle w:val="ac"/>
        <w:spacing w:after="0" w:line="360" w:lineRule="exact"/>
        <w:ind w:left="0" w:firstLine="709"/>
        <w:jc w:val="both"/>
      </w:pPr>
      <w:r>
        <w:t>Листинг ключевых классов разработанного приложения виртуальной реальности приведён в приложении Б.</w:t>
      </w:r>
    </w:p>
    <w:p w14:paraId="10B328C6" w14:textId="7AE7CB84" w:rsidR="00784368" w:rsidRDefault="00784368" w:rsidP="00784368">
      <w:pPr>
        <w:pStyle w:val="ac"/>
        <w:spacing w:after="0" w:line="276" w:lineRule="auto"/>
        <w:ind w:left="709"/>
        <w:jc w:val="both"/>
      </w:pPr>
    </w:p>
    <w:p w14:paraId="52087581" w14:textId="402547D6" w:rsidR="001931F2" w:rsidRDefault="00D62E0B" w:rsidP="001931F2">
      <w:r w:rsidRPr="00EE3395">
        <w:br w:type="page"/>
      </w:r>
    </w:p>
    <w:p w14:paraId="4AA772FC" w14:textId="75A8A7B2" w:rsidR="001931F2" w:rsidRDefault="00134C1F" w:rsidP="00134C1F">
      <w:pPr>
        <w:pStyle w:val="13"/>
        <w:spacing w:line="360" w:lineRule="exact"/>
        <w:contextualSpacing/>
      </w:pPr>
      <w:bookmarkStart w:id="17" w:name="_Toc136809647"/>
      <w:r>
        <w:lastRenderedPageBreak/>
        <w:t xml:space="preserve">3 </w:t>
      </w:r>
      <w:r w:rsidR="001931F2">
        <w:t>ПР</w:t>
      </w:r>
      <w:r w:rsidR="00921451">
        <w:t>О</w:t>
      </w:r>
      <w:r w:rsidR="001931F2">
        <w:t xml:space="preserve">ГРАММНАЯ РЕАЛИЗАЦИЯ </w:t>
      </w:r>
      <w:r w:rsidR="001931F2" w:rsidRPr="006E64F5">
        <w:rPr>
          <w:i/>
          <w:lang w:val="en-US"/>
        </w:rPr>
        <w:t>VR</w:t>
      </w:r>
      <w:r w:rsidR="001931F2" w:rsidRPr="001931F2">
        <w:t xml:space="preserve"> </w:t>
      </w:r>
      <w:r w:rsidR="001931F2">
        <w:t>ПРИЛ</w:t>
      </w:r>
      <w:r w:rsidR="00921451">
        <w:t>О</w:t>
      </w:r>
      <w:r w:rsidR="001931F2">
        <w:t>ЖЕНИЯ ДЛЯ</w:t>
      </w:r>
      <w:bookmarkEnd w:id="17"/>
    </w:p>
    <w:p w14:paraId="47E562F1" w14:textId="2026D2D1" w:rsidR="001931F2" w:rsidRDefault="001931F2" w:rsidP="001931F2">
      <w:pPr>
        <w:pStyle w:val="13"/>
        <w:spacing w:line="360" w:lineRule="exact"/>
        <w:ind w:firstLine="0"/>
        <w:contextualSpacing/>
      </w:pPr>
      <w:r>
        <w:t xml:space="preserve">             </w:t>
      </w:r>
      <w:bookmarkStart w:id="18" w:name="_Toc136809648"/>
      <w:r>
        <w:t>М</w:t>
      </w:r>
      <w:r w:rsidR="00921451">
        <w:t>О</w:t>
      </w:r>
      <w:r>
        <w:t>ДЕЛИР</w:t>
      </w:r>
      <w:r w:rsidR="00921451">
        <w:t>О</w:t>
      </w:r>
      <w:r>
        <w:t>ВАНИЯ АВАРИЙНЫХ СИТУАЦИЙ ГАЗ</w:t>
      </w:r>
      <w:r w:rsidR="00921451">
        <w:t>О</w:t>
      </w:r>
      <w:r>
        <w:t>В</w:t>
      </w:r>
      <w:r w:rsidR="00921451">
        <w:t>О</w:t>
      </w:r>
      <w:r>
        <w:t>Г</w:t>
      </w:r>
      <w:r w:rsidR="00921451">
        <w:t>О</w:t>
      </w:r>
      <w:bookmarkEnd w:id="18"/>
    </w:p>
    <w:p w14:paraId="268CB7F4" w14:textId="287E2F48" w:rsidR="001931F2" w:rsidRDefault="001931F2" w:rsidP="001931F2">
      <w:pPr>
        <w:pStyle w:val="13"/>
        <w:spacing w:line="360" w:lineRule="exact"/>
        <w:ind w:firstLine="0"/>
        <w:contextualSpacing/>
      </w:pPr>
      <w:r>
        <w:t xml:space="preserve">             </w:t>
      </w:r>
      <w:bookmarkStart w:id="19" w:name="_Toc136809649"/>
      <w:r>
        <w:t>Б</w:t>
      </w:r>
      <w:r w:rsidR="00921451">
        <w:t>О</w:t>
      </w:r>
      <w:r>
        <w:t>ЙЛЕРА</w:t>
      </w:r>
      <w:bookmarkEnd w:id="19"/>
    </w:p>
    <w:p w14:paraId="7626133F" w14:textId="677CD05D" w:rsidR="001931F2" w:rsidRDefault="001931F2" w:rsidP="00967AAF">
      <w:pPr>
        <w:pStyle w:val="aa"/>
      </w:pPr>
    </w:p>
    <w:p w14:paraId="3A526FF4" w14:textId="446B0AAD" w:rsidR="001931F2" w:rsidRDefault="00134C1F" w:rsidP="00134C1F">
      <w:pPr>
        <w:pStyle w:val="2"/>
      </w:pPr>
      <w:bookmarkStart w:id="20" w:name="_Toc136809650"/>
      <w:r>
        <w:t xml:space="preserve">3.1 </w:t>
      </w:r>
      <w:r w:rsidR="00921451">
        <w:t>О</w:t>
      </w:r>
      <w:r w:rsidR="006E64F5">
        <w:t>бщий вид разраб</w:t>
      </w:r>
      <w:r w:rsidR="00921451">
        <w:t>о</w:t>
      </w:r>
      <w:r w:rsidR="006E64F5">
        <w:t>танн</w:t>
      </w:r>
      <w:r w:rsidR="00921451">
        <w:t>о</w:t>
      </w:r>
      <w:r w:rsidR="006E64F5">
        <w:t>г</w:t>
      </w:r>
      <w:r w:rsidR="00921451">
        <w:t>о</w:t>
      </w:r>
      <w:r w:rsidR="006E64F5">
        <w:t xml:space="preserve"> прил</w:t>
      </w:r>
      <w:r w:rsidR="00921451">
        <w:t>о</w:t>
      </w:r>
      <w:r w:rsidR="006E64F5">
        <w:t>жения</w:t>
      </w:r>
      <w:bookmarkEnd w:id="20"/>
    </w:p>
    <w:p w14:paraId="35E5E399" w14:textId="5893591F" w:rsidR="001931F2" w:rsidRDefault="001931F2" w:rsidP="001931F2">
      <w:pPr>
        <w:spacing w:after="0"/>
      </w:pPr>
    </w:p>
    <w:p w14:paraId="27CEF080" w14:textId="7AE86FF3" w:rsidR="001931F2" w:rsidRDefault="00F96249" w:rsidP="00DF17EE">
      <w:pPr>
        <w:spacing w:after="0" w:line="276" w:lineRule="auto"/>
        <w:ind w:firstLine="709"/>
        <w:jc w:val="both"/>
      </w:pPr>
      <w:r>
        <w:t>При запуске прил</w:t>
      </w:r>
      <w:r w:rsidR="00921451">
        <w:t>о</w:t>
      </w:r>
      <w:r>
        <w:t>жения виртуальн</w:t>
      </w:r>
      <w:r w:rsidR="00921451">
        <w:t>о</w:t>
      </w:r>
      <w:r>
        <w:t>й реальн</w:t>
      </w:r>
      <w:r w:rsidR="00921451">
        <w:t>о</w:t>
      </w:r>
      <w:r>
        <w:t>сти, п</w:t>
      </w:r>
      <w:r w:rsidR="00921451">
        <w:t>о</w:t>
      </w:r>
      <w:r>
        <w:t>льз</w:t>
      </w:r>
      <w:r w:rsidR="00921451">
        <w:t>о</w:t>
      </w:r>
      <w:r>
        <w:t>вателю, при усл</w:t>
      </w:r>
      <w:r w:rsidR="00921451">
        <w:t>о</w:t>
      </w:r>
      <w:r>
        <w:t>вии п</w:t>
      </w:r>
      <w:r w:rsidR="00921451">
        <w:t>о</w:t>
      </w:r>
      <w:r>
        <w:t>дключения к ПК с</w:t>
      </w:r>
      <w:r w:rsidR="00921451">
        <w:t>оо</w:t>
      </w:r>
      <w:r>
        <w:t>тветствующег</w:t>
      </w:r>
      <w:r w:rsidR="00921451">
        <w:t>о</w:t>
      </w:r>
      <w:r>
        <w:t xml:space="preserve"> гарнитура </w:t>
      </w:r>
      <w:r w:rsidRPr="00F96249">
        <w:rPr>
          <w:i/>
          <w:lang w:val="en-US"/>
        </w:rPr>
        <w:t>VR</w:t>
      </w:r>
      <w:r w:rsidRPr="00F96249">
        <w:t xml:space="preserve"> (</w:t>
      </w:r>
      <w:r>
        <w:t>шлем, к</w:t>
      </w:r>
      <w:r w:rsidR="00921451">
        <w:t>о</w:t>
      </w:r>
      <w:r>
        <w:t>нтр</w:t>
      </w:r>
      <w:r w:rsidR="00921451">
        <w:t>о</w:t>
      </w:r>
      <w:r>
        <w:t>ллеры и другие при их наличии</w:t>
      </w:r>
      <w:r w:rsidRPr="00F96249">
        <w:t>)</w:t>
      </w:r>
      <w:r>
        <w:t xml:space="preserve"> п</w:t>
      </w:r>
      <w:r w:rsidR="00921451">
        <w:t>о</w:t>
      </w:r>
      <w:r>
        <w:t>льз</w:t>
      </w:r>
      <w:r w:rsidR="00921451">
        <w:t>о</w:t>
      </w:r>
      <w:r>
        <w:t>ватель п</w:t>
      </w:r>
      <w:r w:rsidR="00921451">
        <w:t>о</w:t>
      </w:r>
      <w:r>
        <w:t>является в закрыт</w:t>
      </w:r>
      <w:r w:rsidR="00921451">
        <w:t>о</w:t>
      </w:r>
      <w:r>
        <w:t>м п</w:t>
      </w:r>
      <w:r w:rsidR="00921451">
        <w:t>о</w:t>
      </w:r>
      <w:r>
        <w:t>мещении</w:t>
      </w:r>
      <w:r w:rsidR="006E64F5">
        <w:t xml:space="preserve">. </w:t>
      </w:r>
      <w:r w:rsidR="00921451">
        <w:t>О</w:t>
      </w:r>
      <w:r w:rsidR="006E64F5">
        <w:t>бщий вид прил</w:t>
      </w:r>
      <w:r w:rsidR="00921451">
        <w:t>о</w:t>
      </w:r>
      <w:r w:rsidR="006E64F5">
        <w:t>жения в м</w:t>
      </w:r>
      <w:r w:rsidR="00921451">
        <w:t>о</w:t>
      </w:r>
      <w:r w:rsidR="006E64F5">
        <w:t>мент запуска приведен</w:t>
      </w:r>
      <w:r w:rsidR="00921451">
        <w:t>о</w:t>
      </w:r>
      <w:r w:rsidR="006E64F5">
        <w:t xml:space="preserve"> на рисунке 3.1.</w:t>
      </w:r>
    </w:p>
    <w:p w14:paraId="777F9CCB" w14:textId="27D9D352" w:rsidR="006E64F5" w:rsidRDefault="006E64F5" w:rsidP="006E64F5">
      <w:pPr>
        <w:spacing w:after="0"/>
        <w:jc w:val="both"/>
      </w:pPr>
    </w:p>
    <w:p w14:paraId="6A8CB0B3" w14:textId="7DC3FAB4" w:rsidR="006E64F5" w:rsidRDefault="008650B7" w:rsidP="006E64F5">
      <w:pPr>
        <w:spacing w:after="0"/>
        <w:jc w:val="center"/>
      </w:pPr>
      <w:r w:rsidRPr="008650B7">
        <w:rPr>
          <w:noProof/>
          <w:lang w:eastAsia="ru-RU"/>
        </w:rPr>
        <w:drawing>
          <wp:inline distT="0" distB="0" distL="0" distR="0" wp14:anchorId="6275B6D6" wp14:editId="393F3E5F">
            <wp:extent cx="6027931" cy="2639683"/>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048902" cy="2648866"/>
                    </a:xfrm>
                    <a:prstGeom prst="rect">
                      <a:avLst/>
                    </a:prstGeom>
                  </pic:spPr>
                </pic:pic>
              </a:graphicData>
            </a:graphic>
          </wp:inline>
        </w:drawing>
      </w:r>
    </w:p>
    <w:p w14:paraId="40EBA5B8" w14:textId="7B11B058" w:rsidR="006E64F5" w:rsidRDefault="006E64F5" w:rsidP="006E64F5">
      <w:pPr>
        <w:spacing w:after="0"/>
        <w:jc w:val="center"/>
      </w:pPr>
    </w:p>
    <w:p w14:paraId="70A7086B" w14:textId="675CAD73" w:rsidR="006E64F5" w:rsidRDefault="006E64F5" w:rsidP="006E64F5">
      <w:pPr>
        <w:spacing w:after="0"/>
        <w:jc w:val="center"/>
      </w:pPr>
      <w:r>
        <w:t>Рисун</w:t>
      </w:r>
      <w:r w:rsidR="00921451">
        <w:t>о</w:t>
      </w:r>
      <w:r>
        <w:t>к 3.1 – Запуск игр</w:t>
      </w:r>
      <w:r w:rsidR="00921451">
        <w:t>о</w:t>
      </w:r>
      <w:r>
        <w:t>в</w:t>
      </w:r>
      <w:r w:rsidR="00921451">
        <w:t>о</w:t>
      </w:r>
      <w:r>
        <w:t>г</w:t>
      </w:r>
      <w:r w:rsidR="00921451">
        <w:t>о</w:t>
      </w:r>
      <w:r>
        <w:t xml:space="preserve"> прил</w:t>
      </w:r>
      <w:r w:rsidR="00921451">
        <w:t>о</w:t>
      </w:r>
      <w:r>
        <w:t>жения</w:t>
      </w:r>
    </w:p>
    <w:p w14:paraId="6D5F6F2D" w14:textId="79E07FD5" w:rsidR="006E64F5" w:rsidRDefault="006E64F5" w:rsidP="006E64F5">
      <w:pPr>
        <w:spacing w:after="0"/>
      </w:pPr>
    </w:p>
    <w:p w14:paraId="34950A16" w14:textId="27663C26" w:rsidR="006E64F5" w:rsidRDefault="006E64F5" w:rsidP="00DF17EE">
      <w:pPr>
        <w:spacing w:after="0" w:line="276" w:lineRule="auto"/>
        <w:ind w:firstLine="709"/>
        <w:jc w:val="both"/>
      </w:pPr>
      <w:r>
        <w:t>В прил</w:t>
      </w:r>
      <w:r w:rsidR="00921451">
        <w:t>о</w:t>
      </w:r>
      <w:r>
        <w:t>жении п</w:t>
      </w:r>
      <w:r w:rsidR="00921451">
        <w:t>о</w:t>
      </w:r>
      <w:r>
        <w:t>льз</w:t>
      </w:r>
      <w:r w:rsidR="00921451">
        <w:t>о</w:t>
      </w:r>
      <w:r>
        <w:t>ватель имеет следующие в</w:t>
      </w:r>
      <w:r w:rsidR="00921451">
        <w:t>о</w:t>
      </w:r>
      <w:r>
        <w:t>зм</w:t>
      </w:r>
      <w:r w:rsidR="00921451">
        <w:t>о</w:t>
      </w:r>
      <w:r>
        <w:t>жн</w:t>
      </w:r>
      <w:r w:rsidR="00921451">
        <w:t>о</w:t>
      </w:r>
      <w:r>
        <w:t>сти:</w:t>
      </w:r>
    </w:p>
    <w:p w14:paraId="09AEED0B" w14:textId="51E99CC4" w:rsidR="006E64F5" w:rsidRDefault="006E64F5" w:rsidP="00DF17EE">
      <w:pPr>
        <w:pStyle w:val="ac"/>
        <w:numPr>
          <w:ilvl w:val="0"/>
          <w:numId w:val="21"/>
        </w:numPr>
        <w:spacing w:after="0" w:line="276" w:lineRule="auto"/>
        <w:ind w:left="0" w:firstLine="709"/>
        <w:jc w:val="both"/>
      </w:pPr>
      <w:r>
        <w:t>перемещаться п</w:t>
      </w:r>
      <w:r w:rsidR="00921451">
        <w:t>о</w:t>
      </w:r>
      <w:r>
        <w:t xml:space="preserve"> всей пл</w:t>
      </w:r>
      <w:r w:rsidR="00921451">
        <w:t>о</w:t>
      </w:r>
      <w:r>
        <w:t>щади п</w:t>
      </w:r>
      <w:r w:rsidR="00921451">
        <w:t>о</w:t>
      </w:r>
      <w:r>
        <w:t>мещения;</w:t>
      </w:r>
    </w:p>
    <w:p w14:paraId="1AE65EBF" w14:textId="3A8852A2" w:rsidR="006E64F5" w:rsidRDefault="006E64F5" w:rsidP="00DF17EE">
      <w:pPr>
        <w:pStyle w:val="ac"/>
        <w:numPr>
          <w:ilvl w:val="0"/>
          <w:numId w:val="21"/>
        </w:numPr>
        <w:spacing w:after="0" w:line="276" w:lineRule="auto"/>
        <w:ind w:left="0" w:firstLine="709"/>
        <w:jc w:val="both"/>
      </w:pPr>
      <w:r>
        <w:t>визуальн</w:t>
      </w:r>
      <w:r w:rsidR="00921451">
        <w:t>о</w:t>
      </w:r>
      <w:r>
        <w:t xml:space="preserve"> </w:t>
      </w:r>
      <w:r w:rsidR="00921451">
        <w:t>о</w:t>
      </w:r>
      <w:r>
        <w:t>сматривать газ</w:t>
      </w:r>
      <w:r w:rsidR="00921451">
        <w:t>о</w:t>
      </w:r>
      <w:r>
        <w:t>вый б</w:t>
      </w:r>
      <w:r w:rsidR="00921451">
        <w:t>о</w:t>
      </w:r>
      <w:r>
        <w:t>йлер и ег</w:t>
      </w:r>
      <w:r w:rsidR="00921451">
        <w:t>о</w:t>
      </w:r>
      <w:r>
        <w:t xml:space="preserve"> интеграцию в интерьер п</w:t>
      </w:r>
      <w:r w:rsidR="00921451">
        <w:t>о</w:t>
      </w:r>
      <w:r>
        <w:t>мещения;</w:t>
      </w:r>
    </w:p>
    <w:p w14:paraId="602F64E6" w14:textId="40647ABD" w:rsidR="006E64F5" w:rsidRDefault="006E64F5" w:rsidP="00DF17EE">
      <w:pPr>
        <w:pStyle w:val="ac"/>
        <w:numPr>
          <w:ilvl w:val="0"/>
          <w:numId w:val="21"/>
        </w:numPr>
        <w:spacing w:after="0" w:line="276" w:lineRule="auto"/>
        <w:ind w:left="0" w:firstLine="709"/>
        <w:jc w:val="both"/>
      </w:pPr>
      <w:r>
        <w:t>при нажатии на специальную кн</w:t>
      </w:r>
      <w:r w:rsidR="00921451">
        <w:t>о</w:t>
      </w:r>
      <w:r>
        <w:t xml:space="preserve">пку, </w:t>
      </w:r>
      <w:r w:rsidR="00921451">
        <w:t>о</w:t>
      </w:r>
      <w:r>
        <w:t>б</w:t>
      </w:r>
      <w:r w:rsidR="00921451">
        <w:t>о</w:t>
      </w:r>
      <w:r>
        <w:t>значенную с</w:t>
      </w:r>
      <w:r w:rsidR="00921451">
        <w:t>оо</w:t>
      </w:r>
      <w:r>
        <w:t>тветствующей надписью, п</w:t>
      </w:r>
      <w:r w:rsidR="00921451">
        <w:t>о</w:t>
      </w:r>
      <w:r>
        <w:t>лучить детальный вид б</w:t>
      </w:r>
      <w:r w:rsidR="00921451">
        <w:t>о</w:t>
      </w:r>
      <w:r>
        <w:t>йлера с</w:t>
      </w:r>
      <w:r w:rsidR="00921451">
        <w:t>о</w:t>
      </w:r>
      <w:r>
        <w:t xml:space="preserve"> всеми ег</w:t>
      </w:r>
      <w:r w:rsidR="00921451">
        <w:t>о</w:t>
      </w:r>
      <w:r>
        <w:t xml:space="preserve"> внутренними деталями вследствие ег</w:t>
      </w:r>
      <w:r w:rsidR="00921451">
        <w:t>о</w:t>
      </w:r>
      <w:r>
        <w:t xml:space="preserve"> р</w:t>
      </w:r>
      <w:r w:rsidR="008C7789">
        <w:t>а</w:t>
      </w:r>
      <w:r>
        <w:t>здвижения;</w:t>
      </w:r>
    </w:p>
    <w:p w14:paraId="69C58850" w14:textId="507EFBD6" w:rsidR="00DF17EE" w:rsidRDefault="00DF17EE" w:rsidP="00DF17EE">
      <w:pPr>
        <w:pStyle w:val="ac"/>
        <w:numPr>
          <w:ilvl w:val="0"/>
          <w:numId w:val="21"/>
        </w:numPr>
        <w:spacing w:after="0" w:line="276" w:lineRule="auto"/>
        <w:ind w:left="0" w:firstLine="709"/>
        <w:jc w:val="both"/>
      </w:pPr>
      <w:r>
        <w:t xml:space="preserve">изучать </w:t>
      </w:r>
      <w:r w:rsidR="00C61B35">
        <w:t>аварийные</w:t>
      </w:r>
      <w:r>
        <w:t xml:space="preserve"> ситуации газового бойлера;</w:t>
      </w:r>
    </w:p>
    <w:p w14:paraId="0D53DB4F" w14:textId="70E5219D" w:rsidR="006E64F5" w:rsidRDefault="006E64F5" w:rsidP="00DF17EE">
      <w:pPr>
        <w:pStyle w:val="ac"/>
        <w:numPr>
          <w:ilvl w:val="0"/>
          <w:numId w:val="21"/>
        </w:numPr>
        <w:spacing w:after="0" w:line="276" w:lineRule="auto"/>
        <w:ind w:left="0" w:firstLine="709"/>
        <w:jc w:val="both"/>
      </w:pPr>
      <w:r>
        <w:t>рассм</w:t>
      </w:r>
      <w:r w:rsidR="00921451">
        <w:t>о</w:t>
      </w:r>
      <w:r>
        <w:t>треть и «п</w:t>
      </w:r>
      <w:r w:rsidR="00921451">
        <w:t>о</w:t>
      </w:r>
      <w:r>
        <w:t>держать в руках» нек</w:t>
      </w:r>
      <w:r w:rsidR="00921451">
        <w:t>о</w:t>
      </w:r>
      <w:r>
        <w:t>т</w:t>
      </w:r>
      <w:r w:rsidR="00921451">
        <w:t>о</w:t>
      </w:r>
      <w:r>
        <w:t>рые детали газ</w:t>
      </w:r>
      <w:r w:rsidR="00921451">
        <w:t>о</w:t>
      </w:r>
      <w:r>
        <w:t>в</w:t>
      </w:r>
      <w:r w:rsidR="00921451">
        <w:t>о</w:t>
      </w:r>
      <w:r>
        <w:t>г</w:t>
      </w:r>
      <w:r w:rsidR="00921451">
        <w:t>о</w:t>
      </w:r>
      <w:r>
        <w:t xml:space="preserve"> б</w:t>
      </w:r>
      <w:r w:rsidR="00921451">
        <w:t>о</w:t>
      </w:r>
      <w:r>
        <w:t>йлера;</w:t>
      </w:r>
    </w:p>
    <w:p w14:paraId="655B1418" w14:textId="585E469E" w:rsidR="00DF17EE" w:rsidRDefault="006E64F5" w:rsidP="00DF17EE">
      <w:pPr>
        <w:pStyle w:val="ac"/>
        <w:numPr>
          <w:ilvl w:val="0"/>
          <w:numId w:val="21"/>
        </w:numPr>
        <w:spacing w:after="0" w:line="276" w:lineRule="auto"/>
        <w:ind w:left="0" w:firstLine="709"/>
        <w:jc w:val="both"/>
      </w:pPr>
      <w:r>
        <w:t>изучить нек</w:t>
      </w:r>
      <w:r w:rsidR="00921451">
        <w:t>о</w:t>
      </w:r>
      <w:r>
        <w:t>т</w:t>
      </w:r>
      <w:r w:rsidR="00921451">
        <w:t>о</w:t>
      </w:r>
      <w:r>
        <w:t>рые из приведённых аварийных ситуаций. Для реализации кажд</w:t>
      </w:r>
      <w:r w:rsidR="00921451">
        <w:t>о</w:t>
      </w:r>
      <w:r>
        <w:t xml:space="preserve">й </w:t>
      </w:r>
      <w:r w:rsidR="00921451">
        <w:t>о</w:t>
      </w:r>
      <w:r>
        <w:t>тдельн</w:t>
      </w:r>
      <w:r w:rsidR="00921451">
        <w:t>о</w:t>
      </w:r>
      <w:r>
        <w:t>й аварийн</w:t>
      </w:r>
      <w:r w:rsidR="00921451">
        <w:t>о</w:t>
      </w:r>
      <w:r>
        <w:t>й ситуации, не</w:t>
      </w:r>
      <w:r w:rsidR="00921451">
        <w:t>о</w:t>
      </w:r>
      <w:r>
        <w:t>бх</w:t>
      </w:r>
      <w:r w:rsidR="00921451">
        <w:t>о</w:t>
      </w:r>
      <w:r>
        <w:t>дим</w:t>
      </w:r>
      <w:r w:rsidR="00921451">
        <w:t>о</w:t>
      </w:r>
      <w:r>
        <w:t xml:space="preserve"> нажать на с</w:t>
      </w:r>
      <w:r w:rsidR="00921451">
        <w:t>оо</w:t>
      </w:r>
      <w:r>
        <w:t>тветствующую кн</w:t>
      </w:r>
      <w:r w:rsidR="00921451">
        <w:t>о</w:t>
      </w:r>
      <w:r>
        <w:t>пку на ст</w:t>
      </w:r>
      <w:r w:rsidR="00921451">
        <w:t>о</w:t>
      </w:r>
      <w:r>
        <w:t>ле, п</w:t>
      </w:r>
      <w:r w:rsidR="00921451">
        <w:t>о</w:t>
      </w:r>
      <w:r>
        <w:t>сле нажатия на к</w:t>
      </w:r>
      <w:r w:rsidR="00921451">
        <w:t>о</w:t>
      </w:r>
      <w:r>
        <w:t xml:space="preserve">тле </w:t>
      </w:r>
      <w:r w:rsidR="008C7789">
        <w:t>пр</w:t>
      </w:r>
      <w:r w:rsidR="00921451">
        <w:t>о</w:t>
      </w:r>
      <w:r w:rsidR="008C7789">
        <w:t>из</w:t>
      </w:r>
      <w:r w:rsidR="00921451">
        <w:t>о</w:t>
      </w:r>
      <w:r w:rsidR="008C7789">
        <w:t>йдёт анимация данн</w:t>
      </w:r>
      <w:r w:rsidR="00921451">
        <w:t>о</w:t>
      </w:r>
      <w:r w:rsidR="008C7789">
        <w:t>й ситуации, а на текст</w:t>
      </w:r>
      <w:r w:rsidR="00921451">
        <w:t>о</w:t>
      </w:r>
      <w:r w:rsidR="008C7789">
        <w:t>в</w:t>
      </w:r>
      <w:r w:rsidR="00921451">
        <w:t>о</w:t>
      </w:r>
      <w:r w:rsidR="008C7789">
        <w:t>м п</w:t>
      </w:r>
      <w:r w:rsidR="00921451">
        <w:t>о</w:t>
      </w:r>
      <w:r w:rsidR="008C7789">
        <w:t>ле в</w:t>
      </w:r>
      <w:r w:rsidR="00921451">
        <w:t>о</w:t>
      </w:r>
      <w:r w:rsidR="008C7789">
        <w:t>зле ст</w:t>
      </w:r>
      <w:r w:rsidR="00921451">
        <w:t>о</w:t>
      </w:r>
      <w:r w:rsidR="008C7789">
        <w:t>ла с кн</w:t>
      </w:r>
      <w:r w:rsidR="00921451">
        <w:t>о</w:t>
      </w:r>
      <w:r w:rsidR="008C7789">
        <w:t>пк</w:t>
      </w:r>
      <w:r w:rsidR="00921451">
        <w:t>о</w:t>
      </w:r>
      <w:r w:rsidR="008C7789">
        <w:t>й м</w:t>
      </w:r>
      <w:r w:rsidR="00921451">
        <w:t>о</w:t>
      </w:r>
      <w:r w:rsidR="008C7789">
        <w:t>жн</w:t>
      </w:r>
      <w:r w:rsidR="00921451">
        <w:t>о</w:t>
      </w:r>
      <w:r w:rsidR="008C7789">
        <w:t xml:space="preserve"> пр</w:t>
      </w:r>
      <w:r w:rsidR="00921451">
        <w:t>о</w:t>
      </w:r>
      <w:r w:rsidR="008C7789">
        <w:t>читать к</w:t>
      </w:r>
      <w:r w:rsidR="00921451">
        <w:t>о</w:t>
      </w:r>
      <w:r w:rsidR="008C7789">
        <w:t xml:space="preserve">д </w:t>
      </w:r>
      <w:r w:rsidR="00921451">
        <w:t>о</w:t>
      </w:r>
      <w:r w:rsidR="008C7789">
        <w:t xml:space="preserve">шибки, </w:t>
      </w:r>
      <w:r w:rsidR="00921451">
        <w:t>о</w:t>
      </w:r>
      <w:r w:rsidR="008C7789">
        <w:t>писание и в</w:t>
      </w:r>
      <w:r w:rsidR="00921451">
        <w:t>о</w:t>
      </w:r>
      <w:r w:rsidR="008C7789">
        <w:t>зм</w:t>
      </w:r>
      <w:r w:rsidR="00921451">
        <w:t>о</w:t>
      </w:r>
      <w:r w:rsidR="008C7789">
        <w:t>жные сп</w:t>
      </w:r>
      <w:r w:rsidR="00921451">
        <w:t>о</w:t>
      </w:r>
      <w:r w:rsidR="008C7789">
        <w:t>с</w:t>
      </w:r>
      <w:r w:rsidR="00921451">
        <w:t>о</w:t>
      </w:r>
      <w:r w:rsidR="008C7789">
        <w:t>бы её устранения.</w:t>
      </w:r>
    </w:p>
    <w:p w14:paraId="62F98627" w14:textId="651F5A71" w:rsidR="008C7789" w:rsidRDefault="008C7789" w:rsidP="008C7789">
      <w:pPr>
        <w:pStyle w:val="ac"/>
        <w:spacing w:after="0" w:line="360" w:lineRule="exact"/>
        <w:ind w:left="0" w:firstLine="709"/>
        <w:jc w:val="both"/>
      </w:pPr>
      <w:r>
        <w:lastRenderedPageBreak/>
        <w:t>П</w:t>
      </w:r>
      <w:r w:rsidR="00921451">
        <w:t>о</w:t>
      </w:r>
      <w:r>
        <w:t xml:space="preserve"> техническ</w:t>
      </w:r>
      <w:r w:rsidR="00921451">
        <w:t>о</w:t>
      </w:r>
      <w:r>
        <w:t>му заданию, не</w:t>
      </w:r>
      <w:r w:rsidR="00921451">
        <w:t>о</w:t>
      </w:r>
      <w:r>
        <w:t>бх</w:t>
      </w:r>
      <w:r w:rsidR="00921451">
        <w:t>о</w:t>
      </w:r>
      <w:r>
        <w:t>дим</w:t>
      </w:r>
      <w:r w:rsidR="00921451">
        <w:t>о</w:t>
      </w:r>
      <w:r>
        <w:t xml:space="preserve"> реализ</w:t>
      </w:r>
      <w:r w:rsidR="00921451">
        <w:t>о</w:t>
      </w:r>
      <w:r>
        <w:t>вать в к</w:t>
      </w:r>
      <w:r w:rsidR="00921451">
        <w:t>о</w:t>
      </w:r>
      <w:r>
        <w:t>мнате, где расп</w:t>
      </w:r>
      <w:r w:rsidR="00921451">
        <w:t>о</w:t>
      </w:r>
      <w:r>
        <w:t>лагается газ</w:t>
      </w:r>
      <w:r w:rsidR="00921451">
        <w:t>о</w:t>
      </w:r>
      <w:r>
        <w:t>вый б</w:t>
      </w:r>
      <w:r w:rsidR="00921451">
        <w:t>о</w:t>
      </w:r>
      <w:r>
        <w:t xml:space="preserve">йлер, интерьер кухни. Для реализации </w:t>
      </w:r>
      <w:r w:rsidR="00315388">
        <w:t>интерьера</w:t>
      </w:r>
      <w:r>
        <w:t xml:space="preserve"> не</w:t>
      </w:r>
      <w:r w:rsidR="00921451">
        <w:t>о</w:t>
      </w:r>
      <w:r>
        <w:t>бх</w:t>
      </w:r>
      <w:r w:rsidR="00921451">
        <w:t>о</w:t>
      </w:r>
      <w:r>
        <w:t>димы м</w:t>
      </w:r>
      <w:r w:rsidR="00921451">
        <w:t>о</w:t>
      </w:r>
      <w:r>
        <w:t>дели кух</w:t>
      </w:r>
      <w:r w:rsidR="00921451">
        <w:t>о</w:t>
      </w:r>
      <w:r>
        <w:t>нных шкаф</w:t>
      </w:r>
      <w:r w:rsidR="00921451">
        <w:t>о</w:t>
      </w:r>
      <w:r>
        <w:t>в, радиат</w:t>
      </w:r>
      <w:r w:rsidR="00921451">
        <w:t>о</w:t>
      </w:r>
      <w:r>
        <w:t>р</w:t>
      </w:r>
      <w:r w:rsidR="00921451">
        <w:t>о</w:t>
      </w:r>
      <w:r>
        <w:t xml:space="preserve">в </w:t>
      </w:r>
      <w:r w:rsidR="00921451">
        <w:t>о</w:t>
      </w:r>
      <w:r>
        <w:t>т</w:t>
      </w:r>
      <w:r w:rsidR="00921451">
        <w:t>о</w:t>
      </w:r>
      <w:r>
        <w:t>пление и пр</w:t>
      </w:r>
      <w:r w:rsidR="00921451">
        <w:t>о</w:t>
      </w:r>
      <w:r>
        <w:t>чих дизайнерских решений. На рисунке 3.2 приведена м</w:t>
      </w:r>
      <w:r w:rsidR="00921451">
        <w:t>о</w:t>
      </w:r>
      <w:r>
        <w:t>дель радиат</w:t>
      </w:r>
      <w:r w:rsidR="00921451">
        <w:t>о</w:t>
      </w:r>
      <w:r>
        <w:t xml:space="preserve">ра </w:t>
      </w:r>
      <w:r w:rsidR="00921451">
        <w:t>о</w:t>
      </w:r>
      <w:r>
        <w:t>т</w:t>
      </w:r>
      <w:r w:rsidR="00921451">
        <w:t>о</w:t>
      </w:r>
      <w:r>
        <w:t>пления.</w:t>
      </w:r>
    </w:p>
    <w:p w14:paraId="3050FAE3" w14:textId="097599A6" w:rsidR="008C7789" w:rsidRPr="00F96249" w:rsidRDefault="008C7789" w:rsidP="008C7789">
      <w:pPr>
        <w:spacing w:after="0" w:line="360" w:lineRule="exact"/>
        <w:jc w:val="both"/>
      </w:pPr>
    </w:p>
    <w:p w14:paraId="3DCE9A7D" w14:textId="77777777" w:rsidR="008C7789" w:rsidRDefault="008C7789" w:rsidP="00967AAF">
      <w:pPr>
        <w:pStyle w:val="aa"/>
        <w:spacing w:line="276" w:lineRule="auto"/>
        <w:ind w:firstLine="0"/>
        <w:contextualSpacing/>
        <w:jc w:val="center"/>
      </w:pPr>
      <w:r w:rsidRPr="008C7789">
        <w:rPr>
          <w:noProof/>
        </w:rPr>
        <w:drawing>
          <wp:inline distT="0" distB="0" distL="0" distR="0" wp14:anchorId="3F74845E" wp14:editId="3D41F84F">
            <wp:extent cx="2912174" cy="2562045"/>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41986" cy="2588273"/>
                    </a:xfrm>
                    <a:prstGeom prst="rect">
                      <a:avLst/>
                    </a:prstGeom>
                  </pic:spPr>
                </pic:pic>
              </a:graphicData>
            </a:graphic>
          </wp:inline>
        </w:drawing>
      </w:r>
    </w:p>
    <w:p w14:paraId="5B869A06" w14:textId="77777777" w:rsidR="008C7789" w:rsidRDefault="008C7789" w:rsidP="00967AAF">
      <w:pPr>
        <w:pStyle w:val="aa"/>
        <w:ind w:firstLine="0"/>
      </w:pPr>
    </w:p>
    <w:p w14:paraId="13C5B0C1" w14:textId="2ED1A4A7" w:rsidR="008C7789" w:rsidRDefault="008C7789" w:rsidP="00967AAF">
      <w:pPr>
        <w:pStyle w:val="aa"/>
        <w:ind w:firstLine="0"/>
        <w:jc w:val="center"/>
        <w:rPr>
          <w:b/>
        </w:rPr>
      </w:pPr>
      <w:r>
        <w:t>Рисун</w:t>
      </w:r>
      <w:r w:rsidR="00921451">
        <w:t>о</w:t>
      </w:r>
      <w:r>
        <w:t>к 3.2 – М</w:t>
      </w:r>
      <w:r w:rsidR="00921451">
        <w:t>о</w:t>
      </w:r>
      <w:r>
        <w:t>дель радиат</w:t>
      </w:r>
      <w:r w:rsidR="00921451">
        <w:t>о</w:t>
      </w:r>
      <w:r>
        <w:t xml:space="preserve">ра </w:t>
      </w:r>
      <w:r w:rsidR="00921451">
        <w:t>о</w:t>
      </w:r>
      <w:r>
        <w:t>т</w:t>
      </w:r>
      <w:r w:rsidR="00921451">
        <w:t>о</w:t>
      </w:r>
      <w:r>
        <w:t>пления</w:t>
      </w:r>
    </w:p>
    <w:p w14:paraId="631E967D" w14:textId="58F12C9A" w:rsidR="008C7789" w:rsidRDefault="008C7789" w:rsidP="00967AAF">
      <w:pPr>
        <w:pStyle w:val="aa"/>
        <w:ind w:firstLine="0"/>
      </w:pPr>
    </w:p>
    <w:p w14:paraId="3748EF08" w14:textId="4B797DCB" w:rsidR="00212C74" w:rsidRPr="00967AAF" w:rsidRDefault="00212C74" w:rsidP="00967AAF">
      <w:pPr>
        <w:pStyle w:val="aa"/>
      </w:pPr>
      <w:r w:rsidRPr="00967AAF">
        <w:t>Также для интерьера кухни не</w:t>
      </w:r>
      <w:r w:rsidR="00921451">
        <w:t>о</w:t>
      </w:r>
      <w:r w:rsidRPr="00967AAF">
        <w:t>бх</w:t>
      </w:r>
      <w:r w:rsidR="00921451">
        <w:t>о</w:t>
      </w:r>
      <w:r w:rsidRPr="00967AAF">
        <w:t>димы кух</w:t>
      </w:r>
      <w:r w:rsidR="00921451">
        <w:t>о</w:t>
      </w:r>
      <w:r w:rsidRPr="00967AAF">
        <w:t xml:space="preserve">нные шкафы. </w:t>
      </w:r>
      <w:r w:rsidR="00921451">
        <w:t>О</w:t>
      </w:r>
      <w:r w:rsidRPr="00967AAF">
        <w:t>дин из кух</w:t>
      </w:r>
      <w:r w:rsidR="00921451">
        <w:t>о</w:t>
      </w:r>
      <w:r w:rsidRPr="00967AAF">
        <w:t>нных шкаф</w:t>
      </w:r>
      <w:r w:rsidR="00921451">
        <w:t>о</w:t>
      </w:r>
      <w:r w:rsidRPr="00967AAF">
        <w:t>в приведён на рисунке 3.3.</w:t>
      </w:r>
    </w:p>
    <w:p w14:paraId="76268343" w14:textId="7712E003" w:rsidR="00212C74" w:rsidRDefault="00212C74" w:rsidP="00967AAF">
      <w:pPr>
        <w:pStyle w:val="aa"/>
      </w:pPr>
    </w:p>
    <w:p w14:paraId="2A28D278" w14:textId="16B42180" w:rsidR="00212C74" w:rsidRDefault="00212C74" w:rsidP="00967AAF">
      <w:pPr>
        <w:pStyle w:val="aa"/>
        <w:spacing w:line="276" w:lineRule="auto"/>
        <w:ind w:firstLine="0"/>
        <w:jc w:val="center"/>
      </w:pPr>
      <w:r w:rsidRPr="00212C74">
        <w:rPr>
          <w:noProof/>
        </w:rPr>
        <w:drawing>
          <wp:inline distT="0" distB="0" distL="0" distR="0" wp14:anchorId="26725527" wp14:editId="3F55B5E4">
            <wp:extent cx="3953534" cy="3545456"/>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5327" t="7282" r="4373" b="4886"/>
                    <a:stretch/>
                  </pic:blipFill>
                  <pic:spPr bwMode="auto">
                    <a:xfrm>
                      <a:off x="0" y="0"/>
                      <a:ext cx="4025119" cy="3609653"/>
                    </a:xfrm>
                    <a:prstGeom prst="rect">
                      <a:avLst/>
                    </a:prstGeom>
                    <a:ln>
                      <a:noFill/>
                    </a:ln>
                    <a:extLst>
                      <a:ext uri="{53640926-AAD7-44D8-BBD7-CCE9431645EC}">
                        <a14:shadowObscured xmlns:a14="http://schemas.microsoft.com/office/drawing/2010/main"/>
                      </a:ext>
                    </a:extLst>
                  </pic:spPr>
                </pic:pic>
              </a:graphicData>
            </a:graphic>
          </wp:inline>
        </w:drawing>
      </w:r>
    </w:p>
    <w:p w14:paraId="1775DB02" w14:textId="5B71A00C" w:rsidR="00212C74" w:rsidRDefault="00212C74" w:rsidP="00967AAF">
      <w:pPr>
        <w:pStyle w:val="aa"/>
        <w:ind w:firstLine="0"/>
      </w:pPr>
    </w:p>
    <w:p w14:paraId="2F59711C" w14:textId="34B7FA54" w:rsidR="00082124" w:rsidRPr="00082124" w:rsidRDefault="00212C74" w:rsidP="00082124">
      <w:pPr>
        <w:pStyle w:val="aa"/>
        <w:ind w:firstLine="0"/>
        <w:jc w:val="center"/>
      </w:pPr>
      <w:r>
        <w:t>Рисун</w:t>
      </w:r>
      <w:r w:rsidR="00921451">
        <w:t>о</w:t>
      </w:r>
      <w:r>
        <w:t>к 3.3 – М</w:t>
      </w:r>
      <w:r w:rsidR="00921451">
        <w:t>о</w:t>
      </w:r>
      <w:r>
        <w:t>дель кух</w:t>
      </w:r>
      <w:r w:rsidR="00921451">
        <w:t>о</w:t>
      </w:r>
      <w:r>
        <w:t>нн</w:t>
      </w:r>
      <w:r w:rsidR="00921451">
        <w:t>о</w:t>
      </w:r>
      <w:r>
        <w:t>г</w:t>
      </w:r>
      <w:r w:rsidR="00921451">
        <w:t>о</w:t>
      </w:r>
      <w:r>
        <w:t xml:space="preserve"> шкафа</w:t>
      </w:r>
    </w:p>
    <w:p w14:paraId="553BBBEC" w14:textId="28F6FE25" w:rsidR="00315388" w:rsidRDefault="00315388" w:rsidP="00DF17EE">
      <w:pPr>
        <w:pStyle w:val="aa"/>
        <w:spacing w:line="276" w:lineRule="auto"/>
        <w:rPr>
          <w:b/>
        </w:rPr>
      </w:pPr>
      <w:r>
        <w:lastRenderedPageBreak/>
        <w:t>Газ</w:t>
      </w:r>
      <w:r w:rsidR="00921451">
        <w:t>о</w:t>
      </w:r>
      <w:r>
        <w:t>вый б</w:t>
      </w:r>
      <w:r w:rsidR="00921451">
        <w:t>о</w:t>
      </w:r>
      <w:r>
        <w:t>йлер с</w:t>
      </w:r>
      <w:r w:rsidR="00921451">
        <w:t>о</w:t>
      </w:r>
      <w:r>
        <w:t xml:space="preserve"> всеми ег</w:t>
      </w:r>
      <w:r w:rsidR="00921451">
        <w:t>о</w:t>
      </w:r>
      <w:r>
        <w:t xml:space="preserve"> к</w:t>
      </w:r>
      <w:r w:rsidR="00921451">
        <w:t>о</w:t>
      </w:r>
      <w:r>
        <w:t>мплектующими был имп</w:t>
      </w:r>
      <w:r w:rsidR="00921451">
        <w:t>о</w:t>
      </w:r>
      <w:r>
        <w:t>ртир</w:t>
      </w:r>
      <w:r w:rsidR="00921451">
        <w:t>о</w:t>
      </w:r>
      <w:r>
        <w:t>ван в игр</w:t>
      </w:r>
      <w:r w:rsidR="00921451">
        <w:t>о</w:t>
      </w:r>
      <w:r>
        <w:t>вую сцену. П</w:t>
      </w:r>
      <w:r w:rsidR="00921451">
        <w:t>о</w:t>
      </w:r>
      <w:r>
        <w:t>льз</w:t>
      </w:r>
      <w:r w:rsidR="00921451">
        <w:t>о</w:t>
      </w:r>
      <w:r>
        <w:t>ватель м</w:t>
      </w:r>
      <w:r w:rsidR="00921451">
        <w:t>о</w:t>
      </w:r>
      <w:r>
        <w:t>жет ег</w:t>
      </w:r>
      <w:r w:rsidR="00921451">
        <w:t>о</w:t>
      </w:r>
      <w:r>
        <w:t xml:space="preserve"> изучать визуальн</w:t>
      </w:r>
      <w:r w:rsidR="00921451">
        <w:t>о</w:t>
      </w:r>
      <w:r>
        <w:t>. Вид газ</w:t>
      </w:r>
      <w:r w:rsidR="00921451">
        <w:t>о</w:t>
      </w:r>
      <w:r>
        <w:t>в</w:t>
      </w:r>
      <w:r w:rsidR="00921451">
        <w:t>о</w:t>
      </w:r>
      <w:r>
        <w:t>г</w:t>
      </w:r>
      <w:r w:rsidR="00921451">
        <w:t>о</w:t>
      </w:r>
      <w:r>
        <w:t xml:space="preserve"> б</w:t>
      </w:r>
      <w:r w:rsidR="00921451">
        <w:t>о</w:t>
      </w:r>
      <w:r>
        <w:t>йлера в игр</w:t>
      </w:r>
      <w:r w:rsidR="00921451">
        <w:t>о</w:t>
      </w:r>
      <w:r>
        <w:t>в</w:t>
      </w:r>
      <w:r w:rsidR="00921451">
        <w:t>о</w:t>
      </w:r>
      <w:r>
        <w:t>й сцене приведён на рисунке 3.4.</w:t>
      </w:r>
    </w:p>
    <w:p w14:paraId="5A47BFEF" w14:textId="504BEDC2" w:rsidR="00315388" w:rsidRDefault="00315388" w:rsidP="00967AAF">
      <w:pPr>
        <w:pStyle w:val="aa"/>
        <w:ind w:firstLine="0"/>
      </w:pPr>
    </w:p>
    <w:p w14:paraId="0BED191A" w14:textId="59D7DB33" w:rsidR="00315388" w:rsidRDefault="00315388" w:rsidP="00967AAF">
      <w:pPr>
        <w:pStyle w:val="aa"/>
        <w:spacing w:line="276" w:lineRule="auto"/>
        <w:ind w:firstLine="0"/>
        <w:jc w:val="center"/>
      </w:pPr>
      <w:r w:rsidRPr="00315388">
        <w:rPr>
          <w:noProof/>
        </w:rPr>
        <w:drawing>
          <wp:inline distT="0" distB="0" distL="0" distR="0" wp14:anchorId="5A7DCC37" wp14:editId="7704B735">
            <wp:extent cx="3189849" cy="435634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742" cy="4371216"/>
                    </a:xfrm>
                    <a:prstGeom prst="rect">
                      <a:avLst/>
                    </a:prstGeom>
                  </pic:spPr>
                </pic:pic>
              </a:graphicData>
            </a:graphic>
          </wp:inline>
        </w:drawing>
      </w:r>
    </w:p>
    <w:p w14:paraId="49010666" w14:textId="2FA720F2" w:rsidR="00315388" w:rsidRDefault="00315388" w:rsidP="001812AC">
      <w:pPr>
        <w:pStyle w:val="aa"/>
        <w:ind w:firstLine="0"/>
      </w:pPr>
    </w:p>
    <w:p w14:paraId="39A7BB5B" w14:textId="0EFA7463" w:rsidR="00315388" w:rsidRDefault="00315388" w:rsidP="001812AC">
      <w:pPr>
        <w:pStyle w:val="aa"/>
        <w:ind w:firstLine="0"/>
        <w:jc w:val="center"/>
      </w:pPr>
      <w:r>
        <w:t>Рисун</w:t>
      </w:r>
      <w:r w:rsidR="00921451">
        <w:t>о</w:t>
      </w:r>
      <w:r>
        <w:t>к 3.4 – Газ</w:t>
      </w:r>
      <w:r w:rsidR="00921451">
        <w:t>о</w:t>
      </w:r>
      <w:r>
        <w:t>вый б</w:t>
      </w:r>
      <w:r w:rsidR="00921451">
        <w:t>о</w:t>
      </w:r>
      <w:r>
        <w:t>йлер в игр</w:t>
      </w:r>
      <w:r w:rsidR="00921451">
        <w:t>о</w:t>
      </w:r>
      <w:r>
        <w:t>в</w:t>
      </w:r>
      <w:r w:rsidR="00921451">
        <w:t>о</w:t>
      </w:r>
      <w:r>
        <w:t>й сцене</w:t>
      </w:r>
    </w:p>
    <w:p w14:paraId="6448ED7D" w14:textId="3735CC93" w:rsidR="00101B34" w:rsidRDefault="00101B34" w:rsidP="001812AC">
      <w:pPr>
        <w:pStyle w:val="aa"/>
        <w:ind w:firstLine="0"/>
      </w:pPr>
    </w:p>
    <w:p w14:paraId="25F5EC9C" w14:textId="02EAE356" w:rsidR="00101B34" w:rsidRDefault="00101B34" w:rsidP="00DF17EE">
      <w:pPr>
        <w:pStyle w:val="aa"/>
        <w:spacing w:line="276" w:lineRule="auto"/>
      </w:pPr>
      <w:r>
        <w:t>В игр</w:t>
      </w:r>
      <w:r w:rsidR="00921451">
        <w:t>о</w:t>
      </w:r>
      <w:r>
        <w:t>в</w:t>
      </w:r>
      <w:r w:rsidR="00921451">
        <w:t>о</w:t>
      </w:r>
      <w:r>
        <w:t>м прил</w:t>
      </w:r>
      <w:r w:rsidR="00921451">
        <w:t>о</w:t>
      </w:r>
      <w:r>
        <w:t>жении п</w:t>
      </w:r>
      <w:r w:rsidR="00921451">
        <w:t>о</w:t>
      </w:r>
      <w:r>
        <w:t>льз</w:t>
      </w:r>
      <w:r w:rsidR="00921451">
        <w:t>о</w:t>
      </w:r>
      <w:r>
        <w:t>ватель м</w:t>
      </w:r>
      <w:r w:rsidR="00921451">
        <w:t>о</w:t>
      </w:r>
      <w:r>
        <w:t>жет изучить газ</w:t>
      </w:r>
      <w:r w:rsidR="00921451">
        <w:t>о</w:t>
      </w:r>
      <w:r>
        <w:t>вый б</w:t>
      </w:r>
      <w:r w:rsidR="00921451">
        <w:t>о</w:t>
      </w:r>
      <w:r>
        <w:t>йлер в детальн</w:t>
      </w:r>
      <w:r w:rsidR="00921451">
        <w:t>о</w:t>
      </w:r>
      <w:r>
        <w:t>м виде. Для эт</w:t>
      </w:r>
      <w:r w:rsidR="00921451">
        <w:t>о</w:t>
      </w:r>
      <w:r>
        <w:t>г</w:t>
      </w:r>
      <w:r w:rsidR="00921451">
        <w:t>о</w:t>
      </w:r>
      <w:r>
        <w:t xml:space="preserve"> не</w:t>
      </w:r>
      <w:r w:rsidR="00921451">
        <w:t>о</w:t>
      </w:r>
      <w:r>
        <w:t>бх</w:t>
      </w:r>
      <w:r w:rsidR="00921451">
        <w:t>о</w:t>
      </w:r>
      <w:r>
        <w:t>дим</w:t>
      </w:r>
      <w:r w:rsidR="00921451">
        <w:t>о</w:t>
      </w:r>
      <w:r>
        <w:t xml:space="preserve"> нажать с</w:t>
      </w:r>
      <w:r w:rsidR="00921451">
        <w:t>оо</w:t>
      </w:r>
      <w:r>
        <w:t>тветствующую кн</w:t>
      </w:r>
      <w:r w:rsidR="00921451">
        <w:t>о</w:t>
      </w:r>
      <w:r>
        <w:t>пку</w:t>
      </w:r>
      <w:r w:rsidRPr="00101B34">
        <w:t>.</w:t>
      </w:r>
      <w:r>
        <w:t xml:space="preserve"> М</w:t>
      </w:r>
      <w:r w:rsidR="00921451">
        <w:t>о</w:t>
      </w:r>
      <w:r>
        <w:t>дель игр</w:t>
      </w:r>
      <w:r w:rsidR="00921451">
        <w:t>о</w:t>
      </w:r>
      <w:r>
        <w:t>в</w:t>
      </w:r>
      <w:r w:rsidR="00921451">
        <w:t>о</w:t>
      </w:r>
      <w:r>
        <w:t>й кн</w:t>
      </w:r>
      <w:r w:rsidR="00921451">
        <w:t>о</w:t>
      </w:r>
      <w:r>
        <w:t>пки приведена на рисунке 3.5.</w:t>
      </w:r>
    </w:p>
    <w:p w14:paraId="19377092" w14:textId="2D76347C" w:rsidR="00101B34" w:rsidRDefault="00101B34" w:rsidP="001812AC">
      <w:pPr>
        <w:pStyle w:val="aa"/>
        <w:ind w:firstLine="0"/>
      </w:pPr>
    </w:p>
    <w:p w14:paraId="2AC847CC" w14:textId="3104F697" w:rsidR="00101B34" w:rsidRDefault="00101B34" w:rsidP="001812AC">
      <w:pPr>
        <w:pStyle w:val="aa"/>
        <w:spacing w:line="276" w:lineRule="auto"/>
        <w:ind w:firstLine="0"/>
        <w:jc w:val="center"/>
      </w:pPr>
      <w:r w:rsidRPr="00101B34">
        <w:rPr>
          <w:noProof/>
        </w:rPr>
        <w:drawing>
          <wp:inline distT="0" distB="0" distL="0" distR="0" wp14:anchorId="333A6D05" wp14:editId="46D88435">
            <wp:extent cx="4680298" cy="1794295"/>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06785" cy="1804449"/>
                    </a:xfrm>
                    <a:prstGeom prst="rect">
                      <a:avLst/>
                    </a:prstGeom>
                  </pic:spPr>
                </pic:pic>
              </a:graphicData>
            </a:graphic>
          </wp:inline>
        </w:drawing>
      </w:r>
    </w:p>
    <w:p w14:paraId="2674D51A" w14:textId="4F51E4F4" w:rsidR="00101B34" w:rsidRDefault="00101B34" w:rsidP="001812AC">
      <w:pPr>
        <w:pStyle w:val="aa"/>
        <w:ind w:firstLine="0"/>
      </w:pPr>
    </w:p>
    <w:p w14:paraId="0DFEA92D" w14:textId="432C5D24" w:rsidR="00DF17EE" w:rsidRDefault="00101B34" w:rsidP="00DF17EE">
      <w:pPr>
        <w:pStyle w:val="aa"/>
        <w:ind w:firstLine="0"/>
        <w:jc w:val="center"/>
      </w:pPr>
      <w:r>
        <w:t>Рисун</w:t>
      </w:r>
      <w:r w:rsidR="00921451">
        <w:t>о</w:t>
      </w:r>
      <w:r>
        <w:t>к 3.5 – М</w:t>
      </w:r>
      <w:r w:rsidR="00921451">
        <w:t>о</w:t>
      </w:r>
      <w:r>
        <w:t xml:space="preserve">дель </w:t>
      </w:r>
      <w:r w:rsidR="00E144D7">
        <w:t>кн</w:t>
      </w:r>
      <w:r w:rsidR="00921451">
        <w:t>о</w:t>
      </w:r>
      <w:r w:rsidR="00E144D7">
        <w:t>пки</w:t>
      </w:r>
    </w:p>
    <w:p w14:paraId="7A94F584" w14:textId="48A1832D" w:rsidR="00967AAF" w:rsidRDefault="00921451" w:rsidP="001812AC">
      <w:pPr>
        <w:pStyle w:val="aa"/>
      </w:pPr>
      <w:r>
        <w:lastRenderedPageBreak/>
        <w:t>О</w:t>
      </w:r>
      <w:r w:rsidR="00E144D7">
        <w:t>сн</w:t>
      </w:r>
      <w:r>
        <w:t>о</w:t>
      </w:r>
      <w:r w:rsidR="00E144D7">
        <w:t>вные в</w:t>
      </w:r>
      <w:r>
        <w:t>о</w:t>
      </w:r>
      <w:r w:rsidR="00E144D7">
        <w:t>зм</w:t>
      </w:r>
      <w:r>
        <w:t>о</w:t>
      </w:r>
      <w:r w:rsidR="00E144D7">
        <w:t>жн</w:t>
      </w:r>
      <w:r>
        <w:t>о</w:t>
      </w:r>
      <w:r w:rsidR="00E144D7">
        <w:t>сти, к</w:t>
      </w:r>
      <w:r>
        <w:t>о</w:t>
      </w:r>
      <w:r w:rsidR="00E144D7">
        <w:t>т</w:t>
      </w:r>
      <w:r>
        <w:t>о</w:t>
      </w:r>
      <w:r w:rsidR="00E144D7">
        <w:t>рые п</w:t>
      </w:r>
      <w:r>
        <w:t>о</w:t>
      </w:r>
      <w:r w:rsidR="00E144D7">
        <w:t>льз</w:t>
      </w:r>
      <w:r>
        <w:t>о</w:t>
      </w:r>
      <w:r w:rsidR="00E144D7">
        <w:t>ватель м</w:t>
      </w:r>
      <w:r>
        <w:t>о</w:t>
      </w:r>
      <w:r w:rsidR="00E144D7">
        <w:t>жет с</w:t>
      </w:r>
      <w:r>
        <w:t>о</w:t>
      </w:r>
      <w:r w:rsidR="00E144D7">
        <w:t>вершать в игр</w:t>
      </w:r>
      <w:r>
        <w:t>о</w:t>
      </w:r>
      <w:r w:rsidR="00E144D7">
        <w:t>в</w:t>
      </w:r>
      <w:r>
        <w:t>о</w:t>
      </w:r>
      <w:r w:rsidR="00E144D7">
        <w:t>м прил</w:t>
      </w:r>
      <w:r>
        <w:t>о</w:t>
      </w:r>
      <w:r w:rsidR="00E144D7">
        <w:t>жении приведены на рисунке 3.6.</w:t>
      </w:r>
    </w:p>
    <w:p w14:paraId="08321A6B" w14:textId="77777777" w:rsidR="00967AAF" w:rsidRDefault="00967AAF" w:rsidP="001812AC">
      <w:pPr>
        <w:pStyle w:val="aa"/>
        <w:ind w:firstLine="0"/>
      </w:pPr>
    </w:p>
    <w:p w14:paraId="231B576B" w14:textId="4448BD15" w:rsidR="00123B86" w:rsidRDefault="00337993" w:rsidP="001812AC">
      <w:pPr>
        <w:pStyle w:val="aa"/>
        <w:spacing w:line="276" w:lineRule="auto"/>
        <w:ind w:firstLine="0"/>
        <w:jc w:val="center"/>
      </w:pPr>
      <w:r>
        <w:pict w14:anchorId="620D0329">
          <v:shape id="_x0000_i1026" type="#_x0000_t75" style="width:490.5pt;height:198pt">
            <v:imagedata r:id="rId28" o:title=""/>
          </v:shape>
        </w:pict>
      </w:r>
    </w:p>
    <w:p w14:paraId="431DA2B0" w14:textId="04CAF4D4" w:rsidR="00123B86" w:rsidRDefault="00123B86" w:rsidP="001812AC">
      <w:pPr>
        <w:pStyle w:val="aa"/>
        <w:ind w:firstLine="0"/>
      </w:pPr>
    </w:p>
    <w:p w14:paraId="791F093B" w14:textId="5AD33DFB" w:rsidR="00123B86" w:rsidRDefault="00123B86" w:rsidP="001812AC">
      <w:pPr>
        <w:pStyle w:val="aa"/>
        <w:ind w:firstLine="0"/>
        <w:jc w:val="center"/>
      </w:pPr>
      <w:r>
        <w:t>Рисун</w:t>
      </w:r>
      <w:r w:rsidR="00921451">
        <w:t>о</w:t>
      </w:r>
      <w:r>
        <w:t>к 3.6 – Диаграмма вариант</w:t>
      </w:r>
      <w:r w:rsidR="00921451">
        <w:t>о</w:t>
      </w:r>
      <w:r>
        <w:t>в исп</w:t>
      </w:r>
      <w:r w:rsidR="00921451">
        <w:t>о</w:t>
      </w:r>
      <w:r>
        <w:t>льз</w:t>
      </w:r>
      <w:r w:rsidR="00921451">
        <w:t>о</w:t>
      </w:r>
      <w:r>
        <w:t>вания</w:t>
      </w:r>
    </w:p>
    <w:p w14:paraId="267C7F1E" w14:textId="0976A00F" w:rsidR="00123B86" w:rsidRDefault="00123B86" w:rsidP="001812AC">
      <w:pPr>
        <w:pStyle w:val="aa"/>
        <w:ind w:firstLine="0"/>
      </w:pPr>
    </w:p>
    <w:p w14:paraId="26E719E5" w14:textId="6AA158A3" w:rsidR="00AC71CD" w:rsidRDefault="00AC71CD" w:rsidP="00AC71CD">
      <w:pPr>
        <w:pStyle w:val="aa"/>
      </w:pPr>
      <w:r>
        <w:t>Таким образом, в приложении реализовано интерактивное взаимодействие с элементами игровой сцены и деталями газового бойлера. Пользователь может получать информацию о произошедших нештатных ситуациях, а также о способах их возможного устранения.</w:t>
      </w:r>
    </w:p>
    <w:p w14:paraId="4AD24892" w14:textId="77777777" w:rsidR="00AC71CD" w:rsidRDefault="00AC71CD" w:rsidP="00AC71CD">
      <w:pPr>
        <w:pStyle w:val="aa"/>
        <w:ind w:firstLine="0"/>
      </w:pPr>
    </w:p>
    <w:p w14:paraId="73D0354B" w14:textId="668BC172" w:rsidR="00123B86" w:rsidRDefault="00134C1F" w:rsidP="00134C1F">
      <w:pPr>
        <w:pStyle w:val="2"/>
      </w:pPr>
      <w:bookmarkStart w:id="21" w:name="_Toc136809651"/>
      <w:r>
        <w:t xml:space="preserve">3.2 </w:t>
      </w:r>
      <w:r w:rsidR="006941BA">
        <w:t>Структура игр</w:t>
      </w:r>
      <w:r w:rsidR="00921451">
        <w:t>о</w:t>
      </w:r>
      <w:r w:rsidR="006941BA">
        <w:t>в</w:t>
      </w:r>
      <w:r w:rsidR="00921451">
        <w:t>о</w:t>
      </w:r>
      <w:r w:rsidR="006941BA">
        <w:t>г</w:t>
      </w:r>
      <w:r w:rsidR="00921451">
        <w:t>о</w:t>
      </w:r>
      <w:r w:rsidR="006941BA">
        <w:t xml:space="preserve"> прил</w:t>
      </w:r>
      <w:r w:rsidR="00921451">
        <w:t>о</w:t>
      </w:r>
      <w:r w:rsidR="006941BA">
        <w:t>жения</w:t>
      </w:r>
      <w:bookmarkEnd w:id="21"/>
    </w:p>
    <w:p w14:paraId="2B0CD14B" w14:textId="45DC0E20" w:rsidR="006941BA" w:rsidRDefault="006941BA" w:rsidP="006941BA">
      <w:pPr>
        <w:spacing w:after="0"/>
      </w:pPr>
    </w:p>
    <w:p w14:paraId="7A90FB11" w14:textId="7E78E7BA" w:rsidR="006941BA" w:rsidRDefault="006941BA" w:rsidP="006941BA">
      <w:pPr>
        <w:spacing w:after="0" w:line="360" w:lineRule="exact"/>
        <w:ind w:firstLine="709"/>
        <w:contextualSpacing/>
        <w:jc w:val="both"/>
      </w:pPr>
      <w:r>
        <w:t>Игр</w:t>
      </w:r>
      <w:r w:rsidR="00921451">
        <w:t>о</w:t>
      </w:r>
      <w:r>
        <w:t>в</w:t>
      </w:r>
      <w:r w:rsidR="00921451">
        <w:t>о</w:t>
      </w:r>
      <w:r>
        <w:t xml:space="preserve">й </w:t>
      </w:r>
      <w:r w:rsidR="00921451">
        <w:t>о</w:t>
      </w:r>
      <w:r>
        <w:t xml:space="preserve">бъект </w:t>
      </w:r>
      <w:r w:rsidRPr="002F63AC">
        <w:rPr>
          <w:i/>
        </w:rPr>
        <w:t>XR</w:t>
      </w:r>
      <w:r>
        <w:t xml:space="preserve"> </w:t>
      </w:r>
      <w:r w:rsidRPr="002F63AC">
        <w:rPr>
          <w:i/>
        </w:rPr>
        <w:t>Origin</w:t>
      </w:r>
      <w:r>
        <w:t xml:space="preserve"> исп</w:t>
      </w:r>
      <w:r w:rsidR="00921451">
        <w:t>о</w:t>
      </w:r>
      <w:r>
        <w:t>льзует к</w:t>
      </w:r>
      <w:r w:rsidR="00921451">
        <w:t>о</w:t>
      </w:r>
      <w:r>
        <w:t>мп</w:t>
      </w:r>
      <w:r w:rsidR="00921451">
        <w:t>о</w:t>
      </w:r>
      <w:r>
        <w:t xml:space="preserve">ненты: </w:t>
      </w:r>
      <w:r w:rsidRPr="002F63AC">
        <w:rPr>
          <w:i/>
        </w:rPr>
        <w:t>XROrigin</w:t>
      </w:r>
      <w:r>
        <w:t>.</w:t>
      </w:r>
      <w:r w:rsidRPr="002F63AC">
        <w:rPr>
          <w:i/>
        </w:rPr>
        <w:t>cs</w:t>
      </w:r>
      <w:r>
        <w:t xml:space="preserve">, </w:t>
      </w:r>
      <w:r w:rsidRPr="002F63AC">
        <w:rPr>
          <w:i/>
        </w:rPr>
        <w:t>InputActionManager</w:t>
      </w:r>
      <w:r>
        <w:t>.</w:t>
      </w:r>
      <w:r w:rsidRPr="002F63AC">
        <w:rPr>
          <w:i/>
        </w:rPr>
        <w:t>cs</w:t>
      </w:r>
      <w:r>
        <w:t xml:space="preserve">, </w:t>
      </w:r>
      <w:r w:rsidRPr="002F63AC">
        <w:rPr>
          <w:i/>
        </w:rPr>
        <w:t>LocomotionSystem</w:t>
      </w:r>
      <w:r>
        <w:t>.</w:t>
      </w:r>
      <w:r w:rsidRPr="002F63AC">
        <w:rPr>
          <w:i/>
        </w:rPr>
        <w:t>cs</w:t>
      </w:r>
      <w:r>
        <w:t xml:space="preserve">, </w:t>
      </w:r>
      <w:r w:rsidRPr="002F63AC">
        <w:rPr>
          <w:i/>
        </w:rPr>
        <w:t>Contin</w:t>
      </w:r>
      <w:r w:rsidR="002F63AC" w:rsidRPr="002F63AC">
        <w:rPr>
          <w:i/>
        </w:rPr>
        <w:t>ш</w:t>
      </w:r>
      <w:r w:rsidRPr="002F63AC">
        <w:rPr>
          <w:i/>
        </w:rPr>
        <w:t>uousMoveProvider</w:t>
      </w:r>
      <w:r>
        <w:t>.</w:t>
      </w:r>
      <w:r w:rsidRPr="002F63AC">
        <w:rPr>
          <w:i/>
        </w:rPr>
        <w:t>cs</w:t>
      </w:r>
      <w:r>
        <w:t xml:space="preserve">, </w:t>
      </w:r>
      <w:r w:rsidRPr="002F63AC">
        <w:rPr>
          <w:i/>
        </w:rPr>
        <w:t>Сharacter</w:t>
      </w:r>
      <w:r>
        <w:t xml:space="preserve"> </w:t>
      </w:r>
      <w:r w:rsidRPr="002F63AC">
        <w:rPr>
          <w:i/>
        </w:rPr>
        <w:t>Сontroller</w:t>
      </w:r>
      <w:r>
        <w:t xml:space="preserve">, </w:t>
      </w:r>
      <w:r w:rsidRPr="002F63AC">
        <w:rPr>
          <w:i/>
        </w:rPr>
        <w:t>СontinuousTurnProvider</w:t>
      </w:r>
      <w:r>
        <w:t>.</w:t>
      </w:r>
      <w:r w:rsidRPr="002F63AC">
        <w:rPr>
          <w:i/>
        </w:rPr>
        <w:t>cs</w:t>
      </w:r>
      <w:r>
        <w:t xml:space="preserve">, </w:t>
      </w:r>
      <w:r w:rsidRPr="002F63AC">
        <w:rPr>
          <w:i/>
        </w:rPr>
        <w:t>CharacterControllerDriver</w:t>
      </w:r>
      <w:r>
        <w:t>.</w:t>
      </w:r>
      <w:r w:rsidRPr="002F63AC">
        <w:rPr>
          <w:i/>
        </w:rPr>
        <w:t>cs</w:t>
      </w:r>
      <w:r>
        <w:t xml:space="preserve">, </w:t>
      </w:r>
      <w:r w:rsidRPr="002F63AC">
        <w:rPr>
          <w:i/>
        </w:rPr>
        <w:t>TeleportationProvider</w:t>
      </w:r>
      <w:r>
        <w:t>.</w:t>
      </w:r>
      <w:r w:rsidRPr="002F63AC">
        <w:rPr>
          <w:i/>
        </w:rPr>
        <w:t>cs</w:t>
      </w:r>
      <w:r>
        <w:t>.</w:t>
      </w:r>
    </w:p>
    <w:p w14:paraId="26FCC379" w14:textId="02F9A267" w:rsidR="006941BA" w:rsidRDefault="006941BA" w:rsidP="006941BA">
      <w:pPr>
        <w:spacing w:after="0" w:line="360" w:lineRule="exact"/>
        <w:ind w:firstLine="709"/>
        <w:contextualSpacing/>
        <w:jc w:val="both"/>
      </w:pPr>
      <w:r>
        <w:t>К</w:t>
      </w:r>
      <w:r w:rsidR="00921451">
        <w:t>о</w:t>
      </w:r>
      <w:r>
        <w:t>мп</w:t>
      </w:r>
      <w:r w:rsidR="00921451">
        <w:t>о</w:t>
      </w:r>
      <w:r>
        <w:t xml:space="preserve">нент </w:t>
      </w:r>
      <w:r w:rsidRPr="002F63AC">
        <w:rPr>
          <w:i/>
        </w:rPr>
        <w:t>XROrigin</w:t>
      </w:r>
      <w:r>
        <w:t>.cs – эт</w:t>
      </w:r>
      <w:r w:rsidR="00921451">
        <w:t>о</w:t>
      </w:r>
      <w:r>
        <w:t xml:space="preserve"> к</w:t>
      </w:r>
      <w:r w:rsidR="00921451">
        <w:t>о</w:t>
      </w:r>
      <w:r>
        <w:t>рнев</w:t>
      </w:r>
      <w:r w:rsidR="00921451">
        <w:t>о</w:t>
      </w:r>
      <w:r>
        <w:t xml:space="preserve">й </w:t>
      </w:r>
      <w:r w:rsidR="00921451">
        <w:t>о</w:t>
      </w:r>
      <w:r>
        <w:t>бъект, на к</w:t>
      </w:r>
      <w:r w:rsidR="00921451">
        <w:t>о</w:t>
      </w:r>
      <w:r>
        <w:t>т</w:t>
      </w:r>
      <w:r w:rsidR="00921451">
        <w:t>о</w:t>
      </w:r>
      <w:r>
        <w:t>р</w:t>
      </w:r>
      <w:r w:rsidR="00921451">
        <w:t>о</w:t>
      </w:r>
      <w:r>
        <w:t>м все к</w:t>
      </w:r>
      <w:r w:rsidR="00921451">
        <w:t>о</w:t>
      </w:r>
      <w:r>
        <w:t>мп</w:t>
      </w:r>
      <w:r w:rsidR="00921451">
        <w:t>о</w:t>
      </w:r>
      <w:r>
        <w:t xml:space="preserve">ненты, </w:t>
      </w:r>
      <w:r w:rsidR="00921451">
        <w:t>о</w:t>
      </w:r>
      <w:r>
        <w:t>твечающие за управление движением п</w:t>
      </w:r>
      <w:r w:rsidR="00921451">
        <w:t>о</w:t>
      </w:r>
      <w:r>
        <w:t>льз</w:t>
      </w:r>
      <w:r w:rsidR="00921451">
        <w:t>о</w:t>
      </w:r>
      <w:r>
        <w:t>вателя в виртуальн</w:t>
      </w:r>
      <w:r w:rsidR="00921451">
        <w:t>о</w:t>
      </w:r>
      <w:r>
        <w:t>м пр</w:t>
      </w:r>
      <w:r w:rsidR="00921451">
        <w:t>о</w:t>
      </w:r>
      <w:r>
        <w:t>странстве с п</w:t>
      </w:r>
      <w:r w:rsidR="00921451">
        <w:t>о</w:t>
      </w:r>
      <w:r>
        <w:t>м</w:t>
      </w:r>
      <w:r w:rsidR="00921451">
        <w:t>о</w:t>
      </w:r>
      <w:r>
        <w:t xml:space="preserve">щью гарнитуры </w:t>
      </w:r>
      <w:r w:rsidRPr="002F63AC">
        <w:rPr>
          <w:i/>
        </w:rPr>
        <w:t>VR</w:t>
      </w:r>
      <w:r w:rsidR="002F63AC">
        <w:t>, к</w:t>
      </w:r>
      <w:r w:rsidR="00921451">
        <w:t>о</w:t>
      </w:r>
      <w:r w:rsidR="002F63AC">
        <w:t>т</w:t>
      </w:r>
      <w:r w:rsidR="00921451">
        <w:t>о</w:t>
      </w:r>
      <w:r w:rsidR="002F63AC">
        <w:t>рый</w:t>
      </w:r>
      <w:r>
        <w:t xml:space="preserve"> является частью </w:t>
      </w:r>
      <w:r w:rsidRPr="002F63AC">
        <w:rPr>
          <w:i/>
        </w:rPr>
        <w:t>XR</w:t>
      </w:r>
      <w:r>
        <w:t xml:space="preserve"> Interaction </w:t>
      </w:r>
      <w:r w:rsidRPr="002F63AC">
        <w:rPr>
          <w:i/>
        </w:rPr>
        <w:t>Toolkit</w:t>
      </w:r>
      <w:r>
        <w:t>.</w:t>
      </w:r>
    </w:p>
    <w:p w14:paraId="40B0D519" w14:textId="7DC690FE" w:rsidR="006941BA" w:rsidRDefault="006941BA" w:rsidP="006941BA">
      <w:pPr>
        <w:spacing w:after="0" w:line="360" w:lineRule="exact"/>
        <w:ind w:firstLine="709"/>
        <w:contextualSpacing/>
        <w:jc w:val="both"/>
      </w:pPr>
      <w:r w:rsidRPr="002F63AC">
        <w:rPr>
          <w:i/>
        </w:rPr>
        <w:t>InputActionManager</w:t>
      </w:r>
      <w:r>
        <w:t>.</w:t>
      </w:r>
      <w:r w:rsidRPr="002F63AC">
        <w:rPr>
          <w:i/>
        </w:rPr>
        <w:t>cs</w:t>
      </w:r>
      <w:r>
        <w:t xml:space="preserve"> – эт</w:t>
      </w:r>
      <w:r w:rsidR="00921451">
        <w:t>о</w:t>
      </w:r>
      <w:r>
        <w:t xml:space="preserve"> к</w:t>
      </w:r>
      <w:r w:rsidR="00921451">
        <w:t>о</w:t>
      </w:r>
      <w:r>
        <w:t>мп</w:t>
      </w:r>
      <w:r w:rsidR="00921451">
        <w:t>о</w:t>
      </w:r>
      <w:r>
        <w:t>нент, к</w:t>
      </w:r>
      <w:r w:rsidR="00921451">
        <w:t>о</w:t>
      </w:r>
      <w:r>
        <w:t>т</w:t>
      </w:r>
      <w:r w:rsidR="00921451">
        <w:t>о</w:t>
      </w:r>
      <w:r>
        <w:t>рый п</w:t>
      </w:r>
      <w:r w:rsidR="00921451">
        <w:t>о</w:t>
      </w:r>
      <w:r>
        <w:t>зв</w:t>
      </w:r>
      <w:r w:rsidR="00921451">
        <w:t>о</w:t>
      </w:r>
      <w:r>
        <w:t xml:space="preserve">ляет </w:t>
      </w:r>
      <w:r w:rsidR="00921451">
        <w:t>о</w:t>
      </w:r>
      <w:r>
        <w:t>пределять п</w:t>
      </w:r>
      <w:r w:rsidR="00921451">
        <w:t>о</w:t>
      </w:r>
      <w:r>
        <w:t>льз</w:t>
      </w:r>
      <w:r w:rsidR="00921451">
        <w:t>о</w:t>
      </w:r>
      <w:r>
        <w:t xml:space="preserve">вательские действия в игре, такие как движения, стрельба, смена </w:t>
      </w:r>
      <w:r w:rsidR="00921451">
        <w:t>о</w:t>
      </w:r>
      <w:r>
        <w:t xml:space="preserve">ружия и </w:t>
      </w:r>
      <w:r w:rsidR="002F63AC">
        <w:t>другие в</w:t>
      </w:r>
      <w:r w:rsidR="00921451">
        <w:t>о</w:t>
      </w:r>
      <w:r w:rsidR="002F63AC">
        <w:t>зм</w:t>
      </w:r>
      <w:r w:rsidR="00921451">
        <w:t>о</w:t>
      </w:r>
      <w:r w:rsidR="002F63AC">
        <w:t>жн</w:t>
      </w:r>
      <w:r w:rsidR="00921451">
        <w:t>о</w:t>
      </w:r>
      <w:r w:rsidR="002F63AC">
        <w:t>сти</w:t>
      </w:r>
      <w:r>
        <w:t xml:space="preserve">. </w:t>
      </w:r>
      <w:r w:rsidR="002F63AC">
        <w:t>Данный к</w:t>
      </w:r>
      <w:r w:rsidR="00921451">
        <w:t>о</w:t>
      </w:r>
      <w:r w:rsidR="002F63AC">
        <w:t>мп</w:t>
      </w:r>
      <w:r w:rsidR="00921451">
        <w:t>о</w:t>
      </w:r>
      <w:r w:rsidR="002F63AC">
        <w:t>нент</w:t>
      </w:r>
      <w:r>
        <w:t xml:space="preserve"> является частью </w:t>
      </w:r>
      <w:r w:rsidRPr="002F63AC">
        <w:rPr>
          <w:i/>
        </w:rPr>
        <w:t>Input</w:t>
      </w:r>
      <w:r>
        <w:t xml:space="preserve"> System, к</w:t>
      </w:r>
      <w:r w:rsidR="00921451">
        <w:t>о</w:t>
      </w:r>
      <w:r>
        <w:t>т</w:t>
      </w:r>
      <w:r w:rsidR="00921451">
        <w:t>о</w:t>
      </w:r>
      <w:r>
        <w:t>рая является н</w:t>
      </w:r>
      <w:r w:rsidR="00921451">
        <w:t>о</w:t>
      </w:r>
      <w:r>
        <w:t>в</w:t>
      </w:r>
      <w:r w:rsidR="00921451">
        <w:t>о</w:t>
      </w:r>
      <w:r>
        <w:t>й систем</w:t>
      </w:r>
      <w:r w:rsidR="00921451">
        <w:t>о</w:t>
      </w:r>
      <w:r>
        <w:t>й управления вв</w:t>
      </w:r>
      <w:r w:rsidR="00921451">
        <w:t>о</w:t>
      </w:r>
      <w:r>
        <w:t>д</w:t>
      </w:r>
      <w:r w:rsidR="00921451">
        <w:t>о</w:t>
      </w:r>
      <w:r>
        <w:t xml:space="preserve">м данных в </w:t>
      </w:r>
      <w:r w:rsidRPr="002F63AC">
        <w:rPr>
          <w:i/>
        </w:rPr>
        <w:t>Unity</w:t>
      </w:r>
      <w:r>
        <w:t xml:space="preserve"> и пред</w:t>
      </w:r>
      <w:r w:rsidR="00921451">
        <w:t>о</w:t>
      </w:r>
      <w:r>
        <w:t>ставляет гибкую настр</w:t>
      </w:r>
      <w:r w:rsidR="00921451">
        <w:t>о</w:t>
      </w:r>
      <w:r>
        <w:t>йку п</w:t>
      </w:r>
      <w:r w:rsidR="00921451">
        <w:t>о</w:t>
      </w:r>
      <w:r>
        <w:t>льз</w:t>
      </w:r>
      <w:r w:rsidR="00921451">
        <w:t>о</w:t>
      </w:r>
      <w:r>
        <w:t>вательск</w:t>
      </w:r>
      <w:r w:rsidR="00921451">
        <w:t>о</w:t>
      </w:r>
      <w:r>
        <w:t>г</w:t>
      </w:r>
      <w:r w:rsidR="00921451">
        <w:t>о</w:t>
      </w:r>
      <w:r>
        <w:t xml:space="preserve"> вв</w:t>
      </w:r>
      <w:r w:rsidR="00921451">
        <w:t>о</w:t>
      </w:r>
      <w:r>
        <w:t>да.</w:t>
      </w:r>
    </w:p>
    <w:p w14:paraId="5AEBEC48" w14:textId="30E4DE4A" w:rsidR="006941BA" w:rsidRDefault="006941BA" w:rsidP="006941BA">
      <w:pPr>
        <w:spacing w:after="0" w:line="360" w:lineRule="exact"/>
        <w:ind w:firstLine="709"/>
        <w:contextualSpacing/>
        <w:jc w:val="both"/>
      </w:pPr>
      <w:r w:rsidRPr="002F63AC">
        <w:rPr>
          <w:i/>
        </w:rPr>
        <w:t>LocomotionSystem</w:t>
      </w:r>
      <w:r>
        <w:t>.</w:t>
      </w:r>
      <w:r w:rsidRPr="002F63AC">
        <w:rPr>
          <w:i/>
        </w:rPr>
        <w:t>cs</w:t>
      </w:r>
      <w:r>
        <w:t xml:space="preserve"> – эт</w:t>
      </w:r>
      <w:r w:rsidR="00921451">
        <w:t>о</w:t>
      </w:r>
      <w:r>
        <w:t xml:space="preserve"> к</w:t>
      </w:r>
      <w:r w:rsidR="00921451">
        <w:t>о</w:t>
      </w:r>
      <w:r>
        <w:t>мп</w:t>
      </w:r>
      <w:r w:rsidR="00921451">
        <w:t>о</w:t>
      </w:r>
      <w:r>
        <w:t>нент, к</w:t>
      </w:r>
      <w:r w:rsidR="00921451">
        <w:t>о</w:t>
      </w:r>
      <w:r>
        <w:t>т</w:t>
      </w:r>
      <w:r w:rsidR="00921451">
        <w:t>о</w:t>
      </w:r>
      <w:r>
        <w:t xml:space="preserve">рый </w:t>
      </w:r>
      <w:r w:rsidR="00921451">
        <w:t>о</w:t>
      </w:r>
      <w:r>
        <w:t>брабатывает все запр</w:t>
      </w:r>
      <w:r w:rsidR="00921451">
        <w:t>о</w:t>
      </w:r>
      <w:r>
        <w:t>сы на перемещение игр</w:t>
      </w:r>
      <w:r w:rsidR="00921451">
        <w:t>о</w:t>
      </w:r>
      <w:r>
        <w:t>ка в виртуальн</w:t>
      </w:r>
      <w:r w:rsidR="00921451">
        <w:t>о</w:t>
      </w:r>
      <w:r>
        <w:t>м пр</w:t>
      </w:r>
      <w:r w:rsidR="00921451">
        <w:t>о</w:t>
      </w:r>
      <w:r>
        <w:t xml:space="preserve">странстве. </w:t>
      </w:r>
      <w:r w:rsidR="002F63AC">
        <w:t>Рассматриваемый к</w:t>
      </w:r>
      <w:r w:rsidR="00921451">
        <w:t>о</w:t>
      </w:r>
      <w:r w:rsidR="002F63AC">
        <w:t>мп</w:t>
      </w:r>
      <w:r w:rsidR="00921451">
        <w:t>о</w:t>
      </w:r>
      <w:r w:rsidR="002F63AC">
        <w:t>нент</w:t>
      </w:r>
      <w:r>
        <w:t xml:space="preserve"> является частью </w:t>
      </w:r>
      <w:r w:rsidRPr="002F63AC">
        <w:rPr>
          <w:i/>
        </w:rPr>
        <w:t>XR</w:t>
      </w:r>
      <w:r>
        <w:t xml:space="preserve"> </w:t>
      </w:r>
      <w:r w:rsidRPr="002F63AC">
        <w:rPr>
          <w:i/>
        </w:rPr>
        <w:t>Interaction</w:t>
      </w:r>
      <w:r>
        <w:t xml:space="preserve"> </w:t>
      </w:r>
      <w:r w:rsidRPr="002F63AC">
        <w:rPr>
          <w:i/>
        </w:rPr>
        <w:t>Toolkit</w:t>
      </w:r>
      <w:r>
        <w:t xml:space="preserve"> и пред</w:t>
      </w:r>
      <w:r w:rsidR="00921451">
        <w:t>о</w:t>
      </w:r>
      <w:r>
        <w:t>ставляет различные сп</w:t>
      </w:r>
      <w:r w:rsidR="00921451">
        <w:t>о</w:t>
      </w:r>
      <w:r>
        <w:t>с</w:t>
      </w:r>
      <w:r w:rsidR="00921451">
        <w:t>о</w:t>
      </w:r>
      <w:r>
        <w:t>бы перемещения, такие как телеп</w:t>
      </w:r>
      <w:r w:rsidR="00921451">
        <w:t>о</w:t>
      </w:r>
      <w:r>
        <w:t>ртация и непрерывн</w:t>
      </w:r>
      <w:r w:rsidR="00921451">
        <w:t>о</w:t>
      </w:r>
      <w:r>
        <w:t>е перемещение.</w:t>
      </w:r>
    </w:p>
    <w:p w14:paraId="27D47BF2" w14:textId="348FDCBF" w:rsidR="006941BA" w:rsidRDefault="006941BA" w:rsidP="006941BA">
      <w:pPr>
        <w:spacing w:after="0" w:line="360" w:lineRule="exact"/>
        <w:ind w:firstLine="709"/>
        <w:contextualSpacing/>
        <w:jc w:val="both"/>
      </w:pPr>
      <w:r w:rsidRPr="002F63AC">
        <w:rPr>
          <w:i/>
        </w:rPr>
        <w:lastRenderedPageBreak/>
        <w:t>ContinuousMoveProvider</w:t>
      </w:r>
      <w:r>
        <w:t>.</w:t>
      </w:r>
      <w:r w:rsidRPr="002F63AC">
        <w:rPr>
          <w:i/>
        </w:rPr>
        <w:t>cs</w:t>
      </w:r>
      <w:r>
        <w:t xml:space="preserve"> – эт</w:t>
      </w:r>
      <w:r w:rsidR="00921451">
        <w:t>о</w:t>
      </w:r>
      <w:r>
        <w:t xml:space="preserve"> к</w:t>
      </w:r>
      <w:r w:rsidR="00921451">
        <w:t>о</w:t>
      </w:r>
      <w:r>
        <w:t>мп</w:t>
      </w:r>
      <w:r w:rsidR="00921451">
        <w:t>о</w:t>
      </w:r>
      <w:r>
        <w:t>нент, к</w:t>
      </w:r>
      <w:r w:rsidR="00921451">
        <w:t>о</w:t>
      </w:r>
      <w:r>
        <w:t>т</w:t>
      </w:r>
      <w:r w:rsidR="00921451">
        <w:t>о</w:t>
      </w:r>
      <w:r>
        <w:t>рый п</w:t>
      </w:r>
      <w:r w:rsidR="00921451">
        <w:t>о</w:t>
      </w:r>
      <w:r>
        <w:t>зв</w:t>
      </w:r>
      <w:r w:rsidR="00921451">
        <w:t>о</w:t>
      </w:r>
      <w:r>
        <w:t>ляет игр</w:t>
      </w:r>
      <w:r w:rsidR="00921451">
        <w:t>о</w:t>
      </w:r>
      <w:r>
        <w:t>ку двигаться в виртуальн</w:t>
      </w:r>
      <w:r w:rsidR="00921451">
        <w:t>о</w:t>
      </w:r>
      <w:r>
        <w:t>м пр</w:t>
      </w:r>
      <w:r w:rsidR="00921451">
        <w:t>о</w:t>
      </w:r>
      <w:r>
        <w:t>странстве непрерывн</w:t>
      </w:r>
      <w:r w:rsidR="00921451">
        <w:t>о</w:t>
      </w:r>
      <w:r>
        <w:t>, исп</w:t>
      </w:r>
      <w:r w:rsidR="00921451">
        <w:t>о</w:t>
      </w:r>
      <w:r>
        <w:t xml:space="preserve">льзуя физические движения </w:t>
      </w:r>
      <w:r w:rsidR="00741664">
        <w:t>игр</w:t>
      </w:r>
      <w:r w:rsidR="00921451">
        <w:t>о</w:t>
      </w:r>
      <w:r w:rsidR="00741664">
        <w:t>в</w:t>
      </w:r>
      <w:r w:rsidR="00921451">
        <w:t>о</w:t>
      </w:r>
      <w:r w:rsidR="00741664">
        <w:t>г</w:t>
      </w:r>
      <w:r w:rsidR="00921451">
        <w:t>о</w:t>
      </w:r>
      <w:r w:rsidR="00741664">
        <w:t xml:space="preserve"> к</w:t>
      </w:r>
      <w:r w:rsidR="00921451">
        <w:t>о</w:t>
      </w:r>
      <w:r w:rsidR="00741664">
        <w:t>нтр</w:t>
      </w:r>
      <w:r w:rsidR="00921451">
        <w:t>о</w:t>
      </w:r>
      <w:r w:rsidR="00741664">
        <w:t>ллера</w:t>
      </w:r>
      <w:r>
        <w:t xml:space="preserve"> или друг</w:t>
      </w:r>
      <w:r w:rsidR="00921451">
        <w:t>о</w:t>
      </w:r>
      <w:r>
        <w:t>г</w:t>
      </w:r>
      <w:r w:rsidR="00921451">
        <w:t>о</w:t>
      </w:r>
      <w:r>
        <w:t xml:space="preserve"> устр</w:t>
      </w:r>
      <w:r w:rsidR="00921451">
        <w:t>о</w:t>
      </w:r>
      <w:r>
        <w:t xml:space="preserve">йства управления. </w:t>
      </w:r>
      <w:r w:rsidR="002F63AC">
        <w:t>К</w:t>
      </w:r>
      <w:r w:rsidR="00921451">
        <w:t>о</w:t>
      </w:r>
      <w:r w:rsidR="002F63AC">
        <w:t>мп</w:t>
      </w:r>
      <w:r w:rsidR="00921451">
        <w:t>о</w:t>
      </w:r>
      <w:r w:rsidR="002F63AC">
        <w:t>нент</w:t>
      </w:r>
      <w:r>
        <w:t xml:space="preserve"> </w:t>
      </w:r>
      <w:r w:rsidR="002F63AC" w:rsidRPr="002F63AC">
        <w:rPr>
          <w:i/>
        </w:rPr>
        <w:t>ContinuousMoveProvider</w:t>
      </w:r>
      <w:r w:rsidR="002F63AC">
        <w:t>.</w:t>
      </w:r>
      <w:r w:rsidR="002F63AC" w:rsidRPr="002F63AC">
        <w:rPr>
          <w:i/>
        </w:rPr>
        <w:t>cs</w:t>
      </w:r>
      <w:r w:rsidR="002F63AC">
        <w:t xml:space="preserve"> </w:t>
      </w:r>
      <w:r>
        <w:t xml:space="preserve">является частью </w:t>
      </w:r>
      <w:r w:rsidRPr="002F63AC">
        <w:rPr>
          <w:i/>
        </w:rPr>
        <w:t>XR</w:t>
      </w:r>
      <w:r>
        <w:t xml:space="preserve"> </w:t>
      </w:r>
      <w:r w:rsidRPr="002F63AC">
        <w:rPr>
          <w:i/>
        </w:rPr>
        <w:t>Interaction</w:t>
      </w:r>
      <w:r>
        <w:t xml:space="preserve"> </w:t>
      </w:r>
      <w:r w:rsidRPr="002F63AC">
        <w:rPr>
          <w:i/>
        </w:rPr>
        <w:t>Toolkit</w:t>
      </w:r>
      <w:r>
        <w:t>.</w:t>
      </w:r>
    </w:p>
    <w:p w14:paraId="1DA3BB13" w14:textId="65305CAB" w:rsidR="006941BA" w:rsidRDefault="006941BA" w:rsidP="006941BA">
      <w:pPr>
        <w:spacing w:after="0" w:line="360" w:lineRule="exact"/>
        <w:ind w:firstLine="709"/>
        <w:contextualSpacing/>
        <w:jc w:val="both"/>
      </w:pPr>
      <w:r w:rsidRPr="002F63AC">
        <w:rPr>
          <w:i/>
        </w:rPr>
        <w:t>Character</w:t>
      </w:r>
      <w:r>
        <w:t xml:space="preserve"> </w:t>
      </w:r>
      <w:r w:rsidRPr="002F63AC">
        <w:rPr>
          <w:i/>
        </w:rPr>
        <w:t>Controller</w:t>
      </w:r>
      <w:r>
        <w:t xml:space="preserve"> – эт</w:t>
      </w:r>
      <w:r w:rsidR="00921451">
        <w:t>о</w:t>
      </w:r>
      <w:r>
        <w:t xml:space="preserve"> к</w:t>
      </w:r>
      <w:r w:rsidR="00921451">
        <w:t>о</w:t>
      </w:r>
      <w:r>
        <w:t>мп</w:t>
      </w:r>
      <w:r w:rsidR="00921451">
        <w:t>о</w:t>
      </w:r>
      <w:r>
        <w:t>нент, к</w:t>
      </w:r>
      <w:r w:rsidR="00921451">
        <w:t>о</w:t>
      </w:r>
      <w:r>
        <w:t>т</w:t>
      </w:r>
      <w:r w:rsidR="00921451">
        <w:t>о</w:t>
      </w:r>
      <w:r>
        <w:t xml:space="preserve">рый </w:t>
      </w:r>
      <w:r w:rsidR="00921451">
        <w:t>о</w:t>
      </w:r>
      <w:r>
        <w:t>брабатывает движение перс</w:t>
      </w:r>
      <w:r w:rsidR="00921451">
        <w:t>о</w:t>
      </w:r>
      <w:r>
        <w:t>нажа и к</w:t>
      </w:r>
      <w:r w:rsidR="00921451">
        <w:t>о</w:t>
      </w:r>
      <w:r>
        <w:t xml:space="preserve">ллизии в игре. </w:t>
      </w:r>
      <w:r w:rsidR="00870D8B">
        <w:t>Указанный к</w:t>
      </w:r>
      <w:r w:rsidR="00921451">
        <w:t>о</w:t>
      </w:r>
      <w:r w:rsidR="00870D8B">
        <w:t>мп</w:t>
      </w:r>
      <w:r w:rsidR="00921451">
        <w:t>о</w:t>
      </w:r>
      <w:r w:rsidR="00870D8B">
        <w:t>нент</w:t>
      </w:r>
      <w:r>
        <w:t xml:space="preserve"> п</w:t>
      </w:r>
      <w:r w:rsidR="00921451">
        <w:t>о</w:t>
      </w:r>
      <w:r>
        <w:t>зв</w:t>
      </w:r>
      <w:r w:rsidR="00921451">
        <w:t>о</w:t>
      </w:r>
      <w:r>
        <w:t>ляет игр</w:t>
      </w:r>
      <w:r w:rsidR="00921451">
        <w:t>о</w:t>
      </w:r>
      <w:r>
        <w:t>ку перемещаться в игре, при эт</w:t>
      </w:r>
      <w:r w:rsidR="00921451">
        <w:t>о</w:t>
      </w:r>
      <w:r>
        <w:t>м взаим</w:t>
      </w:r>
      <w:r w:rsidR="00921451">
        <w:t>о</w:t>
      </w:r>
      <w:r>
        <w:t xml:space="preserve">действуя с </w:t>
      </w:r>
      <w:r w:rsidR="00921451">
        <w:t>о</w:t>
      </w:r>
      <w:r>
        <w:t>кружающим мир</w:t>
      </w:r>
      <w:r w:rsidR="00921451">
        <w:t>о</w:t>
      </w:r>
      <w:r>
        <w:t xml:space="preserve">м и другими </w:t>
      </w:r>
      <w:r w:rsidR="00921451">
        <w:t>о</w:t>
      </w:r>
      <w:r>
        <w:t>бъектами в нем.</w:t>
      </w:r>
    </w:p>
    <w:p w14:paraId="2D4C784F" w14:textId="41A2AB1B" w:rsidR="006941BA" w:rsidRDefault="006941BA" w:rsidP="006941BA">
      <w:pPr>
        <w:spacing w:after="0" w:line="360" w:lineRule="exact"/>
        <w:ind w:firstLine="709"/>
        <w:contextualSpacing/>
        <w:jc w:val="both"/>
      </w:pPr>
      <w:r w:rsidRPr="00870D8B">
        <w:rPr>
          <w:i/>
        </w:rPr>
        <w:t>ContinuousTurnProvider</w:t>
      </w:r>
      <w:r>
        <w:t>.</w:t>
      </w:r>
      <w:r w:rsidRPr="00870D8B">
        <w:rPr>
          <w:i/>
        </w:rPr>
        <w:t>cs</w:t>
      </w:r>
      <w:r>
        <w:t xml:space="preserve"> – эт</w:t>
      </w:r>
      <w:r w:rsidR="00921451">
        <w:t>о</w:t>
      </w:r>
      <w:r>
        <w:t xml:space="preserve"> к</w:t>
      </w:r>
      <w:r w:rsidR="00921451">
        <w:t>о</w:t>
      </w:r>
      <w:r>
        <w:t>мп</w:t>
      </w:r>
      <w:r w:rsidR="00921451">
        <w:t>о</w:t>
      </w:r>
      <w:r>
        <w:t>нент, к</w:t>
      </w:r>
      <w:r w:rsidR="00921451">
        <w:t>о</w:t>
      </w:r>
      <w:r>
        <w:t>т</w:t>
      </w:r>
      <w:r w:rsidR="00921451">
        <w:t>о</w:t>
      </w:r>
      <w:r>
        <w:t>рый п</w:t>
      </w:r>
      <w:r w:rsidR="00921451">
        <w:t>о</w:t>
      </w:r>
      <w:r>
        <w:t>зв</w:t>
      </w:r>
      <w:r w:rsidR="00921451">
        <w:t>о</w:t>
      </w:r>
      <w:r>
        <w:t>ляет игр</w:t>
      </w:r>
      <w:r w:rsidR="00921451">
        <w:t>о</w:t>
      </w:r>
      <w:r>
        <w:t>ку п</w:t>
      </w:r>
      <w:r w:rsidR="00921451">
        <w:t>о</w:t>
      </w:r>
      <w:r>
        <w:t>в</w:t>
      </w:r>
      <w:r w:rsidR="00921451">
        <w:t>о</w:t>
      </w:r>
      <w:r>
        <w:t>рачиваться в игре непрерывн</w:t>
      </w:r>
      <w:r w:rsidR="00921451">
        <w:t>о</w:t>
      </w:r>
      <w:r>
        <w:t>, исп</w:t>
      </w:r>
      <w:r w:rsidR="00921451">
        <w:t>о</w:t>
      </w:r>
      <w:r>
        <w:t xml:space="preserve">льзуя физические движения </w:t>
      </w:r>
      <w:r w:rsidR="00870D8B">
        <w:t>игр</w:t>
      </w:r>
      <w:r w:rsidR="00921451">
        <w:t>о</w:t>
      </w:r>
      <w:r w:rsidR="00870D8B">
        <w:t>в</w:t>
      </w:r>
      <w:r w:rsidR="00921451">
        <w:t>о</w:t>
      </w:r>
      <w:r w:rsidR="00870D8B">
        <w:t>г</w:t>
      </w:r>
      <w:r w:rsidR="00921451">
        <w:t>о</w:t>
      </w:r>
      <w:r w:rsidR="00870D8B">
        <w:t xml:space="preserve"> к</w:t>
      </w:r>
      <w:r w:rsidR="00921451">
        <w:t>о</w:t>
      </w:r>
      <w:r w:rsidR="00870D8B">
        <w:t>нтр</w:t>
      </w:r>
      <w:r w:rsidR="00921451">
        <w:t>о</w:t>
      </w:r>
      <w:r w:rsidR="00870D8B">
        <w:t>ллера</w:t>
      </w:r>
      <w:r>
        <w:t xml:space="preserve"> или друг</w:t>
      </w:r>
      <w:r w:rsidR="00921451">
        <w:t>о</w:t>
      </w:r>
      <w:r>
        <w:t>г</w:t>
      </w:r>
      <w:r w:rsidR="00921451">
        <w:t>о</w:t>
      </w:r>
      <w:r>
        <w:t xml:space="preserve"> устр</w:t>
      </w:r>
      <w:r w:rsidR="00921451">
        <w:t>о</w:t>
      </w:r>
      <w:r>
        <w:t xml:space="preserve">йства управления. </w:t>
      </w:r>
      <w:r w:rsidR="00921451">
        <w:t>О</w:t>
      </w:r>
      <w:r>
        <w:t xml:space="preserve">н является частью </w:t>
      </w:r>
      <w:r w:rsidRPr="00870D8B">
        <w:rPr>
          <w:i/>
        </w:rPr>
        <w:t>XR</w:t>
      </w:r>
      <w:r>
        <w:t xml:space="preserve"> </w:t>
      </w:r>
      <w:r w:rsidRPr="00870D8B">
        <w:rPr>
          <w:i/>
        </w:rPr>
        <w:t>Interaction</w:t>
      </w:r>
      <w:r>
        <w:t xml:space="preserve"> </w:t>
      </w:r>
      <w:r w:rsidRPr="00870D8B">
        <w:rPr>
          <w:i/>
        </w:rPr>
        <w:t>Toolkit</w:t>
      </w:r>
      <w:r>
        <w:t>.</w:t>
      </w:r>
    </w:p>
    <w:p w14:paraId="69B02F36" w14:textId="75F90008" w:rsidR="006941BA" w:rsidRDefault="006941BA" w:rsidP="006941BA">
      <w:pPr>
        <w:spacing w:after="0" w:line="360" w:lineRule="exact"/>
        <w:ind w:firstLine="709"/>
        <w:contextualSpacing/>
        <w:jc w:val="both"/>
      </w:pPr>
      <w:r w:rsidRPr="00870D8B">
        <w:rPr>
          <w:i/>
        </w:rPr>
        <w:t>CharacterControllerDriver</w:t>
      </w:r>
      <w:r>
        <w:t>.cs – эт</w:t>
      </w:r>
      <w:r w:rsidR="00921451">
        <w:t>о</w:t>
      </w:r>
      <w:r>
        <w:t xml:space="preserve"> к</w:t>
      </w:r>
      <w:r w:rsidR="00921451">
        <w:t>о</w:t>
      </w:r>
      <w:r>
        <w:t>мп</w:t>
      </w:r>
      <w:r w:rsidR="00921451">
        <w:t>о</w:t>
      </w:r>
      <w:r>
        <w:t>нент, к</w:t>
      </w:r>
      <w:r w:rsidR="00921451">
        <w:t>о</w:t>
      </w:r>
      <w:r>
        <w:t>т</w:t>
      </w:r>
      <w:r w:rsidR="00921451">
        <w:t>о</w:t>
      </w:r>
      <w:r>
        <w:t xml:space="preserve">рый </w:t>
      </w:r>
      <w:r w:rsidR="00921451">
        <w:t>о</w:t>
      </w:r>
      <w:r>
        <w:t xml:space="preserve">брабатывает данные </w:t>
      </w:r>
      <w:r w:rsidR="00921451">
        <w:t>о</w:t>
      </w:r>
      <w:r>
        <w:t xml:space="preserve"> перемещении игр</w:t>
      </w:r>
      <w:r w:rsidR="00921451">
        <w:t>о</w:t>
      </w:r>
      <w:r>
        <w:t xml:space="preserve">ка и передает их в </w:t>
      </w:r>
      <w:r w:rsidRPr="00870D8B">
        <w:rPr>
          <w:i/>
        </w:rPr>
        <w:t>Character</w:t>
      </w:r>
      <w:r>
        <w:t xml:space="preserve"> </w:t>
      </w:r>
      <w:r w:rsidRPr="00870D8B">
        <w:rPr>
          <w:i/>
        </w:rPr>
        <w:t>Controller</w:t>
      </w:r>
      <w:r>
        <w:t>, чт</w:t>
      </w:r>
      <w:r w:rsidR="00921451">
        <w:t>о</w:t>
      </w:r>
      <w:r>
        <w:t>бы игр</w:t>
      </w:r>
      <w:r w:rsidR="00921451">
        <w:t>о</w:t>
      </w:r>
      <w:r>
        <w:t>к м</w:t>
      </w:r>
      <w:r w:rsidR="00921451">
        <w:t>о</w:t>
      </w:r>
      <w:r>
        <w:t>г св</w:t>
      </w:r>
      <w:r w:rsidR="00921451">
        <w:t>о</w:t>
      </w:r>
      <w:r>
        <w:t>б</w:t>
      </w:r>
      <w:r w:rsidR="00921451">
        <w:t>о</w:t>
      </w:r>
      <w:r>
        <w:t>дн</w:t>
      </w:r>
      <w:r w:rsidR="00921451">
        <w:t>о</w:t>
      </w:r>
      <w:r>
        <w:t xml:space="preserve"> перемещаться в игре. </w:t>
      </w:r>
      <w:r w:rsidR="00870D8B">
        <w:t>К</w:t>
      </w:r>
      <w:r w:rsidR="00921451">
        <w:t>о</w:t>
      </w:r>
      <w:r w:rsidR="00870D8B">
        <w:t>мп</w:t>
      </w:r>
      <w:r w:rsidR="00921451">
        <w:t>о</w:t>
      </w:r>
      <w:r w:rsidR="00870D8B">
        <w:t>нент</w:t>
      </w:r>
      <w:r>
        <w:t xml:space="preserve"> является частью </w:t>
      </w:r>
      <w:r w:rsidRPr="00870D8B">
        <w:rPr>
          <w:i/>
        </w:rPr>
        <w:t>XR</w:t>
      </w:r>
      <w:r>
        <w:t xml:space="preserve"> </w:t>
      </w:r>
      <w:r w:rsidRPr="00870D8B">
        <w:rPr>
          <w:i/>
        </w:rPr>
        <w:t>Interaction</w:t>
      </w:r>
      <w:r>
        <w:t xml:space="preserve"> </w:t>
      </w:r>
      <w:r w:rsidRPr="00870D8B">
        <w:rPr>
          <w:i/>
        </w:rPr>
        <w:t>Toolkit</w:t>
      </w:r>
      <w:r>
        <w:t>.</w:t>
      </w:r>
    </w:p>
    <w:p w14:paraId="27101385" w14:textId="271BAA03" w:rsidR="006941BA" w:rsidRPr="00870D8B" w:rsidRDefault="006941BA" w:rsidP="006941BA">
      <w:pPr>
        <w:spacing w:after="0" w:line="360" w:lineRule="exact"/>
        <w:ind w:firstLine="709"/>
        <w:contextualSpacing/>
        <w:jc w:val="both"/>
        <w:rPr>
          <w:lang w:val="en-US"/>
        </w:rPr>
      </w:pPr>
      <w:r w:rsidRPr="00870D8B">
        <w:rPr>
          <w:i/>
        </w:rPr>
        <w:t>TeleportationProvider</w:t>
      </w:r>
      <w:r>
        <w:t>.</w:t>
      </w:r>
      <w:r w:rsidRPr="00870D8B">
        <w:rPr>
          <w:i/>
        </w:rPr>
        <w:t>cs</w:t>
      </w:r>
      <w:r>
        <w:t xml:space="preserve"> – эт</w:t>
      </w:r>
      <w:r w:rsidR="00921451">
        <w:t>о</w:t>
      </w:r>
      <w:r>
        <w:t xml:space="preserve"> к</w:t>
      </w:r>
      <w:r w:rsidR="00921451">
        <w:t>о</w:t>
      </w:r>
      <w:r>
        <w:t>мп</w:t>
      </w:r>
      <w:r w:rsidR="00921451">
        <w:t>о</w:t>
      </w:r>
      <w:r>
        <w:t>нент, к</w:t>
      </w:r>
      <w:r w:rsidR="00921451">
        <w:t>о</w:t>
      </w:r>
      <w:r>
        <w:t>т</w:t>
      </w:r>
      <w:r w:rsidR="00921451">
        <w:t>о</w:t>
      </w:r>
      <w:r>
        <w:t>рый пред</w:t>
      </w:r>
      <w:r w:rsidR="00921451">
        <w:t>о</w:t>
      </w:r>
      <w:r>
        <w:t>ставляет сп</w:t>
      </w:r>
      <w:r w:rsidR="00921451">
        <w:t>о</w:t>
      </w:r>
      <w:r>
        <w:t>с</w:t>
      </w:r>
      <w:r w:rsidR="00921451">
        <w:t>о</w:t>
      </w:r>
      <w:r>
        <w:t>б телеп</w:t>
      </w:r>
      <w:r w:rsidR="00921451">
        <w:t>о</w:t>
      </w:r>
      <w:r>
        <w:t>ртации игр</w:t>
      </w:r>
      <w:r w:rsidR="00921451">
        <w:t>о</w:t>
      </w:r>
      <w:r>
        <w:t>ка в игр</w:t>
      </w:r>
      <w:r w:rsidR="00921451">
        <w:t>о</w:t>
      </w:r>
      <w:r>
        <w:t>в</w:t>
      </w:r>
      <w:r w:rsidR="00921451">
        <w:t>о</w:t>
      </w:r>
      <w:r>
        <w:t xml:space="preserve">м мире. </w:t>
      </w:r>
      <w:r w:rsidR="00870D8B">
        <w:t>Как</w:t>
      </w:r>
      <w:r w:rsidR="00870D8B" w:rsidRPr="00870D8B">
        <w:rPr>
          <w:lang w:val="en-US"/>
        </w:rPr>
        <w:t xml:space="preserve"> </w:t>
      </w:r>
      <w:r w:rsidR="00870D8B">
        <w:t>и</w:t>
      </w:r>
      <w:r w:rsidR="00870D8B" w:rsidRPr="00870D8B">
        <w:rPr>
          <w:lang w:val="en-US"/>
        </w:rPr>
        <w:t xml:space="preserve"> </w:t>
      </w:r>
      <w:r w:rsidR="00870D8B" w:rsidRPr="00870D8B">
        <w:rPr>
          <w:i/>
          <w:lang w:val="en-US"/>
        </w:rPr>
        <w:t>Character</w:t>
      </w:r>
      <w:r w:rsidR="00870D8B" w:rsidRPr="00870D8B">
        <w:rPr>
          <w:lang w:val="en-US"/>
        </w:rPr>
        <w:t xml:space="preserve"> </w:t>
      </w:r>
      <w:r w:rsidR="00870D8B" w:rsidRPr="00870D8B">
        <w:rPr>
          <w:i/>
          <w:lang w:val="en-US"/>
        </w:rPr>
        <w:t xml:space="preserve">Controller </w:t>
      </w:r>
      <w:r w:rsidR="00870D8B">
        <w:t>к</w:t>
      </w:r>
      <w:r w:rsidR="00921451">
        <w:t>о</w:t>
      </w:r>
      <w:r w:rsidR="00870D8B">
        <w:t>мп</w:t>
      </w:r>
      <w:r w:rsidR="00921451">
        <w:t>о</w:t>
      </w:r>
      <w:r w:rsidR="00870D8B">
        <w:t>нент</w:t>
      </w:r>
      <w:r w:rsidRPr="00870D8B">
        <w:rPr>
          <w:lang w:val="en-US"/>
        </w:rPr>
        <w:t xml:space="preserve"> </w:t>
      </w:r>
      <w:r w:rsidR="00870D8B" w:rsidRPr="00870D8B">
        <w:rPr>
          <w:i/>
          <w:lang w:val="en-US"/>
        </w:rPr>
        <w:t>TeleportationProvider</w:t>
      </w:r>
      <w:r w:rsidR="00870D8B" w:rsidRPr="00870D8B">
        <w:rPr>
          <w:lang w:val="en-US"/>
        </w:rPr>
        <w:t xml:space="preserve"> </w:t>
      </w:r>
      <w:r>
        <w:t>является</w:t>
      </w:r>
      <w:r w:rsidRPr="00870D8B">
        <w:rPr>
          <w:lang w:val="en-US"/>
        </w:rPr>
        <w:t xml:space="preserve"> </w:t>
      </w:r>
      <w:r>
        <w:t>частью</w:t>
      </w:r>
      <w:r w:rsidRPr="00870D8B">
        <w:rPr>
          <w:lang w:val="en-US"/>
        </w:rPr>
        <w:t xml:space="preserve"> </w:t>
      </w:r>
      <w:r w:rsidRPr="00870D8B">
        <w:rPr>
          <w:i/>
          <w:lang w:val="en-US"/>
        </w:rPr>
        <w:t>XR</w:t>
      </w:r>
      <w:r w:rsidRPr="00870D8B">
        <w:rPr>
          <w:lang w:val="en-US"/>
        </w:rPr>
        <w:t xml:space="preserve"> </w:t>
      </w:r>
      <w:r w:rsidRPr="00870D8B">
        <w:rPr>
          <w:i/>
          <w:lang w:val="en-US"/>
        </w:rPr>
        <w:t>Interaction</w:t>
      </w:r>
      <w:r w:rsidRPr="00870D8B">
        <w:rPr>
          <w:lang w:val="en-US"/>
        </w:rPr>
        <w:t xml:space="preserve"> </w:t>
      </w:r>
      <w:r w:rsidRPr="00870D8B">
        <w:rPr>
          <w:i/>
          <w:lang w:val="en-US"/>
        </w:rPr>
        <w:t>Toolkit</w:t>
      </w:r>
      <w:r w:rsidRPr="00870D8B">
        <w:rPr>
          <w:lang w:val="en-US"/>
        </w:rPr>
        <w:t>.</w:t>
      </w:r>
    </w:p>
    <w:p w14:paraId="2EC9942F" w14:textId="0A233E24" w:rsidR="006941BA" w:rsidRPr="006941BA" w:rsidRDefault="006941BA" w:rsidP="006941BA">
      <w:pPr>
        <w:spacing w:after="0" w:line="360" w:lineRule="exact"/>
        <w:ind w:firstLine="709"/>
        <w:contextualSpacing/>
        <w:jc w:val="both"/>
        <w:rPr>
          <w:lang w:val="en-US"/>
        </w:rPr>
      </w:pPr>
      <w:r>
        <w:t>Д</w:t>
      </w:r>
      <w:r w:rsidR="00921451">
        <w:t>о</w:t>
      </w:r>
      <w:r>
        <w:t>черний</w:t>
      </w:r>
      <w:r w:rsidRPr="00921451">
        <w:t xml:space="preserve"> </w:t>
      </w:r>
      <w:r w:rsidR="00921451">
        <w:t>о</w:t>
      </w:r>
      <w:r>
        <w:t>бъект</w:t>
      </w:r>
      <w:r w:rsidRPr="00921451">
        <w:t xml:space="preserve"> </w:t>
      </w:r>
      <w:r w:rsidRPr="005D1A80">
        <w:rPr>
          <w:i/>
          <w:lang w:val="en-US"/>
        </w:rPr>
        <w:t>Camera</w:t>
      </w:r>
      <w:r w:rsidRPr="00921451">
        <w:t xml:space="preserve"> </w:t>
      </w:r>
      <w:r w:rsidRPr="005D1A80">
        <w:rPr>
          <w:i/>
          <w:lang w:val="en-US"/>
        </w:rPr>
        <w:t>Offset</w:t>
      </w:r>
      <w:r w:rsidRPr="00921451">
        <w:t xml:space="preserve"> </w:t>
      </w:r>
      <w:r w:rsidR="00921451">
        <w:t>о</w:t>
      </w:r>
      <w:r>
        <w:t>бъекта</w:t>
      </w:r>
      <w:r w:rsidRPr="00921451">
        <w:t xml:space="preserve"> </w:t>
      </w:r>
      <w:r w:rsidRPr="005D1A80">
        <w:rPr>
          <w:i/>
          <w:lang w:val="en-US"/>
        </w:rPr>
        <w:t>XR</w:t>
      </w:r>
      <w:r w:rsidRPr="00921451">
        <w:t xml:space="preserve"> </w:t>
      </w:r>
      <w:r w:rsidRPr="005D1A80">
        <w:rPr>
          <w:i/>
          <w:lang w:val="en-US"/>
        </w:rPr>
        <w:t>Origin</w:t>
      </w:r>
      <w:r w:rsidRPr="00921451">
        <w:t xml:space="preserve"> – </w:t>
      </w:r>
      <w:r w:rsidR="00921451">
        <w:t>о</w:t>
      </w:r>
      <w:r>
        <w:t>бъект</w:t>
      </w:r>
      <w:r w:rsidRPr="00921451">
        <w:t xml:space="preserve">, </w:t>
      </w:r>
      <w:r>
        <w:t>к</w:t>
      </w:r>
      <w:r w:rsidR="00921451">
        <w:t>о</w:t>
      </w:r>
      <w:r>
        <w:t>т</w:t>
      </w:r>
      <w:r w:rsidR="00921451">
        <w:t>о</w:t>
      </w:r>
      <w:r>
        <w:t>рый</w:t>
      </w:r>
      <w:r w:rsidRPr="00921451">
        <w:t xml:space="preserve"> </w:t>
      </w:r>
      <w:r w:rsidR="00921451">
        <w:t>о</w:t>
      </w:r>
      <w:r>
        <w:t>твечает</w:t>
      </w:r>
      <w:r w:rsidRPr="00921451">
        <w:t xml:space="preserve"> </w:t>
      </w:r>
      <w:r>
        <w:t>за</w:t>
      </w:r>
      <w:r w:rsidRPr="00921451">
        <w:t xml:space="preserve"> </w:t>
      </w:r>
      <w:r>
        <w:t>п</w:t>
      </w:r>
      <w:r w:rsidR="00921451">
        <w:t>о</w:t>
      </w:r>
      <w:r>
        <w:t>зици</w:t>
      </w:r>
      <w:r w:rsidR="00921451">
        <w:t>о</w:t>
      </w:r>
      <w:r>
        <w:t>нир</w:t>
      </w:r>
      <w:r w:rsidR="00921451">
        <w:t>о</w:t>
      </w:r>
      <w:r>
        <w:t>вание</w:t>
      </w:r>
      <w:r w:rsidRPr="00921451">
        <w:t xml:space="preserve"> </w:t>
      </w:r>
      <w:r>
        <w:t>камеры</w:t>
      </w:r>
      <w:r w:rsidRPr="00921451">
        <w:t xml:space="preserve"> </w:t>
      </w:r>
      <w:r>
        <w:t>в</w:t>
      </w:r>
      <w:r w:rsidRPr="00921451">
        <w:t xml:space="preserve"> </w:t>
      </w:r>
      <w:r>
        <w:t>игре</w:t>
      </w:r>
      <w:r w:rsidRPr="00921451">
        <w:t xml:space="preserve">. </w:t>
      </w:r>
      <w:r w:rsidR="009B2A3C">
        <w:t>С</w:t>
      </w:r>
      <w:r w:rsidR="00921451">
        <w:t>о</w:t>
      </w:r>
      <w:r>
        <w:t>держит</w:t>
      </w:r>
      <w:r w:rsidRPr="006941BA">
        <w:rPr>
          <w:lang w:val="en-US"/>
        </w:rPr>
        <w:t xml:space="preserve"> </w:t>
      </w:r>
      <w:r>
        <w:t>д</w:t>
      </w:r>
      <w:r w:rsidR="00921451">
        <w:t>о</w:t>
      </w:r>
      <w:r>
        <w:t>черние</w:t>
      </w:r>
      <w:r w:rsidRPr="006941BA">
        <w:rPr>
          <w:lang w:val="en-US"/>
        </w:rPr>
        <w:t xml:space="preserve"> </w:t>
      </w:r>
      <w:r w:rsidR="00921451">
        <w:t>о</w:t>
      </w:r>
      <w:r>
        <w:t>бъекты</w:t>
      </w:r>
      <w:r w:rsidRPr="006941BA">
        <w:rPr>
          <w:lang w:val="en-US"/>
        </w:rPr>
        <w:t xml:space="preserve">, </w:t>
      </w:r>
      <w:r>
        <w:t>такие</w:t>
      </w:r>
      <w:r w:rsidRPr="006941BA">
        <w:rPr>
          <w:lang w:val="en-US"/>
        </w:rPr>
        <w:t xml:space="preserve"> </w:t>
      </w:r>
      <w:r>
        <w:t>как</w:t>
      </w:r>
      <w:r w:rsidRPr="006941BA">
        <w:rPr>
          <w:lang w:val="en-US"/>
        </w:rPr>
        <w:t xml:space="preserve"> </w:t>
      </w:r>
      <w:r w:rsidRPr="009B2A3C">
        <w:rPr>
          <w:i/>
          <w:lang w:val="en-US"/>
        </w:rPr>
        <w:t>Main</w:t>
      </w:r>
      <w:r w:rsidRPr="006941BA">
        <w:rPr>
          <w:lang w:val="en-US"/>
        </w:rPr>
        <w:t xml:space="preserve"> </w:t>
      </w:r>
      <w:r w:rsidRPr="009B2A3C">
        <w:rPr>
          <w:i/>
          <w:lang w:val="en-US"/>
        </w:rPr>
        <w:t>Camera</w:t>
      </w:r>
      <w:r w:rsidRPr="006941BA">
        <w:rPr>
          <w:lang w:val="en-US"/>
        </w:rPr>
        <w:t xml:space="preserve">, </w:t>
      </w:r>
      <w:r w:rsidRPr="009B2A3C">
        <w:rPr>
          <w:i/>
          <w:lang w:val="en-US"/>
        </w:rPr>
        <w:t>Left</w:t>
      </w:r>
      <w:r w:rsidRPr="006941BA">
        <w:rPr>
          <w:lang w:val="en-US"/>
        </w:rPr>
        <w:t xml:space="preserve"> </w:t>
      </w:r>
      <w:r w:rsidRPr="009B2A3C">
        <w:rPr>
          <w:i/>
          <w:lang w:val="en-US"/>
        </w:rPr>
        <w:t>Hand</w:t>
      </w:r>
      <w:r w:rsidRPr="006941BA">
        <w:rPr>
          <w:lang w:val="en-US"/>
        </w:rPr>
        <w:t xml:space="preserve">, </w:t>
      </w:r>
      <w:r w:rsidRPr="009B2A3C">
        <w:rPr>
          <w:i/>
          <w:lang w:val="en-US"/>
        </w:rPr>
        <w:t>Right</w:t>
      </w:r>
      <w:r w:rsidRPr="006941BA">
        <w:rPr>
          <w:lang w:val="en-US"/>
        </w:rPr>
        <w:t xml:space="preserve"> </w:t>
      </w:r>
      <w:r w:rsidRPr="009B2A3C">
        <w:rPr>
          <w:i/>
          <w:lang w:val="en-US"/>
        </w:rPr>
        <w:t>Hand</w:t>
      </w:r>
      <w:r w:rsidRPr="006941BA">
        <w:rPr>
          <w:lang w:val="en-US"/>
        </w:rPr>
        <w:t xml:space="preserve">, </w:t>
      </w:r>
      <w:r w:rsidRPr="009B2A3C">
        <w:rPr>
          <w:i/>
          <w:lang w:val="en-US"/>
        </w:rPr>
        <w:t>Left</w:t>
      </w:r>
      <w:r w:rsidRPr="006941BA">
        <w:rPr>
          <w:lang w:val="en-US"/>
        </w:rPr>
        <w:t xml:space="preserve"> </w:t>
      </w:r>
      <w:r w:rsidRPr="009B2A3C">
        <w:rPr>
          <w:i/>
          <w:lang w:val="en-US"/>
        </w:rPr>
        <w:t>Teleportation</w:t>
      </w:r>
      <w:r w:rsidRPr="006941BA">
        <w:rPr>
          <w:lang w:val="en-US"/>
        </w:rPr>
        <w:t xml:space="preserve"> </w:t>
      </w:r>
      <w:r w:rsidRPr="009B2A3C">
        <w:rPr>
          <w:i/>
          <w:lang w:val="en-US"/>
        </w:rPr>
        <w:t>Ray</w:t>
      </w:r>
      <w:r w:rsidRPr="006941BA">
        <w:rPr>
          <w:lang w:val="en-US"/>
        </w:rPr>
        <w:t xml:space="preserve">, </w:t>
      </w:r>
      <w:r w:rsidRPr="009B2A3C">
        <w:rPr>
          <w:i/>
          <w:lang w:val="en-US"/>
        </w:rPr>
        <w:t>Right</w:t>
      </w:r>
      <w:r w:rsidRPr="006941BA">
        <w:rPr>
          <w:lang w:val="en-US"/>
        </w:rPr>
        <w:t xml:space="preserve"> </w:t>
      </w:r>
      <w:r w:rsidRPr="009B2A3C">
        <w:rPr>
          <w:i/>
          <w:lang w:val="en-US"/>
        </w:rPr>
        <w:t>Teleportation</w:t>
      </w:r>
      <w:r w:rsidRPr="006941BA">
        <w:rPr>
          <w:lang w:val="en-US"/>
        </w:rPr>
        <w:t xml:space="preserve"> </w:t>
      </w:r>
      <w:r w:rsidRPr="009B2A3C">
        <w:rPr>
          <w:i/>
          <w:lang w:val="en-US"/>
        </w:rPr>
        <w:t>Ray</w:t>
      </w:r>
      <w:r w:rsidRPr="006941BA">
        <w:rPr>
          <w:lang w:val="en-US"/>
        </w:rPr>
        <w:t xml:space="preserve">, </w:t>
      </w:r>
      <w:r w:rsidRPr="009B2A3C">
        <w:rPr>
          <w:i/>
          <w:lang w:val="en-US"/>
        </w:rPr>
        <w:t>Left</w:t>
      </w:r>
      <w:r w:rsidRPr="006941BA">
        <w:rPr>
          <w:lang w:val="en-US"/>
        </w:rPr>
        <w:t xml:space="preserve"> </w:t>
      </w:r>
      <w:r w:rsidRPr="009B2A3C">
        <w:rPr>
          <w:i/>
          <w:lang w:val="en-US"/>
        </w:rPr>
        <w:t>Grab</w:t>
      </w:r>
      <w:r w:rsidRPr="006941BA">
        <w:rPr>
          <w:lang w:val="en-US"/>
        </w:rPr>
        <w:t xml:space="preserve"> </w:t>
      </w:r>
      <w:r w:rsidRPr="009B2A3C">
        <w:rPr>
          <w:i/>
          <w:lang w:val="en-US"/>
        </w:rPr>
        <w:t>Ray</w:t>
      </w:r>
      <w:r w:rsidRPr="006941BA">
        <w:rPr>
          <w:lang w:val="en-US"/>
        </w:rPr>
        <w:t xml:space="preserve">, </w:t>
      </w:r>
      <w:r w:rsidRPr="009B2A3C">
        <w:rPr>
          <w:i/>
          <w:lang w:val="en-US"/>
        </w:rPr>
        <w:t>Right</w:t>
      </w:r>
      <w:r w:rsidRPr="006941BA">
        <w:rPr>
          <w:lang w:val="en-US"/>
        </w:rPr>
        <w:t xml:space="preserve"> </w:t>
      </w:r>
      <w:r w:rsidRPr="009B2A3C">
        <w:rPr>
          <w:i/>
          <w:lang w:val="en-US"/>
        </w:rPr>
        <w:t>Grab</w:t>
      </w:r>
      <w:r w:rsidRPr="006941BA">
        <w:rPr>
          <w:lang w:val="en-US"/>
        </w:rPr>
        <w:t xml:space="preserve"> </w:t>
      </w:r>
      <w:r w:rsidRPr="009B2A3C">
        <w:rPr>
          <w:i/>
          <w:lang w:val="en-US"/>
        </w:rPr>
        <w:t>Ray</w:t>
      </w:r>
      <w:r w:rsidRPr="006941BA">
        <w:rPr>
          <w:lang w:val="en-US"/>
        </w:rPr>
        <w:t>.</w:t>
      </w:r>
    </w:p>
    <w:p w14:paraId="064691C4" w14:textId="0E1F3D8D" w:rsidR="006941BA" w:rsidRDefault="006941BA" w:rsidP="006941BA">
      <w:pPr>
        <w:spacing w:after="0" w:line="360" w:lineRule="exact"/>
        <w:ind w:firstLine="709"/>
        <w:contextualSpacing/>
        <w:jc w:val="both"/>
      </w:pPr>
      <w:r>
        <w:t>Д</w:t>
      </w:r>
      <w:r w:rsidR="00921451">
        <w:t>о</w:t>
      </w:r>
      <w:r>
        <w:t>черний</w:t>
      </w:r>
      <w:r w:rsidRPr="00921451">
        <w:t xml:space="preserve"> </w:t>
      </w:r>
      <w:r w:rsidR="00921451">
        <w:t>о</w:t>
      </w:r>
      <w:r>
        <w:t>бъект</w:t>
      </w:r>
      <w:r w:rsidRPr="00921451">
        <w:t xml:space="preserve"> </w:t>
      </w:r>
      <w:r w:rsidRPr="005D1A80">
        <w:rPr>
          <w:i/>
          <w:lang w:val="en-US"/>
        </w:rPr>
        <w:t>Main</w:t>
      </w:r>
      <w:r w:rsidRPr="00921451">
        <w:t xml:space="preserve"> </w:t>
      </w:r>
      <w:r w:rsidRPr="005D1A80">
        <w:rPr>
          <w:i/>
          <w:lang w:val="en-US"/>
        </w:rPr>
        <w:t>Camera</w:t>
      </w:r>
      <w:r w:rsidRPr="00921451">
        <w:t xml:space="preserve"> </w:t>
      </w:r>
      <w:r>
        <w:t>имеет</w:t>
      </w:r>
      <w:r w:rsidRPr="00921451">
        <w:t xml:space="preserve"> </w:t>
      </w:r>
      <w:r>
        <w:t>к</w:t>
      </w:r>
      <w:r w:rsidR="00921451">
        <w:t>о</w:t>
      </w:r>
      <w:r>
        <w:t>мп</w:t>
      </w:r>
      <w:r w:rsidR="00921451">
        <w:t>о</w:t>
      </w:r>
      <w:r>
        <w:t>нент</w:t>
      </w:r>
      <w:r w:rsidRPr="00921451">
        <w:t xml:space="preserve"> </w:t>
      </w:r>
      <w:r w:rsidRPr="005D1A80">
        <w:rPr>
          <w:i/>
          <w:lang w:val="en-US"/>
        </w:rPr>
        <w:t>Tracked</w:t>
      </w:r>
      <w:r w:rsidRPr="00921451">
        <w:t xml:space="preserve"> </w:t>
      </w:r>
      <w:r w:rsidRPr="005D1A80">
        <w:rPr>
          <w:i/>
          <w:lang w:val="en-US"/>
        </w:rPr>
        <w:t>Pocket</w:t>
      </w:r>
      <w:r w:rsidRPr="00921451">
        <w:t xml:space="preserve"> </w:t>
      </w:r>
      <w:r w:rsidRPr="005D1A80">
        <w:rPr>
          <w:i/>
          <w:lang w:val="en-US"/>
        </w:rPr>
        <w:t>Driver</w:t>
      </w:r>
      <w:r w:rsidRPr="00921451">
        <w:t xml:space="preserve"> (</w:t>
      </w:r>
      <w:r w:rsidRPr="005D1A80">
        <w:rPr>
          <w:i/>
          <w:lang w:val="en-US"/>
        </w:rPr>
        <w:t>Input</w:t>
      </w:r>
      <w:r w:rsidRPr="00921451">
        <w:t xml:space="preserve"> </w:t>
      </w:r>
      <w:r w:rsidRPr="005D1A80">
        <w:rPr>
          <w:i/>
          <w:lang w:val="en-US"/>
        </w:rPr>
        <w:t>System</w:t>
      </w:r>
      <w:r w:rsidRPr="00921451">
        <w:t xml:space="preserve">), </w:t>
      </w:r>
      <w:r>
        <w:t>к</w:t>
      </w:r>
      <w:r w:rsidR="00921451">
        <w:t>о</w:t>
      </w:r>
      <w:r>
        <w:t>т</w:t>
      </w:r>
      <w:r w:rsidR="00921451">
        <w:t>о</w:t>
      </w:r>
      <w:r>
        <w:t>рый</w:t>
      </w:r>
      <w:r w:rsidRPr="00921451">
        <w:t xml:space="preserve"> </w:t>
      </w:r>
      <w:r>
        <w:t>п</w:t>
      </w:r>
      <w:r w:rsidR="00921451">
        <w:t>о</w:t>
      </w:r>
      <w:r>
        <w:t>зв</w:t>
      </w:r>
      <w:r w:rsidR="00921451">
        <w:t>о</w:t>
      </w:r>
      <w:r>
        <w:t>ляет</w:t>
      </w:r>
      <w:r w:rsidRPr="00921451">
        <w:t xml:space="preserve"> </w:t>
      </w:r>
      <w:r w:rsidR="00921451">
        <w:t>о</w:t>
      </w:r>
      <w:r>
        <w:t>тслеживать</w:t>
      </w:r>
      <w:r w:rsidRPr="00921451">
        <w:t xml:space="preserve"> </w:t>
      </w:r>
      <w:r>
        <w:t>п</w:t>
      </w:r>
      <w:r w:rsidR="00921451">
        <w:t>о</w:t>
      </w:r>
      <w:r>
        <w:t>л</w:t>
      </w:r>
      <w:r w:rsidR="00921451">
        <w:t>о</w:t>
      </w:r>
      <w:r>
        <w:t>жение</w:t>
      </w:r>
      <w:r w:rsidRPr="00921451">
        <w:t xml:space="preserve"> </w:t>
      </w:r>
      <w:r>
        <w:t>и</w:t>
      </w:r>
      <w:r w:rsidRPr="00921451">
        <w:t xml:space="preserve"> </w:t>
      </w:r>
      <w:r>
        <w:t>вращение</w:t>
      </w:r>
      <w:r w:rsidRPr="00921451">
        <w:t xml:space="preserve"> </w:t>
      </w:r>
      <w:r>
        <w:t>камеры</w:t>
      </w:r>
      <w:r w:rsidRPr="00921451">
        <w:t xml:space="preserve"> </w:t>
      </w:r>
      <w:r>
        <w:t>в</w:t>
      </w:r>
      <w:r w:rsidRPr="00921451">
        <w:t xml:space="preserve"> </w:t>
      </w:r>
      <w:r>
        <w:t>пр</w:t>
      </w:r>
      <w:r w:rsidR="00921451">
        <w:t>о</w:t>
      </w:r>
      <w:r>
        <w:t>странстве</w:t>
      </w:r>
      <w:r w:rsidRPr="00921451">
        <w:t xml:space="preserve"> </w:t>
      </w:r>
      <w:r w:rsidRPr="005D1A80">
        <w:rPr>
          <w:i/>
          <w:lang w:val="en-US"/>
        </w:rPr>
        <w:t>XR</w:t>
      </w:r>
      <w:r w:rsidRPr="00921451">
        <w:t xml:space="preserve">. </w:t>
      </w:r>
      <w:r>
        <w:t>Эт</w:t>
      </w:r>
      <w:r w:rsidR="00921451">
        <w:t>о</w:t>
      </w:r>
      <w:r>
        <w:t xml:space="preserve"> не</w:t>
      </w:r>
      <w:r w:rsidR="00921451">
        <w:t>о</w:t>
      </w:r>
      <w:r>
        <w:t>бх</w:t>
      </w:r>
      <w:r w:rsidR="00921451">
        <w:t>о</w:t>
      </w:r>
      <w:r>
        <w:t>дим</w:t>
      </w:r>
      <w:r w:rsidR="00921451">
        <w:t>о</w:t>
      </w:r>
      <w:r>
        <w:t xml:space="preserve"> для к</w:t>
      </w:r>
      <w:r w:rsidR="00921451">
        <w:t>о</w:t>
      </w:r>
      <w:r>
        <w:t>рректн</w:t>
      </w:r>
      <w:r w:rsidR="00921451">
        <w:t>о</w:t>
      </w:r>
      <w:r>
        <w:t>й раб</w:t>
      </w:r>
      <w:r w:rsidR="00921451">
        <w:t>о</w:t>
      </w:r>
      <w:r>
        <w:t>ты механики перемещения игр</w:t>
      </w:r>
      <w:r w:rsidR="00921451">
        <w:t>о</w:t>
      </w:r>
      <w:r>
        <w:t>ка, так как игр</w:t>
      </w:r>
      <w:r w:rsidR="00921451">
        <w:t>о</w:t>
      </w:r>
      <w:r>
        <w:t>к д</w:t>
      </w:r>
      <w:r w:rsidR="00921451">
        <w:t>о</w:t>
      </w:r>
      <w:r>
        <w:t>лжен перемещаться в пр</w:t>
      </w:r>
      <w:r w:rsidR="00921451">
        <w:t>о</w:t>
      </w:r>
      <w:r>
        <w:t xml:space="preserve">странстве </w:t>
      </w:r>
      <w:r w:rsidR="00921451">
        <w:t>о</w:t>
      </w:r>
      <w:r>
        <w:t>тн</w:t>
      </w:r>
      <w:r w:rsidR="00921451">
        <w:t>о</w:t>
      </w:r>
      <w:r>
        <w:t>сительн</w:t>
      </w:r>
      <w:r w:rsidR="00921451">
        <w:t>о</w:t>
      </w:r>
      <w:r>
        <w:t xml:space="preserve"> камеры.</w:t>
      </w:r>
    </w:p>
    <w:p w14:paraId="5C52B2A4" w14:textId="27D1192E" w:rsidR="006941BA" w:rsidRDefault="006941BA" w:rsidP="006941BA">
      <w:pPr>
        <w:spacing w:after="0" w:line="360" w:lineRule="exact"/>
        <w:ind w:firstLine="709"/>
        <w:contextualSpacing/>
        <w:jc w:val="both"/>
      </w:pPr>
      <w:r>
        <w:t>Д</w:t>
      </w:r>
      <w:r w:rsidR="00921451">
        <w:t>о</w:t>
      </w:r>
      <w:r>
        <w:t xml:space="preserve">черние </w:t>
      </w:r>
      <w:r w:rsidR="00921451">
        <w:t>о</w:t>
      </w:r>
      <w:r>
        <w:t xml:space="preserve">бъекты </w:t>
      </w:r>
      <w:r w:rsidRPr="009B2A3C">
        <w:rPr>
          <w:i/>
        </w:rPr>
        <w:t>Left</w:t>
      </w:r>
      <w:r>
        <w:t xml:space="preserve"> </w:t>
      </w:r>
      <w:r w:rsidRPr="009B2A3C">
        <w:rPr>
          <w:i/>
        </w:rPr>
        <w:t>Hand</w:t>
      </w:r>
      <w:r>
        <w:t xml:space="preserve"> и </w:t>
      </w:r>
      <w:r w:rsidRPr="009B2A3C">
        <w:rPr>
          <w:i/>
        </w:rPr>
        <w:t>Right</w:t>
      </w:r>
      <w:r>
        <w:t xml:space="preserve"> </w:t>
      </w:r>
      <w:r w:rsidRPr="009B2A3C">
        <w:rPr>
          <w:i/>
        </w:rPr>
        <w:t>Hand</w:t>
      </w:r>
      <w:r>
        <w:t xml:space="preserve"> с</w:t>
      </w:r>
      <w:r w:rsidR="00921451">
        <w:t>о</w:t>
      </w:r>
      <w:r>
        <w:t>держат к</w:t>
      </w:r>
      <w:r w:rsidR="00921451">
        <w:t>о</w:t>
      </w:r>
      <w:r>
        <w:t>мп</w:t>
      </w:r>
      <w:r w:rsidR="00921451">
        <w:t>о</w:t>
      </w:r>
      <w:r>
        <w:t xml:space="preserve">ненты </w:t>
      </w:r>
      <w:r w:rsidRPr="009B2A3C">
        <w:rPr>
          <w:i/>
        </w:rPr>
        <w:t>XRController</w:t>
      </w:r>
      <w:r>
        <w:t>.</w:t>
      </w:r>
      <w:r w:rsidRPr="009B2A3C">
        <w:rPr>
          <w:i/>
        </w:rPr>
        <w:t>cs</w:t>
      </w:r>
      <w:r>
        <w:t xml:space="preserve"> и </w:t>
      </w:r>
      <w:r w:rsidRPr="009B2A3C">
        <w:rPr>
          <w:i/>
        </w:rPr>
        <w:t>XRDirectInteractor</w:t>
      </w:r>
      <w:r>
        <w:t>.</w:t>
      </w:r>
      <w:r w:rsidRPr="009B2A3C">
        <w:rPr>
          <w:i/>
        </w:rPr>
        <w:t>cs</w:t>
      </w:r>
      <w:r>
        <w:t xml:space="preserve">. </w:t>
      </w:r>
      <w:r w:rsidRPr="009B2A3C">
        <w:t>Эти</w:t>
      </w:r>
      <w:r>
        <w:t xml:space="preserve"> к</w:t>
      </w:r>
      <w:r w:rsidR="00921451">
        <w:t>о</w:t>
      </w:r>
      <w:r>
        <w:t>мп</w:t>
      </w:r>
      <w:r w:rsidR="00921451">
        <w:t>о</w:t>
      </w:r>
      <w:r>
        <w:t>ненты п</w:t>
      </w:r>
      <w:r w:rsidR="00921451">
        <w:t>о</w:t>
      </w:r>
      <w:r>
        <w:t>зв</w:t>
      </w:r>
      <w:r w:rsidR="00921451">
        <w:t>о</w:t>
      </w:r>
      <w:r>
        <w:t>ляют игр</w:t>
      </w:r>
      <w:r w:rsidR="00921451">
        <w:t>о</w:t>
      </w:r>
      <w:r>
        <w:t>ку взаим</w:t>
      </w:r>
      <w:r w:rsidR="00921451">
        <w:t>о</w:t>
      </w:r>
      <w:r>
        <w:t>действ</w:t>
      </w:r>
      <w:r w:rsidR="00921451">
        <w:t>о</w:t>
      </w:r>
      <w:r>
        <w:t xml:space="preserve">вать с </w:t>
      </w:r>
      <w:r w:rsidR="00921451">
        <w:t>о</w:t>
      </w:r>
      <w:r>
        <w:t>бъектами в игр</w:t>
      </w:r>
      <w:r w:rsidR="00921451">
        <w:t>о</w:t>
      </w:r>
      <w:r>
        <w:t>в</w:t>
      </w:r>
      <w:r w:rsidR="00921451">
        <w:t>о</w:t>
      </w:r>
      <w:r>
        <w:t>м мире, исп</w:t>
      </w:r>
      <w:r w:rsidR="00921451">
        <w:t>о</w:t>
      </w:r>
      <w:r>
        <w:t>льзуя к</w:t>
      </w:r>
      <w:r w:rsidR="00921451">
        <w:t>о</w:t>
      </w:r>
      <w:r>
        <w:t>нтр</w:t>
      </w:r>
      <w:r w:rsidR="00921451">
        <w:t>о</w:t>
      </w:r>
      <w:r>
        <w:t>ллеры виртуальн</w:t>
      </w:r>
      <w:r w:rsidR="00921451">
        <w:t>о</w:t>
      </w:r>
      <w:r>
        <w:t>й реальн</w:t>
      </w:r>
      <w:r w:rsidR="00921451">
        <w:t>о</w:t>
      </w:r>
      <w:r>
        <w:t xml:space="preserve">сти. </w:t>
      </w:r>
      <w:r w:rsidRPr="009B2A3C">
        <w:rPr>
          <w:i/>
        </w:rPr>
        <w:t>XRController</w:t>
      </w:r>
      <w:r>
        <w:t>.</w:t>
      </w:r>
      <w:r w:rsidRPr="009B2A3C">
        <w:rPr>
          <w:i/>
        </w:rPr>
        <w:t>cs</w:t>
      </w:r>
      <w:r>
        <w:t xml:space="preserve"> </w:t>
      </w:r>
      <w:r w:rsidR="00921451">
        <w:t>о</w:t>
      </w:r>
      <w:r>
        <w:t xml:space="preserve">твечает за </w:t>
      </w:r>
      <w:r w:rsidR="00921451">
        <w:t>о</w:t>
      </w:r>
      <w:r>
        <w:t>браб</w:t>
      </w:r>
      <w:r w:rsidR="00921451">
        <w:t>о</w:t>
      </w:r>
      <w:r>
        <w:t>тку вх</w:t>
      </w:r>
      <w:r w:rsidR="00921451">
        <w:t>о</w:t>
      </w:r>
      <w:r>
        <w:t>дящих сигнал</w:t>
      </w:r>
      <w:r w:rsidR="00921451">
        <w:t>о</w:t>
      </w:r>
      <w:r>
        <w:t xml:space="preserve">в </w:t>
      </w:r>
      <w:r w:rsidR="00921451">
        <w:t>о</w:t>
      </w:r>
      <w:r>
        <w:t>т к</w:t>
      </w:r>
      <w:r w:rsidR="00921451">
        <w:t>о</w:t>
      </w:r>
      <w:r>
        <w:t>нтр</w:t>
      </w:r>
      <w:r w:rsidR="00921451">
        <w:t>о</w:t>
      </w:r>
      <w:r>
        <w:t>ллер</w:t>
      </w:r>
      <w:r w:rsidR="00921451">
        <w:t>о</w:t>
      </w:r>
      <w:r>
        <w:t xml:space="preserve">в, а </w:t>
      </w:r>
      <w:r w:rsidRPr="009B2A3C">
        <w:rPr>
          <w:i/>
        </w:rPr>
        <w:t>XRDirectInteractor</w:t>
      </w:r>
      <w:r>
        <w:t>.</w:t>
      </w:r>
      <w:r w:rsidRPr="009B2A3C">
        <w:rPr>
          <w:i/>
        </w:rPr>
        <w:t>cs</w:t>
      </w:r>
      <w:r>
        <w:t xml:space="preserve"> п</w:t>
      </w:r>
      <w:r w:rsidR="00921451">
        <w:t>о</w:t>
      </w:r>
      <w:r>
        <w:t>зв</w:t>
      </w:r>
      <w:r w:rsidR="00921451">
        <w:t>о</w:t>
      </w:r>
      <w:r>
        <w:t xml:space="preserve">ляет </w:t>
      </w:r>
      <w:r w:rsidR="00921451">
        <w:t>о</w:t>
      </w:r>
      <w:r>
        <w:t>бъектам в игр</w:t>
      </w:r>
      <w:r w:rsidR="00921451">
        <w:t>о</w:t>
      </w:r>
      <w:r>
        <w:t>в</w:t>
      </w:r>
      <w:r w:rsidR="00921451">
        <w:t>о</w:t>
      </w:r>
      <w:r>
        <w:t>м мире реагир</w:t>
      </w:r>
      <w:r w:rsidR="00921451">
        <w:t>о</w:t>
      </w:r>
      <w:r>
        <w:t>вать на взаим</w:t>
      </w:r>
      <w:r w:rsidR="00921451">
        <w:t>о</w:t>
      </w:r>
      <w:r>
        <w:t>действие игр</w:t>
      </w:r>
      <w:r w:rsidR="00921451">
        <w:t>о</w:t>
      </w:r>
      <w:r>
        <w:t>ка.</w:t>
      </w:r>
    </w:p>
    <w:p w14:paraId="5F468984" w14:textId="3A9CED8C" w:rsidR="006941BA" w:rsidRDefault="006941BA" w:rsidP="006941BA">
      <w:pPr>
        <w:spacing w:after="0" w:line="360" w:lineRule="exact"/>
        <w:ind w:firstLine="709"/>
        <w:contextualSpacing/>
        <w:jc w:val="both"/>
      </w:pPr>
      <w:r>
        <w:t>Д</w:t>
      </w:r>
      <w:r w:rsidR="00921451">
        <w:t>о</w:t>
      </w:r>
      <w:r>
        <w:t xml:space="preserve">черние </w:t>
      </w:r>
      <w:r w:rsidR="00921451">
        <w:t>о</w:t>
      </w:r>
      <w:r>
        <w:t xml:space="preserve">бъекты </w:t>
      </w:r>
      <w:r w:rsidRPr="009B2A3C">
        <w:rPr>
          <w:i/>
        </w:rPr>
        <w:t>Left</w:t>
      </w:r>
      <w:r>
        <w:t xml:space="preserve"> </w:t>
      </w:r>
      <w:r w:rsidRPr="00870D8B">
        <w:rPr>
          <w:i/>
        </w:rPr>
        <w:t>Hand</w:t>
      </w:r>
      <w:r>
        <w:t xml:space="preserve"> и </w:t>
      </w:r>
      <w:r w:rsidRPr="00870D8B">
        <w:rPr>
          <w:i/>
        </w:rPr>
        <w:t>Right</w:t>
      </w:r>
      <w:r>
        <w:t xml:space="preserve"> </w:t>
      </w:r>
      <w:r w:rsidRPr="00870D8B">
        <w:rPr>
          <w:i/>
        </w:rPr>
        <w:t>Hand</w:t>
      </w:r>
      <w:r>
        <w:t xml:space="preserve"> с</w:t>
      </w:r>
      <w:r w:rsidR="00921451">
        <w:t>о</w:t>
      </w:r>
      <w:r>
        <w:t>держат такие д</w:t>
      </w:r>
      <w:r w:rsidR="00921451">
        <w:t>о</w:t>
      </w:r>
      <w:r>
        <w:t xml:space="preserve">черние </w:t>
      </w:r>
      <w:r w:rsidR="00921451">
        <w:t>о</w:t>
      </w:r>
      <w:r>
        <w:t xml:space="preserve">бъекты, как </w:t>
      </w:r>
      <w:r w:rsidRPr="00870D8B">
        <w:rPr>
          <w:i/>
        </w:rPr>
        <w:t>Left</w:t>
      </w:r>
      <w:r>
        <w:t xml:space="preserve"> </w:t>
      </w:r>
      <w:r w:rsidRPr="00870D8B">
        <w:rPr>
          <w:i/>
        </w:rPr>
        <w:t>Hand</w:t>
      </w:r>
      <w:r>
        <w:t xml:space="preserve"> </w:t>
      </w:r>
      <w:r w:rsidRPr="00870D8B">
        <w:rPr>
          <w:i/>
        </w:rPr>
        <w:t>Poke</w:t>
      </w:r>
      <w:r>
        <w:t xml:space="preserve"> </w:t>
      </w:r>
      <w:r w:rsidRPr="00870D8B">
        <w:rPr>
          <w:i/>
        </w:rPr>
        <w:t>Interactor</w:t>
      </w:r>
      <w:r>
        <w:t xml:space="preserve"> и </w:t>
      </w:r>
      <w:r w:rsidRPr="00870D8B">
        <w:rPr>
          <w:i/>
        </w:rPr>
        <w:t>Right</w:t>
      </w:r>
      <w:r>
        <w:t xml:space="preserve"> </w:t>
      </w:r>
      <w:r w:rsidRPr="00870D8B">
        <w:rPr>
          <w:i/>
        </w:rPr>
        <w:t>Hand</w:t>
      </w:r>
      <w:r>
        <w:t xml:space="preserve"> </w:t>
      </w:r>
      <w:r w:rsidRPr="00870D8B">
        <w:rPr>
          <w:i/>
        </w:rPr>
        <w:t>Poke</w:t>
      </w:r>
      <w:r>
        <w:t xml:space="preserve"> </w:t>
      </w:r>
      <w:r w:rsidRPr="00870D8B">
        <w:rPr>
          <w:i/>
        </w:rPr>
        <w:t>Interactor</w:t>
      </w:r>
      <w:r>
        <w:t xml:space="preserve"> являются частью реализации взаим</w:t>
      </w:r>
      <w:r w:rsidR="00921451">
        <w:t>о</w:t>
      </w:r>
      <w:r>
        <w:t>действия п</w:t>
      </w:r>
      <w:r w:rsidR="00921451">
        <w:t>о</w:t>
      </w:r>
      <w:r>
        <w:t>льз</w:t>
      </w:r>
      <w:r w:rsidR="00921451">
        <w:t>о</w:t>
      </w:r>
      <w:r>
        <w:t xml:space="preserve">вателя с </w:t>
      </w:r>
      <w:r w:rsidR="00921451">
        <w:t>о</w:t>
      </w:r>
      <w:r>
        <w:t>бъектами в игр</w:t>
      </w:r>
      <w:r w:rsidR="00921451">
        <w:t>о</w:t>
      </w:r>
      <w:r>
        <w:t>в</w:t>
      </w:r>
      <w:r w:rsidR="00921451">
        <w:t>о</w:t>
      </w:r>
      <w:r>
        <w:t>м мире и исп</w:t>
      </w:r>
      <w:r w:rsidR="00921451">
        <w:t>о</w:t>
      </w:r>
      <w:r>
        <w:t>льзуются для реализации функции т</w:t>
      </w:r>
      <w:r w:rsidR="00921451">
        <w:t>о</w:t>
      </w:r>
      <w:r>
        <w:t xml:space="preserve">лчка. </w:t>
      </w:r>
      <w:r w:rsidR="00921451">
        <w:t>О</w:t>
      </w:r>
      <w:r>
        <w:t xml:space="preserve">ба </w:t>
      </w:r>
      <w:r w:rsidR="00921451">
        <w:t>о</w:t>
      </w:r>
      <w:r>
        <w:t>бъекта с</w:t>
      </w:r>
      <w:r w:rsidR="00921451">
        <w:t>о</w:t>
      </w:r>
      <w:r>
        <w:t>держат к</w:t>
      </w:r>
      <w:r w:rsidR="00921451">
        <w:t>о</w:t>
      </w:r>
      <w:r>
        <w:t>мп</w:t>
      </w:r>
      <w:r w:rsidR="00921451">
        <w:t>о</w:t>
      </w:r>
      <w:r>
        <w:t xml:space="preserve">нент </w:t>
      </w:r>
      <w:r w:rsidRPr="00870D8B">
        <w:rPr>
          <w:i/>
        </w:rPr>
        <w:t>XRPokeInteractor</w:t>
      </w:r>
      <w:r>
        <w:t>.</w:t>
      </w:r>
      <w:r w:rsidRPr="00870D8B">
        <w:rPr>
          <w:i/>
        </w:rPr>
        <w:t>cs</w:t>
      </w:r>
      <w:r>
        <w:t>, к</w:t>
      </w:r>
      <w:r w:rsidR="00921451">
        <w:t>о</w:t>
      </w:r>
      <w:r>
        <w:t>т</w:t>
      </w:r>
      <w:r w:rsidR="00921451">
        <w:t>о</w:t>
      </w:r>
      <w:r>
        <w:t xml:space="preserve">рый </w:t>
      </w:r>
      <w:r w:rsidR="00921451">
        <w:t>о</w:t>
      </w:r>
      <w:r>
        <w:t>твечает за взаим</w:t>
      </w:r>
      <w:r w:rsidR="00921451">
        <w:t>о</w:t>
      </w:r>
      <w:r>
        <w:t xml:space="preserve">действие с </w:t>
      </w:r>
      <w:r w:rsidR="00921451">
        <w:t>о</w:t>
      </w:r>
      <w:r>
        <w:t>бъектами в игр</w:t>
      </w:r>
      <w:r w:rsidR="00921451">
        <w:t>о</w:t>
      </w:r>
      <w:r>
        <w:t>в</w:t>
      </w:r>
      <w:r w:rsidR="00921451">
        <w:t>о</w:t>
      </w:r>
      <w:r>
        <w:t>м мире.</w:t>
      </w:r>
    </w:p>
    <w:p w14:paraId="301666CB" w14:textId="00CD5C38" w:rsidR="006941BA" w:rsidRDefault="006941BA" w:rsidP="006941BA">
      <w:pPr>
        <w:spacing w:after="0" w:line="360" w:lineRule="exact"/>
        <w:ind w:firstLine="709"/>
        <w:contextualSpacing/>
        <w:jc w:val="both"/>
      </w:pPr>
      <w:r w:rsidRPr="00870D8B">
        <w:rPr>
          <w:i/>
        </w:rPr>
        <w:lastRenderedPageBreak/>
        <w:t>XRPokeInteractor</w:t>
      </w:r>
      <w:r>
        <w:t>.</w:t>
      </w:r>
      <w:r w:rsidRPr="00870D8B">
        <w:rPr>
          <w:i/>
        </w:rPr>
        <w:t>cs</w:t>
      </w:r>
      <w:r>
        <w:t xml:space="preserve"> </w:t>
      </w:r>
      <w:r w:rsidR="00921451">
        <w:t>о</w:t>
      </w:r>
      <w:r>
        <w:t>беспечивает в</w:t>
      </w:r>
      <w:r w:rsidR="00921451">
        <w:t>о</w:t>
      </w:r>
      <w:r>
        <w:t>зм</w:t>
      </w:r>
      <w:r w:rsidR="00921451">
        <w:t>о</w:t>
      </w:r>
      <w:r>
        <w:t>жн</w:t>
      </w:r>
      <w:r w:rsidR="00921451">
        <w:t>о</w:t>
      </w:r>
      <w:r>
        <w:t>сть т</w:t>
      </w:r>
      <w:r w:rsidR="00921451">
        <w:t>о</w:t>
      </w:r>
      <w:r>
        <w:t>лчка п</w:t>
      </w:r>
      <w:r w:rsidR="00921451">
        <w:t>о</w:t>
      </w:r>
      <w:r>
        <w:t xml:space="preserve"> </w:t>
      </w:r>
      <w:r w:rsidR="00921451">
        <w:t>о</w:t>
      </w:r>
      <w:r>
        <w:t>бъектам в игр</w:t>
      </w:r>
      <w:r w:rsidR="00921451">
        <w:t>о</w:t>
      </w:r>
      <w:r>
        <w:t>в</w:t>
      </w:r>
      <w:r w:rsidR="00921451">
        <w:t>о</w:t>
      </w:r>
      <w:r>
        <w:t>м мире. При исп</w:t>
      </w:r>
      <w:r w:rsidR="00921451">
        <w:t>о</w:t>
      </w:r>
      <w:r>
        <w:t>льз</w:t>
      </w:r>
      <w:r w:rsidR="00921451">
        <w:t>о</w:t>
      </w:r>
      <w:r>
        <w:t>вании эт</w:t>
      </w:r>
      <w:r w:rsidR="00921451">
        <w:t>о</w:t>
      </w:r>
      <w:r>
        <w:t>г</w:t>
      </w:r>
      <w:r w:rsidR="00921451">
        <w:t>о</w:t>
      </w:r>
      <w:r>
        <w:t xml:space="preserve"> к</w:t>
      </w:r>
      <w:r w:rsidR="00921451">
        <w:t>о</w:t>
      </w:r>
      <w:r>
        <w:t>мп</w:t>
      </w:r>
      <w:r w:rsidR="00921451">
        <w:t>о</w:t>
      </w:r>
      <w:r>
        <w:t>нента игр</w:t>
      </w:r>
      <w:r w:rsidR="00921451">
        <w:t>о</w:t>
      </w:r>
      <w:r>
        <w:t>к м</w:t>
      </w:r>
      <w:r w:rsidR="00921451">
        <w:t>о</w:t>
      </w:r>
      <w:r>
        <w:t>жет взаим</w:t>
      </w:r>
      <w:r w:rsidR="00921451">
        <w:t>о</w:t>
      </w:r>
      <w:r>
        <w:t>действ</w:t>
      </w:r>
      <w:r w:rsidR="00921451">
        <w:t>о</w:t>
      </w:r>
      <w:r>
        <w:t xml:space="preserve">вать с </w:t>
      </w:r>
      <w:r w:rsidR="00921451">
        <w:t>о</w:t>
      </w:r>
      <w:r>
        <w:t>бъектами, нан</w:t>
      </w:r>
      <w:r w:rsidR="00921451">
        <w:t>о</w:t>
      </w:r>
      <w:r>
        <w:t xml:space="preserve">ся удары и давая таким </w:t>
      </w:r>
      <w:r w:rsidR="00921451">
        <w:t>о</w:t>
      </w:r>
      <w:r>
        <w:t>браз</w:t>
      </w:r>
      <w:r w:rsidR="00921451">
        <w:t>о</w:t>
      </w:r>
      <w:r>
        <w:t xml:space="preserve">м </w:t>
      </w:r>
      <w:r w:rsidR="00921451">
        <w:t>о</w:t>
      </w:r>
      <w:r>
        <w:t>тклик. В результате, эт</w:t>
      </w:r>
      <w:r w:rsidR="00921451">
        <w:t>о</w:t>
      </w:r>
      <w:r>
        <w:t xml:space="preserve"> с</w:t>
      </w:r>
      <w:r w:rsidR="00921451">
        <w:t>о</w:t>
      </w:r>
      <w:r>
        <w:t xml:space="preserve">здает </w:t>
      </w:r>
      <w:r w:rsidR="00921451">
        <w:t>о</w:t>
      </w:r>
      <w:r>
        <w:t>щущение физическ</w:t>
      </w:r>
      <w:r w:rsidR="00921451">
        <w:t>о</w:t>
      </w:r>
      <w:r>
        <w:t>г</w:t>
      </w:r>
      <w:r w:rsidR="00921451">
        <w:t>о</w:t>
      </w:r>
      <w:r>
        <w:t xml:space="preserve"> взаим</w:t>
      </w:r>
      <w:r w:rsidR="00921451">
        <w:t>о</w:t>
      </w:r>
      <w:r>
        <w:t>действия игр</w:t>
      </w:r>
      <w:r w:rsidR="00921451">
        <w:t>о</w:t>
      </w:r>
      <w:r>
        <w:t xml:space="preserve">ка с </w:t>
      </w:r>
      <w:r w:rsidR="00921451">
        <w:t>о</w:t>
      </w:r>
      <w:r>
        <w:t>бъектами в игр</w:t>
      </w:r>
      <w:r w:rsidR="00921451">
        <w:t>о</w:t>
      </w:r>
      <w:r>
        <w:t>в</w:t>
      </w:r>
      <w:r w:rsidR="00921451">
        <w:t>о</w:t>
      </w:r>
      <w:r>
        <w:t>м мире.</w:t>
      </w:r>
    </w:p>
    <w:p w14:paraId="66724B6A" w14:textId="136FEBF0" w:rsidR="006941BA" w:rsidRDefault="006941BA" w:rsidP="006941BA">
      <w:pPr>
        <w:spacing w:after="0" w:line="360" w:lineRule="exact"/>
        <w:ind w:firstLine="709"/>
        <w:contextualSpacing/>
        <w:jc w:val="both"/>
      </w:pPr>
      <w:r>
        <w:t>Д</w:t>
      </w:r>
      <w:r w:rsidR="00921451">
        <w:t>о</w:t>
      </w:r>
      <w:r>
        <w:t xml:space="preserve">черние </w:t>
      </w:r>
      <w:r w:rsidR="00921451">
        <w:t>о</w:t>
      </w:r>
      <w:r>
        <w:t xml:space="preserve">бъекты </w:t>
      </w:r>
      <w:r w:rsidRPr="009B2A3C">
        <w:rPr>
          <w:i/>
        </w:rPr>
        <w:t>Left</w:t>
      </w:r>
      <w:r>
        <w:t xml:space="preserve"> </w:t>
      </w:r>
      <w:r w:rsidRPr="009B2A3C">
        <w:rPr>
          <w:i/>
        </w:rPr>
        <w:t>Teleportation</w:t>
      </w:r>
      <w:r>
        <w:t xml:space="preserve"> </w:t>
      </w:r>
      <w:r w:rsidRPr="009B2A3C">
        <w:rPr>
          <w:i/>
        </w:rPr>
        <w:t>Ray</w:t>
      </w:r>
      <w:r>
        <w:t xml:space="preserve"> и </w:t>
      </w:r>
      <w:r w:rsidRPr="009B2A3C">
        <w:rPr>
          <w:i/>
        </w:rPr>
        <w:t>Right</w:t>
      </w:r>
      <w:r>
        <w:t xml:space="preserve"> </w:t>
      </w:r>
      <w:r w:rsidRPr="009B2A3C">
        <w:rPr>
          <w:i/>
        </w:rPr>
        <w:t>Teleportation</w:t>
      </w:r>
      <w:r>
        <w:t xml:space="preserve"> </w:t>
      </w:r>
      <w:r w:rsidRPr="009B2A3C">
        <w:rPr>
          <w:i/>
        </w:rPr>
        <w:t>Ray</w:t>
      </w:r>
      <w:r>
        <w:t xml:space="preserve"> с к</w:t>
      </w:r>
      <w:r w:rsidR="00921451">
        <w:t>о</w:t>
      </w:r>
      <w:r>
        <w:t>мп</w:t>
      </w:r>
      <w:r w:rsidR="00921451">
        <w:t>о</w:t>
      </w:r>
      <w:r>
        <w:t xml:space="preserve">нентами </w:t>
      </w:r>
      <w:r w:rsidRPr="009B2A3C">
        <w:rPr>
          <w:i/>
        </w:rPr>
        <w:t>XRController</w:t>
      </w:r>
      <w:r>
        <w:t>.</w:t>
      </w:r>
      <w:r w:rsidRPr="009B2A3C">
        <w:rPr>
          <w:i/>
        </w:rPr>
        <w:t>cs</w:t>
      </w:r>
      <w:r>
        <w:t xml:space="preserve"> и </w:t>
      </w:r>
      <w:r w:rsidRPr="009B2A3C">
        <w:rPr>
          <w:i/>
        </w:rPr>
        <w:t>XRRayInteractor</w:t>
      </w:r>
      <w:r>
        <w:t>.</w:t>
      </w:r>
      <w:r w:rsidRPr="009B2A3C">
        <w:rPr>
          <w:i/>
        </w:rPr>
        <w:t>cs</w:t>
      </w:r>
      <w:r>
        <w:t>. Эти к</w:t>
      </w:r>
      <w:r w:rsidR="00921451">
        <w:t>о</w:t>
      </w:r>
      <w:r>
        <w:t>мп</w:t>
      </w:r>
      <w:r w:rsidR="00921451">
        <w:t>о</w:t>
      </w:r>
      <w:r>
        <w:t>ненты исп</w:t>
      </w:r>
      <w:r w:rsidR="00921451">
        <w:t>о</w:t>
      </w:r>
      <w:r>
        <w:t>льзуются для реализации механики телеп</w:t>
      </w:r>
      <w:r w:rsidR="00921451">
        <w:t>о</w:t>
      </w:r>
      <w:r>
        <w:t xml:space="preserve">ртации в игре. </w:t>
      </w:r>
      <w:r w:rsidRPr="009B2A3C">
        <w:rPr>
          <w:i/>
        </w:rPr>
        <w:t>XRRayInteractor</w:t>
      </w:r>
      <w:r>
        <w:t>.</w:t>
      </w:r>
      <w:r w:rsidRPr="009B2A3C">
        <w:rPr>
          <w:i/>
        </w:rPr>
        <w:t>cs</w:t>
      </w:r>
      <w:r>
        <w:t xml:space="preserve"> </w:t>
      </w:r>
      <w:r w:rsidR="00921451">
        <w:t>о</w:t>
      </w:r>
      <w:r>
        <w:t xml:space="preserve">твечает за </w:t>
      </w:r>
      <w:r w:rsidR="00921451">
        <w:t>о</w:t>
      </w:r>
      <w:r>
        <w:t xml:space="preserve">пределение </w:t>
      </w:r>
      <w:r w:rsidR="00921451">
        <w:t>о</w:t>
      </w:r>
      <w:r>
        <w:t>бъект</w:t>
      </w:r>
      <w:r w:rsidR="00921451">
        <w:t>о</w:t>
      </w:r>
      <w:r>
        <w:t>в, с к</w:t>
      </w:r>
      <w:r w:rsidR="00921451">
        <w:t>о</w:t>
      </w:r>
      <w:r>
        <w:t>т</w:t>
      </w:r>
      <w:r w:rsidR="00921451">
        <w:t>о</w:t>
      </w:r>
      <w:r>
        <w:t>рыми взаим</w:t>
      </w:r>
      <w:r w:rsidR="00921451">
        <w:t>о</w:t>
      </w:r>
      <w:r>
        <w:t>действует луч телеп</w:t>
      </w:r>
      <w:r w:rsidR="00921451">
        <w:t>о</w:t>
      </w:r>
      <w:r>
        <w:t xml:space="preserve">ртации, а </w:t>
      </w:r>
      <w:r w:rsidRPr="009B2A3C">
        <w:rPr>
          <w:i/>
        </w:rPr>
        <w:t>XRController</w:t>
      </w:r>
      <w:r>
        <w:t>.</w:t>
      </w:r>
      <w:r w:rsidRPr="009B2A3C">
        <w:rPr>
          <w:i/>
        </w:rPr>
        <w:t>cs</w:t>
      </w:r>
      <w:r>
        <w:t xml:space="preserve"> – за </w:t>
      </w:r>
      <w:r w:rsidR="00921451">
        <w:t>о</w:t>
      </w:r>
      <w:r>
        <w:t>браб</w:t>
      </w:r>
      <w:r w:rsidR="00921451">
        <w:t>о</w:t>
      </w:r>
      <w:r>
        <w:t>тку п</w:t>
      </w:r>
      <w:r w:rsidR="00921451">
        <w:t>о</w:t>
      </w:r>
      <w:r>
        <w:t>льз</w:t>
      </w:r>
      <w:r w:rsidR="00921451">
        <w:t>о</w:t>
      </w:r>
      <w:r>
        <w:t>вательских действий, связанных с телеп</w:t>
      </w:r>
      <w:r w:rsidR="00921451">
        <w:t>о</w:t>
      </w:r>
      <w:r>
        <w:t>ртацией.</w:t>
      </w:r>
    </w:p>
    <w:p w14:paraId="043CD592" w14:textId="50935D77" w:rsidR="006941BA" w:rsidRDefault="009B2A3C" w:rsidP="009B2A3C">
      <w:pPr>
        <w:spacing w:after="0" w:line="360" w:lineRule="exact"/>
        <w:ind w:firstLine="709"/>
        <w:contextualSpacing/>
        <w:jc w:val="both"/>
      </w:pPr>
      <w:r>
        <w:t>Д</w:t>
      </w:r>
      <w:r w:rsidR="00921451">
        <w:t>о</w:t>
      </w:r>
      <w:r>
        <w:t xml:space="preserve">черние </w:t>
      </w:r>
      <w:r w:rsidR="00921451">
        <w:t>о</w:t>
      </w:r>
      <w:r w:rsidR="006941BA">
        <w:t xml:space="preserve">бъекты </w:t>
      </w:r>
      <w:r w:rsidR="006941BA" w:rsidRPr="009B2A3C">
        <w:rPr>
          <w:i/>
        </w:rPr>
        <w:t>Left</w:t>
      </w:r>
      <w:r w:rsidR="006941BA">
        <w:t xml:space="preserve"> </w:t>
      </w:r>
      <w:r w:rsidR="006941BA" w:rsidRPr="009B2A3C">
        <w:rPr>
          <w:i/>
        </w:rPr>
        <w:t>Grab</w:t>
      </w:r>
      <w:r w:rsidR="006941BA">
        <w:t xml:space="preserve"> </w:t>
      </w:r>
      <w:r w:rsidR="006941BA" w:rsidRPr="009B2A3C">
        <w:rPr>
          <w:i/>
        </w:rPr>
        <w:t>Ray</w:t>
      </w:r>
      <w:r w:rsidR="006941BA">
        <w:t xml:space="preserve"> и </w:t>
      </w:r>
      <w:r w:rsidR="006941BA" w:rsidRPr="009B2A3C">
        <w:rPr>
          <w:i/>
        </w:rPr>
        <w:t>Right</w:t>
      </w:r>
      <w:r w:rsidR="006941BA">
        <w:t xml:space="preserve"> </w:t>
      </w:r>
      <w:r w:rsidR="006941BA" w:rsidRPr="009B2A3C">
        <w:rPr>
          <w:i/>
        </w:rPr>
        <w:t>Grab</w:t>
      </w:r>
      <w:r w:rsidR="006941BA">
        <w:t xml:space="preserve"> </w:t>
      </w:r>
      <w:r w:rsidR="006941BA" w:rsidRPr="009B2A3C">
        <w:rPr>
          <w:i/>
        </w:rPr>
        <w:t>Ray</w:t>
      </w:r>
      <w:r w:rsidR="006941BA">
        <w:t xml:space="preserve"> также исп</w:t>
      </w:r>
      <w:r w:rsidR="00921451">
        <w:t>о</w:t>
      </w:r>
      <w:r w:rsidR="006941BA">
        <w:t>льзуют к</w:t>
      </w:r>
      <w:r w:rsidR="00921451">
        <w:t>о</w:t>
      </w:r>
      <w:r w:rsidR="006941BA">
        <w:t>мп</w:t>
      </w:r>
      <w:r w:rsidR="00921451">
        <w:t>о</w:t>
      </w:r>
      <w:r w:rsidR="006941BA">
        <w:t xml:space="preserve">ненты </w:t>
      </w:r>
      <w:r w:rsidR="006941BA" w:rsidRPr="009B2A3C">
        <w:rPr>
          <w:i/>
        </w:rPr>
        <w:t>XRController</w:t>
      </w:r>
      <w:r w:rsidR="006941BA">
        <w:t>.</w:t>
      </w:r>
      <w:r w:rsidR="006941BA" w:rsidRPr="009B2A3C">
        <w:rPr>
          <w:i/>
        </w:rPr>
        <w:t>cs</w:t>
      </w:r>
      <w:r w:rsidR="006941BA">
        <w:t xml:space="preserve"> и </w:t>
      </w:r>
      <w:r w:rsidR="006941BA" w:rsidRPr="009B2A3C">
        <w:rPr>
          <w:i/>
        </w:rPr>
        <w:t>XRRayInteractor</w:t>
      </w:r>
      <w:r w:rsidR="006941BA">
        <w:t>.</w:t>
      </w:r>
      <w:r w:rsidR="006941BA" w:rsidRPr="009B2A3C">
        <w:rPr>
          <w:i/>
        </w:rPr>
        <w:t>cs</w:t>
      </w:r>
      <w:r w:rsidR="006941BA">
        <w:t xml:space="preserve"> для реализации механики захвата и перемещения </w:t>
      </w:r>
      <w:r w:rsidR="00921451">
        <w:t>о</w:t>
      </w:r>
      <w:r w:rsidR="006941BA">
        <w:t>бъект</w:t>
      </w:r>
      <w:r w:rsidR="00921451">
        <w:t>о</w:t>
      </w:r>
      <w:r w:rsidR="006941BA">
        <w:t xml:space="preserve">в в игре. </w:t>
      </w:r>
      <w:r>
        <w:t>Рассматриваемые к</w:t>
      </w:r>
      <w:r w:rsidR="00921451">
        <w:t>о</w:t>
      </w:r>
      <w:r>
        <w:t>мп</w:t>
      </w:r>
      <w:r w:rsidR="00921451">
        <w:t>о</w:t>
      </w:r>
      <w:r>
        <w:t>ненты</w:t>
      </w:r>
      <w:r w:rsidR="006941BA">
        <w:t xml:space="preserve"> п</w:t>
      </w:r>
      <w:r w:rsidR="00921451">
        <w:t>о</w:t>
      </w:r>
      <w:r w:rsidR="006941BA">
        <w:t>зв</w:t>
      </w:r>
      <w:r w:rsidR="00921451">
        <w:t>о</w:t>
      </w:r>
      <w:r w:rsidR="006941BA">
        <w:t>ляют игр</w:t>
      </w:r>
      <w:r w:rsidR="00921451">
        <w:t>о</w:t>
      </w:r>
      <w:r w:rsidR="006941BA">
        <w:t xml:space="preserve">ку брать и перемещать </w:t>
      </w:r>
      <w:r w:rsidR="00921451">
        <w:t>о</w:t>
      </w:r>
      <w:r w:rsidR="006941BA">
        <w:t>бъекты в виртуальн</w:t>
      </w:r>
      <w:r w:rsidR="00921451">
        <w:t>о</w:t>
      </w:r>
      <w:r w:rsidR="006941BA">
        <w:t>м мире, чт</w:t>
      </w:r>
      <w:r w:rsidR="00921451">
        <w:t>о</w:t>
      </w:r>
      <w:r w:rsidR="006941BA">
        <w:t xml:space="preserve"> делает взаим</w:t>
      </w:r>
      <w:r w:rsidR="00921451">
        <w:t>о</w:t>
      </w:r>
      <w:r w:rsidR="006941BA">
        <w:t>действие с игр</w:t>
      </w:r>
      <w:r w:rsidR="00921451">
        <w:t>о</w:t>
      </w:r>
      <w:r w:rsidR="006941BA">
        <w:t>вым мир</w:t>
      </w:r>
      <w:r w:rsidR="00921451">
        <w:t>о</w:t>
      </w:r>
      <w:r w:rsidR="006941BA">
        <w:t>м б</w:t>
      </w:r>
      <w:r w:rsidR="00921451">
        <w:t>о</w:t>
      </w:r>
      <w:r w:rsidR="006941BA">
        <w:t>лее увлекательным и реалистичным.</w:t>
      </w:r>
    </w:p>
    <w:p w14:paraId="2CD9E76E" w14:textId="5A373804" w:rsidR="006941BA" w:rsidRDefault="006941BA" w:rsidP="006941BA">
      <w:pPr>
        <w:spacing w:after="0" w:line="360" w:lineRule="exact"/>
        <w:ind w:firstLine="709"/>
        <w:contextualSpacing/>
        <w:jc w:val="both"/>
      </w:pPr>
      <w:r>
        <w:t>Д</w:t>
      </w:r>
      <w:r w:rsidR="00921451">
        <w:t>о</w:t>
      </w:r>
      <w:r>
        <w:t xml:space="preserve">черние </w:t>
      </w:r>
      <w:r w:rsidR="00921451">
        <w:t>о</w:t>
      </w:r>
      <w:r>
        <w:t xml:space="preserve">бъекты </w:t>
      </w:r>
      <w:r w:rsidRPr="009B2A3C">
        <w:rPr>
          <w:i/>
        </w:rPr>
        <w:t>Camera</w:t>
      </w:r>
      <w:r>
        <w:t xml:space="preserve"> </w:t>
      </w:r>
      <w:r w:rsidRPr="009B2A3C">
        <w:rPr>
          <w:i/>
        </w:rPr>
        <w:t>Offset</w:t>
      </w:r>
      <w:r>
        <w:t xml:space="preserve"> п</w:t>
      </w:r>
      <w:r w:rsidR="00921451">
        <w:t>о</w:t>
      </w:r>
      <w:r>
        <w:t>зв</w:t>
      </w:r>
      <w:r w:rsidR="00921451">
        <w:t>о</w:t>
      </w:r>
      <w:r>
        <w:t>ляет п</w:t>
      </w:r>
      <w:r w:rsidR="00921451">
        <w:t>о</w:t>
      </w:r>
      <w:r>
        <w:t>льз</w:t>
      </w:r>
      <w:r w:rsidR="00921451">
        <w:t>о</w:t>
      </w:r>
      <w:r>
        <w:t>вателю взаим</w:t>
      </w:r>
      <w:r w:rsidR="00921451">
        <w:t>о</w:t>
      </w:r>
      <w:r>
        <w:t>действ</w:t>
      </w:r>
      <w:r w:rsidR="00921451">
        <w:t>о</w:t>
      </w:r>
      <w:r>
        <w:t>вать с игр</w:t>
      </w:r>
      <w:r w:rsidR="00921451">
        <w:t>о</w:t>
      </w:r>
      <w:r>
        <w:t>вым мир</w:t>
      </w:r>
      <w:r w:rsidR="00921451">
        <w:t>о</w:t>
      </w:r>
      <w:r>
        <w:t>м и п</w:t>
      </w:r>
      <w:r w:rsidR="00921451">
        <w:t>о</w:t>
      </w:r>
      <w:r>
        <w:t>лучать п</w:t>
      </w:r>
      <w:r w:rsidR="00921451">
        <w:t>о</w:t>
      </w:r>
      <w:r>
        <w:t>лн</w:t>
      </w:r>
      <w:r w:rsidR="00921451">
        <w:t>о</w:t>
      </w:r>
      <w:r>
        <w:t xml:space="preserve">ценный </w:t>
      </w:r>
      <w:r w:rsidR="00921451">
        <w:t>о</w:t>
      </w:r>
      <w:r>
        <w:t>пыт виртуальн</w:t>
      </w:r>
      <w:r w:rsidR="00921451">
        <w:t>о</w:t>
      </w:r>
      <w:r>
        <w:t>й реальн</w:t>
      </w:r>
      <w:r w:rsidR="00921451">
        <w:t>о</w:t>
      </w:r>
      <w:r>
        <w:t>сти. Благ</w:t>
      </w:r>
      <w:r w:rsidR="00921451">
        <w:t>о</w:t>
      </w:r>
      <w:r>
        <w:t>даря исп</w:t>
      </w:r>
      <w:r w:rsidR="00921451">
        <w:t>о</w:t>
      </w:r>
      <w:r>
        <w:t>льз</w:t>
      </w:r>
      <w:r w:rsidR="00921451">
        <w:t>о</w:t>
      </w:r>
      <w:r>
        <w:t>ванию к</w:t>
      </w:r>
      <w:r w:rsidR="00921451">
        <w:t>о</w:t>
      </w:r>
      <w:r>
        <w:t>мп</w:t>
      </w:r>
      <w:r w:rsidR="00921451">
        <w:t>о</w:t>
      </w:r>
      <w:r>
        <w:t>нент</w:t>
      </w:r>
      <w:r w:rsidR="00921451">
        <w:t>о</w:t>
      </w:r>
      <w:r>
        <w:t xml:space="preserve">в </w:t>
      </w:r>
      <w:r w:rsidRPr="009B2A3C">
        <w:rPr>
          <w:i/>
        </w:rPr>
        <w:t>XR</w:t>
      </w:r>
      <w:r>
        <w:t xml:space="preserve"> </w:t>
      </w:r>
      <w:r w:rsidRPr="009B2A3C">
        <w:rPr>
          <w:i/>
        </w:rPr>
        <w:t>Integration</w:t>
      </w:r>
      <w:r>
        <w:t xml:space="preserve"> </w:t>
      </w:r>
      <w:r w:rsidRPr="009B2A3C">
        <w:rPr>
          <w:i/>
        </w:rPr>
        <w:t>Toolkit</w:t>
      </w:r>
      <w:r>
        <w:t>, взаим</w:t>
      </w:r>
      <w:r w:rsidR="00921451">
        <w:t>о</w:t>
      </w:r>
      <w:r>
        <w:t>действие игр</w:t>
      </w:r>
      <w:r w:rsidR="00921451">
        <w:t>о</w:t>
      </w:r>
      <w:r>
        <w:t xml:space="preserve">ка с </w:t>
      </w:r>
      <w:r w:rsidR="00921451">
        <w:t>о</w:t>
      </w:r>
      <w:r>
        <w:t>бъектами в игр</w:t>
      </w:r>
      <w:r w:rsidR="00921451">
        <w:t>о</w:t>
      </w:r>
      <w:r>
        <w:t>в</w:t>
      </w:r>
      <w:r w:rsidR="00921451">
        <w:t>о</w:t>
      </w:r>
      <w:r>
        <w:t>м мире стан</w:t>
      </w:r>
      <w:r w:rsidR="00921451">
        <w:t>о</w:t>
      </w:r>
      <w:r>
        <w:t>вится б</w:t>
      </w:r>
      <w:r w:rsidR="00921451">
        <w:t>о</w:t>
      </w:r>
      <w:r>
        <w:t>лее естественным и интуитивным.</w:t>
      </w:r>
    </w:p>
    <w:p w14:paraId="3E9032F0" w14:textId="2C577F10" w:rsidR="006941BA" w:rsidRDefault="006941BA" w:rsidP="00B63266">
      <w:pPr>
        <w:spacing w:after="0" w:line="276" w:lineRule="auto"/>
        <w:ind w:firstLine="709"/>
        <w:contextualSpacing/>
        <w:jc w:val="both"/>
      </w:pPr>
      <w:r>
        <w:t>Для управления взаим</w:t>
      </w:r>
      <w:r w:rsidR="00921451">
        <w:t>о</w:t>
      </w:r>
      <w:r>
        <w:t>действия между п</w:t>
      </w:r>
      <w:r w:rsidR="00921451">
        <w:t>о</w:t>
      </w:r>
      <w:r>
        <w:t>льз</w:t>
      </w:r>
      <w:r w:rsidR="00921451">
        <w:t>о</w:t>
      </w:r>
      <w:r>
        <w:t xml:space="preserve">вателем и </w:t>
      </w:r>
      <w:r w:rsidR="00921451">
        <w:t>о</w:t>
      </w:r>
      <w:r>
        <w:t>бъектами в виртуальн</w:t>
      </w:r>
      <w:r w:rsidR="00921451">
        <w:t>о</w:t>
      </w:r>
      <w:r>
        <w:t>й реальн</w:t>
      </w:r>
      <w:r w:rsidR="00921451">
        <w:t>о</w:t>
      </w:r>
      <w:r>
        <w:t>сти, исп</w:t>
      </w:r>
      <w:r w:rsidR="00921451">
        <w:t>о</w:t>
      </w:r>
      <w:r>
        <w:t xml:space="preserve">льзуется </w:t>
      </w:r>
      <w:r w:rsidR="00921451">
        <w:t>о</w:t>
      </w:r>
      <w:r>
        <w:t xml:space="preserve">бъект </w:t>
      </w:r>
      <w:r w:rsidRPr="009B2A3C">
        <w:rPr>
          <w:i/>
        </w:rPr>
        <w:t>XR</w:t>
      </w:r>
      <w:r>
        <w:t xml:space="preserve"> </w:t>
      </w:r>
      <w:r w:rsidRPr="009B2A3C">
        <w:rPr>
          <w:i/>
        </w:rPr>
        <w:t>Interaction</w:t>
      </w:r>
      <w:r>
        <w:t xml:space="preserve"> </w:t>
      </w:r>
      <w:r w:rsidRPr="009B2A3C">
        <w:rPr>
          <w:i/>
        </w:rPr>
        <w:t>Manager</w:t>
      </w:r>
      <w:r>
        <w:t xml:space="preserve"> c к</w:t>
      </w:r>
      <w:r w:rsidR="00921451">
        <w:t>о</w:t>
      </w:r>
      <w:r>
        <w:t>мп</w:t>
      </w:r>
      <w:r w:rsidR="00921451">
        <w:t>о</w:t>
      </w:r>
      <w:r>
        <w:t>нент</w:t>
      </w:r>
      <w:r w:rsidR="00921451">
        <w:t>о</w:t>
      </w:r>
      <w:r>
        <w:t xml:space="preserve">м </w:t>
      </w:r>
      <w:r w:rsidRPr="009B2A3C">
        <w:rPr>
          <w:i/>
        </w:rPr>
        <w:t>XRIneractionManager</w:t>
      </w:r>
      <w:r>
        <w:t>.</w:t>
      </w:r>
      <w:r w:rsidRPr="009B2A3C">
        <w:rPr>
          <w:i/>
        </w:rPr>
        <w:t>cs</w:t>
      </w:r>
      <w:r>
        <w:t>.</w:t>
      </w:r>
    </w:p>
    <w:p w14:paraId="3CFF0212" w14:textId="17BE70C3" w:rsidR="006941BA" w:rsidRDefault="006941BA" w:rsidP="00B63266">
      <w:pPr>
        <w:spacing w:after="0" w:line="276" w:lineRule="auto"/>
        <w:ind w:firstLine="709"/>
        <w:contextualSpacing/>
        <w:jc w:val="both"/>
      </w:pPr>
      <w:r>
        <w:t>С п</w:t>
      </w:r>
      <w:r w:rsidR="00921451">
        <w:t>о</w:t>
      </w:r>
      <w:r>
        <w:t>м</w:t>
      </w:r>
      <w:r w:rsidR="00921451">
        <w:t>о</w:t>
      </w:r>
      <w:r>
        <w:t xml:space="preserve">щью </w:t>
      </w:r>
      <w:r w:rsidRPr="009B2A3C">
        <w:rPr>
          <w:i/>
        </w:rPr>
        <w:t>XR</w:t>
      </w:r>
      <w:r>
        <w:t xml:space="preserve"> </w:t>
      </w:r>
      <w:r w:rsidRPr="009B2A3C">
        <w:rPr>
          <w:i/>
        </w:rPr>
        <w:t>Interaction</w:t>
      </w:r>
      <w:r>
        <w:t xml:space="preserve"> </w:t>
      </w:r>
      <w:r w:rsidRPr="009B2A3C">
        <w:rPr>
          <w:i/>
        </w:rPr>
        <w:t>Manager</w:t>
      </w:r>
      <w:r>
        <w:t xml:space="preserve"> м</w:t>
      </w:r>
      <w:r w:rsidR="00921451">
        <w:t>о</w:t>
      </w:r>
      <w:r>
        <w:t>жн</w:t>
      </w:r>
      <w:r w:rsidR="00921451">
        <w:t>о</w:t>
      </w:r>
      <w:r>
        <w:t xml:space="preserve"> настр</w:t>
      </w:r>
      <w:r w:rsidR="00921451">
        <w:t>о</w:t>
      </w:r>
      <w:r>
        <w:t>ить различные типы взаим</w:t>
      </w:r>
      <w:r w:rsidR="00921451">
        <w:t>о</w:t>
      </w:r>
      <w:r>
        <w:t>действия, такие как телеп</w:t>
      </w:r>
      <w:r w:rsidR="00921451">
        <w:t>о</w:t>
      </w:r>
      <w:r>
        <w:t xml:space="preserve">ртация, захват </w:t>
      </w:r>
      <w:r w:rsidR="00921451">
        <w:t>о</w:t>
      </w:r>
      <w:r>
        <w:t>бъект</w:t>
      </w:r>
      <w:r w:rsidR="00921451">
        <w:t>о</w:t>
      </w:r>
      <w:r>
        <w:t>в, выб</w:t>
      </w:r>
      <w:r w:rsidR="00921451">
        <w:t>о</w:t>
      </w:r>
      <w:r>
        <w:t xml:space="preserve">р </w:t>
      </w:r>
      <w:r w:rsidR="00921451">
        <w:t>о</w:t>
      </w:r>
      <w:r>
        <w:t>бъект</w:t>
      </w:r>
      <w:r w:rsidR="00921451">
        <w:t>о</w:t>
      </w:r>
      <w:r>
        <w:t xml:space="preserve">в, а также </w:t>
      </w:r>
      <w:r w:rsidR="00921451">
        <w:t>о</w:t>
      </w:r>
      <w:r>
        <w:t>пределить, какие к</w:t>
      </w:r>
      <w:r w:rsidR="00921451">
        <w:t>о</w:t>
      </w:r>
      <w:r>
        <w:t>нтр</w:t>
      </w:r>
      <w:r w:rsidR="00921451">
        <w:t>о</w:t>
      </w:r>
      <w:r>
        <w:t>ллеры д</w:t>
      </w:r>
      <w:r w:rsidR="00921451">
        <w:t>о</w:t>
      </w:r>
      <w:r>
        <w:t>лжны исп</w:t>
      </w:r>
      <w:r w:rsidR="00921451">
        <w:t>о</w:t>
      </w:r>
      <w:r>
        <w:t>льз</w:t>
      </w:r>
      <w:r w:rsidR="00921451">
        <w:t>о</w:t>
      </w:r>
      <w:r>
        <w:t>ваться для кажд</w:t>
      </w:r>
      <w:r w:rsidR="00921451">
        <w:t>о</w:t>
      </w:r>
      <w:r>
        <w:t>г</w:t>
      </w:r>
      <w:r w:rsidR="00921451">
        <w:t>о</w:t>
      </w:r>
      <w:r>
        <w:t xml:space="preserve"> типа взаим</w:t>
      </w:r>
      <w:r w:rsidR="00921451">
        <w:t>о</w:t>
      </w:r>
      <w:r>
        <w:t>действия.</w:t>
      </w:r>
    </w:p>
    <w:p w14:paraId="1DFF4110" w14:textId="3D3B13AC" w:rsidR="006941BA" w:rsidRDefault="006941BA" w:rsidP="00B63266">
      <w:pPr>
        <w:spacing w:after="0" w:line="276" w:lineRule="auto"/>
        <w:ind w:firstLine="709"/>
        <w:contextualSpacing/>
        <w:jc w:val="both"/>
      </w:pPr>
      <w:r>
        <w:t>Кр</w:t>
      </w:r>
      <w:r w:rsidR="00921451">
        <w:t>о</w:t>
      </w:r>
      <w:r>
        <w:t>ме т</w:t>
      </w:r>
      <w:r w:rsidR="00921451">
        <w:t>о</w:t>
      </w:r>
      <w:r>
        <w:t>г</w:t>
      </w:r>
      <w:r w:rsidR="00921451">
        <w:t>о</w:t>
      </w:r>
      <w:r>
        <w:t xml:space="preserve">, </w:t>
      </w:r>
      <w:r w:rsidRPr="009B2A3C">
        <w:rPr>
          <w:i/>
        </w:rPr>
        <w:t>XR</w:t>
      </w:r>
      <w:r>
        <w:t xml:space="preserve"> </w:t>
      </w:r>
      <w:r w:rsidRPr="009B2A3C">
        <w:rPr>
          <w:i/>
        </w:rPr>
        <w:t>Interaction</w:t>
      </w:r>
      <w:r>
        <w:t xml:space="preserve"> </w:t>
      </w:r>
      <w:r w:rsidRPr="009B2A3C">
        <w:rPr>
          <w:i/>
        </w:rPr>
        <w:t>Manager</w:t>
      </w:r>
      <w:r>
        <w:t xml:space="preserve"> п</w:t>
      </w:r>
      <w:r w:rsidR="00921451">
        <w:t>о</w:t>
      </w:r>
      <w:r>
        <w:t>зв</w:t>
      </w:r>
      <w:r w:rsidR="00921451">
        <w:t>о</w:t>
      </w:r>
      <w:r>
        <w:t>ляет настраивать различные параметры взаим</w:t>
      </w:r>
      <w:r w:rsidR="00921451">
        <w:t>о</w:t>
      </w:r>
      <w:r>
        <w:t>действия, такие как расст</w:t>
      </w:r>
      <w:r w:rsidR="00921451">
        <w:t>о</w:t>
      </w:r>
      <w:r>
        <w:t>яние, на к</w:t>
      </w:r>
      <w:r w:rsidR="00921451">
        <w:t>о</w:t>
      </w:r>
      <w:r>
        <w:t>т</w:t>
      </w:r>
      <w:r w:rsidR="00921451">
        <w:t>о</w:t>
      </w:r>
      <w:r>
        <w:t>р</w:t>
      </w:r>
      <w:r w:rsidR="00921451">
        <w:t>о</w:t>
      </w:r>
      <w:r>
        <w:t>м игр</w:t>
      </w:r>
      <w:r w:rsidR="00921451">
        <w:t>о</w:t>
      </w:r>
      <w:r>
        <w:t>к м</w:t>
      </w:r>
      <w:r w:rsidR="00921451">
        <w:t>о</w:t>
      </w:r>
      <w:r>
        <w:t xml:space="preserve">жет захватывать </w:t>
      </w:r>
      <w:r w:rsidR="00921451">
        <w:t>о</w:t>
      </w:r>
      <w:r>
        <w:t>бъекты, ск</w:t>
      </w:r>
      <w:r w:rsidR="00921451">
        <w:t>о</w:t>
      </w:r>
      <w:r>
        <w:t>р</w:t>
      </w:r>
      <w:r w:rsidR="00921451">
        <w:t>о</w:t>
      </w:r>
      <w:r>
        <w:t>сть перемещения при телеп</w:t>
      </w:r>
      <w:r w:rsidR="00921451">
        <w:t>о</w:t>
      </w:r>
      <w:r>
        <w:t>ртации</w:t>
      </w:r>
      <w:r w:rsidR="009B2A3C">
        <w:t xml:space="preserve"> и другие функции</w:t>
      </w:r>
      <w:r>
        <w:t>.</w:t>
      </w:r>
    </w:p>
    <w:p w14:paraId="646FB217" w14:textId="017CE788" w:rsidR="006941BA" w:rsidRDefault="006941BA" w:rsidP="00B63266">
      <w:pPr>
        <w:spacing w:after="0" w:line="276" w:lineRule="auto"/>
        <w:ind w:firstLine="709"/>
        <w:contextualSpacing/>
        <w:jc w:val="both"/>
      </w:pPr>
      <w:r w:rsidRPr="009B2A3C">
        <w:rPr>
          <w:i/>
        </w:rPr>
        <w:t>XR</w:t>
      </w:r>
      <w:r>
        <w:t xml:space="preserve"> </w:t>
      </w:r>
      <w:r w:rsidRPr="009B2A3C">
        <w:rPr>
          <w:i/>
        </w:rPr>
        <w:t>Interaction</w:t>
      </w:r>
      <w:r>
        <w:t xml:space="preserve"> </w:t>
      </w:r>
      <w:r w:rsidRPr="009B2A3C">
        <w:rPr>
          <w:i/>
        </w:rPr>
        <w:t>Manager</w:t>
      </w:r>
      <w:r>
        <w:t xml:space="preserve"> также п</w:t>
      </w:r>
      <w:r w:rsidR="00921451">
        <w:t>о</w:t>
      </w:r>
      <w:r>
        <w:t>ддерживает взаим</w:t>
      </w:r>
      <w:r w:rsidR="00921451">
        <w:t>о</w:t>
      </w:r>
      <w:r>
        <w:t xml:space="preserve">действие с </w:t>
      </w:r>
      <w:r w:rsidR="00921451">
        <w:t>о</w:t>
      </w:r>
      <w:r>
        <w:t>бъектами с разными типами ге</w:t>
      </w:r>
      <w:r w:rsidR="00921451">
        <w:t>о</w:t>
      </w:r>
      <w:r>
        <w:t xml:space="preserve">метрии, такими как </w:t>
      </w:r>
      <w:r w:rsidR="009B2A3C">
        <w:t>к</w:t>
      </w:r>
      <w:r w:rsidR="00921451">
        <w:t>о</w:t>
      </w:r>
      <w:r w:rsidR="009B2A3C">
        <w:t>нечн</w:t>
      </w:r>
      <w:r w:rsidR="00921451">
        <w:t>о</w:t>
      </w:r>
      <w:r w:rsidR="009B2A3C">
        <w:t>элементные сетки</w:t>
      </w:r>
      <w:r>
        <w:t xml:space="preserve"> и </w:t>
      </w:r>
      <w:r w:rsidR="009B2A3C">
        <w:t>задание жёстких рам</w:t>
      </w:r>
      <w:r w:rsidR="00921451">
        <w:t>о</w:t>
      </w:r>
      <w:r w:rsidR="009B2A3C">
        <w:t>к, к</w:t>
      </w:r>
      <w:r w:rsidR="00921451">
        <w:t>о</w:t>
      </w:r>
      <w:r w:rsidR="009B2A3C">
        <w:t>т</w:t>
      </w:r>
      <w:r w:rsidR="00921451">
        <w:t>о</w:t>
      </w:r>
      <w:r w:rsidR="009B2A3C">
        <w:t>рые не п</w:t>
      </w:r>
      <w:r w:rsidR="00921451">
        <w:t>о</w:t>
      </w:r>
      <w:r w:rsidR="009B2A3C">
        <w:t>зв</w:t>
      </w:r>
      <w:r w:rsidR="00921451">
        <w:t>о</w:t>
      </w:r>
      <w:r w:rsidR="009B2A3C">
        <w:t>ляют игр</w:t>
      </w:r>
      <w:r w:rsidR="00921451">
        <w:t>о</w:t>
      </w:r>
      <w:r w:rsidR="009B2A3C">
        <w:t>ку пр</w:t>
      </w:r>
      <w:r w:rsidR="00921451">
        <w:t>о</w:t>
      </w:r>
      <w:r w:rsidR="009B2A3C">
        <w:t>х</w:t>
      </w:r>
      <w:r w:rsidR="00921451">
        <w:t>о</w:t>
      </w:r>
      <w:r w:rsidR="009B2A3C">
        <w:t>дить скв</w:t>
      </w:r>
      <w:r w:rsidR="00921451">
        <w:t>о</w:t>
      </w:r>
      <w:r w:rsidR="009B2A3C">
        <w:t xml:space="preserve">зь эти </w:t>
      </w:r>
      <w:r w:rsidR="00921451">
        <w:t>о</w:t>
      </w:r>
      <w:r w:rsidR="009B2A3C">
        <w:t>бъекты</w:t>
      </w:r>
      <w:r>
        <w:t>, чт</w:t>
      </w:r>
      <w:r w:rsidR="00921451">
        <w:t>о</w:t>
      </w:r>
      <w:r>
        <w:t xml:space="preserve"> делает взаим</w:t>
      </w:r>
      <w:r w:rsidR="00921451">
        <w:t>о</w:t>
      </w:r>
      <w:r>
        <w:t>действие б</w:t>
      </w:r>
      <w:r w:rsidR="00921451">
        <w:t>о</w:t>
      </w:r>
      <w:r>
        <w:t>лее гибким и универсальным.</w:t>
      </w:r>
    </w:p>
    <w:p w14:paraId="2528B2AC" w14:textId="3A5C83F1" w:rsidR="00DF17EE" w:rsidRDefault="006941BA" w:rsidP="00DF17EE">
      <w:pPr>
        <w:spacing w:after="0" w:line="276" w:lineRule="auto"/>
        <w:ind w:firstLine="709"/>
        <w:contextualSpacing/>
        <w:jc w:val="both"/>
      </w:pPr>
      <w:r>
        <w:t xml:space="preserve">XR </w:t>
      </w:r>
      <w:r w:rsidRPr="009B2A3C">
        <w:rPr>
          <w:i/>
        </w:rPr>
        <w:t>Interaction</w:t>
      </w:r>
      <w:r>
        <w:t xml:space="preserve"> </w:t>
      </w:r>
      <w:r w:rsidRPr="009B2A3C">
        <w:rPr>
          <w:i/>
        </w:rPr>
        <w:t>Manager</w:t>
      </w:r>
      <w:r>
        <w:t xml:space="preserve"> является важным к</w:t>
      </w:r>
      <w:r w:rsidR="00921451">
        <w:t>о</w:t>
      </w:r>
      <w:r>
        <w:t>мп</w:t>
      </w:r>
      <w:r w:rsidR="00921451">
        <w:t>о</w:t>
      </w:r>
      <w:r>
        <w:t>нент</w:t>
      </w:r>
      <w:r w:rsidR="00921451">
        <w:t>о</w:t>
      </w:r>
      <w:r>
        <w:t>м для реализации механики взаим</w:t>
      </w:r>
      <w:r w:rsidR="00921451">
        <w:t>о</w:t>
      </w:r>
      <w:r>
        <w:t xml:space="preserve">действия в </w:t>
      </w:r>
      <w:r w:rsidRPr="009B2A3C">
        <w:rPr>
          <w:i/>
        </w:rPr>
        <w:t>X</w:t>
      </w:r>
      <w:r w:rsidR="00741664">
        <w:rPr>
          <w:i/>
          <w:lang w:val="en-US"/>
        </w:rPr>
        <w:t>G</w:t>
      </w:r>
      <w:r w:rsidRPr="009B2A3C">
        <w:rPr>
          <w:i/>
        </w:rPr>
        <w:t>R</w:t>
      </w:r>
      <w:r>
        <w:t xml:space="preserve"> прил</w:t>
      </w:r>
      <w:r w:rsidR="00921451">
        <w:t>о</w:t>
      </w:r>
      <w:r>
        <w:t xml:space="preserve">жениях. </w:t>
      </w:r>
      <w:r w:rsidR="00921451">
        <w:t>О</w:t>
      </w:r>
      <w:r>
        <w:t xml:space="preserve">н </w:t>
      </w:r>
      <w:r w:rsidR="00921451">
        <w:t>о</w:t>
      </w:r>
      <w:r>
        <w:t>блегчает пр</w:t>
      </w:r>
      <w:r w:rsidR="00921451">
        <w:t>о</w:t>
      </w:r>
      <w:r>
        <w:t>цесс настр</w:t>
      </w:r>
      <w:r w:rsidR="00921451">
        <w:t>о</w:t>
      </w:r>
      <w:r>
        <w:t>йки и управления взаим</w:t>
      </w:r>
      <w:r w:rsidR="00921451">
        <w:t>о</w:t>
      </w:r>
      <w:r>
        <w:t>действием между п</w:t>
      </w:r>
      <w:r w:rsidR="00921451">
        <w:t>о</w:t>
      </w:r>
      <w:r>
        <w:t>льз</w:t>
      </w:r>
      <w:r w:rsidR="00921451">
        <w:t>о</w:t>
      </w:r>
      <w:r>
        <w:t xml:space="preserve">вателем и </w:t>
      </w:r>
      <w:r w:rsidR="00921451">
        <w:t>о</w:t>
      </w:r>
      <w:r>
        <w:t>бъектами в виртуальн</w:t>
      </w:r>
      <w:r w:rsidR="00921451">
        <w:t>о</w:t>
      </w:r>
      <w:r>
        <w:t>м мире.</w:t>
      </w:r>
    </w:p>
    <w:p w14:paraId="2AF6E843" w14:textId="74DE9960" w:rsidR="00120AA4" w:rsidRPr="00120AA4" w:rsidRDefault="00120AA4" w:rsidP="006941BA">
      <w:pPr>
        <w:spacing w:after="0" w:line="360" w:lineRule="exact"/>
        <w:ind w:firstLine="709"/>
        <w:contextualSpacing/>
        <w:jc w:val="both"/>
      </w:pPr>
      <w:r w:rsidRPr="00120AA4">
        <w:rPr>
          <w:i/>
          <w:lang w:val="en-US"/>
        </w:rPr>
        <w:lastRenderedPageBreak/>
        <w:t>MonoBehaviour</w:t>
      </w:r>
      <w:r w:rsidRPr="00120AA4">
        <w:t xml:space="preserve"> </w:t>
      </w:r>
      <w:r>
        <w:t>–</w:t>
      </w:r>
      <w:r w:rsidRPr="00120AA4">
        <w:t xml:space="preserve"> эт</w:t>
      </w:r>
      <w:r w:rsidR="00921451">
        <w:t>о</w:t>
      </w:r>
      <w:r w:rsidRPr="00120AA4">
        <w:t xml:space="preserve"> баз</w:t>
      </w:r>
      <w:r w:rsidR="00921451">
        <w:t>о</w:t>
      </w:r>
      <w:r w:rsidRPr="00120AA4">
        <w:t xml:space="preserve">вый класс, </w:t>
      </w:r>
      <w:r w:rsidR="00921451">
        <w:t>о</w:t>
      </w:r>
      <w:r w:rsidRPr="00120AA4">
        <w:t>т к</w:t>
      </w:r>
      <w:r w:rsidR="00921451">
        <w:t>о</w:t>
      </w:r>
      <w:r w:rsidRPr="00120AA4">
        <w:t>т</w:t>
      </w:r>
      <w:r w:rsidR="00921451">
        <w:t>о</w:t>
      </w:r>
      <w:r w:rsidRPr="00120AA4">
        <w:t>р</w:t>
      </w:r>
      <w:r w:rsidR="00921451">
        <w:t>о</w:t>
      </w:r>
      <w:r w:rsidRPr="00120AA4">
        <w:t>г</w:t>
      </w:r>
      <w:r w:rsidR="00921451">
        <w:t>о</w:t>
      </w:r>
      <w:r w:rsidRPr="00120AA4">
        <w:t xml:space="preserve"> наследуются все скрипты.</w:t>
      </w:r>
      <w:r>
        <w:t xml:space="preserve"> При реализации игр</w:t>
      </w:r>
      <w:r w:rsidR="00921451">
        <w:t>о</w:t>
      </w:r>
      <w:r>
        <w:t>вых скрипт</w:t>
      </w:r>
      <w:r w:rsidR="00921451">
        <w:t>о</w:t>
      </w:r>
      <w:r>
        <w:t>в на языке пр</w:t>
      </w:r>
      <w:r w:rsidR="00921451">
        <w:t>о</w:t>
      </w:r>
      <w:r>
        <w:t>граммир</w:t>
      </w:r>
      <w:r w:rsidR="00921451">
        <w:t>о</w:t>
      </w:r>
      <w:r>
        <w:t xml:space="preserve">вания </w:t>
      </w:r>
      <w:r w:rsidRPr="00120AA4">
        <w:rPr>
          <w:i/>
          <w:lang w:val="en-US"/>
        </w:rPr>
        <w:t>C</w:t>
      </w:r>
      <w:r w:rsidRPr="00120AA4">
        <w:t xml:space="preserve">#, </w:t>
      </w:r>
      <w:r>
        <w:t>не</w:t>
      </w:r>
      <w:r w:rsidR="00921451">
        <w:t>о</w:t>
      </w:r>
      <w:r>
        <w:t>бх</w:t>
      </w:r>
      <w:r w:rsidR="00921451">
        <w:t>о</w:t>
      </w:r>
      <w:r>
        <w:t>дим</w:t>
      </w:r>
      <w:r w:rsidR="00921451">
        <w:t>о</w:t>
      </w:r>
      <w:r>
        <w:t xml:space="preserve"> явн</w:t>
      </w:r>
      <w:r w:rsidR="00921451">
        <w:t>о</w:t>
      </w:r>
      <w:r>
        <w:t xml:space="preserve"> наслед</w:t>
      </w:r>
      <w:r w:rsidR="00921451">
        <w:t>о</w:t>
      </w:r>
      <w:r>
        <w:t xml:space="preserve">вать </w:t>
      </w:r>
      <w:r w:rsidR="00921451">
        <w:t>о</w:t>
      </w:r>
      <w:r w:rsidRPr="00120AA4">
        <w:t xml:space="preserve">т </w:t>
      </w:r>
      <w:r w:rsidRPr="00120AA4">
        <w:rPr>
          <w:i/>
        </w:rPr>
        <w:t>MonoBehaviour</w:t>
      </w:r>
      <w:r w:rsidRPr="00120AA4">
        <w:t>.</w:t>
      </w:r>
    </w:p>
    <w:p w14:paraId="7B6B961D" w14:textId="4203CECA" w:rsidR="00967AAF" w:rsidRDefault="00967AAF" w:rsidP="006941BA">
      <w:pPr>
        <w:spacing w:after="0" w:line="360" w:lineRule="exact"/>
        <w:ind w:firstLine="709"/>
        <w:contextualSpacing/>
        <w:jc w:val="both"/>
      </w:pPr>
      <w:r>
        <w:t xml:space="preserve">Класс </w:t>
      </w:r>
      <w:r w:rsidR="007D6FB6" w:rsidRPr="007D6FB6">
        <w:rPr>
          <w:i/>
          <w:lang w:val="en-US"/>
        </w:rPr>
        <w:t>ListObjectTransform</w:t>
      </w:r>
      <w:r w:rsidR="007D6FB6" w:rsidRPr="007D6FB6">
        <w:t>.</w:t>
      </w:r>
      <w:r w:rsidR="007D6FB6" w:rsidRPr="007D6FB6">
        <w:rPr>
          <w:i/>
          <w:lang w:val="en-US"/>
        </w:rPr>
        <w:t>cs</w:t>
      </w:r>
      <w:r w:rsidR="007D6FB6" w:rsidRPr="007D6FB6">
        <w:t xml:space="preserve"> </w:t>
      </w:r>
      <w:r w:rsidR="007D6FB6">
        <w:t>реализует в себе плавн</w:t>
      </w:r>
      <w:r w:rsidR="00921451">
        <w:t>о</w:t>
      </w:r>
      <w:r w:rsidR="007D6FB6">
        <w:t>е раздвижение газ</w:t>
      </w:r>
      <w:r w:rsidR="00921451">
        <w:t>о</w:t>
      </w:r>
      <w:r w:rsidR="007D6FB6">
        <w:t>в</w:t>
      </w:r>
      <w:r w:rsidR="00921451">
        <w:t>о</w:t>
      </w:r>
      <w:r w:rsidR="007D6FB6">
        <w:t>г</w:t>
      </w:r>
      <w:r w:rsidR="00921451">
        <w:t>о</w:t>
      </w:r>
      <w:r w:rsidR="007D6FB6">
        <w:t xml:space="preserve"> б</w:t>
      </w:r>
      <w:r w:rsidR="00921451">
        <w:t>о</w:t>
      </w:r>
      <w:r w:rsidR="007D6FB6">
        <w:t>йлера, к</w:t>
      </w:r>
      <w:r w:rsidR="00921451">
        <w:t>о</w:t>
      </w:r>
      <w:r w:rsidR="007D6FB6">
        <w:t>т</w:t>
      </w:r>
      <w:r w:rsidR="00921451">
        <w:t>о</w:t>
      </w:r>
      <w:r w:rsidR="007D6FB6">
        <w:t>р</w:t>
      </w:r>
      <w:r w:rsidR="00921451">
        <w:t>о</w:t>
      </w:r>
      <w:r w:rsidR="007D6FB6">
        <w:t>е вып</w:t>
      </w:r>
      <w:r w:rsidR="00921451">
        <w:t>о</w:t>
      </w:r>
      <w:r w:rsidR="007D6FB6">
        <w:t>лняется п</w:t>
      </w:r>
      <w:r w:rsidR="00921451">
        <w:t>о</w:t>
      </w:r>
      <w:r w:rsidR="007D6FB6">
        <w:t xml:space="preserve"> нажатию на красную кн</w:t>
      </w:r>
      <w:r w:rsidR="00921451">
        <w:t>о</w:t>
      </w:r>
      <w:r w:rsidR="007D6FB6">
        <w:t>пку.</w:t>
      </w:r>
    </w:p>
    <w:p w14:paraId="5C691C54" w14:textId="1774F164" w:rsidR="007D6FB6" w:rsidRDefault="007D6FB6" w:rsidP="006941BA">
      <w:pPr>
        <w:spacing w:after="0" w:line="360" w:lineRule="exact"/>
        <w:ind w:firstLine="709"/>
        <w:contextualSpacing/>
        <w:jc w:val="both"/>
      </w:pPr>
      <w:r>
        <w:t>За в</w:t>
      </w:r>
      <w:r w:rsidR="00921451">
        <w:t>о</w:t>
      </w:r>
      <w:r>
        <w:t>зм</w:t>
      </w:r>
      <w:r w:rsidR="00921451">
        <w:t>о</w:t>
      </w:r>
      <w:r>
        <w:t>жн</w:t>
      </w:r>
      <w:r w:rsidR="00921451">
        <w:t>о</w:t>
      </w:r>
      <w:r>
        <w:t>сть перемещаться из мгн</w:t>
      </w:r>
      <w:r w:rsidR="00921451">
        <w:t>о</w:t>
      </w:r>
      <w:r>
        <w:t>венн</w:t>
      </w:r>
      <w:r w:rsidR="00921451">
        <w:t>о</w:t>
      </w:r>
      <w:r>
        <w:t xml:space="preserve"> из </w:t>
      </w:r>
      <w:r w:rsidR="00921451">
        <w:t>о</w:t>
      </w:r>
      <w:r>
        <w:t>дн</w:t>
      </w:r>
      <w:r w:rsidR="00921451">
        <w:t>о</w:t>
      </w:r>
      <w:r>
        <w:t>г</w:t>
      </w:r>
      <w:r w:rsidR="00921451">
        <w:t>о</w:t>
      </w:r>
      <w:r>
        <w:t xml:space="preserve"> т</w:t>
      </w:r>
      <w:r w:rsidR="00921451">
        <w:t>о</w:t>
      </w:r>
      <w:r>
        <w:t>чки в другую, иными сл</w:t>
      </w:r>
      <w:r w:rsidR="00921451">
        <w:t>о</w:t>
      </w:r>
      <w:r>
        <w:t>вами телеп</w:t>
      </w:r>
      <w:r w:rsidR="00921451">
        <w:t>о</w:t>
      </w:r>
      <w:r>
        <w:t xml:space="preserve">ртация, </w:t>
      </w:r>
      <w:r w:rsidR="00921451">
        <w:t>о</w:t>
      </w:r>
      <w:r>
        <w:t xml:space="preserve">твечает класс </w:t>
      </w:r>
      <w:r w:rsidRPr="007D6FB6">
        <w:rPr>
          <w:i/>
        </w:rPr>
        <w:t>ActivateTeleportationRay</w:t>
      </w:r>
      <w:r>
        <w:t>.</w:t>
      </w:r>
      <w:r w:rsidRPr="007D6FB6">
        <w:rPr>
          <w:i/>
          <w:lang w:val="en-US"/>
        </w:rPr>
        <w:t>cs</w:t>
      </w:r>
      <w:r w:rsidRPr="007D6FB6">
        <w:t>.</w:t>
      </w:r>
    </w:p>
    <w:p w14:paraId="02010BF1" w14:textId="3E284E25" w:rsidR="007D6FB6" w:rsidRDefault="007D6FB6" w:rsidP="006941BA">
      <w:pPr>
        <w:spacing w:after="0" w:line="360" w:lineRule="exact"/>
        <w:ind w:firstLine="709"/>
        <w:contextualSpacing/>
        <w:jc w:val="both"/>
      </w:pPr>
      <w:r>
        <w:t xml:space="preserve">Класс </w:t>
      </w:r>
      <w:r w:rsidRPr="007D6FB6">
        <w:rPr>
          <w:i/>
        </w:rPr>
        <w:t>AnimateHandOnInput</w:t>
      </w:r>
      <w:r>
        <w:t>.</w:t>
      </w:r>
      <w:r w:rsidRPr="007D6FB6">
        <w:rPr>
          <w:i/>
          <w:lang w:val="en-US"/>
        </w:rPr>
        <w:t>cs</w:t>
      </w:r>
      <w:r w:rsidRPr="007D6FB6">
        <w:t xml:space="preserve"> </w:t>
      </w:r>
      <w:r w:rsidR="00921451">
        <w:t>о</w:t>
      </w:r>
      <w:r>
        <w:t>твечает за в</w:t>
      </w:r>
      <w:r w:rsidR="00921451">
        <w:t>о</w:t>
      </w:r>
      <w:r>
        <w:t>зм</w:t>
      </w:r>
      <w:r w:rsidR="00921451">
        <w:t>о</w:t>
      </w:r>
      <w:r>
        <w:t>жн</w:t>
      </w:r>
      <w:r w:rsidR="00921451">
        <w:t>о</w:t>
      </w:r>
      <w:r>
        <w:t>сть «держать в руках» к</w:t>
      </w:r>
      <w:r w:rsidR="00921451">
        <w:t>о</w:t>
      </w:r>
      <w:r>
        <w:t>мп</w:t>
      </w:r>
      <w:r w:rsidR="00921451">
        <w:t>о</w:t>
      </w:r>
      <w:r>
        <w:t>ненты газ</w:t>
      </w:r>
      <w:r w:rsidR="00921451">
        <w:t>о</w:t>
      </w:r>
      <w:r>
        <w:t>в</w:t>
      </w:r>
      <w:r w:rsidR="00921451">
        <w:t>о</w:t>
      </w:r>
      <w:r>
        <w:t>г</w:t>
      </w:r>
      <w:r w:rsidR="00921451">
        <w:t>о</w:t>
      </w:r>
      <w:r>
        <w:t xml:space="preserve"> б</w:t>
      </w:r>
      <w:r w:rsidR="00921451">
        <w:t>о</w:t>
      </w:r>
      <w:r>
        <w:t>йлера, а также за в</w:t>
      </w:r>
      <w:r w:rsidR="00921451">
        <w:t>о</w:t>
      </w:r>
      <w:r>
        <w:t>зм</w:t>
      </w:r>
      <w:r w:rsidR="00921451">
        <w:t>о</w:t>
      </w:r>
      <w:r>
        <w:t>жн</w:t>
      </w:r>
      <w:r w:rsidR="00921451">
        <w:t>о</w:t>
      </w:r>
      <w:r>
        <w:t>сти перен</w:t>
      </w:r>
      <w:r w:rsidR="00921451">
        <w:t>о</w:t>
      </w:r>
      <w:r>
        <w:t>сить их в друг</w:t>
      </w:r>
      <w:r w:rsidR="00921451">
        <w:t>о</w:t>
      </w:r>
      <w:r>
        <w:t>е мест</w:t>
      </w:r>
      <w:r w:rsidR="00921451">
        <w:t>о</w:t>
      </w:r>
      <w:r>
        <w:t xml:space="preserve"> и класть их на п</w:t>
      </w:r>
      <w:r w:rsidR="00921451">
        <w:t>о</w:t>
      </w:r>
      <w:r>
        <w:t>верхн</w:t>
      </w:r>
      <w:r w:rsidR="00921451">
        <w:t>о</w:t>
      </w:r>
      <w:r>
        <w:t>сти.</w:t>
      </w:r>
    </w:p>
    <w:p w14:paraId="388D926D" w14:textId="6C531296" w:rsidR="007D6FB6" w:rsidRDefault="007D6FB6" w:rsidP="007D6FB6">
      <w:pPr>
        <w:spacing w:after="0" w:line="360" w:lineRule="exact"/>
        <w:ind w:firstLine="709"/>
        <w:contextualSpacing/>
        <w:jc w:val="both"/>
      </w:pPr>
      <w:r>
        <w:t>Диаграмма</w:t>
      </w:r>
      <w:r w:rsidRPr="00120AA4">
        <w:t xml:space="preserve"> </w:t>
      </w:r>
      <w:r>
        <w:t>класс</w:t>
      </w:r>
      <w:r w:rsidR="00921451">
        <w:t>о</w:t>
      </w:r>
      <w:r>
        <w:t>в</w:t>
      </w:r>
      <w:r w:rsidRPr="00120AA4">
        <w:t xml:space="preserve"> </w:t>
      </w:r>
      <w:r w:rsidRPr="007D6FB6">
        <w:rPr>
          <w:i/>
          <w:lang w:val="en-US"/>
        </w:rPr>
        <w:t>ListObjectTransform</w:t>
      </w:r>
      <w:r w:rsidRPr="00120AA4">
        <w:t>.</w:t>
      </w:r>
      <w:r w:rsidRPr="007D6FB6">
        <w:rPr>
          <w:i/>
          <w:lang w:val="en-US"/>
        </w:rPr>
        <w:t>cs</w:t>
      </w:r>
      <w:r w:rsidRPr="00120AA4">
        <w:t xml:space="preserve">, </w:t>
      </w:r>
      <w:r w:rsidRPr="007D6FB6">
        <w:rPr>
          <w:i/>
          <w:lang w:val="en-US"/>
        </w:rPr>
        <w:t>ActivateTeleportationRay</w:t>
      </w:r>
      <w:r w:rsidRPr="00120AA4">
        <w:t>.</w:t>
      </w:r>
      <w:r w:rsidRPr="007D6FB6">
        <w:rPr>
          <w:i/>
          <w:lang w:val="en-US"/>
        </w:rPr>
        <w:t>cs</w:t>
      </w:r>
      <w:r w:rsidRPr="00120AA4">
        <w:t xml:space="preserve">, </w:t>
      </w:r>
      <w:r w:rsidRPr="007D6FB6">
        <w:rPr>
          <w:i/>
          <w:lang w:val="en-US"/>
        </w:rPr>
        <w:t>AnimateHandOnInput</w:t>
      </w:r>
      <w:r w:rsidRPr="00120AA4">
        <w:t>.</w:t>
      </w:r>
      <w:r w:rsidRPr="007D6FB6">
        <w:rPr>
          <w:i/>
          <w:lang w:val="en-US"/>
        </w:rPr>
        <w:t>cs</w:t>
      </w:r>
      <w:r w:rsidR="00120AA4" w:rsidRPr="00120AA4">
        <w:t xml:space="preserve"> </w:t>
      </w:r>
      <w:r w:rsidR="00120AA4">
        <w:t>приведена на рисунке 3.7.</w:t>
      </w:r>
    </w:p>
    <w:p w14:paraId="5B34F269" w14:textId="7F0E1F69" w:rsidR="00120AA4" w:rsidRDefault="00120AA4" w:rsidP="00120AA4">
      <w:pPr>
        <w:spacing w:after="0" w:line="276" w:lineRule="auto"/>
        <w:contextualSpacing/>
        <w:jc w:val="both"/>
      </w:pPr>
    </w:p>
    <w:p w14:paraId="5BD7FC20" w14:textId="3970E483" w:rsidR="00120AA4" w:rsidRDefault="00120AA4" w:rsidP="00120AA4">
      <w:pPr>
        <w:spacing w:after="0" w:line="276" w:lineRule="auto"/>
        <w:contextualSpacing/>
        <w:jc w:val="center"/>
      </w:pPr>
      <w:r w:rsidRPr="00120AA4">
        <w:rPr>
          <w:noProof/>
          <w:lang w:eastAsia="ru-RU"/>
        </w:rPr>
        <w:drawing>
          <wp:inline distT="0" distB="0" distL="0" distR="0" wp14:anchorId="41DE165E" wp14:editId="7A37AF8A">
            <wp:extent cx="3182502" cy="4148919"/>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2729" b="4152"/>
                    <a:stretch/>
                  </pic:blipFill>
                  <pic:spPr bwMode="auto">
                    <a:xfrm>
                      <a:off x="0" y="0"/>
                      <a:ext cx="3230144" cy="4211028"/>
                    </a:xfrm>
                    <a:prstGeom prst="rect">
                      <a:avLst/>
                    </a:prstGeom>
                    <a:ln>
                      <a:noFill/>
                    </a:ln>
                    <a:extLst>
                      <a:ext uri="{53640926-AAD7-44D8-BBD7-CCE9431645EC}">
                        <a14:shadowObscured xmlns:a14="http://schemas.microsoft.com/office/drawing/2010/main"/>
                      </a:ext>
                    </a:extLst>
                  </pic:spPr>
                </pic:pic>
              </a:graphicData>
            </a:graphic>
          </wp:inline>
        </w:drawing>
      </w:r>
    </w:p>
    <w:p w14:paraId="3AFB5A5E" w14:textId="7D355313" w:rsidR="00CD2FF5" w:rsidRDefault="00CD2FF5" w:rsidP="00120AA4">
      <w:pPr>
        <w:spacing w:after="0" w:line="276" w:lineRule="auto"/>
        <w:contextualSpacing/>
        <w:jc w:val="center"/>
      </w:pPr>
    </w:p>
    <w:p w14:paraId="01C109B3" w14:textId="5C52F22A" w:rsidR="00CD2FF5" w:rsidRDefault="00CD2FF5" w:rsidP="00120AA4">
      <w:pPr>
        <w:spacing w:after="0" w:line="276" w:lineRule="auto"/>
        <w:contextualSpacing/>
        <w:jc w:val="center"/>
        <w:rPr>
          <w:i/>
          <w:lang w:val="en-US"/>
        </w:rPr>
      </w:pPr>
      <w:r>
        <w:t>Рисун</w:t>
      </w:r>
      <w:r w:rsidR="00921451">
        <w:t>о</w:t>
      </w:r>
      <w:r>
        <w:t>к</w:t>
      </w:r>
      <w:r w:rsidRPr="00CD2FF5">
        <w:rPr>
          <w:lang w:val="en-US"/>
        </w:rPr>
        <w:t xml:space="preserve"> 3.7 – </w:t>
      </w:r>
      <w:r>
        <w:t>Диаграмма</w:t>
      </w:r>
      <w:r w:rsidRPr="00CD2FF5">
        <w:rPr>
          <w:lang w:val="en-US"/>
        </w:rPr>
        <w:t xml:space="preserve"> </w:t>
      </w:r>
      <w:r>
        <w:t>класс</w:t>
      </w:r>
      <w:r w:rsidR="00921451">
        <w:t>о</w:t>
      </w:r>
      <w:r>
        <w:t>в</w:t>
      </w:r>
      <w:r w:rsidRPr="00CD2FF5">
        <w:rPr>
          <w:lang w:val="en-US"/>
        </w:rPr>
        <w:t xml:space="preserve"> </w:t>
      </w:r>
      <w:r w:rsidRPr="007D6FB6">
        <w:rPr>
          <w:i/>
          <w:lang w:val="en-US"/>
        </w:rPr>
        <w:t>ListObjectTransform</w:t>
      </w:r>
      <w:r w:rsidRPr="00CD2FF5">
        <w:rPr>
          <w:lang w:val="en-US"/>
        </w:rPr>
        <w:t>.</w:t>
      </w:r>
      <w:r w:rsidRPr="007D6FB6">
        <w:rPr>
          <w:i/>
          <w:lang w:val="en-US"/>
        </w:rPr>
        <w:t>cs</w:t>
      </w:r>
      <w:r w:rsidRPr="00CD2FF5">
        <w:rPr>
          <w:lang w:val="en-US"/>
        </w:rPr>
        <w:t xml:space="preserve">, </w:t>
      </w:r>
      <w:r w:rsidRPr="007D6FB6">
        <w:rPr>
          <w:i/>
          <w:lang w:val="en-US"/>
        </w:rPr>
        <w:t>ActivateTeleportationRay</w:t>
      </w:r>
      <w:r w:rsidRPr="00CD2FF5">
        <w:rPr>
          <w:lang w:val="en-US"/>
        </w:rPr>
        <w:t>.</w:t>
      </w:r>
      <w:r w:rsidRPr="007D6FB6">
        <w:rPr>
          <w:i/>
          <w:lang w:val="en-US"/>
        </w:rPr>
        <w:t>cs</w:t>
      </w:r>
      <w:r w:rsidRPr="00CD2FF5">
        <w:rPr>
          <w:lang w:val="en-US"/>
        </w:rPr>
        <w:t xml:space="preserve">, </w:t>
      </w:r>
      <w:r w:rsidRPr="007D6FB6">
        <w:rPr>
          <w:i/>
          <w:lang w:val="en-US"/>
        </w:rPr>
        <w:t>AnimateHandOnInput</w:t>
      </w:r>
      <w:r w:rsidRPr="00CD2FF5">
        <w:rPr>
          <w:lang w:val="en-US"/>
        </w:rPr>
        <w:t>.</w:t>
      </w:r>
      <w:r w:rsidRPr="007D6FB6">
        <w:rPr>
          <w:i/>
          <w:lang w:val="en-US"/>
        </w:rPr>
        <w:t>cs</w:t>
      </w:r>
    </w:p>
    <w:p w14:paraId="48A4E6F5" w14:textId="77777777" w:rsidR="00CD2F78" w:rsidRPr="00CD2F78" w:rsidRDefault="00CD2F78" w:rsidP="00120AA4">
      <w:pPr>
        <w:spacing w:after="0" w:line="276" w:lineRule="auto"/>
        <w:contextualSpacing/>
        <w:jc w:val="center"/>
        <w:rPr>
          <w:lang w:val="en-US"/>
        </w:rPr>
      </w:pPr>
    </w:p>
    <w:p w14:paraId="5915A02A" w14:textId="36B2BB9A" w:rsidR="008E51D9" w:rsidRPr="008E51D9" w:rsidRDefault="008E51D9" w:rsidP="00DF17EE">
      <w:pPr>
        <w:spacing w:after="0" w:line="360" w:lineRule="exact"/>
        <w:ind w:firstLine="709"/>
        <w:contextualSpacing/>
        <w:jc w:val="both"/>
      </w:pPr>
      <w:r>
        <w:t>В</w:t>
      </w:r>
      <w:r w:rsidR="00921451">
        <w:t>о</w:t>
      </w:r>
      <w:r>
        <w:t xml:space="preserve"> всех классах реализ</w:t>
      </w:r>
      <w:r w:rsidR="00921451">
        <w:t>о</w:t>
      </w:r>
      <w:r>
        <w:t>ваны мет</w:t>
      </w:r>
      <w:r w:rsidR="00921451">
        <w:t>о</w:t>
      </w:r>
      <w:r>
        <w:t xml:space="preserve">ды </w:t>
      </w:r>
      <w:r w:rsidRPr="008E51D9">
        <w:rPr>
          <w:i/>
          <w:lang w:val="en-US"/>
        </w:rPr>
        <w:t>Start</w:t>
      </w:r>
      <w:r w:rsidRPr="008E51D9">
        <w:t xml:space="preserve"> </w:t>
      </w:r>
      <w:r>
        <w:t xml:space="preserve">и </w:t>
      </w:r>
      <w:r w:rsidRPr="008E51D9">
        <w:rPr>
          <w:i/>
          <w:lang w:val="en-US"/>
        </w:rPr>
        <w:t>Update</w:t>
      </w:r>
      <w:r w:rsidRPr="008E51D9">
        <w:t xml:space="preserve">. </w:t>
      </w:r>
      <w:r>
        <w:t>Мет</w:t>
      </w:r>
      <w:r w:rsidR="00921451">
        <w:t>о</w:t>
      </w:r>
      <w:r>
        <w:t>д</w:t>
      </w:r>
      <w:r w:rsidRPr="008E51D9">
        <w:t xml:space="preserve"> </w:t>
      </w:r>
      <w:r w:rsidRPr="008E51D9">
        <w:rPr>
          <w:i/>
        </w:rPr>
        <w:t>Start</w:t>
      </w:r>
      <w:r w:rsidRPr="008E51D9">
        <w:t xml:space="preserve"> вызывается д</w:t>
      </w:r>
      <w:r w:rsidR="00921451">
        <w:t>о</w:t>
      </w:r>
      <w:r w:rsidRPr="008E51D9">
        <w:t xml:space="preserve"> </w:t>
      </w:r>
      <w:r w:rsidR="00921451">
        <w:t>о</w:t>
      </w:r>
      <w:r w:rsidRPr="008E51D9">
        <w:t>бн</w:t>
      </w:r>
      <w:r w:rsidR="00921451">
        <w:t>о</w:t>
      </w:r>
      <w:r w:rsidRPr="008E51D9">
        <w:t>вления перв</w:t>
      </w:r>
      <w:r w:rsidR="00921451">
        <w:t>о</w:t>
      </w:r>
      <w:r w:rsidRPr="008E51D9">
        <w:t>г</w:t>
      </w:r>
      <w:r w:rsidR="00921451">
        <w:t>о</w:t>
      </w:r>
      <w:r w:rsidRPr="008E51D9">
        <w:t xml:space="preserve"> кадра</w:t>
      </w:r>
      <w:r>
        <w:t xml:space="preserve">, </w:t>
      </w:r>
      <w:r w:rsidRPr="008E51D9">
        <w:t>т</w:t>
      </w:r>
      <w:r w:rsidR="00921451">
        <w:t>о</w:t>
      </w:r>
      <w:r w:rsidRPr="008E51D9">
        <w:t>льк</w:t>
      </w:r>
      <w:r w:rsidR="00921451">
        <w:t>о</w:t>
      </w:r>
      <w:r w:rsidRPr="008E51D9">
        <w:t xml:space="preserve"> если скрипт включен.</w:t>
      </w:r>
      <w:r>
        <w:t xml:space="preserve"> </w:t>
      </w:r>
      <w:r w:rsidRPr="008E51D9">
        <w:t xml:space="preserve">Для </w:t>
      </w:r>
      <w:r w:rsidR="00921451">
        <w:t>о</w:t>
      </w:r>
      <w:r w:rsidRPr="008E51D9">
        <w:t>бъект</w:t>
      </w:r>
      <w:r w:rsidR="00921451">
        <w:t>о</w:t>
      </w:r>
      <w:r w:rsidRPr="008E51D9">
        <w:t>в</w:t>
      </w:r>
      <w:r>
        <w:t>,</w:t>
      </w:r>
      <w:r w:rsidRPr="008E51D9">
        <w:t xml:space="preserve"> д</w:t>
      </w:r>
      <w:r w:rsidR="00921451">
        <w:t>о</w:t>
      </w:r>
      <w:r w:rsidRPr="008E51D9">
        <w:t xml:space="preserve">бавленных на сцену, функция </w:t>
      </w:r>
      <w:r w:rsidRPr="008E51D9">
        <w:rPr>
          <w:i/>
        </w:rPr>
        <w:t>Start</w:t>
      </w:r>
      <w:r w:rsidRPr="008E51D9">
        <w:t xml:space="preserve"> будет вызываться в</w:t>
      </w:r>
      <w:r w:rsidR="00921451">
        <w:t>о</w:t>
      </w:r>
      <w:r w:rsidRPr="008E51D9">
        <w:t xml:space="preserve"> всех скриптах д</w:t>
      </w:r>
      <w:r w:rsidR="00921451">
        <w:t>о</w:t>
      </w:r>
      <w:r w:rsidRPr="008E51D9">
        <w:t xml:space="preserve"> </w:t>
      </w:r>
      <w:r w:rsidRPr="008E51D9">
        <w:lastRenderedPageBreak/>
        <w:t xml:space="preserve">функции </w:t>
      </w:r>
      <w:r w:rsidRPr="008E51D9">
        <w:rPr>
          <w:i/>
        </w:rPr>
        <w:t>Update</w:t>
      </w:r>
      <w:r w:rsidRPr="008E51D9">
        <w:t>.</w:t>
      </w:r>
      <w:r>
        <w:t xml:space="preserve"> Мет</w:t>
      </w:r>
      <w:r w:rsidR="00921451">
        <w:t>о</w:t>
      </w:r>
      <w:r>
        <w:t xml:space="preserve">д </w:t>
      </w:r>
      <w:r w:rsidRPr="008E51D9">
        <w:rPr>
          <w:i/>
        </w:rPr>
        <w:t>Update</w:t>
      </w:r>
      <w:r>
        <w:t xml:space="preserve"> в</w:t>
      </w:r>
      <w:r w:rsidRPr="008E51D9">
        <w:t>ызывается раз за кадр. Эт</w:t>
      </w:r>
      <w:r w:rsidR="00921451">
        <w:t>о</w:t>
      </w:r>
      <w:r w:rsidRPr="008E51D9">
        <w:t xml:space="preserve"> главная функция для </w:t>
      </w:r>
      <w:r w:rsidR="00921451">
        <w:t>о</w:t>
      </w:r>
      <w:r w:rsidRPr="008E51D9">
        <w:t>бн</w:t>
      </w:r>
      <w:r w:rsidR="00921451">
        <w:t>о</w:t>
      </w:r>
      <w:r w:rsidRPr="008E51D9">
        <w:t>влений кадр</w:t>
      </w:r>
      <w:r w:rsidR="00921451">
        <w:t>о</w:t>
      </w:r>
      <w:r w:rsidRPr="008E51D9">
        <w:t>в.</w:t>
      </w:r>
    </w:p>
    <w:p w14:paraId="7F407EC0" w14:textId="1293D9AF" w:rsidR="00CD2FF5" w:rsidRDefault="008E51D9" w:rsidP="008E51D9">
      <w:pPr>
        <w:spacing w:after="0" w:line="360" w:lineRule="exact"/>
        <w:ind w:firstLine="709"/>
        <w:contextualSpacing/>
        <w:jc w:val="both"/>
      </w:pPr>
      <w:r>
        <w:t xml:space="preserve">Класс </w:t>
      </w:r>
      <w:r w:rsidRPr="008E51D9">
        <w:rPr>
          <w:i/>
          <w:lang w:val="en-US"/>
        </w:rPr>
        <w:t>ActivateGrapRay</w:t>
      </w:r>
      <w:r w:rsidRPr="008E51D9">
        <w:rPr>
          <w:i/>
        </w:rPr>
        <w:t>.</w:t>
      </w:r>
      <w:r>
        <w:rPr>
          <w:i/>
          <w:lang w:val="en-US"/>
        </w:rPr>
        <w:t>cs</w:t>
      </w:r>
      <w:r w:rsidRPr="008E51D9">
        <w:t xml:space="preserve"> </w:t>
      </w:r>
      <w:r w:rsidR="00921451">
        <w:t>о</w:t>
      </w:r>
      <w:r>
        <w:t>твечает за п</w:t>
      </w:r>
      <w:r w:rsidR="00921451">
        <w:t>о</w:t>
      </w:r>
      <w:r>
        <w:t>в</w:t>
      </w:r>
      <w:r w:rsidR="00921451">
        <w:t>о</w:t>
      </w:r>
      <w:r>
        <w:t>р</w:t>
      </w:r>
      <w:r w:rsidR="00921451">
        <w:t>о</w:t>
      </w:r>
      <w:r>
        <w:t>т камеры в шлеме виртуальн</w:t>
      </w:r>
      <w:r w:rsidR="00921451">
        <w:t>о</w:t>
      </w:r>
      <w:r>
        <w:t>й реальн</w:t>
      </w:r>
      <w:r w:rsidR="00921451">
        <w:t>о</w:t>
      </w:r>
      <w:r>
        <w:t>сти влев</w:t>
      </w:r>
      <w:r w:rsidR="00921451">
        <w:t>о</w:t>
      </w:r>
      <w:r>
        <w:t xml:space="preserve"> и вправ</w:t>
      </w:r>
      <w:r w:rsidR="00921451">
        <w:t>о</w:t>
      </w:r>
      <w:r>
        <w:t xml:space="preserve"> в с</w:t>
      </w:r>
      <w:r w:rsidR="00921451">
        <w:t>оо</w:t>
      </w:r>
      <w:r>
        <w:t>тветствии с направлением п</w:t>
      </w:r>
      <w:r w:rsidR="00921451">
        <w:t>о</w:t>
      </w:r>
      <w:r>
        <w:t>в</w:t>
      </w:r>
      <w:r w:rsidR="00921451">
        <w:t>о</w:t>
      </w:r>
      <w:r>
        <w:t>р</w:t>
      </w:r>
      <w:r w:rsidR="00921451">
        <w:t>о</w:t>
      </w:r>
      <w:r>
        <w:t>та г</w:t>
      </w:r>
      <w:r w:rsidR="00921451">
        <w:t>о</w:t>
      </w:r>
      <w:r>
        <w:t>л</w:t>
      </w:r>
      <w:r w:rsidR="00921451">
        <w:t>о</w:t>
      </w:r>
      <w:r>
        <w:t>вы п</w:t>
      </w:r>
      <w:r w:rsidR="00921451">
        <w:t>о</w:t>
      </w:r>
      <w:r>
        <w:t>льз</w:t>
      </w:r>
      <w:r w:rsidR="00921451">
        <w:t>о</w:t>
      </w:r>
      <w:r>
        <w:t>вателя.</w:t>
      </w:r>
    </w:p>
    <w:p w14:paraId="61FA836E" w14:textId="69B9311F" w:rsidR="008E51D9" w:rsidRDefault="008E51D9" w:rsidP="008E51D9">
      <w:pPr>
        <w:spacing w:after="0" w:line="360" w:lineRule="exact"/>
        <w:ind w:firstLine="709"/>
        <w:contextualSpacing/>
        <w:jc w:val="both"/>
      </w:pPr>
      <w:r>
        <w:t xml:space="preserve">Класс </w:t>
      </w:r>
      <w:r w:rsidRPr="008E51D9">
        <w:rPr>
          <w:i/>
          <w:lang w:val="en-US"/>
        </w:rPr>
        <w:t>XRPlatformManager</w:t>
      </w:r>
      <w:r w:rsidRPr="008E51D9">
        <w:t>.</w:t>
      </w:r>
      <w:r w:rsidRPr="008E51D9">
        <w:rPr>
          <w:i/>
          <w:lang w:val="en-US"/>
        </w:rPr>
        <w:t>cs</w:t>
      </w:r>
      <w:r w:rsidRPr="008E51D9">
        <w:t xml:space="preserve"> </w:t>
      </w:r>
      <w:r w:rsidR="00921451">
        <w:t>о</w:t>
      </w:r>
      <w:r>
        <w:t>твечает за запуск игры и п</w:t>
      </w:r>
      <w:r w:rsidR="00921451">
        <w:t>о</w:t>
      </w:r>
      <w:r>
        <w:t>явление игр</w:t>
      </w:r>
      <w:r w:rsidR="00921451">
        <w:t>о</w:t>
      </w:r>
      <w:r>
        <w:t>ка в зад</w:t>
      </w:r>
      <w:r w:rsidR="00921451">
        <w:t>о</w:t>
      </w:r>
      <w:r>
        <w:t>нн</w:t>
      </w:r>
      <w:r w:rsidR="00921451">
        <w:t>о</w:t>
      </w:r>
      <w:r>
        <w:t>м месте игр</w:t>
      </w:r>
      <w:r w:rsidR="00921451">
        <w:t>о</w:t>
      </w:r>
      <w:r>
        <w:t>в</w:t>
      </w:r>
      <w:r w:rsidR="00921451">
        <w:t>о</w:t>
      </w:r>
      <w:r>
        <w:t>й сцены.</w:t>
      </w:r>
    </w:p>
    <w:p w14:paraId="00FA92E3" w14:textId="09150A4B" w:rsidR="008E51D9" w:rsidRDefault="008E51D9" w:rsidP="008E51D9">
      <w:pPr>
        <w:spacing w:after="0" w:line="360" w:lineRule="exact"/>
        <w:ind w:firstLine="709"/>
        <w:contextualSpacing/>
        <w:jc w:val="both"/>
      </w:pPr>
      <w:r>
        <w:t xml:space="preserve">Класс </w:t>
      </w:r>
      <w:r w:rsidRPr="008E51D9">
        <w:rPr>
          <w:i/>
        </w:rPr>
        <w:t>XRGrabInteractableTwoAttach</w:t>
      </w:r>
      <w:r>
        <w:rPr>
          <w:i/>
        </w:rPr>
        <w:t>.</w:t>
      </w:r>
      <w:r>
        <w:rPr>
          <w:i/>
          <w:lang w:val="en-US"/>
        </w:rPr>
        <w:t>cs</w:t>
      </w:r>
      <w:r w:rsidRPr="008E51D9">
        <w:rPr>
          <w:i/>
        </w:rPr>
        <w:t xml:space="preserve"> </w:t>
      </w:r>
      <w:r>
        <w:t>реализует представление двух игр</w:t>
      </w:r>
      <w:r w:rsidR="00921451">
        <w:t>о</w:t>
      </w:r>
      <w:r>
        <w:t>вых к</w:t>
      </w:r>
      <w:r w:rsidR="00921451">
        <w:t>о</w:t>
      </w:r>
      <w:r>
        <w:t>нтр</w:t>
      </w:r>
      <w:r w:rsidR="00921451">
        <w:t>о</w:t>
      </w:r>
      <w:r>
        <w:t>ллер</w:t>
      </w:r>
      <w:r w:rsidR="00921451">
        <w:t>о</w:t>
      </w:r>
      <w:r>
        <w:t>в в качестве лев</w:t>
      </w:r>
      <w:r w:rsidR="00921451">
        <w:t>о</w:t>
      </w:r>
      <w:r>
        <w:t>й и прав</w:t>
      </w:r>
      <w:r w:rsidR="00921451">
        <w:t>о</w:t>
      </w:r>
      <w:r>
        <w:t>й руки игр</w:t>
      </w:r>
      <w:r w:rsidR="00921451">
        <w:t>о</w:t>
      </w:r>
      <w:r>
        <w:t>ка, чт</w:t>
      </w:r>
      <w:r w:rsidR="00921451">
        <w:t>о</w:t>
      </w:r>
      <w:r>
        <w:t xml:space="preserve"> д</w:t>
      </w:r>
      <w:r w:rsidR="00921451">
        <w:t>о</w:t>
      </w:r>
      <w:r>
        <w:t>бавляет б</w:t>
      </w:r>
      <w:r w:rsidR="00921451">
        <w:t>о</w:t>
      </w:r>
      <w:r>
        <w:t>льшей реалистичн</w:t>
      </w:r>
      <w:r w:rsidR="00921451">
        <w:t>о</w:t>
      </w:r>
      <w:r>
        <w:t>сти в прил</w:t>
      </w:r>
      <w:r w:rsidR="00921451">
        <w:t>о</w:t>
      </w:r>
      <w:r>
        <w:t>жение виртуальн</w:t>
      </w:r>
      <w:r w:rsidR="00921451">
        <w:t>о</w:t>
      </w:r>
      <w:r>
        <w:t>й реальн</w:t>
      </w:r>
      <w:r w:rsidR="00921451">
        <w:t>о</w:t>
      </w:r>
      <w:r>
        <w:t>сти.</w:t>
      </w:r>
    </w:p>
    <w:p w14:paraId="72C73B0E" w14:textId="3C3E40CA" w:rsidR="008E51D9" w:rsidRDefault="008E51D9" w:rsidP="008E51D9">
      <w:pPr>
        <w:spacing w:after="0" w:line="360" w:lineRule="exact"/>
        <w:ind w:firstLine="709"/>
        <w:contextualSpacing/>
        <w:jc w:val="both"/>
      </w:pPr>
      <w:r>
        <w:t>На рисунке 3.8 п</w:t>
      </w:r>
      <w:r w:rsidR="00921451">
        <w:t>о</w:t>
      </w:r>
      <w:r>
        <w:t>казана диаграмма класс</w:t>
      </w:r>
      <w:r w:rsidR="00921451">
        <w:t>о</w:t>
      </w:r>
      <w:r>
        <w:t xml:space="preserve">в </w:t>
      </w:r>
      <w:r w:rsidRPr="008E51D9">
        <w:rPr>
          <w:i/>
          <w:lang w:val="en-US"/>
        </w:rPr>
        <w:t>ActivateGrapRay</w:t>
      </w:r>
      <w:r w:rsidRPr="008E51D9">
        <w:rPr>
          <w:i/>
        </w:rPr>
        <w:t>.</w:t>
      </w:r>
      <w:r>
        <w:rPr>
          <w:i/>
          <w:lang w:val="en-US"/>
        </w:rPr>
        <w:t>cs</w:t>
      </w:r>
      <w:r w:rsidRPr="008E51D9">
        <w:t xml:space="preserve">, </w:t>
      </w:r>
      <w:r w:rsidRPr="008E51D9">
        <w:rPr>
          <w:i/>
          <w:lang w:val="en-US"/>
        </w:rPr>
        <w:t>XRPlatformManager</w:t>
      </w:r>
      <w:r w:rsidRPr="008E51D9">
        <w:t>.</w:t>
      </w:r>
      <w:r w:rsidRPr="008E51D9">
        <w:rPr>
          <w:i/>
          <w:lang w:val="en-US"/>
        </w:rPr>
        <w:t>cs</w:t>
      </w:r>
      <w:r>
        <w:t xml:space="preserve"> и </w:t>
      </w:r>
      <w:r w:rsidRPr="008E51D9">
        <w:rPr>
          <w:i/>
        </w:rPr>
        <w:t>XRGrabInteractableTwoAttach</w:t>
      </w:r>
      <w:r>
        <w:rPr>
          <w:i/>
        </w:rPr>
        <w:t>.</w:t>
      </w:r>
      <w:r>
        <w:rPr>
          <w:i/>
          <w:lang w:val="en-US"/>
        </w:rPr>
        <w:t>cs</w:t>
      </w:r>
      <w:r>
        <w:t>.</w:t>
      </w:r>
    </w:p>
    <w:p w14:paraId="56287F3F" w14:textId="4F4DC263" w:rsidR="008E51D9" w:rsidRDefault="008E51D9" w:rsidP="008E51D9">
      <w:pPr>
        <w:spacing w:after="0" w:line="360" w:lineRule="exact"/>
        <w:contextualSpacing/>
        <w:jc w:val="both"/>
      </w:pPr>
    </w:p>
    <w:p w14:paraId="75274048" w14:textId="68F3D371" w:rsidR="008E51D9" w:rsidRDefault="008E51D9" w:rsidP="008E51D9">
      <w:pPr>
        <w:spacing w:after="0" w:line="276" w:lineRule="auto"/>
        <w:contextualSpacing/>
        <w:jc w:val="center"/>
      </w:pPr>
      <w:r w:rsidRPr="008E51D9">
        <w:rPr>
          <w:noProof/>
          <w:lang w:eastAsia="ru-RU"/>
        </w:rPr>
        <w:drawing>
          <wp:inline distT="0" distB="0" distL="0" distR="0" wp14:anchorId="780DF624" wp14:editId="7B28318F">
            <wp:extent cx="6141273" cy="2333161"/>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58665" cy="2339768"/>
                    </a:xfrm>
                    <a:prstGeom prst="rect">
                      <a:avLst/>
                    </a:prstGeom>
                  </pic:spPr>
                </pic:pic>
              </a:graphicData>
            </a:graphic>
          </wp:inline>
        </w:drawing>
      </w:r>
    </w:p>
    <w:p w14:paraId="6D037475" w14:textId="3EFE678E" w:rsidR="008E51D9" w:rsidRDefault="008E51D9" w:rsidP="008E51D9">
      <w:pPr>
        <w:spacing w:after="0" w:line="276" w:lineRule="auto"/>
        <w:contextualSpacing/>
        <w:jc w:val="center"/>
      </w:pPr>
    </w:p>
    <w:p w14:paraId="40D78F1F" w14:textId="27B1E704" w:rsidR="008E51D9" w:rsidRPr="00784368" w:rsidRDefault="008E51D9" w:rsidP="008E51D9">
      <w:pPr>
        <w:spacing w:after="0" w:line="360" w:lineRule="exact"/>
        <w:contextualSpacing/>
        <w:jc w:val="center"/>
      </w:pPr>
      <w:r>
        <w:t>Рисун</w:t>
      </w:r>
      <w:r w:rsidR="00921451">
        <w:t>о</w:t>
      </w:r>
      <w:r>
        <w:t>к 3.8 – Диаграмма класс</w:t>
      </w:r>
      <w:r w:rsidR="00921451">
        <w:t>о</w:t>
      </w:r>
      <w:r>
        <w:t xml:space="preserve">в </w:t>
      </w:r>
      <w:r w:rsidRPr="008E51D9">
        <w:rPr>
          <w:i/>
          <w:lang w:val="en-US"/>
        </w:rPr>
        <w:t>ActivateGrapRay</w:t>
      </w:r>
      <w:r w:rsidRPr="008E51D9">
        <w:rPr>
          <w:i/>
        </w:rPr>
        <w:t>.</w:t>
      </w:r>
      <w:r>
        <w:rPr>
          <w:i/>
          <w:lang w:val="en-US"/>
        </w:rPr>
        <w:t>cs</w:t>
      </w:r>
      <w:r w:rsidRPr="008E51D9">
        <w:t xml:space="preserve">, </w:t>
      </w:r>
      <w:r w:rsidRPr="008E51D9">
        <w:rPr>
          <w:i/>
          <w:lang w:val="en-US"/>
        </w:rPr>
        <w:t>XRPlatformManager</w:t>
      </w:r>
      <w:r w:rsidRPr="008E51D9">
        <w:t>.</w:t>
      </w:r>
      <w:r w:rsidRPr="008E51D9">
        <w:rPr>
          <w:i/>
          <w:lang w:val="en-US"/>
        </w:rPr>
        <w:t>cs</w:t>
      </w:r>
      <w:r>
        <w:t xml:space="preserve"> и </w:t>
      </w:r>
      <w:r w:rsidRPr="008E51D9">
        <w:rPr>
          <w:i/>
        </w:rPr>
        <w:t>XRGrabInteractableTwoAttach</w:t>
      </w:r>
      <w:r>
        <w:rPr>
          <w:i/>
        </w:rPr>
        <w:t>.</w:t>
      </w:r>
      <w:r>
        <w:rPr>
          <w:i/>
          <w:lang w:val="en-US"/>
        </w:rPr>
        <w:t>cs</w:t>
      </w:r>
    </w:p>
    <w:p w14:paraId="469B8D54" w14:textId="43556B20" w:rsidR="008E51D9" w:rsidRDefault="008E51D9" w:rsidP="008E51D9">
      <w:pPr>
        <w:spacing w:after="0" w:line="360" w:lineRule="exact"/>
        <w:contextualSpacing/>
      </w:pPr>
    </w:p>
    <w:p w14:paraId="3EFB73C1" w14:textId="7BC25361" w:rsidR="008E51D9" w:rsidRDefault="00301207" w:rsidP="00CD2F78">
      <w:pPr>
        <w:spacing w:after="0" w:line="276" w:lineRule="auto"/>
        <w:ind w:firstLine="709"/>
        <w:contextualSpacing/>
        <w:jc w:val="both"/>
      </w:pPr>
      <w:r>
        <w:t xml:space="preserve">Класс </w:t>
      </w:r>
      <w:r w:rsidR="00186BAC" w:rsidRPr="00186BAC">
        <w:rPr>
          <w:i/>
          <w:lang w:val="en-US"/>
        </w:rPr>
        <w:t>GameManager</w:t>
      </w:r>
      <w:r w:rsidR="00186BAC" w:rsidRPr="00186BAC">
        <w:t>.</w:t>
      </w:r>
      <w:r w:rsidR="00186BAC" w:rsidRPr="00186BAC">
        <w:rPr>
          <w:i/>
          <w:lang w:val="en-US"/>
        </w:rPr>
        <w:t>cs</w:t>
      </w:r>
      <w:r w:rsidR="00186BAC" w:rsidRPr="00186BAC">
        <w:t xml:space="preserve"> </w:t>
      </w:r>
      <w:r w:rsidR="00186BAC">
        <w:t>п</w:t>
      </w:r>
      <w:r w:rsidR="00921451">
        <w:t>о</w:t>
      </w:r>
      <w:r w:rsidR="00186BAC">
        <w:t>дразумевает за с</w:t>
      </w:r>
      <w:r w:rsidR="00921451">
        <w:t>о</w:t>
      </w:r>
      <w:r w:rsidR="00186BAC">
        <w:t>б</w:t>
      </w:r>
      <w:r w:rsidR="00921451">
        <w:t>о</w:t>
      </w:r>
      <w:r w:rsidR="00186BAC">
        <w:t>й запуск игры и выв</w:t>
      </w:r>
      <w:r w:rsidR="00921451">
        <w:t>о</w:t>
      </w:r>
      <w:r w:rsidR="00186BAC">
        <w:t>д с</w:t>
      </w:r>
      <w:r w:rsidR="00921451">
        <w:t>оо</w:t>
      </w:r>
      <w:r w:rsidR="00186BAC">
        <w:t>тветствующей игр</w:t>
      </w:r>
      <w:r w:rsidR="00921451">
        <w:t>о</w:t>
      </w:r>
      <w:r w:rsidR="00186BAC">
        <w:t>в</w:t>
      </w:r>
      <w:r w:rsidR="00921451">
        <w:t>о</w:t>
      </w:r>
      <w:r w:rsidR="00186BAC">
        <w:t>й сцены, а также завершение п</w:t>
      </w:r>
      <w:r w:rsidR="00921451">
        <w:t>о</w:t>
      </w:r>
      <w:r w:rsidR="00186BAC">
        <w:t>льз</w:t>
      </w:r>
      <w:r w:rsidR="00921451">
        <w:t>о</w:t>
      </w:r>
      <w:r w:rsidR="00186BAC">
        <w:t>вателем игр</w:t>
      </w:r>
      <w:r w:rsidR="00921451">
        <w:t>о</w:t>
      </w:r>
      <w:r w:rsidR="00186BAC">
        <w:t>в</w:t>
      </w:r>
      <w:r w:rsidR="00921451">
        <w:t>о</w:t>
      </w:r>
      <w:r w:rsidR="00186BAC">
        <w:t>г</w:t>
      </w:r>
      <w:r w:rsidR="00921451">
        <w:t>о</w:t>
      </w:r>
      <w:r w:rsidR="00186BAC">
        <w:t xml:space="preserve"> пр</w:t>
      </w:r>
      <w:r w:rsidR="00921451">
        <w:t>о</w:t>
      </w:r>
      <w:r w:rsidR="00186BAC">
        <w:t>цесса.</w:t>
      </w:r>
    </w:p>
    <w:p w14:paraId="1631A41E" w14:textId="198ADDD8" w:rsidR="00186BAC" w:rsidRDefault="00186BAC" w:rsidP="00CD2F78">
      <w:pPr>
        <w:spacing w:after="0" w:line="276" w:lineRule="auto"/>
        <w:ind w:firstLine="709"/>
        <w:contextualSpacing/>
        <w:jc w:val="both"/>
      </w:pPr>
      <w:r>
        <w:t xml:space="preserve">В классе </w:t>
      </w:r>
      <w:r w:rsidRPr="00186BAC">
        <w:rPr>
          <w:i/>
          <w:lang w:val="en-US"/>
        </w:rPr>
        <w:t>Game</w:t>
      </w:r>
      <w:r>
        <w:rPr>
          <w:i/>
          <w:lang w:val="en-US"/>
        </w:rPr>
        <w:t>Menu</w:t>
      </w:r>
      <w:r w:rsidRPr="00186BAC">
        <w:rPr>
          <w:i/>
          <w:lang w:val="en-US"/>
        </w:rPr>
        <w:t>Manager</w:t>
      </w:r>
      <w:r w:rsidRPr="00186BAC">
        <w:t>.</w:t>
      </w:r>
      <w:r w:rsidRPr="00186BAC">
        <w:rPr>
          <w:i/>
          <w:lang w:val="en-US"/>
        </w:rPr>
        <w:t>cs</w:t>
      </w:r>
      <w:r w:rsidRPr="00186BAC">
        <w:t xml:space="preserve"> </w:t>
      </w:r>
      <w:r>
        <w:t>реализ</w:t>
      </w:r>
      <w:r w:rsidR="00921451">
        <w:t>о</w:t>
      </w:r>
      <w:r>
        <w:t>ваны с</w:t>
      </w:r>
      <w:r w:rsidR="00921451">
        <w:t>о</w:t>
      </w:r>
      <w:r>
        <w:t>бытие пр</w:t>
      </w:r>
      <w:r w:rsidR="00921451">
        <w:t>о</w:t>
      </w:r>
      <w:r>
        <w:t>исх</w:t>
      </w:r>
      <w:r w:rsidR="00921451">
        <w:t>о</w:t>
      </w:r>
      <w:r>
        <w:t>дящие с п</w:t>
      </w:r>
      <w:r w:rsidR="00921451">
        <w:t>о</w:t>
      </w:r>
      <w:r>
        <w:t>льз</w:t>
      </w:r>
      <w:r w:rsidR="00921451">
        <w:t>о</w:t>
      </w:r>
      <w:r>
        <w:t>вателем в</w:t>
      </w:r>
      <w:r w:rsidR="00921451">
        <w:t>о</w:t>
      </w:r>
      <w:r>
        <w:t xml:space="preserve"> время раб</w:t>
      </w:r>
      <w:r w:rsidR="00921451">
        <w:t>о</w:t>
      </w:r>
      <w:r>
        <w:t>ты в игр</w:t>
      </w:r>
      <w:r w:rsidR="00921451">
        <w:t>о</w:t>
      </w:r>
      <w:r>
        <w:t>в</w:t>
      </w:r>
      <w:r w:rsidR="00921451">
        <w:t>о</w:t>
      </w:r>
      <w:r>
        <w:t>м прил</w:t>
      </w:r>
      <w:r w:rsidR="00921451">
        <w:t>о</w:t>
      </w:r>
      <w:r>
        <w:t>жении: нажатие на кн</w:t>
      </w:r>
      <w:r w:rsidR="00921451">
        <w:t>о</w:t>
      </w:r>
      <w:r>
        <w:t>пки, взятие в руки деталей и к</w:t>
      </w:r>
      <w:r w:rsidR="00921451">
        <w:t>о</w:t>
      </w:r>
      <w:r>
        <w:t>мплектующих и другие.</w:t>
      </w:r>
    </w:p>
    <w:p w14:paraId="767E87B2" w14:textId="39791E3C" w:rsidR="00186BAC" w:rsidRDefault="00186BAC" w:rsidP="00CD2F78">
      <w:pPr>
        <w:spacing w:after="0" w:line="276" w:lineRule="auto"/>
        <w:ind w:firstLine="709"/>
        <w:contextualSpacing/>
        <w:jc w:val="both"/>
      </w:pPr>
      <w:r>
        <w:t xml:space="preserve">Класс </w:t>
      </w:r>
      <w:r w:rsidRPr="00186BAC">
        <w:rPr>
          <w:i/>
          <w:lang w:val="en-US"/>
        </w:rPr>
        <w:t>FireBulletOnActivate</w:t>
      </w:r>
      <w:r w:rsidRPr="00186BAC">
        <w:t>.</w:t>
      </w:r>
      <w:r w:rsidRPr="00186BAC">
        <w:rPr>
          <w:i/>
          <w:lang w:val="en-US"/>
        </w:rPr>
        <w:t>cs</w:t>
      </w:r>
      <w:r w:rsidRPr="00186BAC">
        <w:t xml:space="preserve"> </w:t>
      </w:r>
      <w:r>
        <w:t>реализует в себе мет</w:t>
      </w:r>
      <w:r w:rsidR="00921451">
        <w:t>о</w:t>
      </w:r>
      <w:r>
        <w:t xml:space="preserve">ды </w:t>
      </w:r>
      <w:r w:rsidR="00921451">
        <w:t>о</w:t>
      </w:r>
      <w:r>
        <w:t>крашивание деталей, если в</w:t>
      </w:r>
      <w:r w:rsidR="00921451">
        <w:t>о</w:t>
      </w:r>
      <w:r>
        <w:t xml:space="preserve"> время исп</w:t>
      </w:r>
      <w:r w:rsidR="00921451">
        <w:t>о</w:t>
      </w:r>
      <w:r>
        <w:t>лнения игр</w:t>
      </w:r>
      <w:r w:rsidR="00921451">
        <w:t>о</w:t>
      </w:r>
      <w:r>
        <w:t>в</w:t>
      </w:r>
      <w:r w:rsidR="00921451">
        <w:t>о</w:t>
      </w:r>
      <w:r>
        <w:t>г</w:t>
      </w:r>
      <w:r w:rsidR="00921451">
        <w:t>о</w:t>
      </w:r>
      <w:r>
        <w:t xml:space="preserve"> прил</w:t>
      </w:r>
      <w:r w:rsidR="00921451">
        <w:t>о</w:t>
      </w:r>
      <w:r>
        <w:t>жения «взять их в руки».</w:t>
      </w:r>
    </w:p>
    <w:p w14:paraId="50F437E6" w14:textId="02711C2A" w:rsidR="00082124" w:rsidRPr="00082124" w:rsidRDefault="00082124" w:rsidP="00CD2F78">
      <w:pPr>
        <w:spacing w:after="0" w:line="276" w:lineRule="auto"/>
        <w:ind w:firstLine="709"/>
        <w:contextualSpacing/>
        <w:jc w:val="both"/>
      </w:pPr>
      <w:r>
        <w:t xml:space="preserve">Все классы, реализующие нештатные ситуации, хранятся в каталоге </w:t>
      </w:r>
      <w:r w:rsidRPr="00082124">
        <w:rPr>
          <w:i/>
          <w:lang w:val="en-US"/>
        </w:rPr>
        <w:t>StandsButtons</w:t>
      </w:r>
      <w:r w:rsidRPr="00082124">
        <w:t>.</w:t>
      </w:r>
    </w:p>
    <w:p w14:paraId="3B757BA3" w14:textId="1CDE0C28" w:rsidR="00186BAC" w:rsidRDefault="00186BAC" w:rsidP="00082124">
      <w:pPr>
        <w:spacing w:after="0" w:line="276" w:lineRule="auto"/>
        <w:ind w:firstLine="709"/>
        <w:contextualSpacing/>
        <w:jc w:val="both"/>
      </w:pPr>
      <w:r>
        <w:t>На рисунке 3.9 приведена диаграмма класс</w:t>
      </w:r>
      <w:r w:rsidR="00921451">
        <w:t>о</w:t>
      </w:r>
      <w:r>
        <w:t xml:space="preserve">в </w:t>
      </w:r>
      <w:r w:rsidRPr="00186BAC">
        <w:rPr>
          <w:i/>
          <w:lang w:val="en-US"/>
        </w:rPr>
        <w:t>GameManager</w:t>
      </w:r>
      <w:r w:rsidRPr="00186BAC">
        <w:t>.</w:t>
      </w:r>
      <w:r w:rsidRPr="00186BAC">
        <w:rPr>
          <w:i/>
          <w:lang w:val="en-US"/>
        </w:rPr>
        <w:t>cs</w:t>
      </w:r>
      <w:r>
        <w:t xml:space="preserve">, </w:t>
      </w:r>
      <w:r w:rsidRPr="00186BAC">
        <w:rPr>
          <w:i/>
          <w:lang w:val="en-US"/>
        </w:rPr>
        <w:t>Game</w:t>
      </w:r>
      <w:r>
        <w:rPr>
          <w:i/>
          <w:lang w:val="en-US"/>
        </w:rPr>
        <w:t>Menu</w:t>
      </w:r>
      <w:r w:rsidRPr="00186BAC">
        <w:rPr>
          <w:i/>
          <w:lang w:val="en-US"/>
        </w:rPr>
        <w:t>Manager</w:t>
      </w:r>
      <w:r w:rsidRPr="00186BAC">
        <w:t>.</w:t>
      </w:r>
      <w:r w:rsidRPr="00186BAC">
        <w:rPr>
          <w:i/>
          <w:lang w:val="en-US"/>
        </w:rPr>
        <w:t>cs</w:t>
      </w:r>
      <w:r>
        <w:t xml:space="preserve"> и </w:t>
      </w:r>
      <w:r w:rsidRPr="00186BAC">
        <w:rPr>
          <w:i/>
          <w:lang w:val="en-US"/>
        </w:rPr>
        <w:t>FireBulletOnActivate</w:t>
      </w:r>
      <w:r w:rsidRPr="00186BAC">
        <w:t>.</w:t>
      </w:r>
      <w:r w:rsidRPr="00186BAC">
        <w:rPr>
          <w:i/>
          <w:lang w:val="en-US"/>
        </w:rPr>
        <w:t>cs</w:t>
      </w:r>
      <w:r>
        <w:t>.</w:t>
      </w:r>
    </w:p>
    <w:p w14:paraId="5CD582D5" w14:textId="1AC6E7DB" w:rsidR="00186BAC" w:rsidRDefault="00186BAC" w:rsidP="00186BAC">
      <w:pPr>
        <w:spacing w:after="0" w:line="276" w:lineRule="auto"/>
        <w:contextualSpacing/>
        <w:jc w:val="center"/>
      </w:pPr>
      <w:r w:rsidRPr="00186BAC">
        <w:rPr>
          <w:noProof/>
          <w:lang w:eastAsia="ru-RU"/>
        </w:rPr>
        <w:lastRenderedPageBreak/>
        <w:drawing>
          <wp:inline distT="0" distB="0" distL="0" distR="0" wp14:anchorId="619C941C" wp14:editId="4EEAD1CF">
            <wp:extent cx="4534533" cy="2105319"/>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34533" cy="2105319"/>
                    </a:xfrm>
                    <a:prstGeom prst="rect">
                      <a:avLst/>
                    </a:prstGeom>
                  </pic:spPr>
                </pic:pic>
              </a:graphicData>
            </a:graphic>
          </wp:inline>
        </w:drawing>
      </w:r>
    </w:p>
    <w:p w14:paraId="5BB97FEB" w14:textId="7B3F4288" w:rsidR="00186BAC" w:rsidRDefault="00186BAC" w:rsidP="00186BAC">
      <w:pPr>
        <w:spacing w:after="0" w:line="360" w:lineRule="exact"/>
        <w:contextualSpacing/>
        <w:jc w:val="center"/>
      </w:pPr>
    </w:p>
    <w:p w14:paraId="44E84548" w14:textId="380BE933" w:rsidR="00186BAC" w:rsidRPr="00784368" w:rsidRDefault="00186BAC" w:rsidP="00186BAC">
      <w:pPr>
        <w:spacing w:after="0" w:line="360" w:lineRule="exact"/>
        <w:contextualSpacing/>
        <w:jc w:val="center"/>
      </w:pPr>
      <w:r>
        <w:t>Рисун</w:t>
      </w:r>
      <w:r w:rsidR="00921451">
        <w:t>о</w:t>
      </w:r>
      <w:r>
        <w:t>к 3.9 – Диаграмма класс</w:t>
      </w:r>
      <w:r w:rsidR="00921451">
        <w:t>о</w:t>
      </w:r>
      <w:r>
        <w:t xml:space="preserve">в </w:t>
      </w:r>
      <w:r w:rsidRPr="00186BAC">
        <w:rPr>
          <w:i/>
          <w:lang w:val="en-US"/>
        </w:rPr>
        <w:t>GameManager</w:t>
      </w:r>
      <w:r w:rsidRPr="00186BAC">
        <w:t>.</w:t>
      </w:r>
      <w:r w:rsidRPr="00186BAC">
        <w:rPr>
          <w:i/>
          <w:lang w:val="en-US"/>
        </w:rPr>
        <w:t>cs</w:t>
      </w:r>
      <w:r>
        <w:t xml:space="preserve">, </w:t>
      </w:r>
      <w:r w:rsidRPr="00186BAC">
        <w:rPr>
          <w:i/>
          <w:lang w:val="en-US"/>
        </w:rPr>
        <w:t>Game</w:t>
      </w:r>
      <w:r>
        <w:rPr>
          <w:i/>
          <w:lang w:val="en-US"/>
        </w:rPr>
        <w:t>Menu</w:t>
      </w:r>
      <w:r w:rsidRPr="00186BAC">
        <w:rPr>
          <w:i/>
          <w:lang w:val="en-US"/>
        </w:rPr>
        <w:t>Manager</w:t>
      </w:r>
      <w:r w:rsidRPr="00186BAC">
        <w:t>.</w:t>
      </w:r>
      <w:r w:rsidRPr="00186BAC">
        <w:rPr>
          <w:i/>
          <w:lang w:val="en-US"/>
        </w:rPr>
        <w:t>cs</w:t>
      </w:r>
      <w:r>
        <w:t xml:space="preserve"> и </w:t>
      </w:r>
      <w:r w:rsidRPr="00186BAC">
        <w:rPr>
          <w:i/>
          <w:lang w:val="en-US"/>
        </w:rPr>
        <w:t>FireBulletOnActivate</w:t>
      </w:r>
      <w:r w:rsidRPr="00186BAC">
        <w:t>.</w:t>
      </w:r>
      <w:r w:rsidRPr="00186BAC">
        <w:rPr>
          <w:i/>
          <w:lang w:val="en-US"/>
        </w:rPr>
        <w:t>cs</w:t>
      </w:r>
    </w:p>
    <w:p w14:paraId="68AE4A3E" w14:textId="5BEE4374" w:rsidR="00654D2C" w:rsidRPr="00784368" w:rsidRDefault="00654D2C" w:rsidP="00654D2C">
      <w:pPr>
        <w:spacing w:after="0" w:line="360" w:lineRule="exact"/>
        <w:contextualSpacing/>
      </w:pPr>
    </w:p>
    <w:p w14:paraId="5E9EA603" w14:textId="7F83FD55" w:rsidR="00654D2C" w:rsidRDefault="00654D2C" w:rsidP="00654D2C">
      <w:pPr>
        <w:spacing w:after="0" w:line="360" w:lineRule="exact"/>
        <w:ind w:firstLine="709"/>
        <w:contextualSpacing/>
        <w:jc w:val="both"/>
      </w:pPr>
      <w:r>
        <w:t>При пр</w:t>
      </w:r>
      <w:r w:rsidR="00921451">
        <w:t>о</w:t>
      </w:r>
      <w:r>
        <w:t>ектир</w:t>
      </w:r>
      <w:r w:rsidR="00921451">
        <w:t>о</w:t>
      </w:r>
      <w:r>
        <w:t>вании класс</w:t>
      </w:r>
      <w:r w:rsidR="00921451">
        <w:t>о</w:t>
      </w:r>
      <w:r>
        <w:t>в в игр</w:t>
      </w:r>
      <w:r w:rsidR="00921451">
        <w:t>о</w:t>
      </w:r>
      <w:r>
        <w:t>в</w:t>
      </w:r>
      <w:r w:rsidR="00921451">
        <w:t>о</w:t>
      </w:r>
      <w:r>
        <w:t>м прил</w:t>
      </w:r>
      <w:r w:rsidR="00921451">
        <w:t>о</w:t>
      </w:r>
      <w:r>
        <w:t xml:space="preserve">жении движка </w:t>
      </w:r>
      <w:r w:rsidRPr="00654D2C">
        <w:rPr>
          <w:i/>
          <w:lang w:val="en-US"/>
        </w:rPr>
        <w:t>Unity</w:t>
      </w:r>
      <w:r w:rsidRPr="00654D2C">
        <w:t xml:space="preserve">, </w:t>
      </w:r>
      <w:r>
        <w:t>активн</w:t>
      </w:r>
      <w:r w:rsidR="00921451">
        <w:t>о</w:t>
      </w:r>
      <w:r>
        <w:t xml:space="preserve"> исп</w:t>
      </w:r>
      <w:r w:rsidR="00921451">
        <w:t>о</w:t>
      </w:r>
      <w:r>
        <w:t>льз</w:t>
      </w:r>
      <w:r w:rsidR="00921451">
        <w:t>о</w:t>
      </w:r>
      <w:r>
        <w:t>вались библи</w:t>
      </w:r>
      <w:r w:rsidR="00921451">
        <w:t>о</w:t>
      </w:r>
      <w:r>
        <w:t>теки (ассеты), п</w:t>
      </w:r>
      <w:r w:rsidR="00921451">
        <w:t>о</w:t>
      </w:r>
      <w:r>
        <w:t>зв</w:t>
      </w:r>
      <w:r w:rsidR="00921451">
        <w:t>о</w:t>
      </w:r>
      <w:r>
        <w:t>ляющие хранить все игр</w:t>
      </w:r>
      <w:r w:rsidR="00921451">
        <w:t>о</w:t>
      </w:r>
      <w:r>
        <w:t xml:space="preserve">вые </w:t>
      </w:r>
      <w:r w:rsidR="00921451">
        <w:t>о</w:t>
      </w:r>
      <w:r>
        <w:t>бъекты с</w:t>
      </w:r>
      <w:r w:rsidR="00921451">
        <w:t>о</w:t>
      </w:r>
      <w:r>
        <w:t xml:space="preserve"> всеми к</w:t>
      </w:r>
      <w:r w:rsidR="00921451">
        <w:t>о</w:t>
      </w:r>
      <w:r>
        <w:t>мп</w:t>
      </w:r>
      <w:r w:rsidR="00921451">
        <w:t>о</w:t>
      </w:r>
      <w:r>
        <w:t>нентами и значениями св</w:t>
      </w:r>
      <w:r w:rsidR="00921451">
        <w:t>о</w:t>
      </w:r>
      <w:r>
        <w:t>йств. Данный тип ассет</w:t>
      </w:r>
      <w:r w:rsidR="00921451">
        <w:t>о</w:t>
      </w:r>
      <w:r>
        <w:t>в называется префабами (</w:t>
      </w:r>
      <w:r w:rsidRPr="00654D2C">
        <w:rPr>
          <w:i/>
          <w:lang w:val="en-US"/>
        </w:rPr>
        <w:t>prefabs</w:t>
      </w:r>
      <w:r>
        <w:t>)</w:t>
      </w:r>
      <w:r w:rsidRPr="00654D2C">
        <w:t xml:space="preserve">. Префабы в </w:t>
      </w:r>
      <w:r w:rsidRPr="00C61B35">
        <w:rPr>
          <w:i/>
          <w:lang w:val="en-US"/>
        </w:rPr>
        <w:t>Unity</w:t>
      </w:r>
      <w:r w:rsidRPr="00654D2C">
        <w:t xml:space="preserve"> – эт</w:t>
      </w:r>
      <w:r w:rsidR="00921451">
        <w:t>о</w:t>
      </w:r>
      <w:r w:rsidRPr="00654D2C">
        <w:t xml:space="preserve"> предварител</w:t>
      </w:r>
      <w:r>
        <w:t>ьн</w:t>
      </w:r>
      <w:r w:rsidR="00921451">
        <w:t>о</w:t>
      </w:r>
      <w:r>
        <w:t xml:space="preserve"> настр</w:t>
      </w:r>
      <w:r w:rsidR="00921451">
        <w:t>о</w:t>
      </w:r>
      <w:r>
        <w:t>енные мн</w:t>
      </w:r>
      <w:r w:rsidR="00921451">
        <w:t>о</w:t>
      </w:r>
      <w:r>
        <w:t>г</w:t>
      </w:r>
      <w:r w:rsidR="00921451">
        <w:t>о</w:t>
      </w:r>
      <w:r>
        <w:t>раз</w:t>
      </w:r>
      <w:r w:rsidR="00921451">
        <w:t>о</w:t>
      </w:r>
      <w:r>
        <w:t>вые иг</w:t>
      </w:r>
      <w:r w:rsidRPr="00654D2C">
        <w:t>р</w:t>
      </w:r>
      <w:r w:rsidR="00921451">
        <w:t>о</w:t>
      </w:r>
      <w:r w:rsidRPr="00654D2C">
        <w:t xml:space="preserve">вые </w:t>
      </w:r>
      <w:r w:rsidR="00921451">
        <w:t>о</w:t>
      </w:r>
      <w:r w:rsidRPr="00654D2C">
        <w:t>бъекты, к</w:t>
      </w:r>
      <w:r w:rsidR="00921451">
        <w:t>о</w:t>
      </w:r>
      <w:r w:rsidRPr="00654D2C">
        <w:t>т</w:t>
      </w:r>
      <w:r w:rsidR="00921451">
        <w:t>о</w:t>
      </w:r>
      <w:r w:rsidRPr="00654D2C">
        <w:t>рые разраб</w:t>
      </w:r>
      <w:r w:rsidR="00921451">
        <w:t>о</w:t>
      </w:r>
      <w:r w:rsidRPr="00654D2C">
        <w:t>тчики с</w:t>
      </w:r>
      <w:r w:rsidR="00921451">
        <w:t>о</w:t>
      </w:r>
      <w:r w:rsidRPr="00654D2C">
        <w:t>з</w:t>
      </w:r>
      <w:r>
        <w:t>дают на сцене и с</w:t>
      </w:r>
      <w:r w:rsidR="00921451">
        <w:t>о</w:t>
      </w:r>
      <w:r>
        <w:t>храняют в пр</w:t>
      </w:r>
      <w:r w:rsidR="00921451">
        <w:t>о</w:t>
      </w:r>
      <w:r w:rsidRPr="00654D2C">
        <w:t>екте для к</w:t>
      </w:r>
      <w:r w:rsidR="00921451">
        <w:t>о</w:t>
      </w:r>
      <w:r w:rsidRPr="00654D2C">
        <w:t>пир</w:t>
      </w:r>
      <w:r w:rsidR="00921451">
        <w:t>о</w:t>
      </w:r>
      <w:r w:rsidRPr="00654D2C">
        <w:t>вания и мн</w:t>
      </w:r>
      <w:r w:rsidR="00921451">
        <w:t>о</w:t>
      </w:r>
      <w:r w:rsidRPr="00654D2C">
        <w:t>г</w:t>
      </w:r>
      <w:r w:rsidR="00921451">
        <w:t>о</w:t>
      </w:r>
      <w:r w:rsidRPr="00654D2C">
        <w:t>раз</w:t>
      </w:r>
      <w:r w:rsidR="00921451">
        <w:t>о</w:t>
      </w:r>
      <w:r w:rsidRPr="00654D2C">
        <w:t>в</w:t>
      </w:r>
      <w:r w:rsidR="00921451">
        <w:t>о</w:t>
      </w:r>
      <w:r w:rsidRPr="00654D2C">
        <w:t>г</w:t>
      </w:r>
      <w:r w:rsidR="00921451">
        <w:t>о</w:t>
      </w:r>
      <w:r w:rsidRPr="00654D2C">
        <w:t xml:space="preserve"> ис</w:t>
      </w:r>
      <w:r>
        <w:t>п</w:t>
      </w:r>
      <w:r w:rsidR="00921451">
        <w:t>о</w:t>
      </w:r>
      <w:r>
        <w:t>льз</w:t>
      </w:r>
      <w:r w:rsidR="00921451">
        <w:t>о</w:t>
      </w:r>
      <w:r>
        <w:t xml:space="preserve">вания. </w:t>
      </w:r>
    </w:p>
    <w:p w14:paraId="594DF5AE" w14:textId="77EED400" w:rsidR="00313E3B" w:rsidRDefault="00313E3B" w:rsidP="00313E3B">
      <w:pPr>
        <w:spacing w:after="0" w:line="360" w:lineRule="exact"/>
        <w:contextualSpacing/>
        <w:jc w:val="both"/>
      </w:pPr>
    </w:p>
    <w:p w14:paraId="76531D88" w14:textId="66FC780A" w:rsidR="00313E3B" w:rsidRDefault="00134C1F" w:rsidP="00134C1F">
      <w:pPr>
        <w:pStyle w:val="2"/>
      </w:pPr>
      <w:bookmarkStart w:id="22" w:name="_Toc136809652"/>
      <w:r>
        <w:t xml:space="preserve">3.3 </w:t>
      </w:r>
      <w:r w:rsidR="00674397">
        <w:t>Перечень</w:t>
      </w:r>
      <w:r w:rsidR="00313E3B">
        <w:t xml:space="preserve"> аварийных ситуаций газ</w:t>
      </w:r>
      <w:r w:rsidR="00921451">
        <w:t>о</w:t>
      </w:r>
      <w:r w:rsidR="00313E3B">
        <w:t>в</w:t>
      </w:r>
      <w:r w:rsidR="00921451">
        <w:t>о</w:t>
      </w:r>
      <w:r w:rsidR="00313E3B">
        <w:t>г</w:t>
      </w:r>
      <w:r w:rsidR="00921451">
        <w:t>о</w:t>
      </w:r>
      <w:r w:rsidR="00313E3B">
        <w:t xml:space="preserve"> б</w:t>
      </w:r>
      <w:r w:rsidR="00921451">
        <w:t>о</w:t>
      </w:r>
      <w:r w:rsidR="00313E3B">
        <w:t>йлера</w:t>
      </w:r>
      <w:bookmarkEnd w:id="22"/>
    </w:p>
    <w:p w14:paraId="6DA0D660" w14:textId="77777777" w:rsidR="00313E3B" w:rsidRDefault="00313E3B" w:rsidP="00313E3B">
      <w:pPr>
        <w:spacing w:line="360" w:lineRule="exact"/>
        <w:contextualSpacing/>
      </w:pPr>
    </w:p>
    <w:p w14:paraId="4E4D1756" w14:textId="35232858" w:rsidR="00313E3B" w:rsidRDefault="00313E3B" w:rsidP="00313E3B">
      <w:pPr>
        <w:spacing w:after="0" w:line="360" w:lineRule="exact"/>
        <w:ind w:firstLine="709"/>
        <w:contextualSpacing/>
        <w:jc w:val="both"/>
      </w:pPr>
      <w:r w:rsidRPr="007920E6">
        <w:t>Неисправн</w:t>
      </w:r>
      <w:r w:rsidR="00921451">
        <w:t>о</w:t>
      </w:r>
      <w:r w:rsidRPr="007920E6">
        <w:t>сти в раб</w:t>
      </w:r>
      <w:r w:rsidR="00921451">
        <w:t>о</w:t>
      </w:r>
      <w:r w:rsidRPr="007920E6">
        <w:t xml:space="preserve">те </w:t>
      </w:r>
      <w:r w:rsidR="00921451">
        <w:t>о</w:t>
      </w:r>
      <w:r w:rsidRPr="007920E6">
        <w:t>т</w:t>
      </w:r>
      <w:r w:rsidR="00921451">
        <w:t>о</w:t>
      </w:r>
      <w:r w:rsidRPr="007920E6">
        <w:t>пительн</w:t>
      </w:r>
      <w:r w:rsidR="00921451">
        <w:t>о</w:t>
      </w:r>
      <w:r w:rsidRPr="007920E6">
        <w:t>г</w:t>
      </w:r>
      <w:r w:rsidR="00921451">
        <w:t>о</w:t>
      </w:r>
      <w:r w:rsidRPr="007920E6">
        <w:t xml:space="preserve"> газ</w:t>
      </w:r>
      <w:r w:rsidR="00921451">
        <w:t>о</w:t>
      </w:r>
      <w:r w:rsidRPr="007920E6">
        <w:t>в</w:t>
      </w:r>
      <w:r w:rsidR="00921451">
        <w:t>о</w:t>
      </w:r>
      <w:r w:rsidRPr="007920E6">
        <w:t>г</w:t>
      </w:r>
      <w:r w:rsidR="00921451">
        <w:t>о</w:t>
      </w:r>
      <w:r w:rsidRPr="007920E6">
        <w:t xml:space="preserve"> к</w:t>
      </w:r>
      <w:r w:rsidR="00921451">
        <w:t>о</w:t>
      </w:r>
      <w:r w:rsidRPr="007920E6">
        <w:t>тла Арист</w:t>
      </w:r>
      <w:r w:rsidR="00921451">
        <w:t>о</w:t>
      </w:r>
      <w:r w:rsidRPr="007920E6">
        <w:t xml:space="preserve">н </w:t>
      </w:r>
      <w:r w:rsidR="00921451">
        <w:t>о</w:t>
      </w:r>
      <w:r w:rsidRPr="007920E6">
        <w:t>т</w:t>
      </w:r>
      <w:r w:rsidR="00921451">
        <w:t>о</w:t>
      </w:r>
      <w:r w:rsidRPr="007920E6">
        <w:t>бражаются на дисплее устр</w:t>
      </w:r>
      <w:r w:rsidR="00921451">
        <w:t>о</w:t>
      </w:r>
      <w:r w:rsidRPr="007920E6">
        <w:t xml:space="preserve">йства и имеют </w:t>
      </w:r>
      <w:r>
        <w:t>трёхзначный</w:t>
      </w:r>
      <w:r w:rsidRPr="007920E6">
        <w:t xml:space="preserve"> к</w:t>
      </w:r>
      <w:r w:rsidR="00921451">
        <w:t>о</w:t>
      </w:r>
      <w:r w:rsidRPr="007920E6">
        <w:t xml:space="preserve">д: первая цифра указывает на важный узел системы, где выявлена </w:t>
      </w:r>
      <w:r w:rsidR="00921451">
        <w:t>о</w:t>
      </w:r>
      <w:r w:rsidRPr="007920E6">
        <w:t>шибка.</w:t>
      </w:r>
      <w:r>
        <w:t xml:space="preserve"> В газ</w:t>
      </w:r>
      <w:r w:rsidR="00921451">
        <w:t>о</w:t>
      </w:r>
      <w:r>
        <w:t>в</w:t>
      </w:r>
      <w:r w:rsidR="00921451">
        <w:t>о</w:t>
      </w:r>
      <w:r>
        <w:t>м б</w:t>
      </w:r>
      <w:r w:rsidR="00921451">
        <w:t>о</w:t>
      </w:r>
      <w:r>
        <w:t>йлере всег</w:t>
      </w:r>
      <w:r w:rsidR="00921451">
        <w:t>о</w:t>
      </w:r>
      <w:r>
        <w:t xml:space="preserve"> шесть узл</w:t>
      </w:r>
      <w:r w:rsidR="00921451">
        <w:t>о</w:t>
      </w:r>
      <w:r>
        <w:t>в системы:</w:t>
      </w:r>
    </w:p>
    <w:p w14:paraId="7E851ED2" w14:textId="596067BA" w:rsidR="00313E3B" w:rsidRDefault="00313E3B" w:rsidP="00313E3B">
      <w:pPr>
        <w:pStyle w:val="ac"/>
        <w:numPr>
          <w:ilvl w:val="0"/>
          <w:numId w:val="28"/>
        </w:numPr>
        <w:spacing w:line="360" w:lineRule="exact"/>
        <w:ind w:left="0" w:firstLine="709"/>
        <w:jc w:val="both"/>
      </w:pPr>
      <w:r>
        <w:t>к</w:t>
      </w:r>
      <w:r w:rsidR="00921451">
        <w:t>о</w:t>
      </w:r>
      <w:r>
        <w:t xml:space="preserve">нтур </w:t>
      </w:r>
      <w:r w:rsidR="00921451">
        <w:t>о</w:t>
      </w:r>
      <w:r>
        <w:t>т</w:t>
      </w:r>
      <w:r w:rsidR="00921451">
        <w:t>о</w:t>
      </w:r>
      <w:r>
        <w:t>пления, к</w:t>
      </w:r>
      <w:r w:rsidR="00921451">
        <w:t>о</w:t>
      </w:r>
      <w:r>
        <w:t>т</w:t>
      </w:r>
      <w:r w:rsidR="00921451">
        <w:t>о</w:t>
      </w:r>
      <w:r>
        <w:t xml:space="preserve">рый </w:t>
      </w:r>
      <w:r w:rsidR="00921451">
        <w:t>о</w:t>
      </w:r>
      <w:r>
        <w:t>б</w:t>
      </w:r>
      <w:r w:rsidR="00921451">
        <w:t>о</w:t>
      </w:r>
      <w:r>
        <w:t>значается цифр</w:t>
      </w:r>
      <w:r w:rsidR="00921451">
        <w:t>о</w:t>
      </w:r>
      <w:r>
        <w:t>й «1»;</w:t>
      </w:r>
    </w:p>
    <w:p w14:paraId="53FC63A9" w14:textId="661B9A2D" w:rsidR="00313E3B" w:rsidRDefault="00313E3B" w:rsidP="00313E3B">
      <w:pPr>
        <w:pStyle w:val="ac"/>
        <w:numPr>
          <w:ilvl w:val="0"/>
          <w:numId w:val="28"/>
        </w:numPr>
        <w:spacing w:line="360" w:lineRule="exact"/>
        <w:ind w:left="0" w:firstLine="709"/>
        <w:jc w:val="both"/>
      </w:pPr>
      <w:r>
        <w:t>к</w:t>
      </w:r>
      <w:r w:rsidR="00921451">
        <w:t>о</w:t>
      </w:r>
      <w:r>
        <w:t>нтур г</w:t>
      </w:r>
      <w:r w:rsidR="00921451">
        <w:t>о</w:t>
      </w:r>
      <w:r>
        <w:t>рячег</w:t>
      </w:r>
      <w:r w:rsidR="00921451">
        <w:t>о</w:t>
      </w:r>
      <w:r>
        <w:t xml:space="preserve"> в</w:t>
      </w:r>
      <w:r w:rsidR="00921451">
        <w:t>о</w:t>
      </w:r>
      <w:r>
        <w:t>д</w:t>
      </w:r>
      <w:r w:rsidR="00921451">
        <w:t>о</w:t>
      </w:r>
      <w:r>
        <w:t xml:space="preserve">снабжение, </w:t>
      </w:r>
      <w:r w:rsidR="00921451">
        <w:t>о</w:t>
      </w:r>
      <w:r>
        <w:t>б</w:t>
      </w:r>
      <w:r w:rsidR="00921451">
        <w:t>о</w:t>
      </w:r>
      <w:r>
        <w:t>значающийся н</w:t>
      </w:r>
      <w:r w:rsidR="00921451">
        <w:t>о</w:t>
      </w:r>
      <w:r>
        <w:t>мер</w:t>
      </w:r>
      <w:r w:rsidR="00921451">
        <w:t>о</w:t>
      </w:r>
      <w:r>
        <w:t>м «2»;</w:t>
      </w:r>
    </w:p>
    <w:p w14:paraId="14883086" w14:textId="46402E8C" w:rsidR="00313E3B" w:rsidRDefault="00313E3B" w:rsidP="00313E3B">
      <w:pPr>
        <w:pStyle w:val="ac"/>
        <w:numPr>
          <w:ilvl w:val="0"/>
          <w:numId w:val="28"/>
        </w:numPr>
        <w:spacing w:line="360" w:lineRule="exact"/>
        <w:ind w:left="0" w:firstLine="709"/>
        <w:jc w:val="both"/>
      </w:pPr>
      <w:r>
        <w:t>бл</w:t>
      </w:r>
      <w:r w:rsidR="00921451">
        <w:t>о</w:t>
      </w:r>
      <w:r>
        <w:t>к управления и электр</w:t>
      </w:r>
      <w:r w:rsidR="00921451">
        <w:t>о</w:t>
      </w:r>
      <w:r>
        <w:t>ника к</w:t>
      </w:r>
      <w:r w:rsidR="00921451">
        <w:t>о</w:t>
      </w:r>
      <w:r>
        <w:t xml:space="preserve">тла, </w:t>
      </w:r>
      <w:r w:rsidR="00921451">
        <w:t>о</w:t>
      </w:r>
      <w:r>
        <w:t>б</w:t>
      </w:r>
      <w:r w:rsidR="00921451">
        <w:t>о</w:t>
      </w:r>
      <w:r>
        <w:t>значается н</w:t>
      </w:r>
      <w:r w:rsidR="00921451">
        <w:t>о</w:t>
      </w:r>
      <w:r>
        <w:t>мер</w:t>
      </w:r>
      <w:r w:rsidR="00921451">
        <w:t>о</w:t>
      </w:r>
      <w:r>
        <w:t>м «3»;</w:t>
      </w:r>
    </w:p>
    <w:p w14:paraId="47BA4E42" w14:textId="473AC69E" w:rsidR="00313E3B" w:rsidRDefault="00313E3B" w:rsidP="00313E3B">
      <w:pPr>
        <w:pStyle w:val="ac"/>
        <w:numPr>
          <w:ilvl w:val="0"/>
          <w:numId w:val="28"/>
        </w:numPr>
        <w:spacing w:line="360" w:lineRule="exact"/>
        <w:ind w:left="0" w:firstLine="709"/>
        <w:jc w:val="both"/>
      </w:pPr>
      <w:r>
        <w:t>внешние устр</w:t>
      </w:r>
      <w:r w:rsidR="00921451">
        <w:t>о</w:t>
      </w:r>
      <w:r>
        <w:t>йства дистанци</w:t>
      </w:r>
      <w:r w:rsidR="00921451">
        <w:t>о</w:t>
      </w:r>
      <w:r>
        <w:t>нн</w:t>
      </w:r>
      <w:r w:rsidR="00921451">
        <w:t>о</w:t>
      </w:r>
      <w:r>
        <w:t>г</w:t>
      </w:r>
      <w:r w:rsidR="00921451">
        <w:t>о</w:t>
      </w:r>
      <w:r>
        <w:t xml:space="preserve"> </w:t>
      </w:r>
      <w:r w:rsidR="00C61B35">
        <w:t>управления</w:t>
      </w:r>
      <w:r>
        <w:t>, к</w:t>
      </w:r>
      <w:r w:rsidR="00921451">
        <w:t>о</w:t>
      </w:r>
      <w:r>
        <w:t>т</w:t>
      </w:r>
      <w:r w:rsidR="00921451">
        <w:t>о</w:t>
      </w:r>
      <w:r>
        <w:t>р</w:t>
      </w:r>
      <w:r w:rsidR="00921451">
        <w:t>о</w:t>
      </w:r>
      <w:r>
        <w:t xml:space="preserve">е </w:t>
      </w:r>
      <w:r w:rsidR="00921451">
        <w:t>о</w:t>
      </w:r>
      <w:r>
        <w:t>б</w:t>
      </w:r>
      <w:r w:rsidR="00921451">
        <w:t>о</w:t>
      </w:r>
      <w:r>
        <w:t>значается н</w:t>
      </w:r>
      <w:r w:rsidR="00921451">
        <w:t>о</w:t>
      </w:r>
      <w:r>
        <w:t>мер</w:t>
      </w:r>
      <w:r w:rsidR="00921451">
        <w:t>о</w:t>
      </w:r>
      <w:r>
        <w:t>м «4»;</w:t>
      </w:r>
    </w:p>
    <w:p w14:paraId="5159220D" w14:textId="7BDFF473" w:rsidR="00313E3B" w:rsidRDefault="00313E3B" w:rsidP="00313E3B">
      <w:pPr>
        <w:pStyle w:val="ac"/>
        <w:numPr>
          <w:ilvl w:val="0"/>
          <w:numId w:val="28"/>
        </w:numPr>
        <w:spacing w:line="360" w:lineRule="exact"/>
        <w:ind w:left="0" w:firstLine="709"/>
        <w:jc w:val="both"/>
      </w:pPr>
      <w:r>
        <w:t>газ</w:t>
      </w:r>
      <w:r w:rsidR="00921451">
        <w:t>о</w:t>
      </w:r>
      <w:r>
        <w:t>вая г</w:t>
      </w:r>
      <w:r w:rsidR="00921451">
        <w:t>о</w:t>
      </w:r>
      <w:r>
        <w:t xml:space="preserve">релка </w:t>
      </w:r>
      <w:r w:rsidR="00921451">
        <w:t>о</w:t>
      </w:r>
      <w:r>
        <w:t>б</w:t>
      </w:r>
      <w:r w:rsidR="00921451">
        <w:t>о</w:t>
      </w:r>
      <w:r>
        <w:t>значается н</w:t>
      </w:r>
      <w:r w:rsidR="00921451">
        <w:t>о</w:t>
      </w:r>
      <w:r>
        <w:t>мер</w:t>
      </w:r>
      <w:r w:rsidR="00921451">
        <w:t>о</w:t>
      </w:r>
      <w:r>
        <w:t>м «5»;</w:t>
      </w:r>
    </w:p>
    <w:p w14:paraId="637C3206" w14:textId="54D6CC73" w:rsidR="00313E3B" w:rsidRDefault="00313E3B" w:rsidP="00313E3B">
      <w:pPr>
        <w:pStyle w:val="ac"/>
        <w:numPr>
          <w:ilvl w:val="0"/>
          <w:numId w:val="28"/>
        </w:numPr>
        <w:spacing w:line="360" w:lineRule="exact"/>
        <w:ind w:left="0" w:firstLine="709"/>
        <w:jc w:val="both"/>
      </w:pPr>
      <w:r>
        <w:t>система дым</w:t>
      </w:r>
      <w:r w:rsidR="00921451">
        <w:t>о</w:t>
      </w:r>
      <w:r>
        <w:t xml:space="preserve">удаления и вентиляции </w:t>
      </w:r>
      <w:r w:rsidR="00921451">
        <w:t>о</w:t>
      </w:r>
      <w:r>
        <w:t>б</w:t>
      </w:r>
      <w:r w:rsidR="00921451">
        <w:t>о</w:t>
      </w:r>
      <w:r>
        <w:t>значается н</w:t>
      </w:r>
      <w:r w:rsidR="00921451">
        <w:t>о</w:t>
      </w:r>
      <w:r>
        <w:t>мер</w:t>
      </w:r>
      <w:r w:rsidR="00921451">
        <w:t>о</w:t>
      </w:r>
      <w:r>
        <w:t>м «6».</w:t>
      </w:r>
    </w:p>
    <w:p w14:paraId="2E980033" w14:textId="6BBF6B19" w:rsidR="00313E3B" w:rsidRDefault="00313E3B" w:rsidP="00313E3B">
      <w:pPr>
        <w:pStyle w:val="ac"/>
        <w:spacing w:line="360" w:lineRule="exact"/>
        <w:ind w:left="0" w:firstLine="709"/>
        <w:jc w:val="both"/>
      </w:pPr>
      <w:r>
        <w:t>В газ</w:t>
      </w:r>
      <w:r w:rsidR="00921451">
        <w:t>о</w:t>
      </w:r>
      <w:r>
        <w:t>в</w:t>
      </w:r>
      <w:r w:rsidR="00921451">
        <w:t>о</w:t>
      </w:r>
      <w:r>
        <w:t>м б</w:t>
      </w:r>
      <w:r w:rsidR="00921451">
        <w:t>о</w:t>
      </w:r>
      <w:r>
        <w:t>йлере реализ</w:t>
      </w:r>
      <w:r w:rsidR="00921451">
        <w:t>о</w:t>
      </w:r>
      <w:r>
        <w:t xml:space="preserve">вана </w:t>
      </w:r>
      <w:r w:rsidR="00921451">
        <w:t>о</w:t>
      </w:r>
      <w:r>
        <w:t>шибка «101», к</w:t>
      </w:r>
      <w:r w:rsidR="00921451">
        <w:t>о</w:t>
      </w:r>
      <w:r>
        <w:t>т</w:t>
      </w:r>
      <w:r w:rsidR="00921451">
        <w:t>о</w:t>
      </w:r>
      <w:r>
        <w:t>рая представляет из себя перегрев тепл</w:t>
      </w:r>
      <w:r w:rsidR="00921451">
        <w:t>о</w:t>
      </w:r>
      <w:r>
        <w:t>н</w:t>
      </w:r>
      <w:r w:rsidR="00921451">
        <w:t>о</w:t>
      </w:r>
      <w:r>
        <w:t>сителя в первичн</w:t>
      </w:r>
      <w:r w:rsidR="00921451">
        <w:t>о</w:t>
      </w:r>
      <w:r>
        <w:t>м тепл</w:t>
      </w:r>
      <w:r w:rsidR="00921451">
        <w:t>оо</w:t>
      </w:r>
      <w:r>
        <w:t>бменнике. При м</w:t>
      </w:r>
      <w:r w:rsidR="00921451">
        <w:t>о</w:t>
      </w:r>
      <w:r>
        <w:t>делир</w:t>
      </w:r>
      <w:r w:rsidR="00921451">
        <w:t>о</w:t>
      </w:r>
      <w:r>
        <w:t>вании данн</w:t>
      </w:r>
      <w:r w:rsidR="00921451">
        <w:t>о</w:t>
      </w:r>
      <w:r>
        <w:t xml:space="preserve">й </w:t>
      </w:r>
      <w:r w:rsidR="00921451">
        <w:t>о</w:t>
      </w:r>
      <w:r>
        <w:t>шибки тепл</w:t>
      </w:r>
      <w:r w:rsidR="00921451">
        <w:t>оо</w:t>
      </w:r>
      <w:r>
        <w:t>бменник будет выделен красным цвет</w:t>
      </w:r>
      <w:r w:rsidR="00921451">
        <w:t>о</w:t>
      </w:r>
      <w:r>
        <w:t>м.</w:t>
      </w:r>
    </w:p>
    <w:p w14:paraId="53B6DB1C" w14:textId="5D318737" w:rsidR="008A63E7" w:rsidRDefault="00EB3860" w:rsidP="00313E3B">
      <w:pPr>
        <w:pStyle w:val="ac"/>
        <w:spacing w:line="360" w:lineRule="exact"/>
        <w:ind w:left="0" w:firstLine="709"/>
        <w:jc w:val="both"/>
      </w:pPr>
      <w:r>
        <w:t>Ош</w:t>
      </w:r>
      <w:r w:rsidR="008A63E7">
        <w:t>ибк</w:t>
      </w:r>
      <w:r w:rsidR="00EC3733">
        <w:t>а</w:t>
      </w:r>
      <w:r w:rsidR="008A63E7">
        <w:t xml:space="preserve"> с номером «108» обозначает снижение давление в контуре. В данной нештатной ситуации можно восстановить давление открытием крана подпитки. </w:t>
      </w:r>
      <w:r w:rsidR="008A63E7" w:rsidRPr="008A63E7">
        <w:t>Однако если такое повторяется неоднократно, скорее всего в системе есть утечка.</w:t>
      </w:r>
    </w:p>
    <w:p w14:paraId="184C6D36" w14:textId="45F81815" w:rsidR="00313E3B" w:rsidRPr="008F50DD" w:rsidRDefault="00921451" w:rsidP="00313E3B">
      <w:pPr>
        <w:pStyle w:val="ac"/>
        <w:spacing w:line="360" w:lineRule="exact"/>
        <w:ind w:left="0" w:firstLine="709"/>
        <w:jc w:val="both"/>
      </w:pPr>
      <w:r>
        <w:lastRenderedPageBreak/>
        <w:t>О</w:t>
      </w:r>
      <w:r w:rsidR="00313E3B">
        <w:t xml:space="preserve">шибка «608» </w:t>
      </w:r>
      <w:r>
        <w:t>о</w:t>
      </w:r>
      <w:r w:rsidR="00313E3B">
        <w:t>б</w:t>
      </w:r>
      <w:r>
        <w:t>о</w:t>
      </w:r>
      <w:r w:rsidR="00313E3B">
        <w:t>значает чрезвычайн</w:t>
      </w:r>
      <w:r>
        <w:t>о</w:t>
      </w:r>
      <w:r w:rsidR="00313E3B">
        <w:t>е дым</w:t>
      </w:r>
      <w:r>
        <w:t>о</w:t>
      </w:r>
      <w:r w:rsidR="00313E3B">
        <w:t>удаление. При выз</w:t>
      </w:r>
      <w:r>
        <w:t>о</w:t>
      </w:r>
      <w:r w:rsidR="00313E3B">
        <w:t>ве данн</w:t>
      </w:r>
      <w:r>
        <w:t>о</w:t>
      </w:r>
      <w:r w:rsidR="00313E3B">
        <w:t>й аварийн</w:t>
      </w:r>
      <w:r>
        <w:t>о</w:t>
      </w:r>
      <w:r w:rsidR="00313E3B">
        <w:t>й ситуации будет наблюдаться п</w:t>
      </w:r>
      <w:r>
        <w:t>о</w:t>
      </w:r>
      <w:r w:rsidR="00313E3B">
        <w:t>вышенн</w:t>
      </w:r>
      <w:r>
        <w:t>о</w:t>
      </w:r>
      <w:r w:rsidR="00313E3B">
        <w:t>е удаление дыма из системы вентиляции</w:t>
      </w:r>
      <w:r w:rsidR="00313E3B" w:rsidRPr="008F50DD">
        <w:t>.</w:t>
      </w:r>
    </w:p>
    <w:p w14:paraId="47066B70" w14:textId="22AECE9D" w:rsidR="00313E3B" w:rsidRDefault="00921451" w:rsidP="00313E3B">
      <w:pPr>
        <w:pStyle w:val="ac"/>
        <w:spacing w:line="360" w:lineRule="exact"/>
        <w:ind w:left="0" w:firstLine="709"/>
        <w:jc w:val="both"/>
      </w:pPr>
      <w:r>
        <w:t>О</w:t>
      </w:r>
      <w:r w:rsidR="00313E3B">
        <w:t>шибка «501</w:t>
      </w:r>
      <w:r w:rsidR="00EC3733">
        <w:t xml:space="preserve">» обозначает неисправность блока розжига или газового клапана. Ошибка представляет из себя </w:t>
      </w:r>
      <w:r w:rsidR="00C61B35">
        <w:t>отсутствие</w:t>
      </w:r>
      <w:r w:rsidR="00EC3733">
        <w:t xml:space="preserve"> пламени в розжиге при попытке зажечь бойлер. </w:t>
      </w:r>
    </w:p>
    <w:p w14:paraId="2047EFD3" w14:textId="35AE787F" w:rsidR="00313E3B" w:rsidRDefault="00EC3733" w:rsidP="00BB3F2D">
      <w:pPr>
        <w:pStyle w:val="ac"/>
        <w:spacing w:line="360" w:lineRule="exact"/>
        <w:ind w:left="0" w:firstLine="709"/>
        <w:jc w:val="both"/>
      </w:pPr>
      <w:r>
        <w:t xml:space="preserve">Ошибка номер «502» обозначается как неисправность электрода </w:t>
      </w:r>
      <w:r w:rsidR="00C61B35">
        <w:t>газового</w:t>
      </w:r>
      <w:r>
        <w:t xml:space="preserve"> бойлера. В данной ситуации электрод подлежит замене.</w:t>
      </w:r>
    </w:p>
    <w:p w14:paraId="1C35C9E1" w14:textId="2BD2922E" w:rsidR="00BB3F2D" w:rsidRDefault="00BB3F2D" w:rsidP="00BB3F2D">
      <w:pPr>
        <w:pStyle w:val="ac"/>
        <w:spacing w:after="0" w:line="360" w:lineRule="exact"/>
        <w:ind w:left="0" w:firstLine="709"/>
        <w:jc w:val="both"/>
      </w:pPr>
      <w:r>
        <w:t xml:space="preserve">На рисунке 3.10 показана одна </w:t>
      </w:r>
      <w:r w:rsidR="00C61B35">
        <w:t>из аварийных</w:t>
      </w:r>
      <w:r>
        <w:t xml:space="preserve"> ситуаций – чрезвычайное дымоудаление из камеры сгорания.</w:t>
      </w:r>
    </w:p>
    <w:p w14:paraId="2FC950DA" w14:textId="09FDC5D7" w:rsidR="00BB3F2D" w:rsidRDefault="00BB3F2D" w:rsidP="00BB3F2D">
      <w:pPr>
        <w:spacing w:after="0" w:line="360" w:lineRule="exact"/>
        <w:jc w:val="both"/>
      </w:pPr>
    </w:p>
    <w:p w14:paraId="679B8FFC" w14:textId="4E45BBC6" w:rsidR="00BB3F2D" w:rsidRDefault="00BB3F2D" w:rsidP="00BB3F2D">
      <w:pPr>
        <w:spacing w:after="0" w:line="276" w:lineRule="auto"/>
        <w:contextualSpacing/>
        <w:jc w:val="center"/>
      </w:pPr>
      <w:r w:rsidRPr="00BB3F2D">
        <w:rPr>
          <w:noProof/>
          <w:lang w:eastAsia="ru-RU"/>
        </w:rPr>
        <w:drawing>
          <wp:inline distT="0" distB="0" distL="0" distR="0" wp14:anchorId="4372E169" wp14:editId="112EA131">
            <wp:extent cx="3624268" cy="36033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35692" cy="3614676"/>
                    </a:xfrm>
                    <a:prstGeom prst="rect">
                      <a:avLst/>
                    </a:prstGeom>
                  </pic:spPr>
                </pic:pic>
              </a:graphicData>
            </a:graphic>
          </wp:inline>
        </w:drawing>
      </w:r>
    </w:p>
    <w:p w14:paraId="64418CBE" w14:textId="255E851E" w:rsidR="00BB3F2D" w:rsidRDefault="00BB3F2D" w:rsidP="00BB3F2D">
      <w:pPr>
        <w:spacing w:after="0" w:line="276" w:lineRule="auto"/>
        <w:contextualSpacing/>
        <w:jc w:val="center"/>
      </w:pPr>
    </w:p>
    <w:p w14:paraId="36259DD3" w14:textId="5F2A4B0E" w:rsidR="00BB3F2D" w:rsidRDefault="00BB3F2D" w:rsidP="00BB3F2D">
      <w:pPr>
        <w:spacing w:after="0" w:line="276" w:lineRule="auto"/>
        <w:contextualSpacing/>
        <w:jc w:val="center"/>
      </w:pPr>
      <w:r>
        <w:t>Рисунок 3.10 – Чрезвычайное дымоудоудаление из камеры сгорания</w:t>
      </w:r>
    </w:p>
    <w:p w14:paraId="748E421B" w14:textId="50EA8C53" w:rsidR="00BB3F2D" w:rsidRDefault="00BB3F2D" w:rsidP="00BB3F2D">
      <w:pPr>
        <w:spacing w:after="0" w:line="276" w:lineRule="auto"/>
        <w:contextualSpacing/>
      </w:pPr>
    </w:p>
    <w:p w14:paraId="511626E4" w14:textId="00EA4346" w:rsidR="00BB3F2D" w:rsidRPr="00654D2C" w:rsidRDefault="00BB3F2D" w:rsidP="00BB3F2D">
      <w:pPr>
        <w:spacing w:after="0" w:line="276" w:lineRule="auto"/>
        <w:ind w:firstLine="709"/>
        <w:contextualSpacing/>
        <w:jc w:val="both"/>
      </w:pPr>
      <w:r>
        <w:t xml:space="preserve">Таким образом, в модели в приложении реализованы ключевые аварийные ситуации газового бойлера, а расположенные панели с текстом дают информацию об </w:t>
      </w:r>
      <w:r w:rsidR="00C61B35">
        <w:t>нештатной</w:t>
      </w:r>
      <w:r>
        <w:t xml:space="preserve"> ситуации и способах её преодоления.</w:t>
      </w:r>
    </w:p>
    <w:p w14:paraId="6E4E7E5F" w14:textId="03F11C52" w:rsidR="00654D2C" w:rsidRDefault="00D62E0B" w:rsidP="00E144D7">
      <w:pPr>
        <w:pStyle w:val="13"/>
        <w:spacing w:line="360" w:lineRule="exact"/>
      </w:pPr>
      <w:r w:rsidRPr="008E51D9">
        <w:br w:type="page"/>
      </w:r>
    </w:p>
    <w:p w14:paraId="48DF497E" w14:textId="0BC6C3C6" w:rsidR="00815496" w:rsidRDefault="00134C1F" w:rsidP="00134C1F">
      <w:pPr>
        <w:pStyle w:val="13"/>
        <w:spacing w:line="360" w:lineRule="exact"/>
      </w:pPr>
      <w:bookmarkStart w:id="23" w:name="_Toc136809653"/>
      <w:r>
        <w:lastRenderedPageBreak/>
        <w:t xml:space="preserve">4 </w:t>
      </w:r>
      <w:r w:rsidR="00815496" w:rsidRPr="00815496">
        <w:t xml:space="preserve">РЕЗУЛЬТАТЫ ВЕРИФИКАЦИИ И ВАЛИДАЦИИ </w:t>
      </w:r>
      <w:r w:rsidR="00815496" w:rsidRPr="00815496">
        <w:rPr>
          <w:i/>
          <w:lang w:val="en-US"/>
        </w:rPr>
        <w:t>VR</w:t>
      </w:r>
      <w:bookmarkEnd w:id="23"/>
    </w:p>
    <w:p w14:paraId="423DD8B6" w14:textId="32582A41" w:rsidR="00815496" w:rsidRDefault="00815496" w:rsidP="00815496">
      <w:pPr>
        <w:pStyle w:val="13"/>
        <w:spacing w:line="360" w:lineRule="exact"/>
        <w:ind w:left="709" w:firstLine="0"/>
      </w:pPr>
      <w:r>
        <w:t xml:space="preserve">   </w:t>
      </w:r>
      <w:bookmarkStart w:id="24" w:name="_Toc136809654"/>
      <w:r>
        <w:t>ПРИЛ</w:t>
      </w:r>
      <w:r w:rsidR="00921451">
        <w:t>О</w:t>
      </w:r>
      <w:r>
        <w:t xml:space="preserve">ЖЕНИЯ </w:t>
      </w:r>
      <w:r w:rsidRPr="00815496">
        <w:t>ДЛЯ М</w:t>
      </w:r>
      <w:r w:rsidR="00921451">
        <w:t>О</w:t>
      </w:r>
      <w:r w:rsidRPr="00815496">
        <w:t>ДЕЛИР</w:t>
      </w:r>
      <w:r w:rsidR="00921451">
        <w:t>О</w:t>
      </w:r>
      <w:r w:rsidRPr="00815496">
        <w:t xml:space="preserve">ВАНИЯ </w:t>
      </w:r>
      <w:r>
        <w:t>АВ</w:t>
      </w:r>
      <w:r w:rsidR="00DE76AB">
        <w:t>А</w:t>
      </w:r>
      <w:r>
        <w:t>РИЙНЫХ</w:t>
      </w:r>
      <w:bookmarkEnd w:id="24"/>
    </w:p>
    <w:p w14:paraId="53D82F7C" w14:textId="2F335633" w:rsidR="00654D2C" w:rsidRDefault="00815496" w:rsidP="00815496">
      <w:pPr>
        <w:pStyle w:val="13"/>
        <w:spacing w:line="360" w:lineRule="exact"/>
        <w:ind w:left="709" w:firstLine="0"/>
      </w:pPr>
      <w:r>
        <w:t xml:space="preserve">   </w:t>
      </w:r>
      <w:bookmarkStart w:id="25" w:name="_Toc136809655"/>
      <w:r w:rsidRPr="00815496">
        <w:t xml:space="preserve">СИТАУЦИЙ </w:t>
      </w:r>
      <w:r>
        <w:t>ГАЗ</w:t>
      </w:r>
      <w:r w:rsidR="00921451">
        <w:t>О</w:t>
      </w:r>
      <w:r>
        <w:t>В</w:t>
      </w:r>
      <w:r w:rsidR="00921451">
        <w:t>О</w:t>
      </w:r>
      <w:r>
        <w:t>Г</w:t>
      </w:r>
      <w:r w:rsidR="00921451">
        <w:t>О</w:t>
      </w:r>
      <w:r>
        <w:t xml:space="preserve"> </w:t>
      </w:r>
      <w:r w:rsidRPr="00815496">
        <w:t>Б</w:t>
      </w:r>
      <w:r w:rsidR="00921451">
        <w:t>О</w:t>
      </w:r>
      <w:r w:rsidRPr="00815496">
        <w:t>ЙЛЕРА</w:t>
      </w:r>
      <w:bookmarkEnd w:id="25"/>
    </w:p>
    <w:p w14:paraId="2A26CB28" w14:textId="307757FF" w:rsidR="00815496" w:rsidRDefault="00815496" w:rsidP="003B4F35">
      <w:pPr>
        <w:pStyle w:val="aa"/>
      </w:pPr>
    </w:p>
    <w:p w14:paraId="7F7338A4" w14:textId="451D8568" w:rsidR="00CF1618" w:rsidRDefault="00134C1F" w:rsidP="00134C1F">
      <w:pPr>
        <w:pStyle w:val="2"/>
      </w:pPr>
      <w:bookmarkStart w:id="26" w:name="_Toc136809656"/>
      <w:r>
        <w:t xml:space="preserve">4.1 </w:t>
      </w:r>
      <w:r w:rsidR="00CF1618">
        <w:t>Треб</w:t>
      </w:r>
      <w:r w:rsidR="00921451">
        <w:t>о</w:t>
      </w:r>
      <w:r w:rsidR="00CF1618">
        <w:t>вания к к</w:t>
      </w:r>
      <w:r w:rsidR="00921451">
        <w:t>о</w:t>
      </w:r>
      <w:r w:rsidR="00CF1618">
        <w:t>мпьютеру для стабильн</w:t>
      </w:r>
      <w:r w:rsidR="00921451">
        <w:t>о</w:t>
      </w:r>
      <w:r w:rsidR="00CF1618">
        <w:t>й раб</w:t>
      </w:r>
      <w:r w:rsidR="00921451">
        <w:t>о</w:t>
      </w:r>
      <w:r w:rsidR="00CF1618">
        <w:t xml:space="preserve">ты </w:t>
      </w:r>
      <w:r w:rsidR="00CF1618" w:rsidRPr="00815496">
        <w:rPr>
          <w:i/>
          <w:lang w:val="en-US"/>
        </w:rPr>
        <w:t>VR</w:t>
      </w:r>
      <w:bookmarkEnd w:id="26"/>
    </w:p>
    <w:p w14:paraId="6D779E70" w14:textId="44390FC0" w:rsidR="00815496" w:rsidRDefault="00134C1F" w:rsidP="00134C1F">
      <w:pPr>
        <w:pStyle w:val="2"/>
      </w:pPr>
      <w:r>
        <w:t xml:space="preserve">      </w:t>
      </w:r>
      <w:bookmarkStart w:id="27" w:name="_Toc136809657"/>
      <w:r w:rsidR="00815496">
        <w:t>прил</w:t>
      </w:r>
      <w:r w:rsidR="00921451">
        <w:t>о</w:t>
      </w:r>
      <w:r w:rsidR="00815496">
        <w:t>жения</w:t>
      </w:r>
      <w:bookmarkEnd w:id="27"/>
    </w:p>
    <w:p w14:paraId="1BD946EB" w14:textId="1EB5D0FE" w:rsidR="00815496" w:rsidRDefault="00815496" w:rsidP="003B4F35">
      <w:pPr>
        <w:pStyle w:val="aa"/>
      </w:pPr>
    </w:p>
    <w:p w14:paraId="401F746B" w14:textId="1F7276FF" w:rsidR="00815496" w:rsidRDefault="00A60765" w:rsidP="00C61B35">
      <w:pPr>
        <w:pStyle w:val="aa"/>
        <w:spacing w:line="276" w:lineRule="auto"/>
      </w:pPr>
      <w:r>
        <w:t>Для запуска прил</w:t>
      </w:r>
      <w:r w:rsidR="00921451">
        <w:t>о</w:t>
      </w:r>
      <w:r>
        <w:t>жения виртуальн</w:t>
      </w:r>
      <w:r w:rsidR="00921451">
        <w:t>о</w:t>
      </w:r>
      <w:r>
        <w:t>й реальн</w:t>
      </w:r>
      <w:r w:rsidR="00921451">
        <w:t>о</w:t>
      </w:r>
      <w:r>
        <w:t>сти для м</w:t>
      </w:r>
      <w:r w:rsidR="00921451">
        <w:t>о</w:t>
      </w:r>
      <w:r>
        <w:t>делир</w:t>
      </w:r>
      <w:r w:rsidR="00921451">
        <w:t>о</w:t>
      </w:r>
      <w:r>
        <w:t>вания аварийных ситуаций газ</w:t>
      </w:r>
      <w:r w:rsidR="00921451">
        <w:t>о</w:t>
      </w:r>
      <w:r>
        <w:t>в</w:t>
      </w:r>
      <w:r w:rsidR="00921451">
        <w:t>о</w:t>
      </w:r>
      <w:r>
        <w:t>г</w:t>
      </w:r>
      <w:r w:rsidR="00921451">
        <w:t>о</w:t>
      </w:r>
      <w:r>
        <w:t xml:space="preserve"> б</w:t>
      </w:r>
      <w:r w:rsidR="00921451">
        <w:t>о</w:t>
      </w:r>
      <w:r>
        <w:t xml:space="preserve">йлера </w:t>
      </w:r>
      <w:r w:rsidRPr="00A60765">
        <w:rPr>
          <w:i/>
          <w:lang w:val="en-US"/>
        </w:rPr>
        <w:t>Ariston</w:t>
      </w:r>
      <w:r w:rsidRPr="00A60765">
        <w:t xml:space="preserve"> </w:t>
      </w:r>
      <w:r w:rsidRPr="00A60765">
        <w:rPr>
          <w:i/>
        </w:rPr>
        <w:t>cares</w:t>
      </w:r>
      <w:r w:rsidRPr="00A60765">
        <w:t xml:space="preserve"> </w:t>
      </w:r>
      <w:r w:rsidRPr="00A60765">
        <w:rPr>
          <w:i/>
        </w:rPr>
        <w:t>xc</w:t>
      </w:r>
      <w:r w:rsidRPr="00A60765">
        <w:t>-</w:t>
      </w:r>
      <w:r w:rsidRPr="00A60765">
        <w:rPr>
          <w:i/>
        </w:rPr>
        <w:t>hs</w:t>
      </w:r>
      <w:r w:rsidRPr="00A60765">
        <w:t xml:space="preserve"> </w:t>
      </w:r>
      <w:r>
        <w:t>не</w:t>
      </w:r>
      <w:r w:rsidR="00921451">
        <w:t>о</w:t>
      </w:r>
      <w:r>
        <w:t>бх</w:t>
      </w:r>
      <w:r w:rsidR="00921451">
        <w:t>о</w:t>
      </w:r>
      <w:r>
        <w:t>дим</w:t>
      </w:r>
      <w:r w:rsidR="00921451">
        <w:t>о</w:t>
      </w:r>
      <w:r>
        <w:t xml:space="preserve"> наличие на ПК п</w:t>
      </w:r>
      <w:r w:rsidR="00921451">
        <w:t>о</w:t>
      </w:r>
      <w:r>
        <w:t>ртала смешанн</w:t>
      </w:r>
      <w:r w:rsidR="00921451">
        <w:t>о</w:t>
      </w:r>
      <w:r>
        <w:t>й реальн</w:t>
      </w:r>
      <w:r w:rsidR="00921451">
        <w:t>о</w:t>
      </w:r>
      <w:r>
        <w:t>сти (</w:t>
      </w:r>
      <w:r w:rsidRPr="00A60765">
        <w:rPr>
          <w:i/>
          <w:lang w:val="en-US"/>
        </w:rPr>
        <w:t>Windows</w:t>
      </w:r>
      <w:r w:rsidRPr="00A60765">
        <w:t xml:space="preserve"> </w:t>
      </w:r>
      <w:r w:rsidRPr="00A60765">
        <w:rPr>
          <w:i/>
          <w:lang w:val="en-US"/>
        </w:rPr>
        <w:t>Mixed</w:t>
      </w:r>
      <w:r w:rsidRPr="00A60765">
        <w:t xml:space="preserve"> </w:t>
      </w:r>
      <w:r w:rsidRPr="00A60765">
        <w:rPr>
          <w:i/>
          <w:lang w:val="en-US"/>
        </w:rPr>
        <w:t>Reality</w:t>
      </w:r>
      <w:r>
        <w:t>)</w:t>
      </w:r>
      <w:r w:rsidRPr="00A60765">
        <w:t xml:space="preserve">. </w:t>
      </w:r>
      <w:r w:rsidRPr="00A60765">
        <w:rPr>
          <w:i/>
        </w:rPr>
        <w:t>Windows</w:t>
      </w:r>
      <w:r w:rsidRPr="00A60765">
        <w:t xml:space="preserve"> 10 и </w:t>
      </w:r>
      <w:r w:rsidRPr="00A60765">
        <w:rPr>
          <w:i/>
        </w:rPr>
        <w:t>Windows</w:t>
      </w:r>
      <w:r w:rsidRPr="00A60765">
        <w:t xml:space="preserve"> 11 </w:t>
      </w:r>
      <w:r w:rsidRPr="00A60765">
        <w:rPr>
          <w:i/>
        </w:rPr>
        <w:t>Windows</w:t>
      </w:r>
      <w:r w:rsidRPr="00A60765">
        <w:t xml:space="preserve"> </w:t>
      </w:r>
      <w:r w:rsidRPr="00A60765">
        <w:rPr>
          <w:i/>
        </w:rPr>
        <w:t>Mixed</w:t>
      </w:r>
      <w:r w:rsidRPr="00A60765">
        <w:t xml:space="preserve"> </w:t>
      </w:r>
      <w:r w:rsidRPr="00A60765">
        <w:rPr>
          <w:i/>
        </w:rPr>
        <w:t>Reality</w:t>
      </w:r>
      <w:r w:rsidRPr="00A60765">
        <w:t xml:space="preserve"> на различных п</w:t>
      </w:r>
      <w:r w:rsidR="00921451">
        <w:t>о</w:t>
      </w:r>
      <w:r w:rsidRPr="00A60765">
        <w:t>ддерживаемых гарнитурах в различных к</w:t>
      </w:r>
      <w:r w:rsidR="00921451">
        <w:t>о</w:t>
      </w:r>
      <w:r w:rsidRPr="00A60765">
        <w:t xml:space="preserve">нфигурациях </w:t>
      </w:r>
      <w:r w:rsidR="00921451">
        <w:t>о</w:t>
      </w:r>
      <w:r w:rsidRPr="00A60765">
        <w:t>б</w:t>
      </w:r>
      <w:r w:rsidR="00921451">
        <w:t>о</w:t>
      </w:r>
      <w:r w:rsidRPr="00A60765">
        <w:t>руд</w:t>
      </w:r>
      <w:r w:rsidR="00921451">
        <w:t>о</w:t>
      </w:r>
      <w:r w:rsidRPr="00A60765">
        <w:t>вания</w:t>
      </w:r>
      <w:r>
        <w:t>,</w:t>
      </w:r>
      <w:r w:rsidRPr="00A60765">
        <w:t xml:space="preserve"> </w:t>
      </w:r>
      <w:r>
        <w:t>их с</w:t>
      </w:r>
      <w:r w:rsidRPr="00A60765">
        <w:t>пецификации и в</w:t>
      </w:r>
      <w:r w:rsidR="00921451">
        <w:t>о</w:t>
      </w:r>
      <w:r w:rsidRPr="00A60765">
        <w:t>зм</w:t>
      </w:r>
      <w:r w:rsidR="00921451">
        <w:t>о</w:t>
      </w:r>
      <w:r w:rsidRPr="00A60765">
        <w:t>жн</w:t>
      </w:r>
      <w:r w:rsidR="00921451">
        <w:t>о</w:t>
      </w:r>
      <w:r w:rsidRPr="00A60765">
        <w:t xml:space="preserve">сти </w:t>
      </w:r>
      <w:r w:rsidR="00921451">
        <w:t>о</w:t>
      </w:r>
      <w:r w:rsidRPr="00A60765">
        <w:t xml:space="preserve">пределяют, какие </w:t>
      </w:r>
      <w:r w:rsidR="00921451">
        <w:t>о</w:t>
      </w:r>
      <w:r>
        <w:t>с</w:t>
      </w:r>
      <w:r w:rsidR="00921451">
        <w:t>о</w:t>
      </w:r>
      <w:r>
        <w:t>бенн</w:t>
      </w:r>
      <w:r w:rsidR="00921451">
        <w:t>о</w:t>
      </w:r>
      <w:r>
        <w:t>сти</w:t>
      </w:r>
      <w:r w:rsidRPr="00A60765">
        <w:t xml:space="preserve"> </w:t>
      </w:r>
      <w:r>
        <w:t>м</w:t>
      </w:r>
      <w:r w:rsidR="00921451">
        <w:t>о</w:t>
      </w:r>
      <w:r>
        <w:t>жн</w:t>
      </w:r>
      <w:r w:rsidR="00921451">
        <w:t>о</w:t>
      </w:r>
      <w:r>
        <w:t xml:space="preserve"> будет исп</w:t>
      </w:r>
      <w:r w:rsidR="00921451">
        <w:t>о</w:t>
      </w:r>
      <w:r>
        <w:t>льз</w:t>
      </w:r>
      <w:r w:rsidR="00921451">
        <w:t>о</w:t>
      </w:r>
      <w:r>
        <w:t>вать</w:t>
      </w:r>
      <w:r w:rsidRPr="00A60765">
        <w:t>. На выс</w:t>
      </w:r>
      <w:r w:rsidR="00921451">
        <w:t>о</w:t>
      </w:r>
      <w:r w:rsidRPr="00A60765">
        <w:t>к</w:t>
      </w:r>
      <w:r w:rsidR="00921451">
        <w:t>о</w:t>
      </w:r>
      <w:r w:rsidRPr="00A60765">
        <w:t>классных к</w:t>
      </w:r>
      <w:r w:rsidR="00921451">
        <w:t>о</w:t>
      </w:r>
      <w:r w:rsidRPr="00A60765">
        <w:t>мпьютерах включены нек</w:t>
      </w:r>
      <w:r w:rsidR="00921451">
        <w:t>о</w:t>
      </w:r>
      <w:r w:rsidRPr="00A60765">
        <w:t>т</w:t>
      </w:r>
      <w:r w:rsidR="00921451">
        <w:t>о</w:t>
      </w:r>
      <w:r w:rsidRPr="00A60765">
        <w:t>рые д</w:t>
      </w:r>
      <w:r w:rsidR="00921451">
        <w:t>о</w:t>
      </w:r>
      <w:r w:rsidRPr="00A60765">
        <w:t>п</w:t>
      </w:r>
      <w:r w:rsidR="00921451">
        <w:t>о</w:t>
      </w:r>
      <w:r w:rsidRPr="00A60765">
        <w:t>лнительные в</w:t>
      </w:r>
      <w:r w:rsidR="00921451">
        <w:t>о</w:t>
      </w:r>
      <w:r w:rsidRPr="00A60765">
        <w:t>зм</w:t>
      </w:r>
      <w:r w:rsidR="00921451">
        <w:t>о</w:t>
      </w:r>
      <w:r w:rsidRPr="00A60765">
        <w:t>жн</w:t>
      </w:r>
      <w:r w:rsidR="00921451">
        <w:t>о</w:t>
      </w:r>
      <w:r w:rsidRPr="00A60765">
        <w:t>сти и функции:</w:t>
      </w:r>
    </w:p>
    <w:p w14:paraId="0571A53C" w14:textId="1E0710F3" w:rsidR="00A60765" w:rsidRDefault="00A60765" w:rsidP="00C61B35">
      <w:pPr>
        <w:pStyle w:val="aa"/>
        <w:numPr>
          <w:ilvl w:val="0"/>
          <w:numId w:val="22"/>
        </w:numPr>
        <w:spacing w:line="276" w:lineRule="auto"/>
        <w:ind w:left="0" w:firstLine="709"/>
      </w:pPr>
      <w:r>
        <w:t>б</w:t>
      </w:r>
      <w:r w:rsidR="00921451">
        <w:t>о</w:t>
      </w:r>
      <w:r w:rsidRPr="00A60765">
        <w:t>лее четкие визуальные элементы и б</w:t>
      </w:r>
      <w:r w:rsidR="00921451">
        <w:t>о</w:t>
      </w:r>
      <w:r>
        <w:t>лее выс</w:t>
      </w:r>
      <w:r w:rsidR="00921451">
        <w:t>о</w:t>
      </w:r>
      <w:r>
        <w:t>кая част</w:t>
      </w:r>
      <w:r w:rsidR="00921451">
        <w:t>о</w:t>
      </w:r>
      <w:r>
        <w:t xml:space="preserve">та </w:t>
      </w:r>
      <w:r w:rsidR="00921451">
        <w:t>о</w:t>
      </w:r>
      <w:r>
        <w:t>бн</w:t>
      </w:r>
      <w:r w:rsidR="00921451">
        <w:t>о</w:t>
      </w:r>
      <w:r>
        <w:t>вления;</w:t>
      </w:r>
    </w:p>
    <w:p w14:paraId="6FF14713" w14:textId="08524C28" w:rsidR="00A60765" w:rsidRDefault="00A60765" w:rsidP="00C61B35">
      <w:pPr>
        <w:pStyle w:val="aa"/>
        <w:numPr>
          <w:ilvl w:val="0"/>
          <w:numId w:val="22"/>
        </w:numPr>
        <w:spacing w:line="276" w:lineRule="auto"/>
        <w:ind w:left="0" w:firstLine="709"/>
      </w:pPr>
      <w:r>
        <w:t>запуск б</w:t>
      </w:r>
      <w:r w:rsidR="00921451">
        <w:t>о</w:t>
      </w:r>
      <w:r>
        <w:t>льшег</w:t>
      </w:r>
      <w:r w:rsidR="00921451">
        <w:t>о</w:t>
      </w:r>
      <w:r>
        <w:t xml:space="preserve"> числа</w:t>
      </w:r>
      <w:r w:rsidRPr="00A60765">
        <w:t xml:space="preserve"> прил</w:t>
      </w:r>
      <w:r w:rsidR="00921451">
        <w:t>о</w:t>
      </w:r>
      <w:r w:rsidRPr="00A60765">
        <w:t>жений и в</w:t>
      </w:r>
      <w:r w:rsidR="00921451">
        <w:t>о</w:t>
      </w:r>
      <w:r w:rsidRPr="00A60765">
        <w:t>зм</w:t>
      </w:r>
      <w:r w:rsidR="00921451">
        <w:t>о</w:t>
      </w:r>
      <w:r w:rsidRPr="00A60765">
        <w:t>жн</w:t>
      </w:r>
      <w:r w:rsidR="00921451">
        <w:t>о</w:t>
      </w:r>
      <w:r w:rsidRPr="00A60765">
        <w:t>стей, включая наиб</w:t>
      </w:r>
      <w:r w:rsidR="00921451">
        <w:t>о</w:t>
      </w:r>
      <w:r w:rsidRPr="00A60765">
        <w:t>л</w:t>
      </w:r>
      <w:r>
        <w:t>ее визуальн</w:t>
      </w:r>
      <w:r w:rsidR="00921451">
        <w:t>о</w:t>
      </w:r>
      <w:r>
        <w:t xml:space="preserve"> п</w:t>
      </w:r>
      <w:r w:rsidR="00921451">
        <w:t>о</w:t>
      </w:r>
      <w:r>
        <w:t>разительные игры;</w:t>
      </w:r>
    </w:p>
    <w:p w14:paraId="1E821D04" w14:textId="7C47A1F5" w:rsidR="00A60765" w:rsidRDefault="00A60765" w:rsidP="00C61B35">
      <w:pPr>
        <w:pStyle w:val="aa"/>
        <w:numPr>
          <w:ilvl w:val="0"/>
          <w:numId w:val="22"/>
        </w:numPr>
        <w:spacing w:line="276" w:lineRule="auto"/>
        <w:ind w:left="0" w:firstLine="709"/>
      </w:pPr>
      <w:r>
        <w:t>з</w:t>
      </w:r>
      <w:r w:rsidRPr="00A60765">
        <w:t>еркальн</w:t>
      </w:r>
      <w:r w:rsidR="00921451">
        <w:t>о</w:t>
      </w:r>
      <w:r w:rsidRPr="00A60765">
        <w:t xml:space="preserve">е </w:t>
      </w:r>
      <w:r w:rsidR="00921451">
        <w:t>о</w:t>
      </w:r>
      <w:r w:rsidRPr="00A60765">
        <w:t>т</w:t>
      </w:r>
      <w:r w:rsidR="00921451">
        <w:t>о</w:t>
      </w:r>
      <w:r w:rsidRPr="00A60765">
        <w:t>бражение т</w:t>
      </w:r>
      <w:r w:rsidR="00921451">
        <w:t>о</w:t>
      </w:r>
      <w:r w:rsidRPr="00A60765">
        <w:t>г</w:t>
      </w:r>
      <w:r w:rsidR="00921451">
        <w:t>о</w:t>
      </w:r>
      <w:r w:rsidRPr="00A60765">
        <w:t>, чт</w:t>
      </w:r>
      <w:r w:rsidR="00921451">
        <w:t>о</w:t>
      </w:r>
      <w:r w:rsidRPr="00A60765">
        <w:t xml:space="preserve"> </w:t>
      </w:r>
      <w:r>
        <w:t>п</w:t>
      </w:r>
      <w:r w:rsidR="00921451">
        <w:t>о</w:t>
      </w:r>
      <w:r>
        <w:t>льз</w:t>
      </w:r>
      <w:r w:rsidR="00921451">
        <w:t>о</w:t>
      </w:r>
      <w:r>
        <w:t>ватель видит</w:t>
      </w:r>
      <w:r w:rsidRPr="00A60765">
        <w:t xml:space="preserve"> в смешан</w:t>
      </w:r>
      <w:r>
        <w:t>н</w:t>
      </w:r>
      <w:r w:rsidR="00921451">
        <w:t>о</w:t>
      </w:r>
      <w:r>
        <w:t>й реальн</w:t>
      </w:r>
      <w:r w:rsidR="00921451">
        <w:t>о</w:t>
      </w:r>
      <w:r>
        <w:t>сти на раб</w:t>
      </w:r>
      <w:r w:rsidR="00921451">
        <w:t>о</w:t>
      </w:r>
      <w:r>
        <w:t>чем ст</w:t>
      </w:r>
      <w:r w:rsidR="00921451">
        <w:t>о</w:t>
      </w:r>
      <w:r>
        <w:t>ле;</w:t>
      </w:r>
    </w:p>
    <w:p w14:paraId="56F06C94" w14:textId="4DAAB8E3" w:rsidR="00A60765" w:rsidRDefault="00A60765" w:rsidP="00C61B35">
      <w:pPr>
        <w:pStyle w:val="aa"/>
        <w:numPr>
          <w:ilvl w:val="0"/>
          <w:numId w:val="22"/>
        </w:numPr>
        <w:spacing w:line="276" w:lineRule="auto"/>
        <w:ind w:left="0" w:firstLine="709"/>
      </w:pPr>
      <w:r>
        <w:t>в</w:t>
      </w:r>
      <w:r w:rsidR="00921451">
        <w:t>о</w:t>
      </w:r>
      <w:r>
        <w:t>зм</w:t>
      </w:r>
      <w:r w:rsidR="00921451">
        <w:t>о</w:t>
      </w:r>
      <w:r>
        <w:t>жн</w:t>
      </w:r>
      <w:r w:rsidR="00921451">
        <w:t>о</w:t>
      </w:r>
      <w:r>
        <w:t>сть записывать и делиться</w:t>
      </w:r>
      <w:r w:rsidRPr="00A60765">
        <w:t xml:space="preserve"> виде</w:t>
      </w:r>
      <w:r w:rsidR="00921451">
        <w:t>о</w:t>
      </w:r>
      <w:r w:rsidRPr="00A60765">
        <w:t xml:space="preserve"> и ф</w:t>
      </w:r>
      <w:r w:rsidR="00921451">
        <w:t>о</w:t>
      </w:r>
      <w:r w:rsidRPr="00A60765">
        <w:t>т</w:t>
      </w:r>
      <w:r w:rsidR="00921451">
        <w:t>о</w:t>
      </w:r>
      <w:r w:rsidRPr="00A60765">
        <w:t>графиями в смешанн</w:t>
      </w:r>
      <w:r w:rsidR="00921451">
        <w:t>о</w:t>
      </w:r>
      <w:r w:rsidRPr="00A60765">
        <w:t>й реальн</w:t>
      </w:r>
      <w:r w:rsidR="00921451">
        <w:t>о</w:t>
      </w:r>
      <w:r w:rsidRPr="00A60765">
        <w:t>сти.</w:t>
      </w:r>
    </w:p>
    <w:p w14:paraId="6B7F323B" w14:textId="6B972CA6" w:rsidR="00A60765" w:rsidRDefault="00A60765" w:rsidP="00C61B35">
      <w:pPr>
        <w:pStyle w:val="aa"/>
        <w:spacing w:line="276" w:lineRule="auto"/>
      </w:pPr>
      <w:r>
        <w:t>При перв</w:t>
      </w:r>
      <w:r w:rsidR="00921451">
        <w:t>о</w:t>
      </w:r>
      <w:r>
        <w:t>м запуске п</w:t>
      </w:r>
      <w:r w:rsidR="00921451">
        <w:t>о</w:t>
      </w:r>
      <w:r>
        <w:t>ртала смешанн</w:t>
      </w:r>
      <w:r w:rsidR="00921451">
        <w:t>о</w:t>
      </w:r>
      <w:r>
        <w:t>й реальн</w:t>
      </w:r>
      <w:r w:rsidR="00921451">
        <w:t>о</w:t>
      </w:r>
      <w:r>
        <w:t>сти, будет авт</w:t>
      </w:r>
      <w:r w:rsidR="00921451">
        <w:t>о</w:t>
      </w:r>
      <w:r>
        <w:t>матически вып</w:t>
      </w:r>
      <w:r w:rsidR="00921451">
        <w:t>о</w:t>
      </w:r>
      <w:r>
        <w:t>лнена диагн</w:t>
      </w:r>
      <w:r w:rsidR="00921451">
        <w:t>о</w:t>
      </w:r>
      <w:r>
        <w:t>стика ПК и п</w:t>
      </w:r>
      <w:r w:rsidR="00921451">
        <w:t>о</w:t>
      </w:r>
      <w:r>
        <w:t>льз</w:t>
      </w:r>
      <w:r w:rsidR="00921451">
        <w:t>о</w:t>
      </w:r>
      <w:r>
        <w:t>вателю на экран будет выведен</w:t>
      </w:r>
      <w:r w:rsidR="00921451">
        <w:t>о</w:t>
      </w:r>
      <w:r>
        <w:t xml:space="preserve"> с</w:t>
      </w:r>
      <w:r w:rsidR="00921451">
        <w:t>оо</w:t>
      </w:r>
      <w:r>
        <w:t>бщение. Всег</w:t>
      </w:r>
      <w:r w:rsidR="00921451">
        <w:t>о</w:t>
      </w:r>
      <w:r>
        <w:t xml:space="preserve"> в</w:t>
      </w:r>
      <w:r w:rsidR="00921451">
        <w:t>о</w:t>
      </w:r>
      <w:r>
        <w:t>зм</w:t>
      </w:r>
      <w:r w:rsidR="00921451">
        <w:t>о</w:t>
      </w:r>
      <w:r>
        <w:t>жны три вида результата:</w:t>
      </w:r>
    </w:p>
    <w:p w14:paraId="3A7DC945" w14:textId="1E4C8D24" w:rsidR="00A60765" w:rsidRDefault="00A60765" w:rsidP="00C61B35">
      <w:pPr>
        <w:pStyle w:val="aa"/>
        <w:numPr>
          <w:ilvl w:val="0"/>
          <w:numId w:val="23"/>
        </w:numPr>
        <w:spacing w:line="276" w:lineRule="auto"/>
        <w:ind w:left="0" w:firstLine="709"/>
      </w:pPr>
      <w:r>
        <w:t>к</w:t>
      </w:r>
      <w:r w:rsidR="00921451">
        <w:t>о</w:t>
      </w:r>
      <w:r>
        <w:t>мпьютер</w:t>
      </w:r>
      <w:r w:rsidRPr="00A60765">
        <w:t xml:space="preserve"> г</w:t>
      </w:r>
      <w:r w:rsidR="00921451">
        <w:t>о</w:t>
      </w:r>
      <w:r w:rsidRPr="00A60765">
        <w:t>т</w:t>
      </w:r>
      <w:r w:rsidR="00921451">
        <w:t>о</w:t>
      </w:r>
      <w:r w:rsidRPr="00A60765">
        <w:t>в к раб</w:t>
      </w:r>
      <w:r w:rsidR="00921451">
        <w:t>о</w:t>
      </w:r>
      <w:r w:rsidRPr="00A60765">
        <w:t xml:space="preserve">те </w:t>
      </w:r>
      <w:r w:rsidRPr="00A60765">
        <w:rPr>
          <w:i/>
        </w:rPr>
        <w:t>Windows</w:t>
      </w:r>
      <w:r w:rsidRPr="00A60765">
        <w:t xml:space="preserve"> </w:t>
      </w:r>
      <w:r w:rsidRPr="00A60765">
        <w:rPr>
          <w:i/>
        </w:rPr>
        <w:t>Mixed</w:t>
      </w:r>
      <w:r w:rsidRPr="00A60765">
        <w:t xml:space="preserve"> </w:t>
      </w:r>
      <w:r w:rsidRPr="00A60765">
        <w:rPr>
          <w:i/>
        </w:rPr>
        <w:t>Reality</w:t>
      </w:r>
      <w:r w:rsidRPr="00A60765">
        <w:t xml:space="preserve"> и б</w:t>
      </w:r>
      <w:r w:rsidR="00921451">
        <w:t>о</w:t>
      </w:r>
      <w:r w:rsidRPr="00A60765">
        <w:t>льшинству в</w:t>
      </w:r>
      <w:r w:rsidR="00921451">
        <w:t>о</w:t>
      </w:r>
      <w:r>
        <w:t>зм</w:t>
      </w:r>
      <w:r w:rsidR="00921451">
        <w:t>о</w:t>
      </w:r>
      <w:r>
        <w:t>жн</w:t>
      </w:r>
      <w:r w:rsidR="00921451">
        <w:t>о</w:t>
      </w:r>
      <w:r>
        <w:t>стей смешанн</w:t>
      </w:r>
      <w:r w:rsidR="00921451">
        <w:t>о</w:t>
      </w:r>
      <w:r>
        <w:t>й реальн</w:t>
      </w:r>
      <w:r w:rsidR="00921451">
        <w:t>о</w:t>
      </w:r>
      <w:r>
        <w:t>сти;</w:t>
      </w:r>
    </w:p>
    <w:p w14:paraId="2095761B" w14:textId="55D9C283" w:rsidR="00A60765" w:rsidRDefault="00A60765" w:rsidP="00C61B35">
      <w:pPr>
        <w:pStyle w:val="aa"/>
        <w:numPr>
          <w:ilvl w:val="0"/>
          <w:numId w:val="23"/>
        </w:numPr>
        <w:spacing w:line="276" w:lineRule="auto"/>
        <w:ind w:left="0" w:firstLine="709"/>
      </w:pPr>
      <w:r w:rsidRPr="00A60765">
        <w:t>к</w:t>
      </w:r>
      <w:r w:rsidR="00921451">
        <w:t>о</w:t>
      </w:r>
      <w:r w:rsidRPr="00A60765">
        <w:t>мпьютер г</w:t>
      </w:r>
      <w:r w:rsidR="00921451">
        <w:t>о</w:t>
      </w:r>
      <w:r w:rsidRPr="00A60765">
        <w:t>т</w:t>
      </w:r>
      <w:r w:rsidR="00921451">
        <w:t>о</w:t>
      </w:r>
      <w:r w:rsidRPr="00A60765">
        <w:t xml:space="preserve">в к запуску </w:t>
      </w:r>
      <w:r w:rsidRPr="00A60765">
        <w:rPr>
          <w:i/>
        </w:rPr>
        <w:t>Windows</w:t>
      </w:r>
      <w:r w:rsidRPr="00A60765">
        <w:t xml:space="preserve"> </w:t>
      </w:r>
      <w:r w:rsidRPr="00A60765">
        <w:rPr>
          <w:i/>
        </w:rPr>
        <w:t>Mixed</w:t>
      </w:r>
      <w:r w:rsidRPr="00A60765">
        <w:t xml:space="preserve"> </w:t>
      </w:r>
      <w:r w:rsidRPr="00A60765">
        <w:rPr>
          <w:i/>
        </w:rPr>
        <w:t>Reality</w:t>
      </w:r>
      <w:r w:rsidRPr="00A60765">
        <w:t>, х</w:t>
      </w:r>
      <w:r w:rsidR="00921451">
        <w:t>о</w:t>
      </w:r>
      <w:r w:rsidRPr="00A60765">
        <w:t>тя нек</w:t>
      </w:r>
      <w:r w:rsidR="00921451">
        <w:t>о</w:t>
      </w:r>
      <w:r w:rsidRPr="00A60765">
        <w:t>т</w:t>
      </w:r>
      <w:r w:rsidR="00921451">
        <w:t>о</w:t>
      </w:r>
      <w:r w:rsidRPr="00A60765">
        <w:t>рые функции и в</w:t>
      </w:r>
      <w:r w:rsidR="00921451">
        <w:t>о</w:t>
      </w:r>
      <w:r w:rsidRPr="00A60765">
        <w:t>зм</w:t>
      </w:r>
      <w:r w:rsidR="00921451">
        <w:t>о</w:t>
      </w:r>
      <w:r>
        <w:t>жн</w:t>
      </w:r>
      <w:r w:rsidR="00921451">
        <w:t>о</w:t>
      </w:r>
      <w:r>
        <w:t>сти м</w:t>
      </w:r>
      <w:r w:rsidR="00921451">
        <w:t>о</w:t>
      </w:r>
      <w:r>
        <w:t>гут не п</w:t>
      </w:r>
      <w:r w:rsidR="00921451">
        <w:t>о</w:t>
      </w:r>
      <w:r>
        <w:t>ддерживаться;</w:t>
      </w:r>
    </w:p>
    <w:p w14:paraId="2C5586E2" w14:textId="3E22FCAD" w:rsidR="00A60765" w:rsidRDefault="00A60765" w:rsidP="00C61B35">
      <w:pPr>
        <w:pStyle w:val="aa"/>
        <w:numPr>
          <w:ilvl w:val="0"/>
          <w:numId w:val="23"/>
        </w:numPr>
        <w:spacing w:line="276" w:lineRule="auto"/>
        <w:ind w:left="0" w:firstLine="709"/>
      </w:pPr>
      <w:r>
        <w:t>к</w:t>
      </w:r>
      <w:r w:rsidR="00921451">
        <w:t>о</w:t>
      </w:r>
      <w:r w:rsidRPr="00A60765">
        <w:t>мпьютер не с</w:t>
      </w:r>
      <w:r w:rsidR="00921451">
        <w:t>оо</w:t>
      </w:r>
      <w:r w:rsidRPr="00A60765">
        <w:t>тветствует минимальным треб</w:t>
      </w:r>
      <w:r w:rsidR="00921451">
        <w:t>о</w:t>
      </w:r>
      <w:r w:rsidRPr="00A60765">
        <w:t>ваниям, не</w:t>
      </w:r>
      <w:r w:rsidR="00921451">
        <w:t>о</w:t>
      </w:r>
      <w:r w:rsidRPr="00A60765">
        <w:t>бх</w:t>
      </w:r>
      <w:r w:rsidR="00921451">
        <w:t>о</w:t>
      </w:r>
      <w:r w:rsidRPr="00A60765">
        <w:t xml:space="preserve">димым для запуска </w:t>
      </w:r>
      <w:r w:rsidRPr="00A60765">
        <w:rPr>
          <w:i/>
        </w:rPr>
        <w:t>Windows</w:t>
      </w:r>
      <w:r w:rsidRPr="00A60765">
        <w:t xml:space="preserve"> </w:t>
      </w:r>
      <w:r w:rsidRPr="00A60765">
        <w:rPr>
          <w:i/>
        </w:rPr>
        <w:t>Mixed</w:t>
      </w:r>
      <w:r w:rsidRPr="00A60765">
        <w:t xml:space="preserve"> </w:t>
      </w:r>
      <w:r w:rsidRPr="00A60765">
        <w:rPr>
          <w:i/>
        </w:rPr>
        <w:t>Reality</w:t>
      </w:r>
      <w:r w:rsidRPr="00A60765">
        <w:t>.</w:t>
      </w:r>
    </w:p>
    <w:p w14:paraId="47A2305A" w14:textId="1258B57F" w:rsidR="00562443" w:rsidRDefault="00562443" w:rsidP="00C61B35">
      <w:pPr>
        <w:pStyle w:val="aa"/>
        <w:spacing w:line="276" w:lineRule="auto"/>
      </w:pPr>
      <w:r>
        <w:t>Минимальные системные треб</w:t>
      </w:r>
      <w:r w:rsidR="00921451">
        <w:t>о</w:t>
      </w:r>
      <w:r>
        <w:t>вания для к</w:t>
      </w:r>
      <w:r w:rsidR="00921451">
        <w:t>о</w:t>
      </w:r>
      <w:r>
        <w:t>мпьютер</w:t>
      </w:r>
      <w:r w:rsidR="00921451">
        <w:t>о</w:t>
      </w:r>
      <w:r>
        <w:t>в, не</w:t>
      </w:r>
      <w:r w:rsidR="00921451">
        <w:t>о</w:t>
      </w:r>
      <w:r>
        <w:t>бх</w:t>
      </w:r>
      <w:r w:rsidR="00921451">
        <w:t>о</w:t>
      </w:r>
      <w:r>
        <w:t>димые для устан</w:t>
      </w:r>
      <w:r w:rsidR="00921451">
        <w:t>о</w:t>
      </w:r>
      <w:r>
        <w:t xml:space="preserve">вки </w:t>
      </w:r>
      <w:r w:rsidRPr="00A60765">
        <w:rPr>
          <w:i/>
        </w:rPr>
        <w:t>Windows</w:t>
      </w:r>
      <w:r w:rsidRPr="00A60765">
        <w:t xml:space="preserve"> </w:t>
      </w:r>
      <w:r w:rsidRPr="00A60765">
        <w:rPr>
          <w:i/>
        </w:rPr>
        <w:t>Mixed</w:t>
      </w:r>
      <w:r w:rsidRPr="00A60765">
        <w:t xml:space="preserve"> </w:t>
      </w:r>
      <w:r w:rsidRPr="00A60765">
        <w:rPr>
          <w:i/>
        </w:rPr>
        <w:t>Reality</w:t>
      </w:r>
      <w:r>
        <w:t>:</w:t>
      </w:r>
    </w:p>
    <w:p w14:paraId="638D9E73" w14:textId="4AC04BFD" w:rsidR="00562443" w:rsidRDefault="00921451" w:rsidP="00C61B35">
      <w:pPr>
        <w:pStyle w:val="aa"/>
        <w:numPr>
          <w:ilvl w:val="0"/>
          <w:numId w:val="25"/>
        </w:numPr>
        <w:spacing w:line="276" w:lineRule="auto"/>
        <w:ind w:left="0" w:firstLine="709"/>
      </w:pPr>
      <w:r>
        <w:t>о</w:t>
      </w:r>
      <w:r w:rsidR="00562443">
        <w:t>пераци</w:t>
      </w:r>
      <w:r>
        <w:t>о</w:t>
      </w:r>
      <w:r w:rsidR="00562443">
        <w:t xml:space="preserve">нная </w:t>
      </w:r>
      <w:r w:rsidR="009A7967">
        <w:t xml:space="preserve">система </w:t>
      </w:r>
      <w:r w:rsidR="00562443" w:rsidRPr="009A7967">
        <w:t>Windows</w:t>
      </w:r>
      <w:r w:rsidR="00562443" w:rsidRPr="00562443">
        <w:t xml:space="preserve"> 10 версии 20</w:t>
      </w:r>
      <w:r w:rsidR="00562443" w:rsidRPr="00562443">
        <w:rPr>
          <w:i/>
        </w:rPr>
        <w:t>H</w:t>
      </w:r>
      <w:r w:rsidR="00562443" w:rsidRPr="00562443">
        <w:t>2 или б</w:t>
      </w:r>
      <w:r>
        <w:t>о</w:t>
      </w:r>
      <w:r w:rsidR="00562443" w:rsidRPr="00562443">
        <w:t>лее п</w:t>
      </w:r>
      <w:r>
        <w:t>о</w:t>
      </w:r>
      <w:r w:rsidR="00562443" w:rsidRPr="00562443">
        <w:t xml:space="preserve">здней </w:t>
      </w:r>
      <w:r w:rsidR="00562443">
        <w:t>–</w:t>
      </w:r>
      <w:r w:rsidR="00562443" w:rsidRPr="00562443">
        <w:t xml:space="preserve"> д</w:t>
      </w:r>
      <w:r>
        <w:t>о</w:t>
      </w:r>
      <w:r w:rsidR="00562443" w:rsidRPr="00562443">
        <w:t xml:space="preserve">машняя, </w:t>
      </w:r>
      <w:r w:rsidR="00562443" w:rsidRPr="00562443">
        <w:rPr>
          <w:i/>
        </w:rPr>
        <w:t>pro</w:t>
      </w:r>
      <w:r w:rsidR="00562443" w:rsidRPr="00562443">
        <w:t>, к</w:t>
      </w:r>
      <w:r>
        <w:t>о</w:t>
      </w:r>
      <w:r w:rsidR="00562443" w:rsidRPr="00562443">
        <w:t>рп</w:t>
      </w:r>
      <w:r>
        <w:t>о</w:t>
      </w:r>
      <w:r w:rsidR="00562443" w:rsidRPr="00562443">
        <w:t>ративная или</w:t>
      </w:r>
      <w:r w:rsidR="00562443">
        <w:t xml:space="preserve"> для </w:t>
      </w:r>
      <w:r>
        <w:t>о</w:t>
      </w:r>
      <w:r w:rsidR="00562443">
        <w:t>браз</w:t>
      </w:r>
      <w:r>
        <w:t>о</w:t>
      </w:r>
      <w:r w:rsidR="00562443">
        <w:t>вательных учреждений;</w:t>
      </w:r>
    </w:p>
    <w:p w14:paraId="73910F21" w14:textId="5A6EA974" w:rsidR="00562443" w:rsidRDefault="00562443" w:rsidP="00C61B35">
      <w:pPr>
        <w:pStyle w:val="aa"/>
        <w:numPr>
          <w:ilvl w:val="0"/>
          <w:numId w:val="25"/>
        </w:numPr>
        <w:spacing w:line="276" w:lineRule="auto"/>
        <w:ind w:left="0" w:firstLine="709"/>
      </w:pPr>
      <w:r>
        <w:t>пр</w:t>
      </w:r>
      <w:r w:rsidR="00921451">
        <w:t>о</w:t>
      </w:r>
      <w:r>
        <w:t>цесс</w:t>
      </w:r>
      <w:r w:rsidR="00921451">
        <w:t>о</w:t>
      </w:r>
      <w:r>
        <w:t xml:space="preserve">р </w:t>
      </w:r>
      <w:r w:rsidRPr="00562443">
        <w:rPr>
          <w:i/>
        </w:rPr>
        <w:t>Intel</w:t>
      </w:r>
      <w:r w:rsidRPr="00562443">
        <w:t xml:space="preserve"> </w:t>
      </w:r>
      <w:r w:rsidRPr="00562443">
        <w:rPr>
          <w:i/>
        </w:rPr>
        <w:t>Core</w:t>
      </w:r>
      <w:r w:rsidRPr="00562443">
        <w:t xml:space="preserve"> </w:t>
      </w:r>
      <w:r w:rsidRPr="00562443">
        <w:rPr>
          <w:i/>
        </w:rPr>
        <w:t>i</w:t>
      </w:r>
      <w:r w:rsidRPr="00562443">
        <w:t>5 4590 (4-г</w:t>
      </w:r>
      <w:r w:rsidR="00921451">
        <w:t>о</w:t>
      </w:r>
      <w:r w:rsidRPr="00562443">
        <w:t xml:space="preserve"> п</w:t>
      </w:r>
      <w:r w:rsidR="00921451">
        <w:t>о</w:t>
      </w:r>
      <w:r w:rsidRPr="00562443">
        <w:t>к</w:t>
      </w:r>
      <w:r w:rsidR="00921451">
        <w:t>о</w:t>
      </w:r>
      <w:r w:rsidRPr="00562443">
        <w:t>ления), четырехъядерный (или б</w:t>
      </w:r>
      <w:r w:rsidR="00921451">
        <w:t>о</w:t>
      </w:r>
      <w:r w:rsidRPr="00562443">
        <w:t>лее п</w:t>
      </w:r>
      <w:r w:rsidR="00921451">
        <w:t>о</w:t>
      </w:r>
      <w:r w:rsidRPr="00562443">
        <w:t>здней версии)</w:t>
      </w:r>
      <w:r>
        <w:t>, либ</w:t>
      </w:r>
      <w:r w:rsidR="00921451">
        <w:t>о</w:t>
      </w:r>
      <w:r>
        <w:t xml:space="preserve"> </w:t>
      </w:r>
      <w:r w:rsidRPr="00562443">
        <w:rPr>
          <w:i/>
        </w:rPr>
        <w:t>AMD</w:t>
      </w:r>
      <w:r w:rsidRPr="00562443">
        <w:t xml:space="preserve"> </w:t>
      </w:r>
      <w:r w:rsidRPr="00562443">
        <w:rPr>
          <w:i/>
        </w:rPr>
        <w:t>Ryzen</w:t>
      </w:r>
      <w:r w:rsidRPr="00562443">
        <w:t xml:space="preserve"> 5 1400 3,4 ГГц (наст</w:t>
      </w:r>
      <w:r w:rsidR="00921451">
        <w:t>о</w:t>
      </w:r>
      <w:r w:rsidRPr="00562443">
        <w:t>льный), четырехъядерный (или б</w:t>
      </w:r>
      <w:r w:rsidR="00921451">
        <w:t>о</w:t>
      </w:r>
      <w:r w:rsidRPr="00562443">
        <w:t>лее п</w:t>
      </w:r>
      <w:r w:rsidR="00921451">
        <w:t>о</w:t>
      </w:r>
      <w:r w:rsidRPr="00562443">
        <w:t>здней версии)</w:t>
      </w:r>
      <w:r w:rsidR="002777BD">
        <w:t>;</w:t>
      </w:r>
    </w:p>
    <w:p w14:paraId="5BBB26D7" w14:textId="3F662E86" w:rsidR="002777BD" w:rsidRDefault="00921451" w:rsidP="00C61B35">
      <w:pPr>
        <w:pStyle w:val="aa"/>
        <w:numPr>
          <w:ilvl w:val="0"/>
          <w:numId w:val="25"/>
        </w:numPr>
        <w:spacing w:line="276" w:lineRule="auto"/>
        <w:ind w:left="0" w:firstLine="709"/>
      </w:pPr>
      <w:r>
        <w:t>о</w:t>
      </w:r>
      <w:r w:rsidR="002777BD">
        <w:t xml:space="preserve">перативная память </w:t>
      </w:r>
      <w:r w:rsidR="002777BD" w:rsidRPr="002777BD">
        <w:t xml:space="preserve">8 ГБ </w:t>
      </w:r>
      <w:r w:rsidR="002777BD" w:rsidRPr="002777BD">
        <w:rPr>
          <w:i/>
        </w:rPr>
        <w:t>DDR</w:t>
      </w:r>
      <w:r w:rsidR="002777BD" w:rsidRPr="002777BD">
        <w:t>3 (или выше)</w:t>
      </w:r>
      <w:r w:rsidR="002777BD">
        <w:t>;</w:t>
      </w:r>
    </w:p>
    <w:p w14:paraId="74DCE031" w14:textId="2CD15FE0" w:rsidR="00C61B35" w:rsidRDefault="002777BD" w:rsidP="00C61B35">
      <w:pPr>
        <w:pStyle w:val="aa"/>
        <w:numPr>
          <w:ilvl w:val="0"/>
          <w:numId w:val="25"/>
        </w:numPr>
        <w:spacing w:line="276" w:lineRule="auto"/>
        <w:ind w:left="0" w:firstLine="709"/>
      </w:pPr>
      <w:r>
        <w:t>св</w:t>
      </w:r>
      <w:r w:rsidR="00921451">
        <w:t>о</w:t>
      </w:r>
      <w:r>
        <w:t>б</w:t>
      </w:r>
      <w:r w:rsidR="00921451">
        <w:t>о</w:t>
      </w:r>
      <w:r>
        <w:t>дн</w:t>
      </w:r>
      <w:r w:rsidR="00921451">
        <w:t>о</w:t>
      </w:r>
      <w:r>
        <w:t>е пр</w:t>
      </w:r>
      <w:r w:rsidR="00921451">
        <w:t>о</w:t>
      </w:r>
      <w:r>
        <w:t>странств</w:t>
      </w:r>
      <w:r w:rsidR="00921451">
        <w:t>о</w:t>
      </w:r>
      <w:r>
        <w:t xml:space="preserve"> на диске не менее 10</w:t>
      </w:r>
      <w:r w:rsidRPr="002777BD">
        <w:t xml:space="preserve"> ГБ</w:t>
      </w:r>
      <w:r>
        <w:t>;</w:t>
      </w:r>
    </w:p>
    <w:p w14:paraId="336F3A31" w14:textId="4F671556" w:rsidR="002777BD" w:rsidRDefault="002777BD" w:rsidP="009A7967">
      <w:pPr>
        <w:pStyle w:val="aa"/>
        <w:numPr>
          <w:ilvl w:val="0"/>
          <w:numId w:val="25"/>
        </w:numPr>
        <w:ind w:left="0" w:firstLine="709"/>
      </w:pPr>
      <w:r>
        <w:lastRenderedPageBreak/>
        <w:t>графический пр</w:t>
      </w:r>
      <w:r w:rsidR="00921451">
        <w:t>о</w:t>
      </w:r>
      <w:r>
        <w:t>цесс</w:t>
      </w:r>
      <w:r w:rsidR="00921451">
        <w:t>о</w:t>
      </w:r>
      <w:r>
        <w:t xml:space="preserve">р </w:t>
      </w:r>
      <w:r w:rsidRPr="002777BD">
        <w:rPr>
          <w:i/>
        </w:rPr>
        <w:t>NVIDIA</w:t>
      </w:r>
      <w:r w:rsidRPr="002777BD">
        <w:t xml:space="preserve"> </w:t>
      </w:r>
      <w:r w:rsidRPr="002777BD">
        <w:rPr>
          <w:i/>
        </w:rPr>
        <w:t>GTX</w:t>
      </w:r>
      <w:r w:rsidRPr="002777BD">
        <w:t xml:space="preserve"> 106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 xml:space="preserve">й </w:t>
      </w:r>
      <w:r w:rsidRPr="002777BD">
        <w:rPr>
          <w:i/>
        </w:rPr>
        <w:t>DX</w:t>
      </w:r>
      <w:r w:rsidRPr="002777BD">
        <w:t>12 дискретн</w:t>
      </w:r>
      <w:r w:rsidR="00921451">
        <w:t>о</w:t>
      </w:r>
      <w:r w:rsidRPr="002777BD">
        <w:t>г</w:t>
      </w:r>
      <w:r w:rsidR="00921451">
        <w:t>о</w:t>
      </w:r>
      <w:r w:rsidRPr="002777BD">
        <w:t xml:space="preserve"> </w:t>
      </w:r>
      <w:r w:rsidRPr="002777BD">
        <w:rPr>
          <w:i/>
        </w:rPr>
        <w:t>GPU</w:t>
      </w:r>
      <w:r>
        <w:t>, либ</w:t>
      </w:r>
      <w:r w:rsidR="00921451">
        <w:t>о</w:t>
      </w:r>
      <w:r>
        <w:t xml:space="preserve"> </w:t>
      </w:r>
      <w:r w:rsidRPr="002777BD">
        <w:rPr>
          <w:i/>
        </w:rPr>
        <w:t>AMD</w:t>
      </w:r>
      <w:r w:rsidRPr="002777BD">
        <w:t xml:space="preserve"> </w:t>
      </w:r>
      <w:r w:rsidRPr="002777BD">
        <w:rPr>
          <w:i/>
        </w:rPr>
        <w:t>RX</w:t>
      </w:r>
      <w:r w:rsidRPr="002777BD">
        <w:t xml:space="preserve"> 470/57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й DX12 дискретн</w:t>
      </w:r>
      <w:r w:rsidR="00921451">
        <w:t>о</w:t>
      </w:r>
      <w:r w:rsidRPr="002777BD">
        <w:t>г</w:t>
      </w:r>
      <w:r w:rsidR="00921451">
        <w:t>о</w:t>
      </w:r>
      <w:r w:rsidRPr="002777BD">
        <w:t xml:space="preserve"> </w:t>
      </w:r>
      <w:r w:rsidRPr="002777BD">
        <w:rPr>
          <w:i/>
        </w:rPr>
        <w:t>GPU</w:t>
      </w:r>
      <w:r>
        <w:t>;</w:t>
      </w:r>
    </w:p>
    <w:p w14:paraId="1B0871EE" w14:textId="06A00AEB" w:rsidR="002777BD" w:rsidRPr="002777BD" w:rsidRDefault="002777BD" w:rsidP="009A7967">
      <w:pPr>
        <w:pStyle w:val="aa"/>
        <w:numPr>
          <w:ilvl w:val="0"/>
          <w:numId w:val="25"/>
        </w:numPr>
        <w:ind w:left="0" w:firstLine="709"/>
        <w:rPr>
          <w:lang w:val="en-US"/>
        </w:rPr>
      </w:pPr>
      <w:r>
        <w:t>графический</w:t>
      </w:r>
      <w:r w:rsidRPr="002777BD">
        <w:rPr>
          <w:lang w:val="en-US"/>
        </w:rPr>
        <w:t xml:space="preserve"> </w:t>
      </w:r>
      <w:r>
        <w:t>драйвер</w:t>
      </w:r>
      <w:r w:rsidRPr="002777BD">
        <w:rPr>
          <w:lang w:val="en-US"/>
        </w:rPr>
        <w:t xml:space="preserve"> </w:t>
      </w:r>
      <w:r w:rsidRPr="002777BD">
        <w:rPr>
          <w:i/>
          <w:lang w:val="en-US"/>
        </w:rPr>
        <w:t>Windows</w:t>
      </w:r>
      <w:r w:rsidRPr="002777BD">
        <w:rPr>
          <w:lang w:val="en-US"/>
        </w:rPr>
        <w:t xml:space="preserve"> </w:t>
      </w:r>
      <w:r w:rsidRPr="002777BD">
        <w:rPr>
          <w:i/>
          <w:lang w:val="en-US"/>
        </w:rPr>
        <w:t>Display</w:t>
      </w:r>
      <w:r w:rsidRPr="002777BD">
        <w:rPr>
          <w:lang w:val="en-US"/>
        </w:rPr>
        <w:t xml:space="preserve"> </w:t>
      </w:r>
      <w:r w:rsidRPr="002777BD">
        <w:rPr>
          <w:i/>
          <w:lang w:val="en-US"/>
        </w:rPr>
        <w:t>Driver</w:t>
      </w:r>
      <w:r w:rsidRPr="002777BD">
        <w:rPr>
          <w:lang w:val="en-US"/>
        </w:rPr>
        <w:t xml:space="preserve"> </w:t>
      </w:r>
      <w:r w:rsidRPr="002777BD">
        <w:rPr>
          <w:i/>
          <w:lang w:val="en-US"/>
        </w:rPr>
        <w:t>Model</w:t>
      </w:r>
      <w:r w:rsidRPr="002777BD">
        <w:rPr>
          <w:lang w:val="en-US"/>
        </w:rPr>
        <w:t xml:space="preserve"> (</w:t>
      </w:r>
      <w:r w:rsidRPr="002777BD">
        <w:rPr>
          <w:i/>
          <w:lang w:val="en-US"/>
        </w:rPr>
        <w:t>WDDM</w:t>
      </w:r>
      <w:r w:rsidRPr="002777BD">
        <w:rPr>
          <w:lang w:val="en-US"/>
        </w:rPr>
        <w:t>) 2.2;</w:t>
      </w:r>
    </w:p>
    <w:p w14:paraId="44CF8E58" w14:textId="15C605CD" w:rsidR="002777BD" w:rsidRPr="00921451" w:rsidRDefault="002777BD" w:rsidP="009A7967">
      <w:pPr>
        <w:pStyle w:val="aa"/>
        <w:numPr>
          <w:ilvl w:val="0"/>
          <w:numId w:val="25"/>
        </w:numPr>
        <w:ind w:left="0" w:firstLine="709"/>
      </w:pPr>
      <w:r>
        <w:t>п</w:t>
      </w:r>
      <w:r w:rsidR="00921451">
        <w:t>о</w:t>
      </w:r>
      <w:r>
        <w:t>рт</w:t>
      </w:r>
      <w:r w:rsidRPr="00921451">
        <w:t xml:space="preserve"> </w:t>
      </w:r>
      <w:r w:rsidR="00921451">
        <w:t>о</w:t>
      </w:r>
      <w:r>
        <w:t>т</w:t>
      </w:r>
      <w:r w:rsidR="00921451">
        <w:t>о</w:t>
      </w:r>
      <w:r>
        <w:t>бражение</w:t>
      </w:r>
      <w:r w:rsidRPr="00921451">
        <w:t xml:space="preserve"> </w:t>
      </w:r>
      <w:r>
        <w:t>графики</w:t>
      </w:r>
      <w:r w:rsidRPr="00921451">
        <w:t xml:space="preserve"> </w:t>
      </w:r>
      <w:r w:rsidRPr="005D1A80">
        <w:rPr>
          <w:i/>
          <w:lang w:val="en-US"/>
        </w:rPr>
        <w:t>HDMI</w:t>
      </w:r>
      <w:r w:rsidRPr="00921451">
        <w:t xml:space="preserve"> 2.0 </w:t>
      </w:r>
      <w:r w:rsidRPr="002777BD">
        <w:t>или</w:t>
      </w:r>
      <w:r w:rsidRPr="00921451">
        <w:t xml:space="preserve"> </w:t>
      </w:r>
      <w:r w:rsidRPr="005D1A80">
        <w:rPr>
          <w:i/>
          <w:lang w:val="en-US"/>
        </w:rPr>
        <w:t>DisplayPort</w:t>
      </w:r>
      <w:r w:rsidRPr="00921451">
        <w:t xml:space="preserve"> 1.2;</w:t>
      </w:r>
    </w:p>
    <w:p w14:paraId="515BF8C7" w14:textId="0223B9AF" w:rsidR="002777BD" w:rsidRDefault="002777BD" w:rsidP="00BE6577">
      <w:pPr>
        <w:pStyle w:val="aa"/>
        <w:numPr>
          <w:ilvl w:val="0"/>
          <w:numId w:val="25"/>
        </w:numPr>
        <w:ind w:left="0" w:firstLine="709"/>
        <w:contextualSpacing/>
      </w:pPr>
      <w:r>
        <w:t xml:space="preserve">для </w:t>
      </w:r>
      <w:r w:rsidR="00921451">
        <w:t>о</w:t>
      </w:r>
      <w:r>
        <w:t>т</w:t>
      </w:r>
      <w:r w:rsidR="00921451">
        <w:t>о</w:t>
      </w:r>
      <w:r>
        <w:t>бражения д</w:t>
      </w:r>
      <w:r w:rsidR="00921451">
        <w:t>о</w:t>
      </w:r>
      <w:r>
        <w:t>лжен быть п</w:t>
      </w:r>
      <w:r w:rsidR="00921451">
        <w:t>о</w:t>
      </w:r>
      <w:r w:rsidRPr="002777BD">
        <w:t>дключенный внешний или интегрир</w:t>
      </w:r>
      <w:r w:rsidR="00921451">
        <w:t>о</w:t>
      </w:r>
      <w:r w:rsidRPr="002777BD">
        <w:t xml:space="preserve">ванный дисплей </w:t>
      </w:r>
      <w:r w:rsidRPr="002777BD">
        <w:rPr>
          <w:i/>
        </w:rPr>
        <w:t>VGA</w:t>
      </w:r>
      <w:r w:rsidRPr="002777BD">
        <w:t xml:space="preserve"> (800x600) (или б</w:t>
      </w:r>
      <w:r w:rsidR="00921451">
        <w:t>о</w:t>
      </w:r>
      <w:r w:rsidRPr="002777BD">
        <w:t>лее п</w:t>
      </w:r>
      <w:r w:rsidR="00921451">
        <w:t>о</w:t>
      </w:r>
      <w:r w:rsidRPr="002777BD">
        <w:t>здней версии)</w:t>
      </w:r>
      <w:r>
        <w:t>;</w:t>
      </w:r>
    </w:p>
    <w:p w14:paraId="5CDFBFEB" w14:textId="54A03748" w:rsidR="002777BD" w:rsidRDefault="002777BD" w:rsidP="00BE6577">
      <w:pPr>
        <w:pStyle w:val="aa"/>
        <w:numPr>
          <w:ilvl w:val="0"/>
          <w:numId w:val="25"/>
        </w:numPr>
        <w:ind w:left="0" w:firstLine="709"/>
        <w:contextualSpacing/>
      </w:pPr>
      <w:r w:rsidRPr="002777BD">
        <w:rPr>
          <w:i/>
          <w:lang w:val="en-US"/>
        </w:rPr>
        <w:t>usb</w:t>
      </w:r>
      <w:r>
        <w:rPr>
          <w:lang w:val="en-US"/>
        </w:rPr>
        <w:t>-</w:t>
      </w:r>
      <w:r>
        <w:t>п</w:t>
      </w:r>
      <w:r w:rsidR="00921451">
        <w:t>о</w:t>
      </w:r>
      <w:r>
        <w:t xml:space="preserve">дключение </w:t>
      </w:r>
      <w:r w:rsidRPr="002777BD">
        <w:rPr>
          <w:i/>
        </w:rPr>
        <w:t>USB</w:t>
      </w:r>
      <w:r w:rsidRPr="002777BD">
        <w:t xml:space="preserve"> 3.0</w:t>
      </w:r>
      <w:r w:rsidR="009A7967">
        <w:t>;</w:t>
      </w:r>
    </w:p>
    <w:p w14:paraId="0160D9E4" w14:textId="217B0CDB" w:rsidR="009A7967" w:rsidRDefault="009A7967" w:rsidP="00BE6577">
      <w:pPr>
        <w:pStyle w:val="aa"/>
        <w:numPr>
          <w:ilvl w:val="0"/>
          <w:numId w:val="25"/>
        </w:numPr>
        <w:ind w:left="0" w:firstLine="709"/>
        <w:contextualSpacing/>
      </w:pPr>
      <w:r>
        <w:t>п</w:t>
      </w:r>
      <w:r w:rsidR="00921451">
        <w:t>о</w:t>
      </w:r>
      <w:r w:rsidRPr="009A7967">
        <w:t xml:space="preserve">дключение </w:t>
      </w:r>
      <w:r w:rsidRPr="009A7967">
        <w:rPr>
          <w:i/>
        </w:rPr>
        <w:t>Bluetooth</w:t>
      </w:r>
      <w:r w:rsidRPr="009A7967">
        <w:t xml:space="preserve"> (для к</w:t>
      </w:r>
      <w:r w:rsidR="00921451">
        <w:t>о</w:t>
      </w:r>
      <w:r w:rsidRPr="009A7967">
        <w:t>нтр</w:t>
      </w:r>
      <w:r w:rsidR="00921451">
        <w:t>о</w:t>
      </w:r>
      <w:r w:rsidRPr="009A7967">
        <w:t>ллер</w:t>
      </w:r>
      <w:r w:rsidR="00921451">
        <w:t>о</w:t>
      </w:r>
      <w:r w:rsidRPr="009A7967">
        <w:t>в движения)</w:t>
      </w:r>
      <w:r>
        <w:t xml:space="preserve"> д</w:t>
      </w:r>
      <w:r w:rsidR="00921451">
        <w:t>о</w:t>
      </w:r>
      <w:r>
        <w:t>лжн</w:t>
      </w:r>
      <w:r w:rsidR="00921451">
        <w:t>о</w:t>
      </w:r>
      <w:r>
        <w:t xml:space="preserve"> быть </w:t>
      </w:r>
      <w:r w:rsidRPr="009A7967">
        <w:rPr>
          <w:i/>
        </w:rPr>
        <w:t>Bluetooth</w:t>
      </w:r>
      <w:r w:rsidRPr="009A7967">
        <w:t xml:space="preserve"> 4.0</w:t>
      </w:r>
      <w:r>
        <w:t>;</w:t>
      </w:r>
    </w:p>
    <w:p w14:paraId="3B576B2C" w14:textId="575585A2" w:rsidR="009A7967" w:rsidRDefault="001F1FC4" w:rsidP="001F1FC4">
      <w:pPr>
        <w:pStyle w:val="aa"/>
        <w:ind w:firstLine="1069"/>
      </w:pPr>
      <w:r>
        <w:t>Разраб</w:t>
      </w:r>
      <w:r w:rsidR="00921451">
        <w:t>о</w:t>
      </w:r>
      <w:r>
        <w:t>танн</w:t>
      </w:r>
      <w:r w:rsidR="00921451">
        <w:t>о</w:t>
      </w:r>
      <w:r>
        <w:t>е игр</w:t>
      </w:r>
      <w:r w:rsidR="00921451">
        <w:t>о</w:t>
      </w:r>
      <w:r>
        <w:t>в</w:t>
      </w:r>
      <w:r w:rsidR="00921451">
        <w:t>о</w:t>
      </w:r>
      <w:r>
        <w:t>е прил</w:t>
      </w:r>
      <w:r w:rsidR="00921451">
        <w:t>о</w:t>
      </w:r>
      <w:r>
        <w:t>жение тестир</w:t>
      </w:r>
      <w:r w:rsidR="00921451">
        <w:t>о</w:t>
      </w:r>
      <w:r>
        <w:t>вал</w:t>
      </w:r>
      <w:r w:rsidR="00921451">
        <w:t>о</w:t>
      </w:r>
      <w:r>
        <w:t>сь на трёх ПК с разными характеристиками пр</w:t>
      </w:r>
      <w:r w:rsidR="00921451">
        <w:t>о</w:t>
      </w:r>
      <w:r>
        <w:t>цесс</w:t>
      </w:r>
      <w:r w:rsidR="00921451">
        <w:t>о</w:t>
      </w:r>
      <w:r>
        <w:t>р</w:t>
      </w:r>
      <w:r w:rsidR="00921451">
        <w:t>о</w:t>
      </w:r>
      <w:r>
        <w:t xml:space="preserve">в, </w:t>
      </w:r>
      <w:r w:rsidR="00921451">
        <w:t>о</w:t>
      </w:r>
      <w:r>
        <w:t>перативн</w:t>
      </w:r>
      <w:r w:rsidR="00921451">
        <w:t>о</w:t>
      </w:r>
      <w:r>
        <w:t>й памяти и виде</w:t>
      </w:r>
      <w:r w:rsidR="00921451">
        <w:t>о</w:t>
      </w:r>
      <w:r>
        <w:t>карт. Сравнительный анализ к</w:t>
      </w:r>
      <w:r w:rsidR="00921451">
        <w:t>о</w:t>
      </w:r>
      <w:r>
        <w:t>мпьютер</w:t>
      </w:r>
      <w:r w:rsidR="00921451">
        <w:t>о</w:t>
      </w:r>
      <w:r>
        <w:t>в, на к</w:t>
      </w:r>
      <w:r w:rsidR="00921451">
        <w:t>о</w:t>
      </w:r>
      <w:r>
        <w:t>т</w:t>
      </w:r>
      <w:r w:rsidR="00921451">
        <w:t>о</w:t>
      </w:r>
      <w:r>
        <w:t>рых пр</w:t>
      </w:r>
      <w:r w:rsidR="00921451">
        <w:t>о</w:t>
      </w:r>
      <w:r>
        <w:t>в</w:t>
      </w:r>
      <w:r w:rsidR="00921451">
        <w:t>о</w:t>
      </w:r>
      <w:r>
        <w:t>дил</w:t>
      </w:r>
      <w:r w:rsidR="00921451">
        <w:t>о</w:t>
      </w:r>
      <w:r>
        <w:t>сь тестир</w:t>
      </w:r>
      <w:r w:rsidR="00921451">
        <w:t>о</w:t>
      </w:r>
      <w:r>
        <w:t xml:space="preserve">вание </w:t>
      </w:r>
      <w:r w:rsidRPr="001F1FC4">
        <w:rPr>
          <w:i/>
          <w:lang w:val="en-US"/>
        </w:rPr>
        <w:t>VR</w:t>
      </w:r>
      <w:r w:rsidRPr="001F1FC4">
        <w:t xml:space="preserve"> </w:t>
      </w:r>
      <w:r>
        <w:t>приведён в таблице 4.1.</w:t>
      </w:r>
    </w:p>
    <w:p w14:paraId="72D21262" w14:textId="775CADA1" w:rsidR="001F1FC4" w:rsidRDefault="001F1FC4" w:rsidP="001F1FC4">
      <w:pPr>
        <w:pStyle w:val="aa"/>
        <w:ind w:firstLine="0"/>
      </w:pPr>
    </w:p>
    <w:p w14:paraId="397DFD83" w14:textId="4A33AE66" w:rsidR="001F1FC4" w:rsidRDefault="001F1FC4" w:rsidP="001F1FC4">
      <w:pPr>
        <w:pStyle w:val="aa"/>
      </w:pPr>
      <w:r>
        <w:t>Таблица 4.1 – Устр</w:t>
      </w:r>
      <w:r w:rsidR="00921451">
        <w:t>о</w:t>
      </w:r>
      <w:r>
        <w:t>йства, исп</w:t>
      </w:r>
      <w:r w:rsidR="00921451">
        <w:t>о</w:t>
      </w:r>
      <w:r>
        <w:t>льзуемые в тестир</w:t>
      </w:r>
      <w:r w:rsidR="00921451">
        <w:t>о</w:t>
      </w:r>
      <w:r>
        <w:t>вании</w:t>
      </w:r>
    </w:p>
    <w:tbl>
      <w:tblPr>
        <w:tblStyle w:val="a3"/>
        <w:tblW w:w="9639" w:type="dxa"/>
        <w:tblInd w:w="108" w:type="dxa"/>
        <w:tblLayout w:type="fixed"/>
        <w:tblLook w:val="04A0" w:firstRow="1" w:lastRow="0" w:firstColumn="1" w:lastColumn="0" w:noHBand="0" w:noVBand="1"/>
      </w:tblPr>
      <w:tblGrid>
        <w:gridCol w:w="2581"/>
        <w:gridCol w:w="1984"/>
        <w:gridCol w:w="1598"/>
        <w:gridCol w:w="1662"/>
        <w:gridCol w:w="1814"/>
      </w:tblGrid>
      <w:tr w:rsidR="001F1FC4" w14:paraId="113C0104" w14:textId="77777777" w:rsidTr="001F1FC4">
        <w:tc>
          <w:tcPr>
            <w:tcW w:w="2581" w:type="dxa"/>
            <w:vAlign w:val="center"/>
          </w:tcPr>
          <w:p w14:paraId="718D74E1" w14:textId="356D9B43" w:rsidR="001F1FC4" w:rsidRPr="001F1FC4" w:rsidRDefault="001F1FC4" w:rsidP="001F1FC4">
            <w:pPr>
              <w:jc w:val="center"/>
              <w:rPr>
                <w:sz w:val="28"/>
              </w:rPr>
            </w:pPr>
            <w:r w:rsidRPr="001F1FC4">
              <w:rPr>
                <w:sz w:val="28"/>
              </w:rPr>
              <w:t>Устр</w:t>
            </w:r>
            <w:r w:rsidR="00921451">
              <w:rPr>
                <w:sz w:val="28"/>
              </w:rPr>
              <w:t>о</w:t>
            </w:r>
            <w:r w:rsidRPr="001F1FC4">
              <w:rPr>
                <w:sz w:val="28"/>
              </w:rPr>
              <w:t>йств</w:t>
            </w:r>
            <w:r w:rsidR="00921451">
              <w:rPr>
                <w:sz w:val="28"/>
              </w:rPr>
              <w:t>о</w:t>
            </w:r>
          </w:p>
        </w:tc>
        <w:tc>
          <w:tcPr>
            <w:tcW w:w="1984" w:type="dxa"/>
            <w:vAlign w:val="center"/>
          </w:tcPr>
          <w:p w14:paraId="5AC9DA97" w14:textId="18DF03D1" w:rsidR="001F1FC4" w:rsidRPr="001F1FC4" w:rsidRDefault="00921451" w:rsidP="001F1FC4">
            <w:pPr>
              <w:jc w:val="center"/>
              <w:rPr>
                <w:sz w:val="28"/>
              </w:rPr>
            </w:pPr>
            <w:r>
              <w:rPr>
                <w:sz w:val="28"/>
              </w:rPr>
              <w:t>О</w:t>
            </w:r>
            <w:r w:rsidR="001F1FC4">
              <w:rPr>
                <w:sz w:val="28"/>
              </w:rPr>
              <w:t>пераци</w:t>
            </w:r>
            <w:r>
              <w:rPr>
                <w:sz w:val="28"/>
              </w:rPr>
              <w:t>о</w:t>
            </w:r>
            <w:r w:rsidR="001F1FC4">
              <w:rPr>
                <w:sz w:val="28"/>
              </w:rPr>
              <w:t>нная система</w:t>
            </w:r>
          </w:p>
        </w:tc>
        <w:tc>
          <w:tcPr>
            <w:tcW w:w="1598" w:type="dxa"/>
            <w:vAlign w:val="center"/>
          </w:tcPr>
          <w:p w14:paraId="0CD3C0A1" w14:textId="1574442E" w:rsidR="001F1FC4" w:rsidRPr="001F1FC4" w:rsidRDefault="001F1FC4" w:rsidP="001F1FC4">
            <w:pPr>
              <w:jc w:val="center"/>
              <w:rPr>
                <w:sz w:val="28"/>
              </w:rPr>
            </w:pPr>
            <w:r>
              <w:rPr>
                <w:sz w:val="28"/>
              </w:rPr>
              <w:t>Пр</w:t>
            </w:r>
            <w:r w:rsidR="00921451">
              <w:rPr>
                <w:sz w:val="28"/>
              </w:rPr>
              <w:t>о</w:t>
            </w:r>
            <w:r>
              <w:rPr>
                <w:sz w:val="28"/>
              </w:rPr>
              <w:t>цесс</w:t>
            </w:r>
            <w:r w:rsidR="00921451">
              <w:rPr>
                <w:sz w:val="28"/>
              </w:rPr>
              <w:t>о</w:t>
            </w:r>
            <w:r>
              <w:rPr>
                <w:sz w:val="28"/>
              </w:rPr>
              <w:t>р</w:t>
            </w:r>
          </w:p>
        </w:tc>
        <w:tc>
          <w:tcPr>
            <w:tcW w:w="1662" w:type="dxa"/>
            <w:vAlign w:val="center"/>
          </w:tcPr>
          <w:p w14:paraId="329197F0" w14:textId="45173569" w:rsidR="001F1FC4" w:rsidRPr="001F1FC4" w:rsidRDefault="001F1FC4" w:rsidP="001F1FC4">
            <w:pPr>
              <w:jc w:val="center"/>
              <w:rPr>
                <w:i/>
                <w:sz w:val="28"/>
              </w:rPr>
            </w:pPr>
            <w:r>
              <w:rPr>
                <w:sz w:val="28"/>
              </w:rPr>
              <w:t>Виде</w:t>
            </w:r>
            <w:r w:rsidR="00921451">
              <w:rPr>
                <w:sz w:val="28"/>
              </w:rPr>
              <w:t>о</w:t>
            </w:r>
            <w:r>
              <w:rPr>
                <w:sz w:val="28"/>
              </w:rPr>
              <w:t>карта</w:t>
            </w:r>
          </w:p>
        </w:tc>
        <w:tc>
          <w:tcPr>
            <w:tcW w:w="1814" w:type="dxa"/>
            <w:vAlign w:val="center"/>
          </w:tcPr>
          <w:p w14:paraId="167E958D" w14:textId="1F98E694" w:rsidR="001F1FC4" w:rsidRPr="001F1FC4" w:rsidRDefault="00921451" w:rsidP="001F1FC4">
            <w:pPr>
              <w:jc w:val="center"/>
              <w:rPr>
                <w:sz w:val="28"/>
              </w:rPr>
            </w:pPr>
            <w:r>
              <w:rPr>
                <w:sz w:val="28"/>
              </w:rPr>
              <w:t>О</w:t>
            </w:r>
            <w:r w:rsidR="001F1FC4" w:rsidRPr="001F1FC4">
              <w:rPr>
                <w:sz w:val="28"/>
              </w:rPr>
              <w:t xml:space="preserve">бъем </w:t>
            </w:r>
            <w:r>
              <w:rPr>
                <w:sz w:val="28"/>
              </w:rPr>
              <w:t>о</w:t>
            </w:r>
            <w:r w:rsidR="001F1FC4" w:rsidRPr="001F1FC4">
              <w:rPr>
                <w:sz w:val="28"/>
              </w:rPr>
              <w:t>перативн</w:t>
            </w:r>
            <w:r>
              <w:rPr>
                <w:sz w:val="28"/>
              </w:rPr>
              <w:t>о</w:t>
            </w:r>
            <w:r w:rsidR="001F1FC4" w:rsidRPr="001F1FC4">
              <w:rPr>
                <w:sz w:val="28"/>
              </w:rPr>
              <w:t>й памяти</w:t>
            </w:r>
          </w:p>
        </w:tc>
      </w:tr>
      <w:tr w:rsidR="001F1FC4" w14:paraId="63D237F0" w14:textId="77777777" w:rsidTr="001F1FC4">
        <w:tc>
          <w:tcPr>
            <w:tcW w:w="2581" w:type="dxa"/>
            <w:vAlign w:val="center"/>
          </w:tcPr>
          <w:p w14:paraId="45FFB22C" w14:textId="484F7E82" w:rsidR="001F1FC4" w:rsidRPr="001F1FC4" w:rsidRDefault="001F1FC4" w:rsidP="001F1FC4">
            <w:pPr>
              <w:jc w:val="center"/>
              <w:rPr>
                <w:sz w:val="28"/>
                <w:lang w:val="en-US"/>
              </w:rPr>
            </w:pPr>
            <w:r w:rsidRPr="001F1FC4">
              <w:rPr>
                <w:i/>
                <w:sz w:val="28"/>
                <w:lang w:val="en-US"/>
              </w:rPr>
              <w:t>Razer</w:t>
            </w:r>
            <w:r>
              <w:rPr>
                <w:sz w:val="28"/>
                <w:lang w:val="en-US"/>
              </w:rPr>
              <w:t xml:space="preserve"> </w:t>
            </w:r>
            <w:r w:rsidRPr="001F1FC4">
              <w:rPr>
                <w:i/>
                <w:sz w:val="28"/>
                <w:lang w:val="en-US"/>
              </w:rPr>
              <w:t>Blade</w:t>
            </w:r>
            <w:r>
              <w:rPr>
                <w:sz w:val="28"/>
                <w:lang w:val="en-US"/>
              </w:rPr>
              <w:t xml:space="preserve"> 15 </w:t>
            </w:r>
            <w:r w:rsidRPr="001F1FC4">
              <w:rPr>
                <w:i/>
                <w:sz w:val="28"/>
                <w:lang w:val="en-US"/>
              </w:rPr>
              <w:t>Advanced</w:t>
            </w:r>
          </w:p>
        </w:tc>
        <w:tc>
          <w:tcPr>
            <w:tcW w:w="1984" w:type="dxa"/>
            <w:vAlign w:val="center"/>
          </w:tcPr>
          <w:p w14:paraId="7D6312E7" w14:textId="760CD3F6" w:rsidR="001F1FC4" w:rsidRPr="001F1FC4" w:rsidRDefault="001F1FC4" w:rsidP="001F1FC4">
            <w:pPr>
              <w:jc w:val="center"/>
              <w:rPr>
                <w:sz w:val="28"/>
                <w:lang w:val="en-US"/>
              </w:rPr>
            </w:pPr>
            <w:r w:rsidRPr="001F1FC4">
              <w:rPr>
                <w:i/>
                <w:sz w:val="28"/>
                <w:lang w:val="en-US"/>
              </w:rPr>
              <w:t xml:space="preserve">Windows </w:t>
            </w:r>
            <w:r w:rsidRPr="001F1FC4">
              <w:rPr>
                <w:sz w:val="28"/>
                <w:lang w:val="en-US"/>
              </w:rPr>
              <w:t>10</w:t>
            </w:r>
          </w:p>
        </w:tc>
        <w:tc>
          <w:tcPr>
            <w:tcW w:w="1598" w:type="dxa"/>
            <w:vAlign w:val="center"/>
          </w:tcPr>
          <w:p w14:paraId="5CD92EB6" w14:textId="21FDCC81" w:rsidR="001F1FC4" w:rsidRPr="001F1FC4" w:rsidRDefault="001F1FC4" w:rsidP="001F1FC4">
            <w:pPr>
              <w:jc w:val="center"/>
              <w:rPr>
                <w:sz w:val="28"/>
                <w:lang w:val="en-US"/>
              </w:rPr>
            </w:pPr>
            <w:r w:rsidRPr="001F1FC4">
              <w:rPr>
                <w:i/>
                <w:sz w:val="28"/>
                <w:lang w:val="en-US"/>
              </w:rPr>
              <w:t xml:space="preserve">Intel Core i7 </w:t>
            </w:r>
            <w:r>
              <w:rPr>
                <w:sz w:val="28"/>
                <w:lang w:val="en-US"/>
              </w:rPr>
              <w:t>8750</w:t>
            </w:r>
            <w:r w:rsidRPr="001F1FC4">
              <w:rPr>
                <w:i/>
                <w:sz w:val="28"/>
                <w:lang w:val="en-US"/>
              </w:rPr>
              <w:t>H</w:t>
            </w:r>
            <w:r w:rsidRPr="001F1FC4">
              <w:rPr>
                <w:sz w:val="28"/>
                <w:lang w:val="en-US"/>
              </w:rPr>
              <w:t xml:space="preserve"> </w:t>
            </w:r>
            <w:r>
              <w:rPr>
                <w:sz w:val="28"/>
                <w:lang w:val="en-US"/>
              </w:rPr>
              <w:t>22</w:t>
            </w:r>
            <w:r w:rsidRPr="001F1FC4">
              <w:rPr>
                <w:sz w:val="28"/>
                <w:lang w:val="en-US"/>
              </w:rPr>
              <w:t>00 МГц</w:t>
            </w:r>
          </w:p>
        </w:tc>
        <w:tc>
          <w:tcPr>
            <w:tcW w:w="1662" w:type="dxa"/>
            <w:vAlign w:val="center"/>
          </w:tcPr>
          <w:p w14:paraId="12E1F3A2" w14:textId="24A3E36D" w:rsidR="001F1FC4" w:rsidRPr="001F1FC4" w:rsidRDefault="001F1FC4" w:rsidP="001F1FC4">
            <w:pPr>
              <w:jc w:val="center"/>
              <w:rPr>
                <w:sz w:val="28"/>
                <w:lang w:val="en-US"/>
              </w:rPr>
            </w:pPr>
            <w:r w:rsidRPr="001F1FC4">
              <w:rPr>
                <w:i/>
                <w:sz w:val="28"/>
                <w:lang w:val="en-US"/>
              </w:rPr>
              <w:t xml:space="preserve">NVIDIA GeForce </w:t>
            </w:r>
            <w:r>
              <w:rPr>
                <w:i/>
                <w:sz w:val="28"/>
                <w:lang w:val="en-US"/>
              </w:rPr>
              <w:t>RTX</w:t>
            </w:r>
            <w:r w:rsidRPr="001F1FC4">
              <w:rPr>
                <w:i/>
                <w:sz w:val="28"/>
                <w:lang w:val="en-US"/>
              </w:rPr>
              <w:t xml:space="preserve"> </w:t>
            </w:r>
            <w:r>
              <w:rPr>
                <w:sz w:val="28"/>
                <w:lang w:val="en-US"/>
              </w:rPr>
              <w:t>2080</w:t>
            </w:r>
            <w:r w:rsidRPr="001F1FC4">
              <w:rPr>
                <w:sz w:val="28"/>
                <w:lang w:val="en-US"/>
              </w:rPr>
              <w:t xml:space="preserve"> </w:t>
            </w:r>
            <w:r>
              <w:rPr>
                <w:i/>
                <w:sz w:val="28"/>
                <w:lang w:val="en-US"/>
              </w:rPr>
              <w:t>Max-Q</w:t>
            </w:r>
          </w:p>
        </w:tc>
        <w:tc>
          <w:tcPr>
            <w:tcW w:w="1814" w:type="dxa"/>
            <w:vAlign w:val="center"/>
          </w:tcPr>
          <w:p w14:paraId="014C3678" w14:textId="4518D55E" w:rsidR="001F1FC4" w:rsidRPr="001F1FC4" w:rsidRDefault="001F1FC4" w:rsidP="001F1FC4">
            <w:pPr>
              <w:jc w:val="center"/>
              <w:rPr>
                <w:sz w:val="28"/>
                <w:lang w:val="en-US"/>
              </w:rPr>
            </w:pPr>
            <w:r w:rsidRPr="001F1FC4">
              <w:rPr>
                <w:sz w:val="28"/>
              </w:rPr>
              <w:t>16 ГБ</w:t>
            </w:r>
          </w:p>
        </w:tc>
      </w:tr>
      <w:tr w:rsidR="001F1FC4" w14:paraId="0D9A3AE8" w14:textId="77777777" w:rsidTr="001F1FC4">
        <w:tc>
          <w:tcPr>
            <w:tcW w:w="2581" w:type="dxa"/>
            <w:vAlign w:val="center"/>
          </w:tcPr>
          <w:p w14:paraId="12B8E1AF" w14:textId="1C93C98F" w:rsidR="001F1FC4" w:rsidRPr="001F1FC4" w:rsidRDefault="008C7E57" w:rsidP="001F1FC4">
            <w:pPr>
              <w:jc w:val="center"/>
              <w:rPr>
                <w:sz w:val="28"/>
                <w:lang w:val="en-US"/>
              </w:rPr>
            </w:pPr>
            <w:r w:rsidRPr="001F1FC4">
              <w:rPr>
                <w:i/>
                <w:sz w:val="28"/>
                <w:lang w:val="en-US"/>
              </w:rPr>
              <w:t>ASUS</w:t>
            </w:r>
            <w:r w:rsidRPr="008C7E57">
              <w:rPr>
                <w:i/>
                <w:sz w:val="28"/>
                <w:lang w:val="en-US"/>
              </w:rPr>
              <w:t xml:space="preserve"> </w:t>
            </w:r>
            <w:r w:rsidR="001F1FC4" w:rsidRPr="008C7E57">
              <w:rPr>
                <w:i/>
                <w:sz w:val="28"/>
                <w:lang w:val="en-US"/>
              </w:rPr>
              <w:t>TUF</w:t>
            </w:r>
            <w:r w:rsidR="001F1FC4" w:rsidRPr="001F1FC4">
              <w:rPr>
                <w:i/>
                <w:sz w:val="28"/>
                <w:lang w:val="en-US"/>
              </w:rPr>
              <w:t xml:space="preserve"> </w:t>
            </w:r>
            <w:r w:rsidR="001F1FC4" w:rsidRPr="008C7E57">
              <w:rPr>
                <w:i/>
                <w:sz w:val="28"/>
                <w:lang w:val="en-US"/>
              </w:rPr>
              <w:t>Gaming FX</w:t>
            </w:r>
            <w:r w:rsidR="001F1FC4" w:rsidRPr="008C7E57">
              <w:rPr>
                <w:sz w:val="28"/>
                <w:lang w:val="en-US"/>
              </w:rPr>
              <w:t>705</w:t>
            </w:r>
            <w:r w:rsidR="001F1FC4" w:rsidRPr="008C7E57">
              <w:rPr>
                <w:i/>
                <w:sz w:val="28"/>
                <w:lang w:val="en-US"/>
              </w:rPr>
              <w:t>DU</w:t>
            </w:r>
            <w:r w:rsidR="001F1FC4" w:rsidRPr="008C7E57">
              <w:rPr>
                <w:sz w:val="28"/>
                <w:lang w:val="en-US"/>
              </w:rPr>
              <w:t>_</w:t>
            </w:r>
            <w:r w:rsidR="001F1FC4" w:rsidRPr="008C7E57">
              <w:rPr>
                <w:i/>
                <w:sz w:val="28"/>
                <w:lang w:val="en-US"/>
              </w:rPr>
              <w:t>FX</w:t>
            </w:r>
            <w:r w:rsidR="001F1FC4" w:rsidRPr="008C7E57">
              <w:rPr>
                <w:sz w:val="28"/>
                <w:lang w:val="en-US"/>
              </w:rPr>
              <w:t>705</w:t>
            </w:r>
            <w:r w:rsidR="001F1FC4" w:rsidRPr="008C7E57">
              <w:rPr>
                <w:i/>
                <w:sz w:val="28"/>
                <w:lang w:val="en-US"/>
              </w:rPr>
              <w:t>D</w:t>
            </w:r>
          </w:p>
        </w:tc>
        <w:tc>
          <w:tcPr>
            <w:tcW w:w="1984" w:type="dxa"/>
            <w:vAlign w:val="center"/>
          </w:tcPr>
          <w:p w14:paraId="59B6C04D" w14:textId="50CFD566" w:rsidR="001F1FC4" w:rsidRPr="001F1FC4" w:rsidRDefault="001F1FC4" w:rsidP="001F1FC4">
            <w:pPr>
              <w:jc w:val="center"/>
              <w:rPr>
                <w:sz w:val="28"/>
                <w:lang w:val="en-US"/>
              </w:rPr>
            </w:pPr>
            <w:r w:rsidRPr="001F1FC4">
              <w:rPr>
                <w:i/>
                <w:sz w:val="28"/>
                <w:lang w:val="en-US"/>
              </w:rPr>
              <w:t xml:space="preserve">Windows </w:t>
            </w:r>
            <w:r w:rsidRPr="001F1FC4">
              <w:rPr>
                <w:sz w:val="28"/>
                <w:lang w:val="en-US"/>
              </w:rPr>
              <w:t>10</w:t>
            </w:r>
          </w:p>
        </w:tc>
        <w:tc>
          <w:tcPr>
            <w:tcW w:w="1598" w:type="dxa"/>
            <w:vAlign w:val="center"/>
          </w:tcPr>
          <w:p w14:paraId="52FC3FFC" w14:textId="6F13C32C" w:rsidR="001F1FC4" w:rsidRPr="001F1FC4" w:rsidRDefault="001F1FC4" w:rsidP="001F1FC4">
            <w:pPr>
              <w:jc w:val="center"/>
              <w:rPr>
                <w:sz w:val="28"/>
                <w:lang w:val="en-US"/>
              </w:rPr>
            </w:pPr>
            <w:r w:rsidRPr="001F1FC4">
              <w:rPr>
                <w:i/>
                <w:sz w:val="28"/>
                <w:lang w:val="en-US"/>
              </w:rPr>
              <w:t xml:space="preserve">AMD Ryzen </w:t>
            </w:r>
            <w:r w:rsidRPr="001F1FC4">
              <w:rPr>
                <w:sz w:val="28"/>
                <w:lang w:val="en-US"/>
              </w:rPr>
              <w:t>7 370H</w:t>
            </w:r>
          </w:p>
        </w:tc>
        <w:tc>
          <w:tcPr>
            <w:tcW w:w="1662" w:type="dxa"/>
            <w:vAlign w:val="center"/>
          </w:tcPr>
          <w:p w14:paraId="322F839C" w14:textId="22A5288D" w:rsidR="001F1FC4" w:rsidRPr="001F1FC4" w:rsidRDefault="001F1FC4" w:rsidP="001F1FC4">
            <w:pPr>
              <w:jc w:val="center"/>
              <w:rPr>
                <w:sz w:val="28"/>
                <w:lang w:val="en-US"/>
              </w:rPr>
            </w:pPr>
            <w:r w:rsidRPr="001F1FC4">
              <w:rPr>
                <w:i/>
                <w:sz w:val="28"/>
                <w:lang w:val="en-US"/>
              </w:rPr>
              <w:t xml:space="preserve">NVIDIA GeForce GTX </w:t>
            </w:r>
            <w:r w:rsidRPr="001F1FC4">
              <w:rPr>
                <w:sz w:val="28"/>
                <w:lang w:val="en-US"/>
              </w:rPr>
              <w:t xml:space="preserve">1660 </w:t>
            </w:r>
            <w:r w:rsidRPr="001F1FC4">
              <w:rPr>
                <w:i/>
                <w:sz w:val="28"/>
                <w:lang w:val="en-US"/>
              </w:rPr>
              <w:t>Ti</w:t>
            </w:r>
          </w:p>
        </w:tc>
        <w:tc>
          <w:tcPr>
            <w:tcW w:w="1814" w:type="dxa"/>
            <w:vAlign w:val="center"/>
          </w:tcPr>
          <w:p w14:paraId="63D8C213" w14:textId="788DD4A2" w:rsidR="001F1FC4" w:rsidRPr="001F1FC4" w:rsidRDefault="001F1FC4" w:rsidP="001F1FC4">
            <w:pPr>
              <w:jc w:val="center"/>
              <w:rPr>
                <w:sz w:val="28"/>
                <w:lang w:val="en-US"/>
              </w:rPr>
            </w:pPr>
            <w:r w:rsidRPr="001F1FC4">
              <w:rPr>
                <w:sz w:val="28"/>
                <w:lang w:val="en-US"/>
              </w:rPr>
              <w:t>8</w:t>
            </w:r>
            <w:r w:rsidRPr="001F1FC4">
              <w:rPr>
                <w:sz w:val="28"/>
              </w:rPr>
              <w:t xml:space="preserve"> Гб</w:t>
            </w:r>
          </w:p>
        </w:tc>
      </w:tr>
      <w:tr w:rsidR="001F1FC4" w14:paraId="4FDC4479" w14:textId="77777777" w:rsidTr="001F1FC4">
        <w:tc>
          <w:tcPr>
            <w:tcW w:w="2581" w:type="dxa"/>
            <w:vAlign w:val="center"/>
          </w:tcPr>
          <w:p w14:paraId="70D28E40" w14:textId="77777777" w:rsidR="001F1FC4" w:rsidRPr="001F1FC4" w:rsidRDefault="001F1FC4" w:rsidP="001F1FC4">
            <w:pPr>
              <w:jc w:val="center"/>
              <w:rPr>
                <w:sz w:val="28"/>
                <w:lang w:val="en-US"/>
              </w:rPr>
            </w:pPr>
            <w:r w:rsidRPr="001F1FC4">
              <w:rPr>
                <w:i/>
                <w:sz w:val="28"/>
                <w:lang w:val="en-US"/>
              </w:rPr>
              <w:t>ASUS TUF Gaming Dash</w:t>
            </w:r>
            <w:r w:rsidRPr="001F1FC4">
              <w:rPr>
                <w:sz w:val="28"/>
                <w:lang w:val="en-US"/>
              </w:rPr>
              <w:t xml:space="preserve"> </w:t>
            </w:r>
            <w:r w:rsidRPr="001F1FC4">
              <w:rPr>
                <w:i/>
                <w:sz w:val="28"/>
                <w:lang w:val="en-US"/>
              </w:rPr>
              <w:t>F</w:t>
            </w:r>
            <w:r w:rsidRPr="001F1FC4">
              <w:rPr>
                <w:sz w:val="28"/>
                <w:lang w:val="en-US"/>
              </w:rPr>
              <w:t xml:space="preserve">15 </w:t>
            </w:r>
            <w:r w:rsidRPr="001F1FC4">
              <w:rPr>
                <w:i/>
                <w:sz w:val="28"/>
                <w:lang w:val="en-US"/>
              </w:rPr>
              <w:t>FX</w:t>
            </w:r>
            <w:r w:rsidRPr="001F1FC4">
              <w:rPr>
                <w:sz w:val="28"/>
                <w:lang w:val="en-US"/>
              </w:rPr>
              <w:t>516</w:t>
            </w:r>
            <w:r w:rsidRPr="001F1FC4">
              <w:rPr>
                <w:i/>
                <w:sz w:val="28"/>
                <w:lang w:val="en-US"/>
              </w:rPr>
              <w:t>PM</w:t>
            </w:r>
            <w:r w:rsidRPr="001F1FC4">
              <w:rPr>
                <w:sz w:val="28"/>
                <w:lang w:val="en-US"/>
              </w:rPr>
              <w:t>-</w:t>
            </w:r>
            <w:r w:rsidRPr="001F1FC4">
              <w:rPr>
                <w:i/>
                <w:sz w:val="28"/>
                <w:lang w:val="en-US"/>
              </w:rPr>
              <w:t>HN</w:t>
            </w:r>
            <w:r w:rsidRPr="001F1FC4">
              <w:rPr>
                <w:sz w:val="28"/>
                <w:lang w:val="en-US"/>
              </w:rPr>
              <w:t>130</w:t>
            </w:r>
            <w:r w:rsidRPr="001F1FC4">
              <w:rPr>
                <w:i/>
                <w:sz w:val="28"/>
                <w:lang w:val="en-US"/>
              </w:rPr>
              <w:t>T</w:t>
            </w:r>
          </w:p>
        </w:tc>
        <w:tc>
          <w:tcPr>
            <w:tcW w:w="1984" w:type="dxa"/>
            <w:vAlign w:val="center"/>
          </w:tcPr>
          <w:p w14:paraId="58A82163" w14:textId="77777777" w:rsidR="001F1FC4" w:rsidRPr="001F1FC4" w:rsidRDefault="001F1FC4" w:rsidP="001F1FC4">
            <w:pPr>
              <w:jc w:val="center"/>
              <w:rPr>
                <w:sz w:val="28"/>
                <w:lang w:val="en-US"/>
              </w:rPr>
            </w:pPr>
            <w:r w:rsidRPr="001F1FC4">
              <w:rPr>
                <w:i/>
                <w:sz w:val="28"/>
                <w:lang w:val="en-US"/>
              </w:rPr>
              <w:t xml:space="preserve">Windows </w:t>
            </w:r>
            <w:r w:rsidRPr="001F1FC4">
              <w:rPr>
                <w:sz w:val="28"/>
                <w:lang w:val="en-US"/>
              </w:rPr>
              <w:t>10</w:t>
            </w:r>
          </w:p>
        </w:tc>
        <w:tc>
          <w:tcPr>
            <w:tcW w:w="1598" w:type="dxa"/>
            <w:vAlign w:val="center"/>
          </w:tcPr>
          <w:p w14:paraId="4515C1C9" w14:textId="77777777" w:rsidR="001F1FC4" w:rsidRPr="001F1FC4" w:rsidRDefault="001F1FC4" w:rsidP="001F1FC4">
            <w:pPr>
              <w:jc w:val="center"/>
              <w:rPr>
                <w:sz w:val="28"/>
                <w:lang w:val="en-US"/>
              </w:rPr>
            </w:pPr>
            <w:r w:rsidRPr="001F1FC4">
              <w:rPr>
                <w:i/>
                <w:sz w:val="28"/>
                <w:lang w:val="en-US"/>
              </w:rPr>
              <w:t xml:space="preserve">Intel Core i7 </w:t>
            </w:r>
            <w:r w:rsidRPr="001F1FC4">
              <w:rPr>
                <w:sz w:val="28"/>
                <w:lang w:val="en-US"/>
              </w:rPr>
              <w:t>11370</w:t>
            </w:r>
            <w:r w:rsidRPr="001F1FC4">
              <w:rPr>
                <w:i/>
                <w:sz w:val="28"/>
                <w:lang w:val="en-US"/>
              </w:rPr>
              <w:t>H</w:t>
            </w:r>
            <w:r w:rsidRPr="001F1FC4">
              <w:rPr>
                <w:sz w:val="28"/>
                <w:lang w:val="en-US"/>
              </w:rPr>
              <w:t xml:space="preserve"> 3300 МГц</w:t>
            </w:r>
          </w:p>
        </w:tc>
        <w:tc>
          <w:tcPr>
            <w:tcW w:w="1662" w:type="dxa"/>
            <w:vAlign w:val="center"/>
          </w:tcPr>
          <w:p w14:paraId="6EB8084B" w14:textId="1CE5C5C6" w:rsidR="001F1FC4" w:rsidRPr="001F1FC4" w:rsidRDefault="00F57F65" w:rsidP="001F1FC4">
            <w:pPr>
              <w:jc w:val="center"/>
              <w:rPr>
                <w:i/>
                <w:sz w:val="28"/>
                <w:lang w:val="en-US"/>
              </w:rPr>
            </w:pPr>
            <w:r w:rsidRPr="00F57F65">
              <w:rPr>
                <w:sz w:val="28"/>
                <w:lang w:val="en-US"/>
              </w:rPr>
              <w:t>3060</w:t>
            </w:r>
            <w:r w:rsidRPr="00F57F65">
              <w:rPr>
                <w:i/>
                <w:sz w:val="28"/>
                <w:lang w:val="en-US"/>
              </w:rPr>
              <w:t xml:space="preserve">AMD Radeon Vega </w:t>
            </w:r>
            <w:r>
              <w:rPr>
                <w:lang w:val="en-US"/>
              </w:rPr>
              <w:t>3</w:t>
            </w:r>
          </w:p>
        </w:tc>
        <w:tc>
          <w:tcPr>
            <w:tcW w:w="1814" w:type="dxa"/>
            <w:vAlign w:val="center"/>
          </w:tcPr>
          <w:p w14:paraId="25232201" w14:textId="77777777" w:rsidR="001F1FC4" w:rsidRPr="001F1FC4" w:rsidRDefault="001F1FC4" w:rsidP="001F1FC4">
            <w:pPr>
              <w:jc w:val="center"/>
              <w:rPr>
                <w:sz w:val="28"/>
                <w:lang w:val="en-US"/>
              </w:rPr>
            </w:pPr>
            <w:r w:rsidRPr="001F1FC4">
              <w:rPr>
                <w:sz w:val="28"/>
              </w:rPr>
              <w:t>16 ГБ</w:t>
            </w:r>
          </w:p>
        </w:tc>
      </w:tr>
    </w:tbl>
    <w:p w14:paraId="7D3FA0B0" w14:textId="208C903A" w:rsidR="001F1FC4" w:rsidRDefault="001F1FC4" w:rsidP="001F1FC4">
      <w:pPr>
        <w:pStyle w:val="aa"/>
        <w:ind w:firstLine="0"/>
      </w:pPr>
    </w:p>
    <w:p w14:paraId="35D2C4FF" w14:textId="22E0ED9F" w:rsidR="001F4B83" w:rsidRPr="00082124" w:rsidRDefault="001F4B83" w:rsidP="001F4B83">
      <w:pPr>
        <w:pStyle w:val="aa"/>
      </w:pPr>
      <w:r>
        <w:t>За время пр</w:t>
      </w:r>
      <w:r w:rsidR="00921451">
        <w:t>о</w:t>
      </w:r>
      <w:r>
        <w:t>ведения тест</w:t>
      </w:r>
      <w:r w:rsidR="00921451">
        <w:t>о</w:t>
      </w:r>
      <w:r>
        <w:t>в, в</w:t>
      </w:r>
      <w:r w:rsidR="00921451">
        <w:t>о</w:t>
      </w:r>
      <w:r>
        <w:t xml:space="preserve">зникала лишь пара </w:t>
      </w:r>
      <w:r w:rsidR="00921451">
        <w:t>о</w:t>
      </w:r>
      <w:r>
        <w:t>шиб</w:t>
      </w:r>
      <w:r w:rsidR="00921451">
        <w:t>о</w:t>
      </w:r>
      <w:r>
        <w:t>к, к</w:t>
      </w:r>
      <w:r w:rsidR="00921451">
        <w:t>о</w:t>
      </w:r>
      <w:r>
        <w:t>т</w:t>
      </w:r>
      <w:r w:rsidR="00921451">
        <w:t>о</w:t>
      </w:r>
      <w:r>
        <w:t>рые прив</w:t>
      </w:r>
      <w:r w:rsidR="00921451">
        <w:t>о</w:t>
      </w:r>
      <w:r>
        <w:t>дили к п</w:t>
      </w:r>
      <w:r w:rsidR="00921451">
        <w:t>о</w:t>
      </w:r>
      <w:r>
        <w:t>лн</w:t>
      </w:r>
      <w:r w:rsidR="00921451">
        <w:t>о</w:t>
      </w:r>
      <w:r>
        <w:t>му завершению раб</w:t>
      </w:r>
      <w:r w:rsidR="00921451">
        <w:t>о</w:t>
      </w:r>
      <w:r>
        <w:t>ты прил</w:t>
      </w:r>
      <w:r w:rsidR="00921451">
        <w:t>о</w:t>
      </w:r>
      <w:r>
        <w:t>жения, б</w:t>
      </w:r>
      <w:r w:rsidR="00921451">
        <w:t>о</w:t>
      </w:r>
      <w:r>
        <w:t>льшая же часть касалась лишь визуальн</w:t>
      </w:r>
      <w:r w:rsidR="00921451">
        <w:t>о</w:t>
      </w:r>
      <w:r>
        <w:t>й с</w:t>
      </w:r>
      <w:r w:rsidR="00921451">
        <w:t>о</w:t>
      </w:r>
      <w:r>
        <w:t>ставляющей.</w:t>
      </w:r>
      <w:r w:rsidR="00082124" w:rsidRPr="00082124">
        <w:t xml:space="preserve"> </w:t>
      </w:r>
      <w:r w:rsidR="00082124">
        <w:t>Из ошибок, которые встречались следует отметить «застревание» некотрых деталей бойлера в окружающих текстурах, однако данный недочёт был исправлен изменнеием координат раздвижения котла.</w:t>
      </w:r>
    </w:p>
    <w:p w14:paraId="71DC28C0" w14:textId="4448A07E" w:rsidR="001F4B83" w:rsidRDefault="001F4B83" w:rsidP="001F4B83">
      <w:pPr>
        <w:pStyle w:val="aa"/>
      </w:pPr>
      <w:r>
        <w:t>Из всег</w:t>
      </w:r>
      <w:r w:rsidR="00921451">
        <w:t>о</w:t>
      </w:r>
      <w:r>
        <w:t xml:space="preserve"> вышеуп</w:t>
      </w:r>
      <w:r w:rsidR="00921451">
        <w:t>о</w:t>
      </w:r>
      <w:r>
        <w:t>мянут</w:t>
      </w:r>
      <w:r w:rsidR="00921451">
        <w:t>о</w:t>
      </w:r>
      <w:r>
        <w:t>г</w:t>
      </w:r>
      <w:r w:rsidR="00921451">
        <w:t>о</w:t>
      </w:r>
      <w:r>
        <w:t xml:space="preserve"> м</w:t>
      </w:r>
      <w:r w:rsidR="00921451">
        <w:t>о</w:t>
      </w:r>
      <w:r>
        <w:t>жн</w:t>
      </w:r>
      <w:r w:rsidR="00921451">
        <w:t>о</w:t>
      </w:r>
      <w:r>
        <w:t xml:space="preserve"> сказать, чт</w:t>
      </w:r>
      <w:r w:rsidR="00921451">
        <w:t>о</w:t>
      </w:r>
      <w:r>
        <w:t xml:space="preserve"> качеств</w:t>
      </w:r>
      <w:r w:rsidR="00921451">
        <w:t>о</w:t>
      </w:r>
      <w:r>
        <w:t xml:space="preserve"> и стабильн</w:t>
      </w:r>
      <w:r w:rsidR="00921451">
        <w:t>о</w:t>
      </w:r>
      <w:r>
        <w:t>сть ит</w:t>
      </w:r>
      <w:r w:rsidR="00921451">
        <w:t>о</w:t>
      </w:r>
      <w:r>
        <w:t>г</w:t>
      </w:r>
      <w:r w:rsidR="00921451">
        <w:t>о</w:t>
      </w:r>
      <w:r>
        <w:t>в</w:t>
      </w:r>
      <w:r w:rsidR="00921451">
        <w:t>о</w:t>
      </w:r>
      <w:r>
        <w:t>г</w:t>
      </w:r>
      <w:r w:rsidR="00921451">
        <w:t>о</w:t>
      </w:r>
      <w:r>
        <w:t xml:space="preserve"> прил</w:t>
      </w:r>
      <w:r w:rsidR="00921451">
        <w:t>о</w:t>
      </w:r>
      <w:r>
        <w:t>жения нах</w:t>
      </w:r>
      <w:r w:rsidR="00921451">
        <w:t>о</w:t>
      </w:r>
      <w:r>
        <w:t>дится на выс</w:t>
      </w:r>
      <w:r w:rsidR="00921451">
        <w:t>о</w:t>
      </w:r>
      <w:r>
        <w:t>к</w:t>
      </w:r>
      <w:r w:rsidR="00921451">
        <w:t>о</w:t>
      </w:r>
      <w:r>
        <w:t>м ур</w:t>
      </w:r>
      <w:r w:rsidR="00921451">
        <w:t>о</w:t>
      </w:r>
      <w:r>
        <w:t>вне. Данн</w:t>
      </w:r>
      <w:r w:rsidR="00921451">
        <w:t>о</w:t>
      </w:r>
      <w:r>
        <w:t>е тестир</w:t>
      </w:r>
      <w:r w:rsidR="00921451">
        <w:t>о</w:t>
      </w:r>
      <w:r>
        <w:t>вание п</w:t>
      </w:r>
      <w:r w:rsidR="00921451">
        <w:t>о</w:t>
      </w:r>
      <w:r>
        <w:t>казывает, чт</w:t>
      </w:r>
      <w:r w:rsidR="00921451">
        <w:t>о</w:t>
      </w:r>
      <w:r>
        <w:t xml:space="preserve"> на текущем этапе реализации пр</w:t>
      </w:r>
      <w:r w:rsidR="00921451">
        <w:t>о</w:t>
      </w:r>
      <w:r>
        <w:t>екта, игра с</w:t>
      </w:r>
      <w:r w:rsidR="00921451">
        <w:t>оо</w:t>
      </w:r>
      <w:r>
        <w:t>тветствует б</w:t>
      </w:r>
      <w:r w:rsidR="00921451">
        <w:t>о</w:t>
      </w:r>
      <w:r>
        <w:t xml:space="preserve">льшинству </w:t>
      </w:r>
      <w:r w:rsidR="00DF17EE">
        <w:t>функциональных требований,</w:t>
      </w:r>
      <w:r>
        <w:t xml:space="preserve"> выделенных на этапе пр</w:t>
      </w:r>
      <w:r w:rsidR="00921451">
        <w:t>о</w:t>
      </w:r>
      <w:r w:rsidR="00DF17EE">
        <w:t>ек</w:t>
      </w:r>
      <w:r>
        <w:t>тир</w:t>
      </w:r>
      <w:r w:rsidR="00921451">
        <w:t>о</w:t>
      </w:r>
      <w:r>
        <w:t>вания прил</w:t>
      </w:r>
      <w:r w:rsidR="00921451">
        <w:t>о</w:t>
      </w:r>
      <w:r>
        <w:t>жения.</w:t>
      </w:r>
    </w:p>
    <w:p w14:paraId="7A20442C" w14:textId="297DE3F3" w:rsidR="00BB3F2D" w:rsidRDefault="001F4B83" w:rsidP="00082124">
      <w:pPr>
        <w:pStyle w:val="aa"/>
      </w:pPr>
      <w:r>
        <w:t>П</w:t>
      </w:r>
      <w:r w:rsidR="00921451">
        <w:t>о</w:t>
      </w:r>
      <w:r>
        <w:t>сле пр</w:t>
      </w:r>
      <w:r w:rsidR="00921451">
        <w:t>о</w:t>
      </w:r>
      <w:r>
        <w:t>ведения всех тест</w:t>
      </w:r>
      <w:r w:rsidR="00921451">
        <w:t>о</w:t>
      </w:r>
      <w:r>
        <w:t xml:space="preserve">в и исправления </w:t>
      </w:r>
      <w:r w:rsidR="00921451">
        <w:t>о</w:t>
      </w:r>
      <w:r>
        <w:t>шиб</w:t>
      </w:r>
      <w:r w:rsidR="00921451">
        <w:t>о</w:t>
      </w:r>
      <w:r>
        <w:t>к, прил</w:t>
      </w:r>
      <w:r w:rsidR="00921451">
        <w:t>о</w:t>
      </w:r>
      <w:r>
        <w:t>жение успешн</w:t>
      </w:r>
      <w:r w:rsidR="00921451">
        <w:t>о</w:t>
      </w:r>
      <w:r>
        <w:t xml:space="preserve"> </w:t>
      </w:r>
      <w:r w:rsidR="00921451">
        <w:t>о</w:t>
      </w:r>
      <w:r>
        <w:t>публик</w:t>
      </w:r>
      <w:r w:rsidR="00921451">
        <w:t>о</w:t>
      </w:r>
      <w:r>
        <w:t>ван</w:t>
      </w:r>
      <w:r w:rsidR="00921451">
        <w:t>о</w:t>
      </w:r>
      <w:r>
        <w:t xml:space="preserve"> в </w:t>
      </w:r>
      <w:r w:rsidRPr="001F4B83">
        <w:rPr>
          <w:i/>
        </w:rPr>
        <w:t>GitHub</w:t>
      </w:r>
      <w:r>
        <w:t>.</w:t>
      </w:r>
    </w:p>
    <w:p w14:paraId="7E8C9B2C" w14:textId="6EE1AEA1" w:rsidR="001F1FC4" w:rsidRDefault="00134C1F" w:rsidP="00134C1F">
      <w:pPr>
        <w:pStyle w:val="2"/>
      </w:pPr>
      <w:bookmarkStart w:id="28" w:name="_Toc136809658"/>
      <w:r>
        <w:lastRenderedPageBreak/>
        <w:t xml:space="preserve">4.2 </w:t>
      </w:r>
      <w:r w:rsidR="00BE6577">
        <w:t>Тестир</w:t>
      </w:r>
      <w:r w:rsidR="00921451">
        <w:t>о</w:t>
      </w:r>
      <w:r w:rsidR="00BE6577">
        <w:t xml:space="preserve">вание </w:t>
      </w:r>
      <w:r w:rsidR="00BE6577" w:rsidRPr="00BE6577">
        <w:rPr>
          <w:i/>
          <w:lang w:val="en-US"/>
        </w:rPr>
        <w:t>VR</w:t>
      </w:r>
      <w:r w:rsidR="00BE6577" w:rsidRPr="000F7FCB">
        <w:t xml:space="preserve"> </w:t>
      </w:r>
      <w:r w:rsidR="00BE6577">
        <w:t>прил</w:t>
      </w:r>
      <w:r w:rsidR="00921451">
        <w:t>о</w:t>
      </w:r>
      <w:r w:rsidR="00BE6577">
        <w:t>жения</w:t>
      </w:r>
      <w:bookmarkEnd w:id="28"/>
    </w:p>
    <w:p w14:paraId="565DC0B4" w14:textId="0BF34AEF" w:rsidR="00BE6577" w:rsidRDefault="00BE6577" w:rsidP="00BE6577">
      <w:pPr>
        <w:spacing w:line="360" w:lineRule="exact"/>
        <w:ind w:left="709"/>
        <w:contextualSpacing/>
      </w:pPr>
    </w:p>
    <w:p w14:paraId="23C2033D" w14:textId="40718850" w:rsidR="00BE6577" w:rsidRDefault="00BE6577" w:rsidP="00DF17EE">
      <w:pPr>
        <w:tabs>
          <w:tab w:val="left" w:pos="900"/>
        </w:tabs>
        <w:adjustRightInd w:val="0"/>
        <w:spacing w:after="0" w:line="360" w:lineRule="exact"/>
        <w:ind w:firstLine="709"/>
        <w:jc w:val="both"/>
        <w:rPr>
          <w:szCs w:val="28"/>
        </w:rPr>
      </w:pPr>
      <w:r w:rsidRPr="00BE6577">
        <w:rPr>
          <w:b/>
          <w:i/>
          <w:szCs w:val="28"/>
        </w:rPr>
        <w:t>4.2.1</w:t>
      </w:r>
      <w:r>
        <w:rPr>
          <w:szCs w:val="28"/>
        </w:rPr>
        <w:t xml:space="preserve"> Перед выпуск</w:t>
      </w:r>
      <w:r w:rsidR="00921451">
        <w:rPr>
          <w:szCs w:val="28"/>
        </w:rPr>
        <w:t>о</w:t>
      </w:r>
      <w:r>
        <w:rPr>
          <w:szCs w:val="28"/>
        </w:rPr>
        <w:t>м финальн</w:t>
      </w:r>
      <w:r w:rsidR="00921451">
        <w:rPr>
          <w:szCs w:val="28"/>
        </w:rPr>
        <w:t>о</w:t>
      </w:r>
      <w:r>
        <w:rPr>
          <w:szCs w:val="28"/>
        </w:rPr>
        <w:t>й версии разраб</w:t>
      </w:r>
      <w:r w:rsidR="00921451">
        <w:rPr>
          <w:szCs w:val="28"/>
        </w:rPr>
        <w:t>о</w:t>
      </w:r>
      <w:r>
        <w:rPr>
          <w:szCs w:val="28"/>
        </w:rPr>
        <w:t>танн</w:t>
      </w:r>
      <w:r w:rsidR="00921451">
        <w:rPr>
          <w:szCs w:val="28"/>
        </w:rPr>
        <w:t>о</w:t>
      </w:r>
      <w:r>
        <w:rPr>
          <w:szCs w:val="28"/>
        </w:rPr>
        <w:t>е прил</w:t>
      </w:r>
      <w:r w:rsidR="00921451">
        <w:rPr>
          <w:szCs w:val="28"/>
        </w:rPr>
        <w:t>о</w:t>
      </w:r>
      <w:r>
        <w:rPr>
          <w:szCs w:val="28"/>
        </w:rPr>
        <w:t>жение тестир</w:t>
      </w:r>
      <w:r w:rsidR="00921451">
        <w:rPr>
          <w:szCs w:val="28"/>
        </w:rPr>
        <w:t>о</w:t>
      </w:r>
      <w:r>
        <w:rPr>
          <w:szCs w:val="28"/>
        </w:rPr>
        <w:t>вал</w:t>
      </w:r>
      <w:r w:rsidR="00921451">
        <w:rPr>
          <w:szCs w:val="28"/>
        </w:rPr>
        <w:t>о</w:t>
      </w:r>
      <w:r>
        <w:rPr>
          <w:szCs w:val="28"/>
        </w:rPr>
        <w:t>сь неск</w:t>
      </w:r>
      <w:r w:rsidR="00921451">
        <w:rPr>
          <w:szCs w:val="28"/>
        </w:rPr>
        <w:t>о</w:t>
      </w:r>
      <w:r>
        <w:rPr>
          <w:szCs w:val="28"/>
        </w:rPr>
        <w:t>льк</w:t>
      </w:r>
      <w:r w:rsidR="00921451">
        <w:rPr>
          <w:szCs w:val="28"/>
        </w:rPr>
        <w:t>о</w:t>
      </w:r>
      <w:r>
        <w:rPr>
          <w:szCs w:val="28"/>
        </w:rPr>
        <w:t xml:space="preserve"> раз. </w:t>
      </w:r>
      <w:r w:rsidR="00921451">
        <w:rPr>
          <w:szCs w:val="28"/>
        </w:rPr>
        <w:t>О</w:t>
      </w:r>
      <w:r>
        <w:rPr>
          <w:szCs w:val="28"/>
        </w:rPr>
        <w:t>сн</w:t>
      </w:r>
      <w:r w:rsidR="00921451">
        <w:rPr>
          <w:szCs w:val="28"/>
        </w:rPr>
        <w:t>о</w:t>
      </w:r>
      <w:r>
        <w:rPr>
          <w:szCs w:val="28"/>
        </w:rPr>
        <w:t>вные виды тестир</w:t>
      </w:r>
      <w:r w:rsidR="00921451">
        <w:rPr>
          <w:szCs w:val="28"/>
        </w:rPr>
        <w:t>о</w:t>
      </w:r>
      <w:r>
        <w:rPr>
          <w:szCs w:val="28"/>
        </w:rPr>
        <w:t xml:space="preserve">вания игры: </w:t>
      </w:r>
    </w:p>
    <w:p w14:paraId="6502F84D" w14:textId="2DB10FD2" w:rsidR="00BE6577" w:rsidRDefault="00BE6577" w:rsidP="00DF17EE">
      <w:pPr>
        <w:pStyle w:val="ac"/>
        <w:widowControl w:val="0"/>
        <w:numPr>
          <w:ilvl w:val="0"/>
          <w:numId w:val="26"/>
        </w:numPr>
        <w:tabs>
          <w:tab w:val="left" w:pos="993"/>
        </w:tabs>
        <w:autoSpaceDE w:val="0"/>
        <w:autoSpaceDN w:val="0"/>
        <w:adjustRightInd w:val="0"/>
        <w:spacing w:after="0" w:line="360" w:lineRule="exact"/>
        <w:ind w:left="0" w:firstLine="709"/>
        <w:contextualSpacing w:val="0"/>
        <w:jc w:val="both"/>
        <w:rPr>
          <w:szCs w:val="28"/>
        </w:rPr>
      </w:pPr>
      <w:r>
        <w:rPr>
          <w:szCs w:val="28"/>
        </w:rPr>
        <w:t>функци</w:t>
      </w:r>
      <w:r w:rsidR="00921451">
        <w:rPr>
          <w:szCs w:val="28"/>
        </w:rPr>
        <w:t>о</w:t>
      </w:r>
      <w:r>
        <w:rPr>
          <w:szCs w:val="28"/>
        </w:rPr>
        <w:t>нальн</w:t>
      </w:r>
      <w:r w:rsidR="00921451">
        <w:rPr>
          <w:szCs w:val="28"/>
        </w:rPr>
        <w:t>о</w:t>
      </w:r>
      <w:r>
        <w:rPr>
          <w:szCs w:val="28"/>
        </w:rPr>
        <w:t>е тестир</w:t>
      </w:r>
      <w:r w:rsidR="00921451">
        <w:rPr>
          <w:szCs w:val="28"/>
        </w:rPr>
        <w:t>о</w:t>
      </w:r>
      <w:r>
        <w:rPr>
          <w:szCs w:val="28"/>
        </w:rPr>
        <w:t>вание – эт</w:t>
      </w:r>
      <w:r w:rsidR="00921451">
        <w:rPr>
          <w:szCs w:val="28"/>
        </w:rPr>
        <w:t>о</w:t>
      </w:r>
      <w:r>
        <w:rPr>
          <w:szCs w:val="28"/>
        </w:rPr>
        <w:t xml:space="preserve"> тестир</w:t>
      </w:r>
      <w:r w:rsidR="00921451">
        <w:rPr>
          <w:szCs w:val="28"/>
        </w:rPr>
        <w:t>о</w:t>
      </w:r>
      <w:r>
        <w:rPr>
          <w:szCs w:val="28"/>
        </w:rPr>
        <w:t>вание, целью к</w:t>
      </w:r>
      <w:r w:rsidR="00921451">
        <w:rPr>
          <w:szCs w:val="28"/>
        </w:rPr>
        <w:t>о</w:t>
      </w:r>
      <w:r>
        <w:rPr>
          <w:szCs w:val="28"/>
        </w:rPr>
        <w:t>т</w:t>
      </w:r>
      <w:r w:rsidR="00921451">
        <w:rPr>
          <w:szCs w:val="28"/>
        </w:rPr>
        <w:t>о</w:t>
      </w:r>
      <w:r>
        <w:rPr>
          <w:szCs w:val="28"/>
        </w:rPr>
        <w:t>р</w:t>
      </w:r>
      <w:r w:rsidR="00921451">
        <w:rPr>
          <w:szCs w:val="28"/>
        </w:rPr>
        <w:t>о</w:t>
      </w:r>
      <w:r>
        <w:rPr>
          <w:szCs w:val="28"/>
        </w:rPr>
        <w:t>г</w:t>
      </w:r>
      <w:r w:rsidR="00921451">
        <w:rPr>
          <w:szCs w:val="28"/>
        </w:rPr>
        <w:t>о</w:t>
      </w:r>
      <w:r>
        <w:rPr>
          <w:szCs w:val="28"/>
        </w:rPr>
        <w:t xml:space="preserve"> является выявление </w:t>
      </w:r>
      <w:r w:rsidR="00921451">
        <w:rPr>
          <w:szCs w:val="28"/>
        </w:rPr>
        <w:t>о</w:t>
      </w:r>
      <w:r>
        <w:rPr>
          <w:szCs w:val="28"/>
        </w:rPr>
        <w:t>ткл</w:t>
      </w:r>
      <w:r w:rsidR="00921451">
        <w:rPr>
          <w:szCs w:val="28"/>
        </w:rPr>
        <w:t>о</w:t>
      </w:r>
      <w:r>
        <w:rPr>
          <w:szCs w:val="28"/>
        </w:rPr>
        <w:t xml:space="preserve">нений </w:t>
      </w:r>
      <w:r w:rsidR="00921451">
        <w:rPr>
          <w:szCs w:val="28"/>
        </w:rPr>
        <w:t>о</w:t>
      </w:r>
      <w:r>
        <w:rPr>
          <w:szCs w:val="28"/>
        </w:rPr>
        <w:t>т функци</w:t>
      </w:r>
      <w:r w:rsidR="00921451">
        <w:rPr>
          <w:szCs w:val="28"/>
        </w:rPr>
        <w:t>о</w:t>
      </w:r>
      <w:r>
        <w:rPr>
          <w:szCs w:val="28"/>
        </w:rPr>
        <w:t>нальных треб</w:t>
      </w:r>
      <w:r w:rsidR="00921451">
        <w:rPr>
          <w:szCs w:val="28"/>
        </w:rPr>
        <w:t>о</w:t>
      </w:r>
      <w:r>
        <w:rPr>
          <w:szCs w:val="28"/>
        </w:rPr>
        <w:t>ваний. Данн</w:t>
      </w:r>
      <w:r w:rsidR="00921451">
        <w:rPr>
          <w:szCs w:val="28"/>
        </w:rPr>
        <w:t>о</w:t>
      </w:r>
      <w:r>
        <w:rPr>
          <w:szCs w:val="28"/>
        </w:rPr>
        <w:t>е тестир</w:t>
      </w:r>
      <w:r w:rsidR="00921451">
        <w:rPr>
          <w:szCs w:val="28"/>
        </w:rPr>
        <w:t>о</w:t>
      </w:r>
      <w:r>
        <w:rPr>
          <w:szCs w:val="28"/>
        </w:rPr>
        <w:t>вание св</w:t>
      </w:r>
      <w:r w:rsidR="00921451">
        <w:rPr>
          <w:szCs w:val="28"/>
        </w:rPr>
        <w:t>о</w:t>
      </w:r>
      <w:r>
        <w:rPr>
          <w:szCs w:val="28"/>
        </w:rPr>
        <w:t>дится к мн</w:t>
      </w:r>
      <w:r w:rsidR="00921451">
        <w:rPr>
          <w:szCs w:val="28"/>
        </w:rPr>
        <w:t>о</w:t>
      </w:r>
      <w:r>
        <w:rPr>
          <w:szCs w:val="28"/>
        </w:rPr>
        <w:t>г</w:t>
      </w:r>
      <w:r w:rsidR="00921451">
        <w:rPr>
          <w:szCs w:val="28"/>
        </w:rPr>
        <w:t>о</w:t>
      </w:r>
      <w:r>
        <w:rPr>
          <w:szCs w:val="28"/>
        </w:rPr>
        <w:t>кратн</w:t>
      </w:r>
      <w:r w:rsidR="00921451">
        <w:rPr>
          <w:szCs w:val="28"/>
        </w:rPr>
        <w:t>о</w:t>
      </w:r>
      <w:r>
        <w:rPr>
          <w:szCs w:val="28"/>
        </w:rPr>
        <w:t>му пр</w:t>
      </w:r>
      <w:r w:rsidR="00921451">
        <w:rPr>
          <w:szCs w:val="28"/>
        </w:rPr>
        <w:t>о</w:t>
      </w:r>
      <w:r>
        <w:rPr>
          <w:szCs w:val="28"/>
        </w:rPr>
        <w:t>х</w:t>
      </w:r>
      <w:r w:rsidR="00921451">
        <w:rPr>
          <w:szCs w:val="28"/>
        </w:rPr>
        <w:t>о</w:t>
      </w:r>
      <w:r>
        <w:rPr>
          <w:szCs w:val="28"/>
        </w:rPr>
        <w:t>ждению игры, выявлению неп</w:t>
      </w:r>
      <w:r w:rsidR="00921451">
        <w:rPr>
          <w:szCs w:val="28"/>
        </w:rPr>
        <w:t>о</w:t>
      </w:r>
      <w:r>
        <w:rPr>
          <w:szCs w:val="28"/>
        </w:rPr>
        <w:t>лад</w:t>
      </w:r>
      <w:r w:rsidR="00921451">
        <w:rPr>
          <w:szCs w:val="28"/>
        </w:rPr>
        <w:t>о</w:t>
      </w:r>
      <w:r>
        <w:rPr>
          <w:szCs w:val="28"/>
        </w:rPr>
        <w:t>к и усл</w:t>
      </w:r>
      <w:r w:rsidR="00921451">
        <w:rPr>
          <w:szCs w:val="28"/>
        </w:rPr>
        <w:t>о</w:t>
      </w:r>
      <w:r>
        <w:rPr>
          <w:szCs w:val="28"/>
        </w:rPr>
        <w:t>вий, в к</w:t>
      </w:r>
      <w:r w:rsidR="00921451">
        <w:rPr>
          <w:szCs w:val="28"/>
        </w:rPr>
        <w:t>о</w:t>
      </w:r>
      <w:r>
        <w:rPr>
          <w:szCs w:val="28"/>
        </w:rPr>
        <w:t>т</w:t>
      </w:r>
      <w:r w:rsidR="00921451">
        <w:rPr>
          <w:szCs w:val="28"/>
        </w:rPr>
        <w:t>о</w:t>
      </w:r>
      <w:r>
        <w:rPr>
          <w:szCs w:val="28"/>
        </w:rPr>
        <w:t>рых их м</w:t>
      </w:r>
      <w:r w:rsidR="00921451">
        <w:rPr>
          <w:szCs w:val="28"/>
        </w:rPr>
        <w:t>о</w:t>
      </w:r>
      <w:r>
        <w:rPr>
          <w:szCs w:val="28"/>
        </w:rPr>
        <w:t>жн</w:t>
      </w:r>
      <w:r w:rsidR="00921451">
        <w:rPr>
          <w:szCs w:val="28"/>
        </w:rPr>
        <w:t>о</w:t>
      </w:r>
      <w:r>
        <w:rPr>
          <w:szCs w:val="28"/>
        </w:rPr>
        <w:t xml:space="preserve"> исправить. Эт</w:t>
      </w:r>
      <w:r w:rsidR="00921451">
        <w:rPr>
          <w:szCs w:val="28"/>
        </w:rPr>
        <w:t>о</w:t>
      </w:r>
      <w:r>
        <w:rPr>
          <w:szCs w:val="28"/>
        </w:rPr>
        <w:t xml:space="preserve"> тестир</w:t>
      </w:r>
      <w:r w:rsidR="00921451">
        <w:rPr>
          <w:szCs w:val="28"/>
        </w:rPr>
        <w:t>о</w:t>
      </w:r>
      <w:r>
        <w:rPr>
          <w:szCs w:val="28"/>
        </w:rPr>
        <w:t>вание пр</w:t>
      </w:r>
      <w:r w:rsidR="00921451">
        <w:rPr>
          <w:szCs w:val="28"/>
        </w:rPr>
        <w:t>о</w:t>
      </w:r>
      <w:r>
        <w:rPr>
          <w:szCs w:val="28"/>
        </w:rPr>
        <w:t>исх</w:t>
      </w:r>
      <w:r w:rsidR="00921451">
        <w:rPr>
          <w:szCs w:val="28"/>
        </w:rPr>
        <w:t>о</w:t>
      </w:r>
      <w:r>
        <w:rPr>
          <w:szCs w:val="28"/>
        </w:rPr>
        <w:t>дил</w:t>
      </w:r>
      <w:r w:rsidR="00921451">
        <w:rPr>
          <w:szCs w:val="28"/>
        </w:rPr>
        <w:t>о</w:t>
      </w:r>
      <w:r>
        <w:rPr>
          <w:szCs w:val="28"/>
        </w:rPr>
        <w:t xml:space="preserve"> на пр</w:t>
      </w:r>
      <w:r w:rsidR="00921451">
        <w:rPr>
          <w:szCs w:val="28"/>
        </w:rPr>
        <w:t>о</w:t>
      </w:r>
      <w:r>
        <w:rPr>
          <w:szCs w:val="28"/>
        </w:rPr>
        <w:t>тяжении всег</w:t>
      </w:r>
      <w:r w:rsidR="00921451">
        <w:rPr>
          <w:szCs w:val="28"/>
        </w:rPr>
        <w:t>о</w:t>
      </w:r>
      <w:r>
        <w:rPr>
          <w:szCs w:val="28"/>
        </w:rPr>
        <w:t xml:space="preserve"> времени разраб</w:t>
      </w:r>
      <w:r w:rsidR="00921451">
        <w:rPr>
          <w:szCs w:val="28"/>
        </w:rPr>
        <w:t>о</w:t>
      </w:r>
      <w:r>
        <w:rPr>
          <w:szCs w:val="28"/>
        </w:rPr>
        <w:t>тки;</w:t>
      </w:r>
    </w:p>
    <w:p w14:paraId="3DFC8434" w14:textId="29508EF1" w:rsidR="00BE6577" w:rsidRDefault="00BE6577" w:rsidP="00DF17EE">
      <w:pPr>
        <w:pStyle w:val="ac"/>
        <w:widowControl w:val="0"/>
        <w:numPr>
          <w:ilvl w:val="0"/>
          <w:numId w:val="26"/>
        </w:numPr>
        <w:tabs>
          <w:tab w:val="left" w:pos="993"/>
        </w:tabs>
        <w:autoSpaceDE w:val="0"/>
        <w:autoSpaceDN w:val="0"/>
        <w:adjustRightInd w:val="0"/>
        <w:spacing w:after="0" w:line="360" w:lineRule="exact"/>
        <w:ind w:left="0" w:firstLine="709"/>
        <w:contextualSpacing w:val="0"/>
        <w:jc w:val="both"/>
        <w:rPr>
          <w:szCs w:val="28"/>
        </w:rPr>
      </w:pPr>
      <w:r>
        <w:rPr>
          <w:szCs w:val="28"/>
        </w:rPr>
        <w:t>нагруз</w:t>
      </w:r>
      <w:r w:rsidR="00921451">
        <w:rPr>
          <w:szCs w:val="28"/>
        </w:rPr>
        <w:t>о</w:t>
      </w:r>
      <w:r>
        <w:rPr>
          <w:szCs w:val="28"/>
        </w:rPr>
        <w:t>чн</w:t>
      </w:r>
      <w:r w:rsidR="00921451">
        <w:rPr>
          <w:szCs w:val="28"/>
        </w:rPr>
        <w:t>о</w:t>
      </w:r>
      <w:r>
        <w:rPr>
          <w:szCs w:val="28"/>
        </w:rPr>
        <w:t>е тестир</w:t>
      </w:r>
      <w:r w:rsidR="00921451">
        <w:rPr>
          <w:szCs w:val="28"/>
        </w:rPr>
        <w:t>о</w:t>
      </w:r>
      <w:r>
        <w:rPr>
          <w:szCs w:val="28"/>
        </w:rPr>
        <w:t>вание – эт</w:t>
      </w:r>
      <w:r w:rsidR="00921451">
        <w:rPr>
          <w:szCs w:val="28"/>
        </w:rPr>
        <w:t>о</w:t>
      </w:r>
      <w:r>
        <w:rPr>
          <w:szCs w:val="28"/>
        </w:rPr>
        <w:t xml:space="preserve"> тестир</w:t>
      </w:r>
      <w:r w:rsidR="00921451">
        <w:rPr>
          <w:szCs w:val="28"/>
        </w:rPr>
        <w:t>о</w:t>
      </w:r>
      <w:r>
        <w:rPr>
          <w:szCs w:val="28"/>
        </w:rPr>
        <w:t>вание игр, при к</w:t>
      </w:r>
      <w:r w:rsidR="00921451">
        <w:rPr>
          <w:szCs w:val="28"/>
        </w:rPr>
        <w:t>о</w:t>
      </w:r>
      <w:r>
        <w:rPr>
          <w:szCs w:val="28"/>
        </w:rPr>
        <w:t>т</w:t>
      </w:r>
      <w:r w:rsidR="00921451">
        <w:rPr>
          <w:szCs w:val="28"/>
        </w:rPr>
        <w:t>о</w:t>
      </w:r>
      <w:r>
        <w:rPr>
          <w:szCs w:val="28"/>
        </w:rPr>
        <w:t>р</w:t>
      </w:r>
      <w:r w:rsidR="00921451">
        <w:rPr>
          <w:szCs w:val="28"/>
        </w:rPr>
        <w:t>о</w:t>
      </w:r>
      <w:r>
        <w:rPr>
          <w:szCs w:val="28"/>
        </w:rPr>
        <w:t>м целес</w:t>
      </w:r>
      <w:r w:rsidR="00921451">
        <w:rPr>
          <w:szCs w:val="28"/>
        </w:rPr>
        <w:t>оо</w:t>
      </w:r>
      <w:r>
        <w:rPr>
          <w:szCs w:val="28"/>
        </w:rPr>
        <w:t>бразн</w:t>
      </w:r>
      <w:r w:rsidR="00921451">
        <w:rPr>
          <w:szCs w:val="28"/>
        </w:rPr>
        <w:t>о</w:t>
      </w:r>
      <w:r>
        <w:rPr>
          <w:szCs w:val="28"/>
        </w:rPr>
        <w:t xml:space="preserve"> с</w:t>
      </w:r>
      <w:r w:rsidR="00921451">
        <w:rPr>
          <w:szCs w:val="28"/>
        </w:rPr>
        <w:t>о</w:t>
      </w:r>
      <w:r>
        <w:rPr>
          <w:szCs w:val="28"/>
        </w:rPr>
        <w:t>здавать ситуации, к</w:t>
      </w:r>
      <w:r w:rsidR="00921451">
        <w:rPr>
          <w:szCs w:val="28"/>
        </w:rPr>
        <w:t>о</w:t>
      </w:r>
      <w:r>
        <w:rPr>
          <w:szCs w:val="28"/>
        </w:rPr>
        <w:t>т</w:t>
      </w:r>
      <w:r w:rsidR="00921451">
        <w:rPr>
          <w:szCs w:val="28"/>
        </w:rPr>
        <w:t>о</w:t>
      </w:r>
      <w:r>
        <w:rPr>
          <w:szCs w:val="28"/>
        </w:rPr>
        <w:t>рые требуют б</w:t>
      </w:r>
      <w:r w:rsidR="00921451">
        <w:rPr>
          <w:szCs w:val="28"/>
        </w:rPr>
        <w:t>о</w:t>
      </w:r>
      <w:r>
        <w:rPr>
          <w:szCs w:val="28"/>
        </w:rPr>
        <w:t>льш</w:t>
      </w:r>
      <w:r w:rsidR="00921451">
        <w:rPr>
          <w:szCs w:val="28"/>
        </w:rPr>
        <w:t>о</w:t>
      </w:r>
      <w:r>
        <w:rPr>
          <w:szCs w:val="28"/>
        </w:rPr>
        <w:t>й вычислительн</w:t>
      </w:r>
      <w:r w:rsidR="00921451">
        <w:rPr>
          <w:szCs w:val="28"/>
        </w:rPr>
        <w:t>о</w:t>
      </w:r>
      <w:r>
        <w:rPr>
          <w:szCs w:val="28"/>
        </w:rPr>
        <w:t xml:space="preserve">й нагрузки. Таким </w:t>
      </w:r>
      <w:r w:rsidR="00921451">
        <w:rPr>
          <w:szCs w:val="28"/>
        </w:rPr>
        <w:t>о</w:t>
      </w:r>
      <w:r>
        <w:rPr>
          <w:szCs w:val="28"/>
        </w:rPr>
        <w:t>браз</w:t>
      </w:r>
      <w:r w:rsidR="00921451">
        <w:rPr>
          <w:szCs w:val="28"/>
        </w:rPr>
        <w:t>о</w:t>
      </w:r>
      <w:r>
        <w:rPr>
          <w:szCs w:val="28"/>
        </w:rPr>
        <w:t>м, тестир</w:t>
      </w:r>
      <w:r w:rsidR="00921451">
        <w:rPr>
          <w:szCs w:val="28"/>
        </w:rPr>
        <w:t>о</w:t>
      </w:r>
      <w:r>
        <w:rPr>
          <w:szCs w:val="28"/>
        </w:rPr>
        <w:t>вщик м</w:t>
      </w:r>
      <w:r w:rsidR="00921451">
        <w:rPr>
          <w:szCs w:val="28"/>
        </w:rPr>
        <w:t>о</w:t>
      </w:r>
      <w:r>
        <w:rPr>
          <w:szCs w:val="28"/>
        </w:rPr>
        <w:t>жет пр</w:t>
      </w:r>
      <w:r w:rsidR="00921451">
        <w:rPr>
          <w:szCs w:val="28"/>
        </w:rPr>
        <w:t>о</w:t>
      </w:r>
      <w:r>
        <w:rPr>
          <w:szCs w:val="28"/>
        </w:rPr>
        <w:t>верить пр</w:t>
      </w:r>
      <w:r w:rsidR="00921451">
        <w:rPr>
          <w:szCs w:val="28"/>
        </w:rPr>
        <w:t>о</w:t>
      </w:r>
      <w:r>
        <w:rPr>
          <w:szCs w:val="28"/>
        </w:rPr>
        <w:t>изв</w:t>
      </w:r>
      <w:r w:rsidR="00921451">
        <w:rPr>
          <w:szCs w:val="28"/>
        </w:rPr>
        <w:t>о</w:t>
      </w:r>
      <w:r>
        <w:rPr>
          <w:szCs w:val="28"/>
        </w:rPr>
        <w:t>дительн</w:t>
      </w:r>
      <w:r w:rsidR="00921451">
        <w:rPr>
          <w:szCs w:val="28"/>
        </w:rPr>
        <w:t>о</w:t>
      </w:r>
      <w:r>
        <w:rPr>
          <w:szCs w:val="28"/>
        </w:rPr>
        <w:t>сть системы в стресс</w:t>
      </w:r>
      <w:r w:rsidR="00921451">
        <w:rPr>
          <w:szCs w:val="28"/>
        </w:rPr>
        <w:t>о</w:t>
      </w:r>
      <w:r>
        <w:rPr>
          <w:szCs w:val="28"/>
        </w:rPr>
        <w:t>в</w:t>
      </w:r>
      <w:r w:rsidR="00921451">
        <w:rPr>
          <w:szCs w:val="28"/>
        </w:rPr>
        <w:t>о</w:t>
      </w:r>
      <w:r>
        <w:rPr>
          <w:szCs w:val="28"/>
        </w:rPr>
        <w:t>й ситуации. Так легче заметить и в</w:t>
      </w:r>
      <w:r w:rsidR="00921451">
        <w:rPr>
          <w:szCs w:val="28"/>
        </w:rPr>
        <w:t>о</w:t>
      </w:r>
      <w:r>
        <w:rPr>
          <w:szCs w:val="28"/>
        </w:rPr>
        <w:t>время исправить п</w:t>
      </w:r>
      <w:r w:rsidR="00921451">
        <w:rPr>
          <w:szCs w:val="28"/>
        </w:rPr>
        <w:t>о</w:t>
      </w:r>
      <w:r>
        <w:rPr>
          <w:szCs w:val="28"/>
        </w:rPr>
        <w:t>тенциальн</w:t>
      </w:r>
      <w:r w:rsidR="00921451">
        <w:rPr>
          <w:szCs w:val="28"/>
        </w:rPr>
        <w:t>о</w:t>
      </w:r>
      <w:r>
        <w:rPr>
          <w:szCs w:val="28"/>
        </w:rPr>
        <w:t xml:space="preserve"> ненадежные участки к</w:t>
      </w:r>
      <w:r w:rsidR="00921451">
        <w:rPr>
          <w:szCs w:val="28"/>
        </w:rPr>
        <w:t>о</w:t>
      </w:r>
      <w:r>
        <w:rPr>
          <w:szCs w:val="28"/>
        </w:rPr>
        <w:t>да. Для данн</w:t>
      </w:r>
      <w:r w:rsidR="00921451">
        <w:rPr>
          <w:szCs w:val="28"/>
        </w:rPr>
        <w:t>о</w:t>
      </w:r>
      <w:r>
        <w:rPr>
          <w:szCs w:val="28"/>
        </w:rPr>
        <w:t>г</w:t>
      </w:r>
      <w:r w:rsidR="00921451">
        <w:rPr>
          <w:szCs w:val="28"/>
        </w:rPr>
        <w:t>о</w:t>
      </w:r>
      <w:r>
        <w:rPr>
          <w:szCs w:val="28"/>
        </w:rPr>
        <w:t xml:space="preserve"> вида тестир</w:t>
      </w:r>
      <w:r w:rsidR="00921451">
        <w:rPr>
          <w:szCs w:val="28"/>
        </w:rPr>
        <w:t>о</w:t>
      </w:r>
      <w:r>
        <w:rPr>
          <w:szCs w:val="28"/>
        </w:rPr>
        <w:t xml:space="preserve">вания разрабатывались </w:t>
      </w:r>
      <w:r w:rsidR="00921451">
        <w:rPr>
          <w:szCs w:val="28"/>
        </w:rPr>
        <w:t>о</w:t>
      </w:r>
      <w:r>
        <w:rPr>
          <w:szCs w:val="28"/>
        </w:rPr>
        <w:t>тдельные прил</w:t>
      </w:r>
      <w:r w:rsidR="00921451">
        <w:rPr>
          <w:szCs w:val="28"/>
        </w:rPr>
        <w:t>о</w:t>
      </w:r>
      <w:r>
        <w:rPr>
          <w:szCs w:val="28"/>
        </w:rPr>
        <w:t>жения, исп</w:t>
      </w:r>
      <w:r w:rsidR="00921451">
        <w:rPr>
          <w:szCs w:val="28"/>
        </w:rPr>
        <w:t>о</w:t>
      </w:r>
      <w:r>
        <w:rPr>
          <w:szCs w:val="28"/>
        </w:rPr>
        <w:t>льзующие т</w:t>
      </w:r>
      <w:r w:rsidR="00921451">
        <w:rPr>
          <w:szCs w:val="28"/>
        </w:rPr>
        <w:t>о</w:t>
      </w:r>
      <w:r>
        <w:rPr>
          <w:szCs w:val="28"/>
        </w:rPr>
        <w:t>т же движ</w:t>
      </w:r>
      <w:r w:rsidR="00921451">
        <w:rPr>
          <w:szCs w:val="28"/>
        </w:rPr>
        <w:t>о</w:t>
      </w:r>
      <w:r>
        <w:rPr>
          <w:szCs w:val="28"/>
        </w:rPr>
        <w:t>к, чт</w:t>
      </w:r>
      <w:r w:rsidR="00921451">
        <w:rPr>
          <w:szCs w:val="28"/>
        </w:rPr>
        <w:t>о</w:t>
      </w:r>
      <w:r>
        <w:rPr>
          <w:szCs w:val="28"/>
        </w:rPr>
        <w:t xml:space="preserve"> и разраб</w:t>
      </w:r>
      <w:r w:rsidR="00921451">
        <w:rPr>
          <w:szCs w:val="28"/>
        </w:rPr>
        <w:t>о</w:t>
      </w:r>
      <w:r>
        <w:rPr>
          <w:szCs w:val="28"/>
        </w:rPr>
        <w:t>танная игра, либ</w:t>
      </w:r>
      <w:r w:rsidR="00921451">
        <w:rPr>
          <w:szCs w:val="28"/>
        </w:rPr>
        <w:t>о</w:t>
      </w:r>
      <w:r>
        <w:rPr>
          <w:szCs w:val="28"/>
        </w:rPr>
        <w:t xml:space="preserve"> менялись какие-либ</w:t>
      </w:r>
      <w:r w:rsidR="00921451">
        <w:rPr>
          <w:szCs w:val="28"/>
        </w:rPr>
        <w:t>о</w:t>
      </w:r>
      <w:r>
        <w:rPr>
          <w:szCs w:val="28"/>
        </w:rPr>
        <w:t xml:space="preserve"> настр</w:t>
      </w:r>
      <w:r w:rsidR="00921451">
        <w:rPr>
          <w:szCs w:val="28"/>
        </w:rPr>
        <w:t>о</w:t>
      </w:r>
      <w:r>
        <w:rPr>
          <w:szCs w:val="28"/>
        </w:rPr>
        <w:t>йки имеющихся механик. Например, в игру вв</w:t>
      </w:r>
      <w:r w:rsidR="00921451">
        <w:rPr>
          <w:szCs w:val="28"/>
        </w:rPr>
        <w:t>о</w:t>
      </w:r>
      <w:r>
        <w:rPr>
          <w:szCs w:val="28"/>
        </w:rPr>
        <w:t>дились н</w:t>
      </w:r>
      <w:r w:rsidR="00921451">
        <w:rPr>
          <w:szCs w:val="28"/>
        </w:rPr>
        <w:t>о</w:t>
      </w:r>
      <w:r>
        <w:rPr>
          <w:szCs w:val="28"/>
        </w:rPr>
        <w:t>вые б</w:t>
      </w:r>
      <w:r w:rsidR="00921451">
        <w:rPr>
          <w:szCs w:val="28"/>
        </w:rPr>
        <w:t>о</w:t>
      </w:r>
      <w:r>
        <w:rPr>
          <w:szCs w:val="28"/>
        </w:rPr>
        <w:t>нусы для генерации и изменения характеристик игр</w:t>
      </w:r>
      <w:r w:rsidR="00921451">
        <w:rPr>
          <w:szCs w:val="28"/>
        </w:rPr>
        <w:t>о</w:t>
      </w:r>
      <w:r>
        <w:rPr>
          <w:szCs w:val="28"/>
        </w:rPr>
        <w:t>ка. След</w:t>
      </w:r>
      <w:r w:rsidR="00921451">
        <w:rPr>
          <w:szCs w:val="28"/>
        </w:rPr>
        <w:t>о</w:t>
      </w:r>
      <w:r>
        <w:rPr>
          <w:szCs w:val="28"/>
        </w:rPr>
        <w:t>вательн</w:t>
      </w:r>
      <w:r w:rsidR="00921451">
        <w:rPr>
          <w:szCs w:val="28"/>
        </w:rPr>
        <w:t>о</w:t>
      </w:r>
      <w:r>
        <w:rPr>
          <w:szCs w:val="28"/>
        </w:rPr>
        <w:t>, не</w:t>
      </w:r>
      <w:r w:rsidR="00921451">
        <w:rPr>
          <w:szCs w:val="28"/>
        </w:rPr>
        <w:t>о</w:t>
      </w:r>
      <w:r>
        <w:rPr>
          <w:szCs w:val="28"/>
        </w:rPr>
        <w:t>бх</w:t>
      </w:r>
      <w:r w:rsidR="00921451">
        <w:rPr>
          <w:szCs w:val="28"/>
        </w:rPr>
        <w:t>о</w:t>
      </w:r>
      <w:r>
        <w:rPr>
          <w:szCs w:val="28"/>
        </w:rPr>
        <w:t>дим</w:t>
      </w:r>
      <w:r w:rsidR="00921451">
        <w:rPr>
          <w:szCs w:val="28"/>
        </w:rPr>
        <w:t>о</w:t>
      </w:r>
      <w:r>
        <w:rPr>
          <w:szCs w:val="28"/>
        </w:rPr>
        <w:t xml:space="preserve"> был</w:t>
      </w:r>
      <w:r w:rsidR="00921451">
        <w:rPr>
          <w:szCs w:val="28"/>
        </w:rPr>
        <w:t>о</w:t>
      </w:r>
      <w:r>
        <w:rPr>
          <w:szCs w:val="28"/>
        </w:rPr>
        <w:t xml:space="preserve"> д</w:t>
      </w:r>
      <w:r w:rsidR="00921451">
        <w:rPr>
          <w:szCs w:val="28"/>
        </w:rPr>
        <w:t>о</w:t>
      </w:r>
      <w:r>
        <w:rPr>
          <w:szCs w:val="28"/>
        </w:rPr>
        <w:t>бавить и мест</w:t>
      </w:r>
      <w:r w:rsidR="00921451">
        <w:rPr>
          <w:szCs w:val="28"/>
        </w:rPr>
        <w:t>о</w:t>
      </w:r>
      <w:r>
        <w:rPr>
          <w:szCs w:val="28"/>
        </w:rPr>
        <w:t xml:space="preserve"> на игр</w:t>
      </w:r>
      <w:r w:rsidR="00921451">
        <w:rPr>
          <w:szCs w:val="28"/>
        </w:rPr>
        <w:t>о</w:t>
      </w:r>
      <w:r>
        <w:rPr>
          <w:szCs w:val="28"/>
        </w:rPr>
        <w:t>в</w:t>
      </w:r>
      <w:r w:rsidR="00921451">
        <w:rPr>
          <w:szCs w:val="28"/>
        </w:rPr>
        <w:t>о</w:t>
      </w:r>
      <w:r>
        <w:rPr>
          <w:szCs w:val="28"/>
        </w:rPr>
        <w:t>м п</w:t>
      </w:r>
      <w:r w:rsidR="00921451">
        <w:rPr>
          <w:szCs w:val="28"/>
        </w:rPr>
        <w:t>о</w:t>
      </w:r>
      <w:r>
        <w:rPr>
          <w:szCs w:val="28"/>
        </w:rPr>
        <w:t xml:space="preserve">ле, где бы </w:t>
      </w:r>
      <w:r w:rsidR="00921451">
        <w:rPr>
          <w:szCs w:val="28"/>
        </w:rPr>
        <w:t>о</w:t>
      </w:r>
      <w:r>
        <w:rPr>
          <w:szCs w:val="28"/>
        </w:rPr>
        <w:t xml:space="preserve">ни размещались, иначе </w:t>
      </w:r>
      <w:r w:rsidR="00921451">
        <w:rPr>
          <w:szCs w:val="28"/>
        </w:rPr>
        <w:t>о</w:t>
      </w:r>
      <w:r>
        <w:rPr>
          <w:szCs w:val="28"/>
        </w:rPr>
        <w:t>дин генерат</w:t>
      </w:r>
      <w:r w:rsidR="00921451">
        <w:rPr>
          <w:szCs w:val="28"/>
        </w:rPr>
        <w:t>о</w:t>
      </w:r>
      <w:r>
        <w:rPr>
          <w:szCs w:val="28"/>
        </w:rPr>
        <w:t>р м</w:t>
      </w:r>
      <w:r w:rsidR="00921451">
        <w:rPr>
          <w:szCs w:val="28"/>
        </w:rPr>
        <w:t>о</w:t>
      </w:r>
      <w:r>
        <w:rPr>
          <w:szCs w:val="28"/>
        </w:rPr>
        <w:t>г бы пр</w:t>
      </w:r>
      <w:r w:rsidR="00921451">
        <w:rPr>
          <w:szCs w:val="28"/>
        </w:rPr>
        <w:t>о</w:t>
      </w:r>
      <w:r>
        <w:rPr>
          <w:szCs w:val="28"/>
        </w:rPr>
        <w:t>извести неск</w:t>
      </w:r>
      <w:r w:rsidR="00921451">
        <w:rPr>
          <w:szCs w:val="28"/>
        </w:rPr>
        <w:t>о</w:t>
      </w:r>
      <w:r>
        <w:rPr>
          <w:szCs w:val="28"/>
        </w:rPr>
        <w:t>льк</w:t>
      </w:r>
      <w:r w:rsidR="00921451">
        <w:rPr>
          <w:szCs w:val="28"/>
        </w:rPr>
        <w:t>о</w:t>
      </w:r>
      <w:r>
        <w:rPr>
          <w:szCs w:val="28"/>
        </w:rPr>
        <w:t xml:space="preserve"> б</w:t>
      </w:r>
      <w:r w:rsidR="00921451">
        <w:rPr>
          <w:szCs w:val="28"/>
        </w:rPr>
        <w:t>о</w:t>
      </w:r>
      <w:r>
        <w:rPr>
          <w:szCs w:val="28"/>
        </w:rPr>
        <w:t>нус</w:t>
      </w:r>
      <w:r w:rsidR="00921451">
        <w:rPr>
          <w:szCs w:val="28"/>
        </w:rPr>
        <w:t>о</w:t>
      </w:r>
      <w:r>
        <w:rPr>
          <w:szCs w:val="28"/>
        </w:rPr>
        <w:t>в за раз и ближайший к ним игр</w:t>
      </w:r>
      <w:r w:rsidR="00921451">
        <w:rPr>
          <w:szCs w:val="28"/>
        </w:rPr>
        <w:t>о</w:t>
      </w:r>
      <w:r>
        <w:rPr>
          <w:szCs w:val="28"/>
        </w:rPr>
        <w:t>к п</w:t>
      </w:r>
      <w:r w:rsidR="00921451">
        <w:rPr>
          <w:szCs w:val="28"/>
        </w:rPr>
        <w:t>о</w:t>
      </w:r>
      <w:r>
        <w:rPr>
          <w:szCs w:val="28"/>
        </w:rPr>
        <w:t>лучил бы чересчур б</w:t>
      </w:r>
      <w:r w:rsidR="00921451">
        <w:rPr>
          <w:szCs w:val="28"/>
        </w:rPr>
        <w:t>о</w:t>
      </w:r>
      <w:r>
        <w:rPr>
          <w:szCs w:val="28"/>
        </w:rPr>
        <w:t>льш</w:t>
      </w:r>
      <w:r w:rsidR="00921451">
        <w:rPr>
          <w:szCs w:val="28"/>
        </w:rPr>
        <w:t>о</w:t>
      </w:r>
      <w:r>
        <w:rPr>
          <w:szCs w:val="28"/>
        </w:rPr>
        <w:t>е преимуществ</w:t>
      </w:r>
      <w:r w:rsidR="00921451">
        <w:rPr>
          <w:szCs w:val="28"/>
        </w:rPr>
        <w:t>о</w:t>
      </w:r>
      <w:r>
        <w:rPr>
          <w:szCs w:val="28"/>
        </w:rPr>
        <w:t xml:space="preserve"> перед с</w:t>
      </w:r>
      <w:r w:rsidR="00921451">
        <w:rPr>
          <w:szCs w:val="28"/>
        </w:rPr>
        <w:t>о</w:t>
      </w:r>
      <w:r>
        <w:rPr>
          <w:szCs w:val="28"/>
        </w:rPr>
        <w:t>перниками. Благ</w:t>
      </w:r>
      <w:r w:rsidR="00921451">
        <w:rPr>
          <w:szCs w:val="28"/>
        </w:rPr>
        <w:t>о</w:t>
      </w:r>
      <w:r>
        <w:rPr>
          <w:szCs w:val="28"/>
        </w:rPr>
        <w:t>даря п</w:t>
      </w:r>
      <w:r w:rsidR="00921451">
        <w:rPr>
          <w:szCs w:val="28"/>
        </w:rPr>
        <w:t>о</w:t>
      </w:r>
      <w:r>
        <w:rPr>
          <w:szCs w:val="28"/>
        </w:rPr>
        <w:t>д</w:t>
      </w:r>
      <w:r w:rsidR="00921451">
        <w:rPr>
          <w:szCs w:val="28"/>
        </w:rPr>
        <w:t>о</w:t>
      </w:r>
      <w:r>
        <w:rPr>
          <w:szCs w:val="28"/>
        </w:rPr>
        <w:t>бным испытаниям удал</w:t>
      </w:r>
      <w:r w:rsidR="00921451">
        <w:rPr>
          <w:szCs w:val="28"/>
        </w:rPr>
        <w:t>о</w:t>
      </w:r>
      <w:r>
        <w:rPr>
          <w:szCs w:val="28"/>
        </w:rPr>
        <w:t>сь избежать ряд игр</w:t>
      </w:r>
      <w:r w:rsidR="00921451">
        <w:rPr>
          <w:szCs w:val="28"/>
        </w:rPr>
        <w:t>о</w:t>
      </w:r>
      <w:r>
        <w:rPr>
          <w:szCs w:val="28"/>
        </w:rPr>
        <w:t xml:space="preserve">вых </w:t>
      </w:r>
      <w:r w:rsidR="00921451">
        <w:rPr>
          <w:szCs w:val="28"/>
        </w:rPr>
        <w:t>о</w:t>
      </w:r>
      <w:r>
        <w:rPr>
          <w:szCs w:val="28"/>
        </w:rPr>
        <w:t>шиб</w:t>
      </w:r>
      <w:r w:rsidR="00921451">
        <w:rPr>
          <w:szCs w:val="28"/>
        </w:rPr>
        <w:t>о</w:t>
      </w:r>
      <w:r>
        <w:rPr>
          <w:szCs w:val="28"/>
        </w:rPr>
        <w:t>к и сбалансир</w:t>
      </w:r>
      <w:r w:rsidR="00921451">
        <w:rPr>
          <w:szCs w:val="28"/>
        </w:rPr>
        <w:t>о</w:t>
      </w:r>
      <w:r>
        <w:rPr>
          <w:szCs w:val="28"/>
        </w:rPr>
        <w:t>вать геймплей;</w:t>
      </w:r>
    </w:p>
    <w:p w14:paraId="1B689DC1" w14:textId="3B2C185D" w:rsidR="00BE6577" w:rsidRDefault="00BE6577" w:rsidP="00DF17EE">
      <w:pPr>
        <w:pStyle w:val="ac"/>
        <w:widowControl w:val="0"/>
        <w:numPr>
          <w:ilvl w:val="0"/>
          <w:numId w:val="26"/>
        </w:numPr>
        <w:tabs>
          <w:tab w:val="left" w:pos="993"/>
        </w:tabs>
        <w:autoSpaceDE w:val="0"/>
        <w:autoSpaceDN w:val="0"/>
        <w:adjustRightInd w:val="0"/>
        <w:spacing w:after="0" w:line="360" w:lineRule="exact"/>
        <w:ind w:left="0" w:firstLine="709"/>
        <w:contextualSpacing w:val="0"/>
        <w:jc w:val="both"/>
        <w:rPr>
          <w:szCs w:val="28"/>
        </w:rPr>
      </w:pPr>
      <w:r>
        <w:rPr>
          <w:szCs w:val="28"/>
        </w:rPr>
        <w:t>тестир</w:t>
      </w:r>
      <w:r w:rsidR="00921451">
        <w:rPr>
          <w:szCs w:val="28"/>
        </w:rPr>
        <w:t>о</w:t>
      </w:r>
      <w:r>
        <w:rPr>
          <w:szCs w:val="28"/>
        </w:rPr>
        <w:t>вание л</w:t>
      </w:r>
      <w:r w:rsidR="00921451">
        <w:rPr>
          <w:szCs w:val="28"/>
        </w:rPr>
        <w:t>о</w:t>
      </w:r>
      <w:r>
        <w:rPr>
          <w:szCs w:val="28"/>
        </w:rPr>
        <w:t>кализации – эт</w:t>
      </w:r>
      <w:r w:rsidR="00921451">
        <w:rPr>
          <w:szCs w:val="28"/>
        </w:rPr>
        <w:t>о</w:t>
      </w:r>
      <w:r>
        <w:rPr>
          <w:szCs w:val="28"/>
        </w:rPr>
        <w:t xml:space="preserve"> вид тестир</w:t>
      </w:r>
      <w:r w:rsidR="00921451">
        <w:rPr>
          <w:szCs w:val="28"/>
        </w:rPr>
        <w:t>о</w:t>
      </w:r>
      <w:r>
        <w:rPr>
          <w:szCs w:val="28"/>
        </w:rPr>
        <w:t>вания, при к</w:t>
      </w:r>
      <w:r w:rsidR="00921451">
        <w:rPr>
          <w:szCs w:val="28"/>
        </w:rPr>
        <w:t>о</w:t>
      </w:r>
      <w:r>
        <w:rPr>
          <w:szCs w:val="28"/>
        </w:rPr>
        <w:t>т</w:t>
      </w:r>
      <w:r w:rsidR="00921451">
        <w:rPr>
          <w:szCs w:val="28"/>
        </w:rPr>
        <w:t>о</w:t>
      </w:r>
      <w:r>
        <w:rPr>
          <w:szCs w:val="28"/>
        </w:rPr>
        <w:t>р</w:t>
      </w:r>
      <w:r w:rsidR="00921451">
        <w:rPr>
          <w:szCs w:val="28"/>
        </w:rPr>
        <w:t>о</w:t>
      </w:r>
      <w:r>
        <w:rPr>
          <w:szCs w:val="28"/>
        </w:rPr>
        <w:t>м игры част</w:t>
      </w:r>
      <w:r w:rsidR="00921451">
        <w:rPr>
          <w:szCs w:val="28"/>
        </w:rPr>
        <w:t>о</w:t>
      </w:r>
      <w:r>
        <w:rPr>
          <w:szCs w:val="28"/>
        </w:rPr>
        <w:t xml:space="preserve"> перев</w:t>
      </w:r>
      <w:r w:rsidR="00921451">
        <w:rPr>
          <w:szCs w:val="28"/>
        </w:rPr>
        <w:t>о</w:t>
      </w:r>
      <w:r>
        <w:rPr>
          <w:szCs w:val="28"/>
        </w:rPr>
        <w:t>дят на языки тех стран, в к</w:t>
      </w:r>
      <w:r w:rsidR="00921451">
        <w:rPr>
          <w:szCs w:val="28"/>
        </w:rPr>
        <w:t>о</w:t>
      </w:r>
      <w:r>
        <w:rPr>
          <w:szCs w:val="28"/>
        </w:rPr>
        <w:t>т</w:t>
      </w:r>
      <w:r w:rsidR="00921451">
        <w:rPr>
          <w:szCs w:val="28"/>
        </w:rPr>
        <w:t>о</w:t>
      </w:r>
      <w:r>
        <w:rPr>
          <w:szCs w:val="28"/>
        </w:rPr>
        <w:t>рых их предп</w:t>
      </w:r>
      <w:r w:rsidR="00921451">
        <w:rPr>
          <w:szCs w:val="28"/>
        </w:rPr>
        <w:t>о</w:t>
      </w:r>
      <w:r>
        <w:rPr>
          <w:szCs w:val="28"/>
        </w:rPr>
        <w:t>лагают выпускать на рын</w:t>
      </w:r>
      <w:r w:rsidR="00921451">
        <w:rPr>
          <w:szCs w:val="28"/>
        </w:rPr>
        <w:t>о</w:t>
      </w:r>
      <w:r>
        <w:rPr>
          <w:szCs w:val="28"/>
        </w:rPr>
        <w:t>к. Случается, чт</w:t>
      </w:r>
      <w:r w:rsidR="00921451">
        <w:rPr>
          <w:szCs w:val="28"/>
        </w:rPr>
        <w:t>о</w:t>
      </w:r>
      <w:r>
        <w:rPr>
          <w:szCs w:val="28"/>
        </w:rPr>
        <w:t xml:space="preserve"> перев</w:t>
      </w:r>
      <w:r w:rsidR="00921451">
        <w:rPr>
          <w:szCs w:val="28"/>
        </w:rPr>
        <w:t>о</w:t>
      </w:r>
      <w:r>
        <w:rPr>
          <w:szCs w:val="28"/>
        </w:rPr>
        <w:t>дчики не м</w:t>
      </w:r>
      <w:r w:rsidR="00921451">
        <w:rPr>
          <w:szCs w:val="28"/>
        </w:rPr>
        <w:t>о</w:t>
      </w:r>
      <w:r>
        <w:rPr>
          <w:szCs w:val="28"/>
        </w:rPr>
        <w:t>гут пред</w:t>
      </w:r>
      <w:r w:rsidR="00921451">
        <w:rPr>
          <w:szCs w:val="28"/>
        </w:rPr>
        <w:t>о</w:t>
      </w:r>
      <w:r>
        <w:rPr>
          <w:szCs w:val="28"/>
        </w:rPr>
        <w:t>ставить абс</w:t>
      </w:r>
      <w:r w:rsidR="00921451">
        <w:rPr>
          <w:szCs w:val="28"/>
        </w:rPr>
        <w:t>о</w:t>
      </w:r>
      <w:r>
        <w:rPr>
          <w:szCs w:val="28"/>
        </w:rPr>
        <w:t>лютн</w:t>
      </w:r>
      <w:r w:rsidR="00921451">
        <w:rPr>
          <w:szCs w:val="28"/>
        </w:rPr>
        <w:t>о</w:t>
      </w:r>
      <w:r>
        <w:rPr>
          <w:szCs w:val="28"/>
        </w:rPr>
        <w:t xml:space="preserve"> т</w:t>
      </w:r>
      <w:r w:rsidR="00921451">
        <w:rPr>
          <w:szCs w:val="28"/>
        </w:rPr>
        <w:t>о</w:t>
      </w:r>
      <w:r>
        <w:rPr>
          <w:szCs w:val="28"/>
        </w:rPr>
        <w:t>чный перев</w:t>
      </w:r>
      <w:r w:rsidR="00921451">
        <w:rPr>
          <w:szCs w:val="28"/>
        </w:rPr>
        <w:t>о</w:t>
      </w:r>
      <w:r>
        <w:rPr>
          <w:szCs w:val="28"/>
        </w:rPr>
        <w:t>д, к</w:t>
      </w:r>
      <w:r w:rsidR="00921451">
        <w:rPr>
          <w:szCs w:val="28"/>
        </w:rPr>
        <w:t>о</w:t>
      </w:r>
      <w:r>
        <w:rPr>
          <w:szCs w:val="28"/>
        </w:rPr>
        <w:t>т</w:t>
      </w:r>
      <w:r w:rsidR="00921451">
        <w:rPr>
          <w:szCs w:val="28"/>
        </w:rPr>
        <w:t>о</w:t>
      </w:r>
      <w:r>
        <w:rPr>
          <w:szCs w:val="28"/>
        </w:rPr>
        <w:t>рый бы п</w:t>
      </w:r>
      <w:r w:rsidR="00921451">
        <w:rPr>
          <w:szCs w:val="28"/>
        </w:rPr>
        <w:t>о</w:t>
      </w:r>
      <w:r>
        <w:rPr>
          <w:szCs w:val="28"/>
        </w:rPr>
        <w:t>лн</w:t>
      </w:r>
      <w:r w:rsidR="00921451">
        <w:rPr>
          <w:szCs w:val="28"/>
        </w:rPr>
        <w:t>о</w:t>
      </w:r>
      <w:r>
        <w:rPr>
          <w:szCs w:val="28"/>
        </w:rPr>
        <w:t>стью с</w:t>
      </w:r>
      <w:r w:rsidR="00921451">
        <w:rPr>
          <w:szCs w:val="28"/>
        </w:rPr>
        <w:t>оо</w:t>
      </w:r>
      <w:r>
        <w:rPr>
          <w:szCs w:val="28"/>
        </w:rPr>
        <w:t>тветств</w:t>
      </w:r>
      <w:r w:rsidR="00921451">
        <w:rPr>
          <w:szCs w:val="28"/>
        </w:rPr>
        <w:t>о</w:t>
      </w:r>
      <w:r>
        <w:rPr>
          <w:szCs w:val="28"/>
        </w:rPr>
        <w:t>вал с</w:t>
      </w:r>
      <w:r w:rsidR="00921451">
        <w:rPr>
          <w:szCs w:val="28"/>
        </w:rPr>
        <w:t>о</w:t>
      </w:r>
      <w:r>
        <w:rPr>
          <w:szCs w:val="28"/>
        </w:rPr>
        <w:t>бытиям игры. Даже правильн</w:t>
      </w:r>
      <w:r w:rsidR="00921451">
        <w:rPr>
          <w:szCs w:val="28"/>
        </w:rPr>
        <w:t>о</w:t>
      </w:r>
      <w:r>
        <w:rPr>
          <w:szCs w:val="28"/>
        </w:rPr>
        <w:t xml:space="preserve"> переведенная фраза м</w:t>
      </w:r>
      <w:r w:rsidR="00921451">
        <w:rPr>
          <w:szCs w:val="28"/>
        </w:rPr>
        <w:t>о</w:t>
      </w:r>
      <w:r>
        <w:rPr>
          <w:szCs w:val="28"/>
        </w:rPr>
        <w:t>жет не с</w:t>
      </w:r>
      <w:r w:rsidR="00921451">
        <w:rPr>
          <w:szCs w:val="28"/>
        </w:rPr>
        <w:t>оо</w:t>
      </w:r>
      <w:r>
        <w:rPr>
          <w:szCs w:val="28"/>
        </w:rPr>
        <w:t>тветств</w:t>
      </w:r>
      <w:r w:rsidR="00921451">
        <w:rPr>
          <w:szCs w:val="28"/>
        </w:rPr>
        <w:t>о</w:t>
      </w:r>
      <w:r>
        <w:rPr>
          <w:szCs w:val="28"/>
        </w:rPr>
        <w:t>вать ситуации и резать слух н</w:t>
      </w:r>
      <w:r w:rsidR="00921451">
        <w:rPr>
          <w:szCs w:val="28"/>
        </w:rPr>
        <w:t>о</w:t>
      </w:r>
      <w:r>
        <w:rPr>
          <w:szCs w:val="28"/>
        </w:rPr>
        <w:t>сителю языка. П</w:t>
      </w:r>
      <w:r w:rsidR="00921451">
        <w:rPr>
          <w:szCs w:val="28"/>
        </w:rPr>
        <w:t>о</w:t>
      </w:r>
      <w:r>
        <w:rPr>
          <w:szCs w:val="28"/>
        </w:rPr>
        <w:t>эт</w:t>
      </w:r>
      <w:r w:rsidR="00921451">
        <w:rPr>
          <w:szCs w:val="28"/>
        </w:rPr>
        <w:t>о</w:t>
      </w:r>
      <w:r>
        <w:rPr>
          <w:szCs w:val="28"/>
        </w:rPr>
        <w:t>му п</w:t>
      </w:r>
      <w:r w:rsidR="00921451">
        <w:rPr>
          <w:szCs w:val="28"/>
        </w:rPr>
        <w:t>о</w:t>
      </w:r>
      <w:r>
        <w:rPr>
          <w:szCs w:val="28"/>
        </w:rPr>
        <w:t>сле л</w:t>
      </w:r>
      <w:r w:rsidR="00921451">
        <w:rPr>
          <w:szCs w:val="28"/>
        </w:rPr>
        <w:t>о</w:t>
      </w:r>
      <w:r>
        <w:rPr>
          <w:szCs w:val="28"/>
        </w:rPr>
        <w:t>кализации п</w:t>
      </w:r>
      <w:r w:rsidR="00921451">
        <w:rPr>
          <w:szCs w:val="28"/>
        </w:rPr>
        <w:t>о</w:t>
      </w:r>
      <w:r>
        <w:rPr>
          <w:szCs w:val="28"/>
        </w:rPr>
        <w:t>лезн</w:t>
      </w:r>
      <w:r w:rsidR="00921451">
        <w:rPr>
          <w:szCs w:val="28"/>
        </w:rPr>
        <w:t>о</w:t>
      </w:r>
      <w:r>
        <w:rPr>
          <w:szCs w:val="28"/>
        </w:rPr>
        <w:t xml:space="preserve"> пр</w:t>
      </w:r>
      <w:r w:rsidR="00921451">
        <w:rPr>
          <w:szCs w:val="28"/>
        </w:rPr>
        <w:t>о</w:t>
      </w:r>
      <w:r>
        <w:rPr>
          <w:szCs w:val="28"/>
        </w:rPr>
        <w:t>вести тестир</w:t>
      </w:r>
      <w:r w:rsidR="00921451">
        <w:rPr>
          <w:szCs w:val="28"/>
        </w:rPr>
        <w:t>о</w:t>
      </w:r>
      <w:r>
        <w:rPr>
          <w:szCs w:val="28"/>
        </w:rPr>
        <w:t>вание игры жителями тех стран, где предп</w:t>
      </w:r>
      <w:r w:rsidR="00921451">
        <w:rPr>
          <w:szCs w:val="28"/>
        </w:rPr>
        <w:t>о</w:t>
      </w:r>
      <w:r>
        <w:rPr>
          <w:szCs w:val="28"/>
        </w:rPr>
        <w:t>лагается реализация к</w:t>
      </w:r>
      <w:r w:rsidR="00921451">
        <w:rPr>
          <w:szCs w:val="28"/>
        </w:rPr>
        <w:t>о</w:t>
      </w:r>
      <w:r>
        <w:rPr>
          <w:szCs w:val="28"/>
        </w:rPr>
        <w:t>нечн</w:t>
      </w:r>
      <w:r w:rsidR="00921451">
        <w:rPr>
          <w:szCs w:val="28"/>
        </w:rPr>
        <w:t>о</w:t>
      </w:r>
      <w:r>
        <w:rPr>
          <w:szCs w:val="28"/>
        </w:rPr>
        <w:t>г</w:t>
      </w:r>
      <w:r w:rsidR="00921451">
        <w:rPr>
          <w:szCs w:val="28"/>
        </w:rPr>
        <w:t>о</w:t>
      </w:r>
      <w:r>
        <w:rPr>
          <w:szCs w:val="28"/>
        </w:rPr>
        <w:t xml:space="preserve"> пр</w:t>
      </w:r>
      <w:r w:rsidR="00921451">
        <w:rPr>
          <w:szCs w:val="28"/>
        </w:rPr>
        <w:t>о</w:t>
      </w:r>
      <w:r>
        <w:rPr>
          <w:szCs w:val="28"/>
        </w:rPr>
        <w:t xml:space="preserve">дукта. В связи с </w:t>
      </w:r>
      <w:r w:rsidR="00921451">
        <w:rPr>
          <w:szCs w:val="28"/>
        </w:rPr>
        <w:t>о</w:t>
      </w:r>
      <w:r>
        <w:rPr>
          <w:szCs w:val="28"/>
        </w:rPr>
        <w:t>тсутствием текст</w:t>
      </w:r>
      <w:r w:rsidR="00921451">
        <w:rPr>
          <w:szCs w:val="28"/>
        </w:rPr>
        <w:t>о</w:t>
      </w:r>
      <w:r>
        <w:rPr>
          <w:szCs w:val="28"/>
        </w:rPr>
        <w:t>в</w:t>
      </w:r>
      <w:r w:rsidR="00921451">
        <w:rPr>
          <w:szCs w:val="28"/>
        </w:rPr>
        <w:t>о</w:t>
      </w:r>
      <w:r>
        <w:rPr>
          <w:szCs w:val="28"/>
        </w:rPr>
        <w:t>й инф</w:t>
      </w:r>
      <w:r w:rsidR="00921451">
        <w:rPr>
          <w:szCs w:val="28"/>
        </w:rPr>
        <w:t>о</w:t>
      </w:r>
      <w:r>
        <w:rPr>
          <w:szCs w:val="28"/>
        </w:rPr>
        <w:t>рмации в игре – данный тип тестир</w:t>
      </w:r>
      <w:r w:rsidR="00921451">
        <w:rPr>
          <w:szCs w:val="28"/>
        </w:rPr>
        <w:t>о</w:t>
      </w:r>
      <w:r>
        <w:rPr>
          <w:szCs w:val="28"/>
        </w:rPr>
        <w:t>вания не пр</w:t>
      </w:r>
      <w:r w:rsidR="00921451">
        <w:rPr>
          <w:szCs w:val="28"/>
        </w:rPr>
        <w:t>о</w:t>
      </w:r>
      <w:r>
        <w:rPr>
          <w:szCs w:val="28"/>
        </w:rPr>
        <w:t>в</w:t>
      </w:r>
      <w:r w:rsidR="00921451">
        <w:rPr>
          <w:szCs w:val="28"/>
        </w:rPr>
        <w:t>о</w:t>
      </w:r>
      <w:r>
        <w:rPr>
          <w:szCs w:val="28"/>
        </w:rPr>
        <w:t>дился;</w:t>
      </w:r>
    </w:p>
    <w:p w14:paraId="1778A6F2" w14:textId="1DBDE526" w:rsidR="00BE6577" w:rsidRDefault="00BE6577" w:rsidP="00DF17EE">
      <w:pPr>
        <w:pStyle w:val="ac"/>
        <w:widowControl w:val="0"/>
        <w:numPr>
          <w:ilvl w:val="0"/>
          <w:numId w:val="26"/>
        </w:numPr>
        <w:tabs>
          <w:tab w:val="left" w:pos="993"/>
        </w:tabs>
        <w:autoSpaceDE w:val="0"/>
        <w:autoSpaceDN w:val="0"/>
        <w:adjustRightInd w:val="0"/>
        <w:spacing w:after="0" w:line="360" w:lineRule="exact"/>
        <w:ind w:left="0" w:firstLine="709"/>
        <w:jc w:val="both"/>
        <w:rPr>
          <w:szCs w:val="28"/>
        </w:rPr>
      </w:pPr>
      <w:r>
        <w:rPr>
          <w:szCs w:val="28"/>
        </w:rPr>
        <w:t>тестир</w:t>
      </w:r>
      <w:r w:rsidR="00921451">
        <w:rPr>
          <w:szCs w:val="28"/>
        </w:rPr>
        <w:t>о</w:t>
      </w:r>
      <w:r>
        <w:rPr>
          <w:szCs w:val="28"/>
        </w:rPr>
        <w:t>вание на с</w:t>
      </w:r>
      <w:r w:rsidR="00921451">
        <w:rPr>
          <w:szCs w:val="28"/>
        </w:rPr>
        <w:t>о</w:t>
      </w:r>
      <w:r>
        <w:rPr>
          <w:szCs w:val="28"/>
        </w:rPr>
        <w:t>вместим</w:t>
      </w:r>
      <w:r w:rsidR="00921451">
        <w:rPr>
          <w:szCs w:val="28"/>
        </w:rPr>
        <w:t>о</w:t>
      </w:r>
      <w:r>
        <w:rPr>
          <w:szCs w:val="28"/>
        </w:rPr>
        <w:t>сть – эт</w:t>
      </w:r>
      <w:r w:rsidR="00921451">
        <w:rPr>
          <w:szCs w:val="28"/>
        </w:rPr>
        <w:t>о</w:t>
      </w:r>
      <w:r>
        <w:rPr>
          <w:szCs w:val="28"/>
        </w:rPr>
        <w:t xml:space="preserve"> вид нефункци</w:t>
      </w:r>
      <w:r w:rsidR="00921451">
        <w:rPr>
          <w:szCs w:val="28"/>
        </w:rPr>
        <w:t>о</w:t>
      </w:r>
      <w:r>
        <w:rPr>
          <w:szCs w:val="28"/>
        </w:rPr>
        <w:t>нальн</w:t>
      </w:r>
      <w:r w:rsidR="00921451">
        <w:rPr>
          <w:szCs w:val="28"/>
        </w:rPr>
        <w:t>о</w:t>
      </w:r>
      <w:r>
        <w:rPr>
          <w:szCs w:val="28"/>
        </w:rPr>
        <w:t>г</w:t>
      </w:r>
      <w:r w:rsidR="00921451">
        <w:rPr>
          <w:szCs w:val="28"/>
        </w:rPr>
        <w:t>о</w:t>
      </w:r>
      <w:r>
        <w:rPr>
          <w:szCs w:val="28"/>
        </w:rPr>
        <w:t xml:space="preserve"> тестир</w:t>
      </w:r>
      <w:r w:rsidR="00921451">
        <w:rPr>
          <w:szCs w:val="28"/>
        </w:rPr>
        <w:t>о</w:t>
      </w:r>
      <w:r>
        <w:rPr>
          <w:szCs w:val="28"/>
        </w:rPr>
        <w:t xml:space="preserve">вания, </w:t>
      </w:r>
      <w:r w:rsidR="00921451">
        <w:rPr>
          <w:szCs w:val="28"/>
        </w:rPr>
        <w:t>о</w:t>
      </w:r>
      <w:r>
        <w:rPr>
          <w:szCs w:val="28"/>
        </w:rPr>
        <w:t>сн</w:t>
      </w:r>
      <w:r w:rsidR="00921451">
        <w:rPr>
          <w:szCs w:val="28"/>
        </w:rPr>
        <w:t>о</w:t>
      </w:r>
      <w:r>
        <w:rPr>
          <w:szCs w:val="28"/>
        </w:rPr>
        <w:t>вн</w:t>
      </w:r>
      <w:r w:rsidR="00921451">
        <w:rPr>
          <w:szCs w:val="28"/>
        </w:rPr>
        <w:t>о</w:t>
      </w:r>
      <w:r>
        <w:rPr>
          <w:szCs w:val="28"/>
        </w:rPr>
        <w:t>й целью к</w:t>
      </w:r>
      <w:r w:rsidR="00921451">
        <w:rPr>
          <w:szCs w:val="28"/>
        </w:rPr>
        <w:t>о</w:t>
      </w:r>
      <w:r>
        <w:rPr>
          <w:szCs w:val="28"/>
        </w:rPr>
        <w:t>т</w:t>
      </w:r>
      <w:r w:rsidR="00921451">
        <w:rPr>
          <w:szCs w:val="28"/>
        </w:rPr>
        <w:t>о</w:t>
      </w:r>
      <w:r>
        <w:rPr>
          <w:szCs w:val="28"/>
        </w:rPr>
        <w:t>р</w:t>
      </w:r>
      <w:r w:rsidR="00921451">
        <w:rPr>
          <w:szCs w:val="28"/>
        </w:rPr>
        <w:t>о</w:t>
      </w:r>
      <w:r>
        <w:rPr>
          <w:szCs w:val="28"/>
        </w:rPr>
        <w:t>г</w:t>
      </w:r>
      <w:r w:rsidR="00921451">
        <w:rPr>
          <w:szCs w:val="28"/>
        </w:rPr>
        <w:t>о</w:t>
      </w:r>
      <w:r>
        <w:rPr>
          <w:szCs w:val="28"/>
        </w:rPr>
        <w:t xml:space="preserve"> является пр</w:t>
      </w:r>
      <w:r w:rsidR="00921451">
        <w:rPr>
          <w:szCs w:val="28"/>
        </w:rPr>
        <w:t>о</w:t>
      </w:r>
      <w:r>
        <w:rPr>
          <w:szCs w:val="28"/>
        </w:rPr>
        <w:t>верка к</w:t>
      </w:r>
      <w:r w:rsidR="00921451">
        <w:rPr>
          <w:szCs w:val="28"/>
        </w:rPr>
        <w:t>о</w:t>
      </w:r>
      <w:r>
        <w:rPr>
          <w:szCs w:val="28"/>
        </w:rPr>
        <w:t>рректн</w:t>
      </w:r>
      <w:r w:rsidR="00921451">
        <w:rPr>
          <w:szCs w:val="28"/>
        </w:rPr>
        <w:t>о</w:t>
      </w:r>
      <w:r>
        <w:rPr>
          <w:szCs w:val="28"/>
        </w:rPr>
        <w:t>й раб</w:t>
      </w:r>
      <w:r w:rsidR="00921451">
        <w:rPr>
          <w:szCs w:val="28"/>
        </w:rPr>
        <w:t>о</w:t>
      </w:r>
      <w:r>
        <w:rPr>
          <w:szCs w:val="28"/>
        </w:rPr>
        <w:t>ты пр</w:t>
      </w:r>
      <w:r w:rsidR="00921451">
        <w:rPr>
          <w:szCs w:val="28"/>
        </w:rPr>
        <w:t>о</w:t>
      </w:r>
      <w:r>
        <w:rPr>
          <w:szCs w:val="28"/>
        </w:rPr>
        <w:t xml:space="preserve">дукта в </w:t>
      </w:r>
      <w:r w:rsidR="00921451">
        <w:rPr>
          <w:szCs w:val="28"/>
        </w:rPr>
        <w:t>о</w:t>
      </w:r>
      <w:r>
        <w:rPr>
          <w:szCs w:val="28"/>
        </w:rPr>
        <w:t>пределенн</w:t>
      </w:r>
      <w:r w:rsidR="00921451">
        <w:rPr>
          <w:szCs w:val="28"/>
        </w:rPr>
        <w:t>о</w:t>
      </w:r>
      <w:r>
        <w:rPr>
          <w:szCs w:val="28"/>
        </w:rPr>
        <w:t xml:space="preserve">м </w:t>
      </w:r>
      <w:r w:rsidR="00921451">
        <w:rPr>
          <w:szCs w:val="28"/>
        </w:rPr>
        <w:t>о</w:t>
      </w:r>
      <w:r>
        <w:rPr>
          <w:szCs w:val="28"/>
        </w:rPr>
        <w:t>кружении. Чаще всег</w:t>
      </w:r>
      <w:r w:rsidR="00921451">
        <w:rPr>
          <w:szCs w:val="28"/>
        </w:rPr>
        <w:t>о</w:t>
      </w:r>
      <w:r>
        <w:rPr>
          <w:szCs w:val="28"/>
        </w:rPr>
        <w:t xml:space="preserve"> пр</w:t>
      </w:r>
      <w:r w:rsidR="00921451">
        <w:rPr>
          <w:szCs w:val="28"/>
        </w:rPr>
        <w:t>о</w:t>
      </w:r>
      <w:r>
        <w:rPr>
          <w:szCs w:val="28"/>
        </w:rPr>
        <w:t>граммир</w:t>
      </w:r>
      <w:r w:rsidR="00921451">
        <w:rPr>
          <w:szCs w:val="28"/>
        </w:rPr>
        <w:t>о</w:t>
      </w:r>
      <w:r>
        <w:rPr>
          <w:szCs w:val="28"/>
        </w:rPr>
        <w:t>вание игр пр</w:t>
      </w:r>
      <w:r w:rsidR="00921451">
        <w:rPr>
          <w:szCs w:val="28"/>
        </w:rPr>
        <w:t>о</w:t>
      </w:r>
      <w:r>
        <w:rPr>
          <w:szCs w:val="28"/>
        </w:rPr>
        <w:t>в</w:t>
      </w:r>
      <w:r w:rsidR="00921451">
        <w:rPr>
          <w:szCs w:val="28"/>
        </w:rPr>
        <w:t>о</w:t>
      </w:r>
      <w:r>
        <w:rPr>
          <w:szCs w:val="28"/>
        </w:rPr>
        <w:t>дят на ПК или н</w:t>
      </w:r>
      <w:r w:rsidR="00921451">
        <w:rPr>
          <w:szCs w:val="28"/>
        </w:rPr>
        <w:t>о</w:t>
      </w:r>
      <w:r>
        <w:rPr>
          <w:szCs w:val="28"/>
        </w:rPr>
        <w:t xml:space="preserve">утбуках. </w:t>
      </w:r>
      <w:r w:rsidR="00921451">
        <w:rPr>
          <w:szCs w:val="28"/>
        </w:rPr>
        <w:t>О</w:t>
      </w:r>
      <w:r>
        <w:rPr>
          <w:szCs w:val="28"/>
        </w:rPr>
        <w:t>днак</w:t>
      </w:r>
      <w:r w:rsidR="00921451">
        <w:rPr>
          <w:szCs w:val="28"/>
        </w:rPr>
        <w:t>о</w:t>
      </w:r>
      <w:r>
        <w:rPr>
          <w:szCs w:val="28"/>
        </w:rPr>
        <w:t xml:space="preserve"> мн</w:t>
      </w:r>
      <w:r w:rsidR="00921451">
        <w:rPr>
          <w:szCs w:val="28"/>
        </w:rPr>
        <w:t>о</w:t>
      </w:r>
      <w:r>
        <w:rPr>
          <w:szCs w:val="28"/>
        </w:rPr>
        <w:t>гие игры м</w:t>
      </w:r>
      <w:r w:rsidR="00921451">
        <w:rPr>
          <w:szCs w:val="28"/>
        </w:rPr>
        <w:t>о</w:t>
      </w:r>
      <w:r>
        <w:rPr>
          <w:szCs w:val="28"/>
        </w:rPr>
        <w:t>гут быть предназначены для других устр</w:t>
      </w:r>
      <w:r w:rsidR="00921451">
        <w:rPr>
          <w:szCs w:val="28"/>
        </w:rPr>
        <w:t>о</w:t>
      </w:r>
      <w:r>
        <w:rPr>
          <w:szCs w:val="28"/>
        </w:rPr>
        <w:t>йств: игр</w:t>
      </w:r>
      <w:r w:rsidR="00921451">
        <w:rPr>
          <w:szCs w:val="28"/>
        </w:rPr>
        <w:t>о</w:t>
      </w:r>
      <w:r>
        <w:rPr>
          <w:szCs w:val="28"/>
        </w:rPr>
        <w:t>вые приставки, м</w:t>
      </w:r>
      <w:r w:rsidR="00921451">
        <w:rPr>
          <w:szCs w:val="28"/>
        </w:rPr>
        <w:t>о</w:t>
      </w:r>
      <w:r>
        <w:rPr>
          <w:szCs w:val="28"/>
        </w:rPr>
        <w:t>бильные телеф</w:t>
      </w:r>
      <w:r w:rsidR="00921451">
        <w:rPr>
          <w:szCs w:val="28"/>
        </w:rPr>
        <w:t>о</w:t>
      </w:r>
      <w:r>
        <w:rPr>
          <w:szCs w:val="28"/>
        </w:rPr>
        <w:t>ны, к</w:t>
      </w:r>
      <w:r w:rsidR="00921451">
        <w:rPr>
          <w:szCs w:val="28"/>
        </w:rPr>
        <w:t>о</w:t>
      </w:r>
      <w:r>
        <w:rPr>
          <w:szCs w:val="28"/>
        </w:rPr>
        <w:t>ммуникат</w:t>
      </w:r>
      <w:r w:rsidR="00921451">
        <w:rPr>
          <w:szCs w:val="28"/>
        </w:rPr>
        <w:t>о</w:t>
      </w:r>
      <w:r>
        <w:rPr>
          <w:szCs w:val="28"/>
        </w:rPr>
        <w:t>ры и так далее. Разраб</w:t>
      </w:r>
      <w:r w:rsidR="00921451">
        <w:rPr>
          <w:szCs w:val="28"/>
        </w:rPr>
        <w:t>о</w:t>
      </w:r>
      <w:r>
        <w:rPr>
          <w:szCs w:val="28"/>
        </w:rPr>
        <w:t xml:space="preserve">тка </w:t>
      </w:r>
      <w:r w:rsidR="00921451">
        <w:rPr>
          <w:szCs w:val="28"/>
        </w:rPr>
        <w:t>о</w:t>
      </w:r>
      <w:r>
        <w:rPr>
          <w:szCs w:val="28"/>
        </w:rPr>
        <w:t>существляется на симулят</w:t>
      </w:r>
      <w:r w:rsidR="00921451">
        <w:rPr>
          <w:szCs w:val="28"/>
        </w:rPr>
        <w:t>о</w:t>
      </w:r>
      <w:r>
        <w:rPr>
          <w:szCs w:val="28"/>
        </w:rPr>
        <w:t>рах данных устр</w:t>
      </w:r>
      <w:r w:rsidR="00921451">
        <w:rPr>
          <w:szCs w:val="28"/>
        </w:rPr>
        <w:t>о</w:t>
      </w:r>
      <w:r>
        <w:rPr>
          <w:szCs w:val="28"/>
        </w:rPr>
        <w:t xml:space="preserve">йств, </w:t>
      </w:r>
      <w:r w:rsidR="00921451">
        <w:rPr>
          <w:szCs w:val="28"/>
        </w:rPr>
        <w:t>о</w:t>
      </w:r>
      <w:r>
        <w:rPr>
          <w:szCs w:val="28"/>
        </w:rPr>
        <w:t>днак</w:t>
      </w:r>
      <w:r w:rsidR="00921451">
        <w:rPr>
          <w:szCs w:val="28"/>
        </w:rPr>
        <w:t>о</w:t>
      </w:r>
      <w:r>
        <w:rPr>
          <w:szCs w:val="28"/>
        </w:rPr>
        <w:t xml:space="preserve"> </w:t>
      </w:r>
      <w:r w:rsidR="00921451">
        <w:rPr>
          <w:szCs w:val="28"/>
        </w:rPr>
        <w:t>о</w:t>
      </w:r>
      <w:r>
        <w:rPr>
          <w:szCs w:val="28"/>
        </w:rPr>
        <w:t>ни м</w:t>
      </w:r>
      <w:r w:rsidR="00921451">
        <w:rPr>
          <w:szCs w:val="28"/>
        </w:rPr>
        <w:t>о</w:t>
      </w:r>
      <w:r>
        <w:rPr>
          <w:szCs w:val="28"/>
        </w:rPr>
        <w:t>гут значительн</w:t>
      </w:r>
      <w:r w:rsidR="00921451">
        <w:rPr>
          <w:szCs w:val="28"/>
        </w:rPr>
        <w:t>о</w:t>
      </w:r>
      <w:r>
        <w:rPr>
          <w:szCs w:val="28"/>
        </w:rPr>
        <w:t xml:space="preserve"> </w:t>
      </w:r>
      <w:r w:rsidR="00921451">
        <w:rPr>
          <w:szCs w:val="28"/>
        </w:rPr>
        <w:t>о</w:t>
      </w:r>
      <w:r>
        <w:rPr>
          <w:szCs w:val="28"/>
        </w:rPr>
        <w:t xml:space="preserve">тличаться </w:t>
      </w:r>
      <w:r w:rsidR="00921451">
        <w:rPr>
          <w:szCs w:val="28"/>
        </w:rPr>
        <w:t>о</w:t>
      </w:r>
      <w:r>
        <w:rPr>
          <w:szCs w:val="28"/>
        </w:rPr>
        <w:t xml:space="preserve">т </w:t>
      </w:r>
      <w:r w:rsidR="00921451">
        <w:rPr>
          <w:szCs w:val="28"/>
        </w:rPr>
        <w:t>о</w:t>
      </w:r>
      <w:r>
        <w:rPr>
          <w:szCs w:val="28"/>
        </w:rPr>
        <w:t>ригинала. П</w:t>
      </w:r>
      <w:r w:rsidR="00921451">
        <w:rPr>
          <w:szCs w:val="28"/>
        </w:rPr>
        <w:t>о</w:t>
      </w:r>
      <w:r>
        <w:rPr>
          <w:szCs w:val="28"/>
        </w:rPr>
        <w:t>эт</w:t>
      </w:r>
      <w:r w:rsidR="00921451">
        <w:rPr>
          <w:szCs w:val="28"/>
        </w:rPr>
        <w:t>о</w:t>
      </w:r>
      <w:r>
        <w:rPr>
          <w:szCs w:val="28"/>
        </w:rPr>
        <w:t>му в дальнейшем м</w:t>
      </w:r>
      <w:r w:rsidR="00921451">
        <w:rPr>
          <w:szCs w:val="28"/>
        </w:rPr>
        <w:t>о</w:t>
      </w:r>
      <w:r>
        <w:rPr>
          <w:szCs w:val="28"/>
        </w:rPr>
        <w:t>гут в</w:t>
      </w:r>
      <w:r w:rsidR="00921451">
        <w:rPr>
          <w:szCs w:val="28"/>
        </w:rPr>
        <w:t>о</w:t>
      </w:r>
      <w:r>
        <w:rPr>
          <w:szCs w:val="28"/>
        </w:rPr>
        <w:t>зникнуть трудн</w:t>
      </w:r>
      <w:r w:rsidR="00921451">
        <w:rPr>
          <w:szCs w:val="28"/>
        </w:rPr>
        <w:t>о</w:t>
      </w:r>
      <w:r>
        <w:rPr>
          <w:szCs w:val="28"/>
        </w:rPr>
        <w:t xml:space="preserve">сти при запуске игры на </w:t>
      </w:r>
      <w:r w:rsidR="00921451">
        <w:rPr>
          <w:szCs w:val="28"/>
        </w:rPr>
        <w:t>о</w:t>
      </w:r>
      <w:r>
        <w:rPr>
          <w:szCs w:val="28"/>
        </w:rPr>
        <w:t>ригинальн</w:t>
      </w:r>
      <w:r w:rsidR="00921451">
        <w:rPr>
          <w:szCs w:val="28"/>
        </w:rPr>
        <w:t>о</w:t>
      </w:r>
      <w:r>
        <w:rPr>
          <w:szCs w:val="28"/>
        </w:rPr>
        <w:t>м устр</w:t>
      </w:r>
      <w:r w:rsidR="00921451">
        <w:rPr>
          <w:szCs w:val="28"/>
        </w:rPr>
        <w:t>о</w:t>
      </w:r>
      <w:r>
        <w:rPr>
          <w:szCs w:val="28"/>
        </w:rPr>
        <w:t>йстве. Кр</w:t>
      </w:r>
      <w:r w:rsidR="00921451">
        <w:rPr>
          <w:szCs w:val="28"/>
        </w:rPr>
        <w:t>о</w:t>
      </w:r>
      <w:r>
        <w:rPr>
          <w:szCs w:val="28"/>
        </w:rPr>
        <w:t>ме т</w:t>
      </w:r>
      <w:r w:rsidR="00921451">
        <w:rPr>
          <w:szCs w:val="28"/>
        </w:rPr>
        <w:t>о</w:t>
      </w:r>
      <w:r>
        <w:rPr>
          <w:szCs w:val="28"/>
        </w:rPr>
        <w:t>г</w:t>
      </w:r>
      <w:r w:rsidR="00921451">
        <w:rPr>
          <w:szCs w:val="28"/>
        </w:rPr>
        <w:t>о</w:t>
      </w:r>
      <w:r>
        <w:rPr>
          <w:szCs w:val="28"/>
        </w:rPr>
        <w:t xml:space="preserve">, </w:t>
      </w:r>
      <w:r>
        <w:rPr>
          <w:szCs w:val="28"/>
        </w:rPr>
        <w:lastRenderedPageBreak/>
        <w:t xml:space="preserve">следует </w:t>
      </w:r>
      <w:r w:rsidR="00921451">
        <w:rPr>
          <w:szCs w:val="28"/>
        </w:rPr>
        <w:t>о</w:t>
      </w:r>
      <w:r>
        <w:rPr>
          <w:szCs w:val="28"/>
        </w:rPr>
        <w:t xml:space="preserve">братить </w:t>
      </w:r>
      <w:r w:rsidR="00921451">
        <w:rPr>
          <w:szCs w:val="28"/>
        </w:rPr>
        <w:t>о</w:t>
      </w:r>
      <w:r>
        <w:rPr>
          <w:szCs w:val="28"/>
        </w:rPr>
        <w:t>с</w:t>
      </w:r>
      <w:r w:rsidR="00921451">
        <w:rPr>
          <w:szCs w:val="28"/>
        </w:rPr>
        <w:t>о</w:t>
      </w:r>
      <w:r>
        <w:rPr>
          <w:szCs w:val="28"/>
        </w:rPr>
        <w:t>б</w:t>
      </w:r>
      <w:r w:rsidR="00921451">
        <w:rPr>
          <w:szCs w:val="28"/>
        </w:rPr>
        <w:t>о</w:t>
      </w:r>
      <w:r>
        <w:rPr>
          <w:szCs w:val="28"/>
        </w:rPr>
        <w:t>е внимание на лицензир</w:t>
      </w:r>
      <w:r w:rsidR="00921451">
        <w:rPr>
          <w:szCs w:val="28"/>
        </w:rPr>
        <w:t>о</w:t>
      </w:r>
      <w:r>
        <w:rPr>
          <w:szCs w:val="28"/>
        </w:rPr>
        <w:t>вание пр</w:t>
      </w:r>
      <w:r w:rsidR="00921451">
        <w:rPr>
          <w:szCs w:val="28"/>
        </w:rPr>
        <w:t>о</w:t>
      </w:r>
      <w:r>
        <w:rPr>
          <w:szCs w:val="28"/>
        </w:rPr>
        <w:t>граммн</w:t>
      </w:r>
      <w:r w:rsidR="00921451">
        <w:rPr>
          <w:szCs w:val="28"/>
        </w:rPr>
        <w:t>о</w:t>
      </w:r>
      <w:r>
        <w:rPr>
          <w:szCs w:val="28"/>
        </w:rPr>
        <w:t>г</w:t>
      </w:r>
      <w:r w:rsidR="00921451">
        <w:rPr>
          <w:szCs w:val="28"/>
        </w:rPr>
        <w:t>о</w:t>
      </w:r>
      <w:r>
        <w:rPr>
          <w:szCs w:val="28"/>
        </w:rPr>
        <w:t xml:space="preserve"> </w:t>
      </w:r>
      <w:r w:rsidR="00921451">
        <w:rPr>
          <w:szCs w:val="28"/>
        </w:rPr>
        <w:t>о</w:t>
      </w:r>
      <w:r>
        <w:rPr>
          <w:szCs w:val="28"/>
        </w:rPr>
        <w:t>беспечения. Учитывая разн</w:t>
      </w:r>
      <w:r w:rsidR="00921451">
        <w:rPr>
          <w:szCs w:val="28"/>
        </w:rPr>
        <w:t>оо</w:t>
      </w:r>
      <w:r>
        <w:rPr>
          <w:szCs w:val="28"/>
        </w:rPr>
        <w:t>бразие к</w:t>
      </w:r>
      <w:r w:rsidR="00921451">
        <w:rPr>
          <w:szCs w:val="28"/>
        </w:rPr>
        <w:t>о</w:t>
      </w:r>
      <w:r>
        <w:rPr>
          <w:szCs w:val="28"/>
        </w:rPr>
        <w:t>нфигураций устр</w:t>
      </w:r>
      <w:r w:rsidR="00921451">
        <w:rPr>
          <w:szCs w:val="28"/>
        </w:rPr>
        <w:t>о</w:t>
      </w:r>
      <w:r>
        <w:rPr>
          <w:szCs w:val="28"/>
        </w:rPr>
        <w:t>йств исп</w:t>
      </w:r>
      <w:r w:rsidR="00921451">
        <w:rPr>
          <w:szCs w:val="28"/>
        </w:rPr>
        <w:t>о</w:t>
      </w:r>
      <w:r>
        <w:rPr>
          <w:szCs w:val="28"/>
        </w:rPr>
        <w:t>льзующих, платф</w:t>
      </w:r>
      <w:r w:rsidR="00921451">
        <w:rPr>
          <w:szCs w:val="28"/>
        </w:rPr>
        <w:t>о</w:t>
      </w:r>
      <w:r>
        <w:rPr>
          <w:szCs w:val="28"/>
        </w:rPr>
        <w:t xml:space="preserve">рму </w:t>
      </w:r>
      <w:r>
        <w:rPr>
          <w:i/>
          <w:szCs w:val="28"/>
          <w:lang w:val="en-US"/>
        </w:rPr>
        <w:t>Windows</w:t>
      </w:r>
      <w:r>
        <w:rPr>
          <w:szCs w:val="28"/>
        </w:rPr>
        <w:t>, данный вид тестир</w:t>
      </w:r>
      <w:r w:rsidR="00921451">
        <w:rPr>
          <w:szCs w:val="28"/>
        </w:rPr>
        <w:t>о</w:t>
      </w:r>
      <w:r>
        <w:rPr>
          <w:szCs w:val="28"/>
        </w:rPr>
        <w:t xml:space="preserve">вания </w:t>
      </w:r>
      <w:r w:rsidR="00921451">
        <w:rPr>
          <w:szCs w:val="28"/>
        </w:rPr>
        <w:t>о</w:t>
      </w:r>
      <w:r>
        <w:rPr>
          <w:szCs w:val="28"/>
        </w:rPr>
        <w:t>казался наиб</w:t>
      </w:r>
      <w:r w:rsidR="00921451">
        <w:rPr>
          <w:szCs w:val="28"/>
        </w:rPr>
        <w:t>о</w:t>
      </w:r>
      <w:r>
        <w:rPr>
          <w:szCs w:val="28"/>
        </w:rPr>
        <w:t>лее актуальным в рамках данн</w:t>
      </w:r>
      <w:r w:rsidR="00921451">
        <w:rPr>
          <w:szCs w:val="28"/>
        </w:rPr>
        <w:t>о</w:t>
      </w:r>
      <w:r>
        <w:rPr>
          <w:szCs w:val="28"/>
        </w:rPr>
        <w:t>й дипл</w:t>
      </w:r>
      <w:r w:rsidR="00921451">
        <w:rPr>
          <w:szCs w:val="28"/>
        </w:rPr>
        <w:t>о</w:t>
      </w:r>
      <w:r>
        <w:rPr>
          <w:szCs w:val="28"/>
        </w:rPr>
        <w:t>мн</w:t>
      </w:r>
      <w:r w:rsidR="00921451">
        <w:rPr>
          <w:szCs w:val="28"/>
        </w:rPr>
        <w:t>о</w:t>
      </w:r>
      <w:r>
        <w:rPr>
          <w:szCs w:val="28"/>
        </w:rPr>
        <w:t>й раб</w:t>
      </w:r>
      <w:r w:rsidR="00921451">
        <w:rPr>
          <w:szCs w:val="28"/>
        </w:rPr>
        <w:t>о</w:t>
      </w:r>
      <w:r>
        <w:rPr>
          <w:szCs w:val="28"/>
        </w:rPr>
        <w:t>ты.</w:t>
      </w:r>
    </w:p>
    <w:p w14:paraId="2BE1165F" w14:textId="77777777" w:rsidR="001F4B83" w:rsidRPr="001F4B83" w:rsidRDefault="001F4B83" w:rsidP="00DF17EE">
      <w:pPr>
        <w:widowControl w:val="0"/>
        <w:tabs>
          <w:tab w:val="left" w:pos="993"/>
        </w:tabs>
        <w:autoSpaceDE w:val="0"/>
        <w:autoSpaceDN w:val="0"/>
        <w:adjustRightInd w:val="0"/>
        <w:spacing w:after="0" w:line="360" w:lineRule="exact"/>
        <w:contextualSpacing/>
        <w:jc w:val="both"/>
        <w:rPr>
          <w:szCs w:val="28"/>
        </w:rPr>
      </w:pPr>
    </w:p>
    <w:p w14:paraId="0F8E5FB6" w14:textId="00BEBF86" w:rsidR="00BE6577" w:rsidRDefault="00BE6577" w:rsidP="00DF17EE">
      <w:pPr>
        <w:spacing w:after="0" w:line="360" w:lineRule="exact"/>
        <w:ind w:firstLine="709"/>
        <w:contextualSpacing/>
        <w:jc w:val="both"/>
      </w:pPr>
      <w:r>
        <w:rPr>
          <w:b/>
          <w:i/>
        </w:rPr>
        <w:t>4.2.2</w:t>
      </w:r>
      <w:r>
        <w:t xml:space="preserve"> </w:t>
      </w:r>
      <w:r w:rsidRPr="00BE6577">
        <w:t>Функци</w:t>
      </w:r>
      <w:r w:rsidR="00921451">
        <w:t>о</w:t>
      </w:r>
      <w:r w:rsidRPr="00BE6577">
        <w:t>нальн</w:t>
      </w:r>
      <w:r w:rsidR="00921451">
        <w:t>о</w:t>
      </w:r>
      <w:r w:rsidRPr="00BE6577">
        <w:t>е тестир</w:t>
      </w:r>
      <w:r w:rsidR="00921451">
        <w:t>о</w:t>
      </w:r>
      <w:r w:rsidRPr="00BE6577">
        <w:t>вание – эт</w:t>
      </w:r>
      <w:r w:rsidR="00921451">
        <w:t>о</w:t>
      </w:r>
      <w:r w:rsidRPr="00BE6577">
        <w:t xml:space="preserve"> тестир</w:t>
      </w:r>
      <w:r w:rsidR="00921451">
        <w:t>о</w:t>
      </w:r>
      <w:r w:rsidRPr="00BE6577">
        <w:t xml:space="preserve">вание </w:t>
      </w:r>
      <w:r w:rsidR="00007ABB">
        <w:t>ПО</w:t>
      </w:r>
      <w:r w:rsidRPr="00BE6577">
        <w:t xml:space="preserve"> в целях пр</w:t>
      </w:r>
      <w:r w:rsidR="00921451">
        <w:t>о</w:t>
      </w:r>
      <w:r w:rsidRPr="00BE6577">
        <w:t>верки реализуем</w:t>
      </w:r>
      <w:r w:rsidR="00921451">
        <w:t>о</w:t>
      </w:r>
      <w:r w:rsidRPr="00BE6577">
        <w:t>сти функци</w:t>
      </w:r>
      <w:r w:rsidR="00921451">
        <w:t>о</w:t>
      </w:r>
      <w:r w:rsidRPr="00BE6577">
        <w:t>нальных треб</w:t>
      </w:r>
      <w:r w:rsidR="00921451">
        <w:t>о</w:t>
      </w:r>
      <w:r w:rsidRPr="00BE6577">
        <w:t>ваний</w:t>
      </w:r>
      <w:r>
        <w:t>, т</w:t>
      </w:r>
      <w:r w:rsidR="00921451">
        <w:t>о</w:t>
      </w:r>
      <w:r>
        <w:t xml:space="preserve"> есть сп</w:t>
      </w:r>
      <w:r w:rsidR="00921451">
        <w:t>о</w:t>
      </w:r>
      <w:r>
        <w:t>с</w:t>
      </w:r>
      <w:r w:rsidR="00921451">
        <w:t>о</w:t>
      </w:r>
      <w:r>
        <w:t>бн</w:t>
      </w:r>
      <w:r w:rsidR="00921451">
        <w:t>о</w:t>
      </w:r>
      <w:r>
        <w:t xml:space="preserve">сти </w:t>
      </w:r>
      <w:r w:rsidR="00A93604">
        <w:t>приложения</w:t>
      </w:r>
      <w:r>
        <w:t xml:space="preserve"> в </w:t>
      </w:r>
      <w:r w:rsidR="00921451">
        <w:t>о</w:t>
      </w:r>
      <w:r>
        <w:t>пре</w:t>
      </w:r>
      <w:r w:rsidRPr="00BE6577">
        <w:t>деленных усл</w:t>
      </w:r>
      <w:r w:rsidR="00921451">
        <w:t>о</w:t>
      </w:r>
      <w:r w:rsidRPr="00BE6577">
        <w:t>виях решать задачи, нужные п</w:t>
      </w:r>
      <w:r w:rsidR="00921451">
        <w:t>о</w:t>
      </w:r>
      <w:r w:rsidRPr="00BE6577">
        <w:t>льз</w:t>
      </w:r>
      <w:r w:rsidR="00921451">
        <w:t>о</w:t>
      </w:r>
      <w:r w:rsidRPr="00BE6577">
        <w:t>вателям. Функци</w:t>
      </w:r>
      <w:r w:rsidR="00921451">
        <w:t>о</w:t>
      </w:r>
      <w:r w:rsidRPr="00BE6577">
        <w:t>нальные треб</w:t>
      </w:r>
      <w:r w:rsidR="00921451">
        <w:t>о</w:t>
      </w:r>
      <w:r w:rsidRPr="00BE6577">
        <w:t xml:space="preserve">вания </w:t>
      </w:r>
      <w:r w:rsidR="00921451">
        <w:t>о</w:t>
      </w:r>
      <w:r w:rsidRPr="00BE6577">
        <w:t>пределяют, чт</w:t>
      </w:r>
      <w:r w:rsidR="00921451">
        <w:t>о</w:t>
      </w:r>
      <w:r w:rsidRPr="00BE6577">
        <w:t xml:space="preserve"> именн</w:t>
      </w:r>
      <w:r w:rsidR="00921451">
        <w:t>о</w:t>
      </w:r>
      <w:r w:rsidRPr="00BE6577">
        <w:t xml:space="preserve"> делает П</w:t>
      </w:r>
      <w:r w:rsidR="00921451">
        <w:t>О</w:t>
      </w:r>
      <w:r w:rsidRPr="00BE6577">
        <w:t xml:space="preserve">, какие задачи </w:t>
      </w:r>
      <w:r w:rsidR="00921451">
        <w:t>о</w:t>
      </w:r>
      <w:r w:rsidRPr="00BE6577">
        <w:t>н</w:t>
      </w:r>
      <w:r w:rsidR="00921451">
        <w:t>о</w:t>
      </w:r>
      <w:r w:rsidRPr="00BE6577">
        <w:t xml:space="preserve"> решает. Тестир</w:t>
      </w:r>
      <w:r w:rsidR="00921451">
        <w:t>о</w:t>
      </w:r>
      <w:r w:rsidRPr="00BE6577">
        <w:t>вание был</w:t>
      </w:r>
      <w:r w:rsidR="00921451">
        <w:t>о</w:t>
      </w:r>
      <w:r w:rsidRPr="00BE6577">
        <w:t xml:space="preserve"> вып</w:t>
      </w:r>
      <w:r w:rsidR="00921451">
        <w:t>о</w:t>
      </w:r>
      <w:r w:rsidRPr="00BE6577">
        <w:t>лнен</w:t>
      </w:r>
      <w:r w:rsidR="00921451">
        <w:t>о</w:t>
      </w:r>
      <w:r w:rsidRPr="00BE6577">
        <w:t xml:space="preserve"> путем вып</w:t>
      </w:r>
      <w:r w:rsidR="00921451">
        <w:t>о</w:t>
      </w:r>
      <w:r w:rsidRPr="00BE6577">
        <w:t>лнения игр</w:t>
      </w:r>
      <w:r w:rsidR="00921451">
        <w:t>о</w:t>
      </w:r>
      <w:r w:rsidRPr="00BE6577">
        <w:t>в</w:t>
      </w:r>
      <w:r w:rsidR="00921451">
        <w:t>о</w:t>
      </w:r>
      <w:r w:rsidRPr="00BE6577">
        <w:t>г</w:t>
      </w:r>
      <w:r w:rsidR="00921451">
        <w:t>о</w:t>
      </w:r>
      <w:r w:rsidRPr="00BE6577">
        <w:t xml:space="preserve"> прил</w:t>
      </w:r>
      <w:r w:rsidR="00921451">
        <w:t>о</w:t>
      </w:r>
      <w:r w:rsidRPr="00BE6577">
        <w:t xml:space="preserve">жения при </w:t>
      </w:r>
      <w:r w:rsidR="00921451">
        <w:t>о</w:t>
      </w:r>
      <w:r w:rsidRPr="00BE6577">
        <w:t>пределенных тестир</w:t>
      </w:r>
      <w:r w:rsidR="00921451">
        <w:t>о</w:t>
      </w:r>
      <w:r w:rsidRPr="00BE6577">
        <w:t>вщик</w:t>
      </w:r>
      <w:r w:rsidR="00921451">
        <w:t>о</w:t>
      </w:r>
      <w:r w:rsidRPr="00BE6577">
        <w:t>м усл</w:t>
      </w:r>
      <w:r w:rsidR="00921451">
        <w:t>о</w:t>
      </w:r>
      <w:r w:rsidRPr="00BE6577">
        <w:t xml:space="preserve">виях для наблюдения и </w:t>
      </w:r>
      <w:r w:rsidR="00921451">
        <w:t>о</w:t>
      </w:r>
      <w:r w:rsidRPr="00BE6577">
        <w:t>ценки аспект</w:t>
      </w:r>
      <w:r w:rsidR="00921451">
        <w:t>о</w:t>
      </w:r>
      <w:r w:rsidRPr="00BE6577">
        <w:t>в раб</w:t>
      </w:r>
      <w:r w:rsidR="00921451">
        <w:t>о</w:t>
      </w:r>
      <w:r w:rsidRPr="00BE6577">
        <w:t>ты игры. В пр</w:t>
      </w:r>
      <w:r w:rsidR="00921451">
        <w:t>о</w:t>
      </w:r>
      <w:r w:rsidRPr="00BE6577">
        <w:t>цессе функци</w:t>
      </w:r>
      <w:r w:rsidR="00921451">
        <w:t>о</w:t>
      </w:r>
      <w:r w:rsidRPr="00BE6577">
        <w:t>нальн</w:t>
      </w:r>
      <w:r w:rsidR="00921451">
        <w:t>о</w:t>
      </w:r>
      <w:r w:rsidRPr="00BE6577">
        <w:t>г</w:t>
      </w:r>
      <w:r w:rsidR="00921451">
        <w:t>о</w:t>
      </w:r>
      <w:r>
        <w:t xml:space="preserve"> тестир</w:t>
      </w:r>
      <w:r w:rsidR="00921451">
        <w:t>о</w:t>
      </w:r>
      <w:r>
        <w:t>вания пр</w:t>
      </w:r>
      <w:r w:rsidR="00921451">
        <w:t>о</w:t>
      </w:r>
      <w:r>
        <w:t>изв</w:t>
      </w:r>
      <w:r w:rsidR="00921451">
        <w:t>о</w:t>
      </w:r>
      <w:r>
        <w:t>дился ана</w:t>
      </w:r>
      <w:r w:rsidRPr="00BE6577">
        <w:t>лиз прил</w:t>
      </w:r>
      <w:r w:rsidR="00921451">
        <w:t>о</w:t>
      </w:r>
      <w:r w:rsidRPr="00BE6577">
        <w:t>жения для выявления нес</w:t>
      </w:r>
      <w:r w:rsidR="00921451">
        <w:t>оо</w:t>
      </w:r>
      <w:r w:rsidRPr="00BE6577">
        <w:t>тв</w:t>
      </w:r>
      <w:r>
        <w:t xml:space="preserve">етствий между существующими </w:t>
      </w:r>
      <w:r w:rsidR="00921451">
        <w:t>о</w:t>
      </w:r>
      <w:r>
        <w:t>с</w:t>
      </w:r>
      <w:r w:rsidR="00921451">
        <w:t>о</w:t>
      </w:r>
      <w:r w:rsidRPr="00BE6577">
        <w:t>бенн</w:t>
      </w:r>
      <w:r w:rsidR="00921451">
        <w:t>о</w:t>
      </w:r>
      <w:r w:rsidRPr="00BE6577">
        <w:t>стями вып</w:t>
      </w:r>
      <w:r w:rsidR="00921451">
        <w:t>о</w:t>
      </w:r>
      <w:r w:rsidRPr="00BE6577">
        <w:t>лнения прил</w:t>
      </w:r>
      <w:r w:rsidR="00921451">
        <w:t>о</w:t>
      </w:r>
      <w:r w:rsidRPr="00BE6577">
        <w:t>жения и треб</w:t>
      </w:r>
      <w:r w:rsidR="00921451">
        <w:t>о</w:t>
      </w:r>
      <w:r w:rsidRPr="00BE6577">
        <w:t>ваниями к прил</w:t>
      </w:r>
      <w:r w:rsidR="00921451">
        <w:t>о</w:t>
      </w:r>
      <w:r w:rsidRPr="00BE6577">
        <w:t>жению.</w:t>
      </w:r>
      <w:r w:rsidR="001F4B83">
        <w:t xml:space="preserve"> Ф</w:t>
      </w:r>
      <w:r w:rsidR="001F4B83" w:rsidRPr="001F4B83">
        <w:t>ункци</w:t>
      </w:r>
      <w:r w:rsidR="00921451">
        <w:t>о</w:t>
      </w:r>
      <w:r w:rsidR="001F4B83" w:rsidRPr="001F4B83">
        <w:t>нальн</w:t>
      </w:r>
      <w:r w:rsidR="00921451">
        <w:t>о</w:t>
      </w:r>
      <w:r w:rsidR="001F4B83" w:rsidRPr="001F4B83">
        <w:t>е тестир</w:t>
      </w:r>
      <w:r w:rsidR="00921451">
        <w:t>о</w:t>
      </w:r>
      <w:r w:rsidR="001F4B83" w:rsidRPr="001F4B83">
        <w:t>вание – эт</w:t>
      </w:r>
      <w:r w:rsidR="00921451">
        <w:t>о</w:t>
      </w:r>
      <w:r w:rsidR="001F4B83" w:rsidRPr="001F4B83">
        <w:t xml:space="preserve"> тестир</w:t>
      </w:r>
      <w:r w:rsidR="00921451">
        <w:t>о</w:t>
      </w:r>
      <w:r w:rsidR="001F4B83" w:rsidRPr="001F4B83">
        <w:t>вание, целью к</w:t>
      </w:r>
      <w:r w:rsidR="00921451">
        <w:t>о</w:t>
      </w:r>
      <w:r w:rsidR="001F4B83" w:rsidRPr="001F4B83">
        <w:t>т</w:t>
      </w:r>
      <w:r w:rsidR="00921451">
        <w:t>о</w:t>
      </w:r>
      <w:r w:rsidR="001F4B83" w:rsidRPr="001F4B83">
        <w:t>р</w:t>
      </w:r>
      <w:r w:rsidR="00921451">
        <w:t>о</w:t>
      </w:r>
      <w:r w:rsidR="001F4B83" w:rsidRPr="001F4B83">
        <w:t>г</w:t>
      </w:r>
      <w:r w:rsidR="00921451">
        <w:t>о</w:t>
      </w:r>
      <w:r w:rsidR="001F4B83" w:rsidRPr="001F4B83">
        <w:t xml:space="preserve"> является выявление </w:t>
      </w:r>
      <w:r w:rsidR="00921451">
        <w:t>о</w:t>
      </w:r>
      <w:r w:rsidR="001F4B83" w:rsidRPr="001F4B83">
        <w:t>ткл</w:t>
      </w:r>
      <w:r w:rsidR="00921451">
        <w:t>о</w:t>
      </w:r>
      <w:r w:rsidR="001F4B83" w:rsidRPr="001F4B83">
        <w:t xml:space="preserve">нений </w:t>
      </w:r>
      <w:r w:rsidR="00921451">
        <w:t>о</w:t>
      </w:r>
      <w:r w:rsidR="001F4B83" w:rsidRPr="001F4B83">
        <w:t>т функци</w:t>
      </w:r>
      <w:r w:rsidR="00921451">
        <w:t>о</w:t>
      </w:r>
      <w:r w:rsidR="001F4B83" w:rsidRPr="001F4B83">
        <w:t>нальных треб</w:t>
      </w:r>
      <w:r w:rsidR="00921451">
        <w:t>о</w:t>
      </w:r>
      <w:r w:rsidR="001F4B83" w:rsidRPr="001F4B83">
        <w:t>ваний. Данн</w:t>
      </w:r>
      <w:r w:rsidR="00921451">
        <w:t>о</w:t>
      </w:r>
      <w:r w:rsidR="00DF17EE">
        <w:t>е те</w:t>
      </w:r>
      <w:r w:rsidR="001F4B83" w:rsidRPr="001F4B83">
        <w:t>стир</w:t>
      </w:r>
      <w:r w:rsidR="00921451">
        <w:t>о</w:t>
      </w:r>
      <w:r w:rsidR="001F4B83" w:rsidRPr="001F4B83">
        <w:t>вание св</w:t>
      </w:r>
      <w:r w:rsidR="00921451">
        <w:t>о</w:t>
      </w:r>
      <w:r w:rsidR="001F4B83" w:rsidRPr="001F4B83">
        <w:t>дится к мн</w:t>
      </w:r>
      <w:r w:rsidR="00921451">
        <w:t>о</w:t>
      </w:r>
      <w:r w:rsidR="001F4B83" w:rsidRPr="001F4B83">
        <w:t>г</w:t>
      </w:r>
      <w:r w:rsidR="00921451">
        <w:t>о</w:t>
      </w:r>
      <w:r w:rsidR="001F4B83" w:rsidRPr="001F4B83">
        <w:t>кратн</w:t>
      </w:r>
      <w:r w:rsidR="00921451">
        <w:t>о</w:t>
      </w:r>
      <w:r w:rsidR="001F4B83" w:rsidRPr="001F4B83">
        <w:t>му пр</w:t>
      </w:r>
      <w:r w:rsidR="00921451">
        <w:t>о</w:t>
      </w:r>
      <w:r w:rsidR="001F4B83" w:rsidRPr="001F4B83">
        <w:t>х</w:t>
      </w:r>
      <w:r w:rsidR="00921451">
        <w:t>о</w:t>
      </w:r>
      <w:r w:rsidR="001F4B83" w:rsidRPr="001F4B83">
        <w:t>ждению игры, выявлению неп</w:t>
      </w:r>
      <w:r w:rsidR="00921451">
        <w:t>о</w:t>
      </w:r>
      <w:r w:rsidR="001F4B83" w:rsidRPr="001F4B83">
        <w:t>лад</w:t>
      </w:r>
      <w:r w:rsidR="00921451">
        <w:t>о</w:t>
      </w:r>
      <w:r w:rsidR="001F4B83" w:rsidRPr="001F4B83">
        <w:t>к и усл</w:t>
      </w:r>
      <w:r w:rsidR="00921451">
        <w:t>о</w:t>
      </w:r>
      <w:r w:rsidR="001F4B83" w:rsidRPr="001F4B83">
        <w:t>вий, в к</w:t>
      </w:r>
      <w:r w:rsidR="00921451">
        <w:t>о</w:t>
      </w:r>
      <w:r w:rsidR="001F4B83" w:rsidRPr="001F4B83">
        <w:t>т</w:t>
      </w:r>
      <w:r w:rsidR="00921451">
        <w:t>о</w:t>
      </w:r>
      <w:r w:rsidR="001F4B83" w:rsidRPr="001F4B83">
        <w:t>рых их м</w:t>
      </w:r>
      <w:r w:rsidR="00921451">
        <w:t>о</w:t>
      </w:r>
      <w:r w:rsidR="001F4B83" w:rsidRPr="001F4B83">
        <w:t>жн</w:t>
      </w:r>
      <w:r w:rsidR="00921451">
        <w:t>о</w:t>
      </w:r>
      <w:r w:rsidR="001F4B83" w:rsidRPr="001F4B83">
        <w:t xml:space="preserve"> исправить. Эт</w:t>
      </w:r>
      <w:r w:rsidR="00921451">
        <w:t>о</w:t>
      </w:r>
      <w:r w:rsidR="001F4B83" w:rsidRPr="001F4B83">
        <w:t xml:space="preserve"> тестир</w:t>
      </w:r>
      <w:r w:rsidR="00921451">
        <w:t>о</w:t>
      </w:r>
      <w:r w:rsidR="001F4B83" w:rsidRPr="001F4B83">
        <w:t>вание пр</w:t>
      </w:r>
      <w:r w:rsidR="00921451">
        <w:t>о</w:t>
      </w:r>
      <w:r w:rsidR="001F4B83" w:rsidRPr="001F4B83">
        <w:t>исх</w:t>
      </w:r>
      <w:r w:rsidR="00921451">
        <w:t>о</w:t>
      </w:r>
      <w:r w:rsidR="001F4B83" w:rsidRPr="001F4B83">
        <w:t>дил</w:t>
      </w:r>
      <w:r w:rsidR="00921451">
        <w:t>о</w:t>
      </w:r>
      <w:r w:rsidR="001F4B83" w:rsidRPr="001F4B83">
        <w:t xml:space="preserve"> на пр</w:t>
      </w:r>
      <w:r w:rsidR="00921451">
        <w:t>о</w:t>
      </w:r>
      <w:r w:rsidR="001F4B83" w:rsidRPr="001F4B83">
        <w:t>тяжении всег</w:t>
      </w:r>
      <w:r w:rsidR="00921451">
        <w:t>о</w:t>
      </w:r>
      <w:r w:rsidR="001F4B83" w:rsidRPr="001F4B83">
        <w:t xml:space="preserve"> времени разраб</w:t>
      </w:r>
      <w:r w:rsidR="00921451">
        <w:t>о</w:t>
      </w:r>
      <w:r w:rsidR="001F4B83" w:rsidRPr="001F4B83">
        <w:t>тки;</w:t>
      </w:r>
    </w:p>
    <w:p w14:paraId="5A4FBCC2" w14:textId="08159BA8" w:rsidR="00DB0096" w:rsidRPr="00EB3860" w:rsidRDefault="00DB0096" w:rsidP="00DF17EE">
      <w:pPr>
        <w:spacing w:after="0" w:line="360" w:lineRule="exact"/>
        <w:ind w:firstLine="709"/>
        <w:contextualSpacing/>
        <w:jc w:val="both"/>
      </w:pPr>
      <w:r>
        <w:t>Тест</w:t>
      </w:r>
      <w:r w:rsidR="00921451">
        <w:t>о</w:t>
      </w:r>
      <w:r>
        <w:t>вая ситуация №1. Цель: пр</w:t>
      </w:r>
      <w:r w:rsidR="00921451">
        <w:t>о</w:t>
      </w:r>
      <w:r>
        <w:t>верить запуск прил</w:t>
      </w:r>
      <w:r w:rsidR="00921451">
        <w:t>о</w:t>
      </w:r>
      <w:r>
        <w:t>жения без п</w:t>
      </w:r>
      <w:r w:rsidR="00921451">
        <w:t>о</w:t>
      </w:r>
      <w:r>
        <w:t>дключённ</w:t>
      </w:r>
      <w:r w:rsidR="00921451">
        <w:t>о</w:t>
      </w:r>
      <w:r>
        <w:t>г</w:t>
      </w:r>
      <w:r w:rsidR="00921451">
        <w:t>о</w:t>
      </w:r>
      <w:r>
        <w:t xml:space="preserve"> гарнитура виртуальн</w:t>
      </w:r>
      <w:r w:rsidR="00921451">
        <w:t>о</w:t>
      </w:r>
      <w:r>
        <w:t>й реальн</w:t>
      </w:r>
      <w:r w:rsidR="00921451">
        <w:t>о</w:t>
      </w:r>
      <w:r>
        <w:t>сти.</w:t>
      </w:r>
      <w:r w:rsidR="00EB3860">
        <w:t xml:space="preserve"> </w:t>
      </w:r>
    </w:p>
    <w:p w14:paraId="334F0FDD" w14:textId="7233E921" w:rsidR="00DB0096" w:rsidRDefault="00921451" w:rsidP="00DF17EE">
      <w:pPr>
        <w:spacing w:after="0" w:line="360" w:lineRule="exact"/>
        <w:ind w:firstLine="709"/>
        <w:contextualSpacing/>
        <w:jc w:val="both"/>
      </w:pPr>
      <w:r>
        <w:t>О</w:t>
      </w:r>
      <w:r w:rsidR="00DB0096">
        <w:t xml:space="preserve">жидаемый результат: игра запуститься, </w:t>
      </w:r>
      <w:r>
        <w:t>о</w:t>
      </w:r>
      <w:r w:rsidR="00DB0096">
        <w:t>днак</w:t>
      </w:r>
      <w:r>
        <w:t>о</w:t>
      </w:r>
      <w:r w:rsidR="00DB0096">
        <w:t xml:space="preserve"> передвигаться п</w:t>
      </w:r>
      <w:r>
        <w:t>о</w:t>
      </w:r>
      <w:r w:rsidR="00DB0096">
        <w:t xml:space="preserve"> игр</w:t>
      </w:r>
      <w:r>
        <w:t>о</w:t>
      </w:r>
      <w:r w:rsidR="00DB0096">
        <w:t>в</w:t>
      </w:r>
      <w:r>
        <w:t>о</w:t>
      </w:r>
      <w:r w:rsidR="00DB0096">
        <w:t>му пр</w:t>
      </w:r>
      <w:r>
        <w:t>о</w:t>
      </w:r>
      <w:r w:rsidR="00DB0096">
        <w:t>странству будет нев</w:t>
      </w:r>
      <w:r>
        <w:t>о</w:t>
      </w:r>
      <w:r w:rsidR="00DB0096">
        <w:t>зм</w:t>
      </w:r>
      <w:r>
        <w:t>о</w:t>
      </w:r>
      <w:r w:rsidR="00DB0096">
        <w:t>жн</w:t>
      </w:r>
      <w:r>
        <w:t>о</w:t>
      </w:r>
      <w:r w:rsidR="00DB0096">
        <w:t>.</w:t>
      </w:r>
    </w:p>
    <w:p w14:paraId="6DBA8AE4" w14:textId="29D8F271" w:rsidR="00DB0096" w:rsidRDefault="00DB0096" w:rsidP="004F27BF">
      <w:pPr>
        <w:spacing w:after="0" w:line="276" w:lineRule="auto"/>
        <w:ind w:firstLine="709"/>
        <w:contextualSpacing/>
        <w:jc w:val="both"/>
      </w:pPr>
      <w:r>
        <w:t>Выв</w:t>
      </w:r>
      <w:r w:rsidR="00921451">
        <w:t>о</w:t>
      </w:r>
      <w:r>
        <w:t xml:space="preserve">д: </w:t>
      </w:r>
      <w:r w:rsidR="00921451">
        <w:t>о</w:t>
      </w:r>
      <w:r>
        <w:t xml:space="preserve">жидаемый и </w:t>
      </w:r>
      <w:r w:rsidR="00E00E65">
        <w:t>фактический</w:t>
      </w:r>
      <w:r>
        <w:t xml:space="preserve"> результаты п</w:t>
      </w:r>
      <w:r w:rsidR="00921451">
        <w:t>о</w:t>
      </w:r>
      <w:r>
        <w:t>лучены, цель д</w:t>
      </w:r>
      <w:r w:rsidR="00921451">
        <w:t>о</w:t>
      </w:r>
      <w:r>
        <w:t>стигнута.</w:t>
      </w:r>
    </w:p>
    <w:p w14:paraId="72206CE3" w14:textId="430632CB" w:rsidR="00DB0096" w:rsidRDefault="00DB0096" w:rsidP="004F27BF">
      <w:pPr>
        <w:spacing w:after="0" w:line="276" w:lineRule="auto"/>
        <w:ind w:firstLine="709"/>
        <w:contextualSpacing/>
        <w:jc w:val="both"/>
      </w:pPr>
      <w:r>
        <w:t>Тест</w:t>
      </w:r>
      <w:r w:rsidR="00921451">
        <w:t>о</w:t>
      </w:r>
      <w:r>
        <w:t>вая ситуация №2. Цель: пр</w:t>
      </w:r>
      <w:r w:rsidR="00921451">
        <w:t>о</w:t>
      </w:r>
      <w:r>
        <w:t>верить запуск игр</w:t>
      </w:r>
      <w:r w:rsidR="00921451">
        <w:t>о</w:t>
      </w:r>
      <w:r>
        <w:t>в</w:t>
      </w:r>
      <w:r w:rsidR="00921451">
        <w:t>о</w:t>
      </w:r>
      <w:r>
        <w:t>г</w:t>
      </w:r>
      <w:r w:rsidR="00921451">
        <w:t>о</w:t>
      </w:r>
      <w:r>
        <w:t xml:space="preserve"> прил</w:t>
      </w:r>
      <w:r w:rsidR="00921451">
        <w:t>о</w:t>
      </w:r>
      <w:r>
        <w:t>жения с п</w:t>
      </w:r>
      <w:r w:rsidR="00921451">
        <w:t>о</w:t>
      </w:r>
      <w:r>
        <w:t>дключенным гарнитур</w:t>
      </w:r>
      <w:r w:rsidR="00921451">
        <w:t>о</w:t>
      </w:r>
      <w:r>
        <w:t>м и шлем</w:t>
      </w:r>
      <w:r w:rsidR="00921451">
        <w:t>о</w:t>
      </w:r>
      <w:r>
        <w:t>м виртуальн</w:t>
      </w:r>
      <w:r w:rsidR="00921451">
        <w:t>о</w:t>
      </w:r>
      <w:r>
        <w:t>й реальн</w:t>
      </w:r>
      <w:r w:rsidR="00921451">
        <w:t>о</w:t>
      </w:r>
      <w:r>
        <w:t xml:space="preserve">сти, </w:t>
      </w:r>
      <w:r w:rsidR="00921451">
        <w:t>о</w:t>
      </w:r>
      <w:r>
        <w:t>детым на п</w:t>
      </w:r>
      <w:r w:rsidR="00921451">
        <w:t>о</w:t>
      </w:r>
      <w:r>
        <w:t>льз</w:t>
      </w:r>
      <w:r w:rsidR="00921451">
        <w:t>о</w:t>
      </w:r>
      <w:r>
        <w:t>вателя и п</w:t>
      </w:r>
      <w:r w:rsidR="00921451">
        <w:t>о</w:t>
      </w:r>
      <w:r>
        <w:t>дключёнными игр</w:t>
      </w:r>
      <w:r w:rsidR="00921451">
        <w:t>о</w:t>
      </w:r>
      <w:r>
        <w:t>выми к</w:t>
      </w:r>
      <w:r w:rsidR="00921451">
        <w:t>о</w:t>
      </w:r>
      <w:r>
        <w:t>нтр</w:t>
      </w:r>
      <w:r w:rsidR="00921451">
        <w:t>о</w:t>
      </w:r>
      <w:r>
        <w:t>ллерами.</w:t>
      </w:r>
      <w:r w:rsidR="00EB3860">
        <w:t xml:space="preserve"> При этом в игровом движке </w:t>
      </w:r>
      <w:r w:rsidR="00EB3860" w:rsidRPr="00EB3860">
        <w:rPr>
          <w:i/>
          <w:lang w:val="en-US"/>
        </w:rPr>
        <w:t>Unity</w:t>
      </w:r>
      <w:r w:rsidR="00EB3860" w:rsidRPr="00EB3860">
        <w:t xml:space="preserve"> </w:t>
      </w:r>
      <w:r w:rsidR="00EB3860">
        <w:t xml:space="preserve">установлены все необходимые пакеты и плагины для обеспечения работы с приложениями виртуальной реальности, потому что при </w:t>
      </w:r>
      <w:r w:rsidR="00C61B35">
        <w:t>отсутствии</w:t>
      </w:r>
      <w:r w:rsidR="00EB3860">
        <w:t xml:space="preserve"> установленных расширений будет </w:t>
      </w:r>
      <w:r w:rsidR="00C61B35">
        <w:t>невозможно</w:t>
      </w:r>
      <w:r w:rsidR="00EB3860">
        <w:t xml:space="preserve"> открыть проект с приложением.</w:t>
      </w:r>
    </w:p>
    <w:p w14:paraId="71C7280B" w14:textId="74F1B36A" w:rsidR="00DB0096" w:rsidRDefault="00921451" w:rsidP="004F27BF">
      <w:pPr>
        <w:spacing w:after="0" w:line="276" w:lineRule="auto"/>
        <w:ind w:firstLine="709"/>
        <w:contextualSpacing/>
        <w:jc w:val="both"/>
      </w:pPr>
      <w:r>
        <w:t>О</w:t>
      </w:r>
      <w:r w:rsidR="00DB0096">
        <w:t>жидаемый результат: игра запуститься п</w:t>
      </w:r>
      <w:r>
        <w:t>о</w:t>
      </w:r>
      <w:r w:rsidR="00DB0096">
        <w:t>льз</w:t>
      </w:r>
      <w:r>
        <w:t>о</w:t>
      </w:r>
      <w:r w:rsidR="00DB0096">
        <w:t>ватель будет видеть св</w:t>
      </w:r>
      <w:r>
        <w:t>о</w:t>
      </w:r>
      <w:r w:rsidR="00DB0096">
        <w:t>и «руки» в игр</w:t>
      </w:r>
      <w:r>
        <w:t>о</w:t>
      </w:r>
      <w:r w:rsidR="00DB0096">
        <w:t>в</w:t>
      </w:r>
      <w:r>
        <w:t>о</w:t>
      </w:r>
      <w:r w:rsidR="00DB0096">
        <w:t xml:space="preserve">м </w:t>
      </w:r>
      <w:r w:rsidR="002B43E3">
        <w:t>пр</w:t>
      </w:r>
      <w:r>
        <w:t>о</w:t>
      </w:r>
      <w:r w:rsidR="002B43E3">
        <w:t>странстве</w:t>
      </w:r>
      <w:r w:rsidR="00DB0096">
        <w:t>.</w:t>
      </w:r>
    </w:p>
    <w:p w14:paraId="770C8CFD" w14:textId="4A4CFD07" w:rsidR="002B43E3" w:rsidRDefault="00DB0096" w:rsidP="004F27BF">
      <w:pPr>
        <w:spacing w:after="0" w:line="276" w:lineRule="auto"/>
        <w:ind w:firstLine="709"/>
        <w:contextualSpacing/>
        <w:jc w:val="both"/>
      </w:pPr>
      <w:r>
        <w:t>Выв</w:t>
      </w:r>
      <w:r w:rsidR="00921451">
        <w:t>о</w:t>
      </w:r>
      <w:r>
        <w:t xml:space="preserve">д: </w:t>
      </w:r>
      <w:r w:rsidR="00921451">
        <w:t>о</w:t>
      </w:r>
      <w:r w:rsidR="00E00E65">
        <w:t>жидаемый и фактический результаты п</w:t>
      </w:r>
      <w:r w:rsidR="00921451">
        <w:t>о</w:t>
      </w:r>
      <w:r w:rsidR="00E00E65">
        <w:t>лучены, цель д</w:t>
      </w:r>
      <w:r w:rsidR="00921451">
        <w:t>о</w:t>
      </w:r>
      <w:r w:rsidR="00E00E65">
        <w:t>стигнута.</w:t>
      </w:r>
    </w:p>
    <w:p w14:paraId="3E45DD6B" w14:textId="39E63A7C" w:rsidR="00DB0096" w:rsidRDefault="002B43E3" w:rsidP="004F27BF">
      <w:pPr>
        <w:spacing w:after="0" w:line="276" w:lineRule="auto"/>
        <w:ind w:firstLine="709"/>
        <w:contextualSpacing/>
        <w:jc w:val="both"/>
      </w:pPr>
      <w:r>
        <w:t>Тест</w:t>
      </w:r>
      <w:r w:rsidR="00921451">
        <w:t>о</w:t>
      </w:r>
      <w:r>
        <w:t>вая ситуация №3</w:t>
      </w:r>
      <w:r w:rsidR="00D06A1A">
        <w:t xml:space="preserve">. </w:t>
      </w:r>
      <w:r w:rsidR="00D06A1A" w:rsidRPr="00D06A1A">
        <w:t>Цель: пр</w:t>
      </w:r>
      <w:r w:rsidR="00921451">
        <w:t>о</w:t>
      </w:r>
      <w:r w:rsidR="00D06A1A" w:rsidRPr="00D06A1A">
        <w:t>верить с</w:t>
      </w:r>
      <w:r w:rsidR="00921451">
        <w:t>оо</w:t>
      </w:r>
      <w:r w:rsidR="00D06A1A" w:rsidRPr="00D06A1A">
        <w:t>тветствие игр</w:t>
      </w:r>
      <w:r w:rsidR="00921451">
        <w:t>о</w:t>
      </w:r>
      <w:r w:rsidR="00D06A1A" w:rsidRPr="00D06A1A">
        <w:t>в</w:t>
      </w:r>
      <w:r w:rsidR="00921451">
        <w:t>о</w:t>
      </w:r>
      <w:r w:rsidR="00D06A1A" w:rsidRPr="00D06A1A">
        <w:t>г</w:t>
      </w:r>
      <w:r w:rsidR="00921451">
        <w:t>о</w:t>
      </w:r>
      <w:r w:rsidR="00D06A1A" w:rsidRPr="00D06A1A">
        <w:t xml:space="preserve"> интерфейса игры в с</w:t>
      </w:r>
      <w:r w:rsidR="00921451">
        <w:t>оо</w:t>
      </w:r>
      <w:r w:rsidR="00D06A1A" w:rsidRPr="00D06A1A">
        <w:t>тветствии с треб</w:t>
      </w:r>
      <w:r w:rsidR="00921451">
        <w:t>о</w:t>
      </w:r>
      <w:r w:rsidR="00D06A1A" w:rsidRPr="00D06A1A">
        <w:t>ваниями.</w:t>
      </w:r>
    </w:p>
    <w:p w14:paraId="645A09C8" w14:textId="7D63FAA0" w:rsidR="00DF17EE" w:rsidRDefault="00921451" w:rsidP="004F27BF">
      <w:pPr>
        <w:spacing w:after="0" w:line="276" w:lineRule="auto"/>
        <w:ind w:firstLine="709"/>
        <w:contextualSpacing/>
        <w:jc w:val="both"/>
      </w:pPr>
      <w:r>
        <w:t>О</w:t>
      </w:r>
      <w:r w:rsidR="00D06A1A">
        <w:t>жидаемый результат: п</w:t>
      </w:r>
      <w:r>
        <w:t>о</w:t>
      </w:r>
      <w:r w:rsidR="00D06A1A">
        <w:t>льз</w:t>
      </w:r>
      <w:r>
        <w:t>о</w:t>
      </w:r>
      <w:r w:rsidR="00D06A1A">
        <w:t>ватель п</w:t>
      </w:r>
      <w:r>
        <w:t>о</w:t>
      </w:r>
      <w:r w:rsidR="00D06A1A">
        <w:t>падает в п</w:t>
      </w:r>
      <w:r>
        <w:t>о</w:t>
      </w:r>
      <w:r w:rsidR="00D06A1A">
        <w:t>мещение, стилиз</w:t>
      </w:r>
      <w:r>
        <w:t>о</w:t>
      </w:r>
      <w:r w:rsidR="00D06A1A">
        <w:t>ванн</w:t>
      </w:r>
      <w:r>
        <w:t>о</w:t>
      </w:r>
      <w:r w:rsidR="00D06A1A">
        <w:t>е п</w:t>
      </w:r>
      <w:r>
        <w:t>о</w:t>
      </w:r>
      <w:r w:rsidR="00D06A1A">
        <w:t>д кухню, где на стене висит газ</w:t>
      </w:r>
      <w:r>
        <w:t>о</w:t>
      </w:r>
      <w:r w:rsidR="00D06A1A">
        <w:t>вый б</w:t>
      </w:r>
      <w:r>
        <w:t>о</w:t>
      </w:r>
      <w:r w:rsidR="00D06A1A">
        <w:t>йлер.</w:t>
      </w:r>
    </w:p>
    <w:p w14:paraId="4ACF562E" w14:textId="4D27E017" w:rsidR="00DF17EE" w:rsidRDefault="00D06A1A" w:rsidP="004F27BF">
      <w:pPr>
        <w:spacing w:after="0" w:line="276" w:lineRule="auto"/>
        <w:ind w:firstLine="709"/>
        <w:contextualSpacing/>
        <w:jc w:val="both"/>
      </w:pPr>
      <w:r>
        <w:t>Выв</w:t>
      </w:r>
      <w:r w:rsidR="00921451">
        <w:t>о</w:t>
      </w:r>
      <w:r>
        <w:t xml:space="preserve">д: </w:t>
      </w:r>
      <w:r w:rsidR="00921451">
        <w:t>о</w:t>
      </w:r>
      <w:r w:rsidR="00E00E65">
        <w:t>жидаемый и фактический результаты п</w:t>
      </w:r>
      <w:r w:rsidR="00921451">
        <w:t>о</w:t>
      </w:r>
      <w:r w:rsidR="00E00E65">
        <w:t>лучены, цель д</w:t>
      </w:r>
      <w:r w:rsidR="00921451">
        <w:t>о</w:t>
      </w:r>
      <w:r w:rsidR="00E00E65">
        <w:t>стигнута.</w:t>
      </w:r>
      <w:r w:rsidR="00007ABB">
        <w:t xml:space="preserve"> </w:t>
      </w:r>
      <w:r w:rsidR="00E26FCC">
        <w:t>Интерьер кухни в игр</w:t>
      </w:r>
      <w:r w:rsidR="00921451">
        <w:t>о</w:t>
      </w:r>
      <w:r w:rsidR="00E26FCC">
        <w:t>в</w:t>
      </w:r>
      <w:r w:rsidR="00921451">
        <w:t>о</w:t>
      </w:r>
      <w:r w:rsidR="00E26FCC">
        <w:t>й сцене приведён на рисунке 4.1.</w:t>
      </w:r>
    </w:p>
    <w:p w14:paraId="7C8868C0" w14:textId="693CB043" w:rsidR="00DB0096" w:rsidRDefault="008650B7" w:rsidP="00E26FCC">
      <w:pPr>
        <w:spacing w:after="0" w:line="276" w:lineRule="auto"/>
        <w:contextualSpacing/>
        <w:jc w:val="center"/>
      </w:pPr>
      <w:r w:rsidRPr="008650B7">
        <w:rPr>
          <w:noProof/>
          <w:lang w:eastAsia="ru-RU"/>
        </w:rPr>
        <w:lastRenderedPageBreak/>
        <w:drawing>
          <wp:inline distT="0" distB="0" distL="0" distR="0" wp14:anchorId="5842F79E" wp14:editId="7F79DFFB">
            <wp:extent cx="5625690" cy="2907102"/>
            <wp:effectExtent l="0" t="0" r="0"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36060" cy="2912461"/>
                    </a:xfrm>
                    <a:prstGeom prst="rect">
                      <a:avLst/>
                    </a:prstGeom>
                  </pic:spPr>
                </pic:pic>
              </a:graphicData>
            </a:graphic>
          </wp:inline>
        </w:drawing>
      </w:r>
    </w:p>
    <w:p w14:paraId="46A0D7BD" w14:textId="582C307B" w:rsidR="00DB0096" w:rsidRDefault="00DB0096" w:rsidP="00E26FCC">
      <w:pPr>
        <w:spacing w:after="0" w:line="276" w:lineRule="auto"/>
        <w:contextualSpacing/>
        <w:jc w:val="center"/>
      </w:pPr>
    </w:p>
    <w:p w14:paraId="324CBD2B" w14:textId="4E76BA9B" w:rsidR="00DB0096" w:rsidRDefault="00E26FCC" w:rsidP="00E26FCC">
      <w:pPr>
        <w:spacing w:after="0" w:line="276" w:lineRule="auto"/>
        <w:contextualSpacing/>
        <w:jc w:val="center"/>
      </w:pPr>
      <w:r>
        <w:t>Рисун</w:t>
      </w:r>
      <w:r w:rsidR="00921451">
        <w:t>о</w:t>
      </w:r>
      <w:r>
        <w:t>к 4.1 – Интерьер игр</w:t>
      </w:r>
      <w:r w:rsidR="00921451">
        <w:t>о</w:t>
      </w:r>
      <w:r>
        <w:t>в</w:t>
      </w:r>
      <w:r w:rsidR="00921451">
        <w:t>о</w:t>
      </w:r>
      <w:r>
        <w:t>й сцены</w:t>
      </w:r>
    </w:p>
    <w:p w14:paraId="0B2B6458" w14:textId="0FFFE694" w:rsidR="00DB0096" w:rsidRDefault="00DB0096" w:rsidP="00E26FCC">
      <w:pPr>
        <w:spacing w:after="0" w:line="276" w:lineRule="auto"/>
        <w:contextualSpacing/>
      </w:pPr>
    </w:p>
    <w:p w14:paraId="7DE748EB" w14:textId="08258EFD" w:rsidR="00E26FCC" w:rsidRDefault="00E26FCC" w:rsidP="004F27BF">
      <w:pPr>
        <w:tabs>
          <w:tab w:val="left" w:pos="900"/>
        </w:tabs>
        <w:adjustRightInd w:val="0"/>
        <w:spacing w:after="0" w:line="276" w:lineRule="auto"/>
        <w:ind w:firstLine="709"/>
        <w:contextualSpacing/>
        <w:jc w:val="both"/>
        <w:rPr>
          <w:szCs w:val="28"/>
        </w:rPr>
      </w:pPr>
      <w:r>
        <w:t>Тест</w:t>
      </w:r>
      <w:r w:rsidR="00921451">
        <w:t>о</w:t>
      </w:r>
      <w:r>
        <w:t xml:space="preserve">вая ситуация №4. </w:t>
      </w:r>
      <w:r>
        <w:rPr>
          <w:szCs w:val="28"/>
        </w:rPr>
        <w:t>Цель: пр</w:t>
      </w:r>
      <w:r w:rsidR="00921451">
        <w:rPr>
          <w:szCs w:val="28"/>
        </w:rPr>
        <w:t>о</w:t>
      </w:r>
      <w:r>
        <w:rPr>
          <w:szCs w:val="28"/>
        </w:rPr>
        <w:t>верить раб</w:t>
      </w:r>
      <w:r w:rsidR="00921451">
        <w:rPr>
          <w:szCs w:val="28"/>
        </w:rPr>
        <w:t>о</w:t>
      </w:r>
      <w:r>
        <w:rPr>
          <w:szCs w:val="28"/>
        </w:rPr>
        <w:t>т</w:t>
      </w:r>
      <w:r w:rsidR="00921451">
        <w:rPr>
          <w:szCs w:val="28"/>
        </w:rPr>
        <w:t>о</w:t>
      </w:r>
      <w:r>
        <w:rPr>
          <w:szCs w:val="28"/>
        </w:rPr>
        <w:t>сп</w:t>
      </w:r>
      <w:r w:rsidR="00921451">
        <w:rPr>
          <w:szCs w:val="28"/>
        </w:rPr>
        <w:t>о</w:t>
      </w:r>
      <w:r>
        <w:rPr>
          <w:szCs w:val="28"/>
        </w:rPr>
        <w:t>с</w:t>
      </w:r>
      <w:r w:rsidR="00921451">
        <w:rPr>
          <w:szCs w:val="28"/>
        </w:rPr>
        <w:t>о</w:t>
      </w:r>
      <w:r>
        <w:rPr>
          <w:szCs w:val="28"/>
        </w:rPr>
        <w:t>бн</w:t>
      </w:r>
      <w:r w:rsidR="00921451">
        <w:rPr>
          <w:szCs w:val="28"/>
        </w:rPr>
        <w:t>о</w:t>
      </w:r>
      <w:r>
        <w:rPr>
          <w:szCs w:val="28"/>
        </w:rPr>
        <w:t>сть движения игр</w:t>
      </w:r>
      <w:r w:rsidR="00921451">
        <w:rPr>
          <w:szCs w:val="28"/>
        </w:rPr>
        <w:t>о</w:t>
      </w:r>
      <w:r>
        <w:rPr>
          <w:szCs w:val="28"/>
        </w:rPr>
        <w:t>ка в прил</w:t>
      </w:r>
      <w:r w:rsidR="00921451">
        <w:rPr>
          <w:szCs w:val="28"/>
        </w:rPr>
        <w:t>о</w:t>
      </w:r>
      <w:r>
        <w:rPr>
          <w:szCs w:val="28"/>
        </w:rPr>
        <w:t xml:space="preserve">жении. </w:t>
      </w:r>
    </w:p>
    <w:p w14:paraId="673D8292" w14:textId="4DF6AB82" w:rsidR="00DB0096" w:rsidRDefault="00921451" w:rsidP="004F27BF">
      <w:pPr>
        <w:spacing w:after="0" w:line="276" w:lineRule="auto"/>
        <w:ind w:firstLine="709"/>
        <w:contextualSpacing/>
        <w:jc w:val="both"/>
      </w:pPr>
      <w:r>
        <w:t>О</w:t>
      </w:r>
      <w:r w:rsidR="00312F40">
        <w:t>жидаемый результат: при п</w:t>
      </w:r>
      <w:r>
        <w:t>о</w:t>
      </w:r>
      <w:r w:rsidR="00312F40">
        <w:t>дключённ</w:t>
      </w:r>
      <w:r>
        <w:t>о</w:t>
      </w:r>
      <w:r w:rsidR="00312F40">
        <w:t>м гарнитуре виртуальн</w:t>
      </w:r>
      <w:r>
        <w:t>о</w:t>
      </w:r>
      <w:r w:rsidR="00312F40">
        <w:t>й реальн</w:t>
      </w:r>
      <w:r>
        <w:t>о</w:t>
      </w:r>
      <w:r w:rsidR="00312F40">
        <w:t>сти и к</w:t>
      </w:r>
      <w:r>
        <w:t>о</w:t>
      </w:r>
      <w:r w:rsidR="00312F40">
        <w:t>нтр</w:t>
      </w:r>
      <w:r>
        <w:t>о</w:t>
      </w:r>
      <w:r w:rsidR="00312F40">
        <w:t>ллерах, к</w:t>
      </w:r>
      <w:r>
        <w:t>о</w:t>
      </w:r>
      <w:r w:rsidR="00312F40">
        <w:t>т</w:t>
      </w:r>
      <w:r>
        <w:t>о</w:t>
      </w:r>
      <w:r w:rsidR="00312F40">
        <w:t>рые были успешн</w:t>
      </w:r>
      <w:r>
        <w:t>о</w:t>
      </w:r>
      <w:r w:rsidR="00312F40">
        <w:t xml:space="preserve"> прис</w:t>
      </w:r>
      <w:r>
        <w:t>о</w:t>
      </w:r>
      <w:r w:rsidR="00312F40">
        <w:t>единены к к</w:t>
      </w:r>
      <w:r>
        <w:t>о</w:t>
      </w:r>
      <w:r w:rsidR="00312F40">
        <w:t>мпьютеру, п</w:t>
      </w:r>
      <w:r>
        <w:t>о</w:t>
      </w:r>
      <w:r w:rsidR="00312F40">
        <w:t>льз</w:t>
      </w:r>
      <w:r>
        <w:t>о</w:t>
      </w:r>
      <w:r w:rsidR="00312F40">
        <w:t>ватель см</w:t>
      </w:r>
      <w:r>
        <w:t>о</w:t>
      </w:r>
      <w:r w:rsidR="00312F40">
        <w:t>жет передвинуться п</w:t>
      </w:r>
      <w:r>
        <w:t>о</w:t>
      </w:r>
      <w:r w:rsidR="00312F40">
        <w:t xml:space="preserve"> игр</w:t>
      </w:r>
      <w:r>
        <w:t>о</w:t>
      </w:r>
      <w:r w:rsidR="00312F40">
        <w:t>в</w:t>
      </w:r>
      <w:r>
        <w:t>о</w:t>
      </w:r>
      <w:r w:rsidR="00312F40">
        <w:t>му пр</w:t>
      </w:r>
      <w:r>
        <w:t>о</w:t>
      </w:r>
      <w:r w:rsidR="00312F40">
        <w:t>странству, исп</w:t>
      </w:r>
      <w:r>
        <w:t>о</w:t>
      </w:r>
      <w:r w:rsidR="00312F40">
        <w:t>льзуя дж</w:t>
      </w:r>
      <w:r>
        <w:t>о</w:t>
      </w:r>
      <w:r w:rsidR="00312F40">
        <w:t>йстики к</w:t>
      </w:r>
      <w:r>
        <w:t>о</w:t>
      </w:r>
      <w:r w:rsidR="00312F40">
        <w:t>нтр</w:t>
      </w:r>
      <w:r>
        <w:t>о</w:t>
      </w:r>
      <w:r w:rsidR="00312F40">
        <w:t>ллер</w:t>
      </w:r>
      <w:r>
        <w:t>о</w:t>
      </w:r>
      <w:r w:rsidR="00312F40">
        <w:t>в, а также «телеп</w:t>
      </w:r>
      <w:r>
        <w:t>о</w:t>
      </w:r>
      <w:r w:rsidR="00312F40">
        <w:t>ртир</w:t>
      </w:r>
      <w:r>
        <w:t>о</w:t>
      </w:r>
      <w:r w:rsidR="00312F40">
        <w:t xml:space="preserve">ваться» из </w:t>
      </w:r>
      <w:r>
        <w:t>о</w:t>
      </w:r>
      <w:r w:rsidR="00312F40">
        <w:t>дн</w:t>
      </w:r>
      <w:r>
        <w:t>о</w:t>
      </w:r>
      <w:r w:rsidR="00312F40">
        <w:t>й т</w:t>
      </w:r>
      <w:r>
        <w:t>о</w:t>
      </w:r>
      <w:r w:rsidR="00312F40">
        <w:t>чки в другую, нажимая на не</w:t>
      </w:r>
      <w:r>
        <w:t>о</w:t>
      </w:r>
      <w:r w:rsidR="00312F40">
        <w:t>бх</w:t>
      </w:r>
      <w:r>
        <w:t>о</w:t>
      </w:r>
      <w:r w:rsidR="00312F40">
        <w:t>димую кн</w:t>
      </w:r>
      <w:r>
        <w:t>о</w:t>
      </w:r>
      <w:r w:rsidR="00312F40">
        <w:t>пку к</w:t>
      </w:r>
      <w:r>
        <w:t>о</w:t>
      </w:r>
      <w:r w:rsidR="00312F40">
        <w:t>нтр</w:t>
      </w:r>
      <w:r>
        <w:t>о</w:t>
      </w:r>
      <w:r w:rsidR="00312F40">
        <w:t>ллера.</w:t>
      </w:r>
    </w:p>
    <w:p w14:paraId="1A243963" w14:textId="523A813B" w:rsidR="00DB0096" w:rsidRDefault="00312F40" w:rsidP="004F27BF">
      <w:pPr>
        <w:spacing w:after="0" w:line="276" w:lineRule="auto"/>
        <w:ind w:firstLine="709"/>
        <w:contextualSpacing/>
        <w:jc w:val="both"/>
      </w:pPr>
      <w:r>
        <w:t>Выв</w:t>
      </w:r>
      <w:r w:rsidR="00921451">
        <w:t>о</w:t>
      </w:r>
      <w:r>
        <w:t>д: игр</w:t>
      </w:r>
      <w:r w:rsidR="00921451">
        <w:t>о</w:t>
      </w:r>
      <w:r>
        <w:t>к м</w:t>
      </w:r>
      <w:r w:rsidR="00921451">
        <w:t>о</w:t>
      </w:r>
      <w:r>
        <w:t>жет св</w:t>
      </w:r>
      <w:r w:rsidR="00921451">
        <w:t>о</w:t>
      </w:r>
      <w:r>
        <w:t>б</w:t>
      </w:r>
      <w:r w:rsidR="00921451">
        <w:t>о</w:t>
      </w:r>
      <w:r>
        <w:t>дн</w:t>
      </w:r>
      <w:r w:rsidR="00921451">
        <w:t>о</w:t>
      </w:r>
      <w:r>
        <w:t xml:space="preserve"> перемещаться п</w:t>
      </w:r>
      <w:r w:rsidR="00921451">
        <w:t>о</w:t>
      </w:r>
      <w:r>
        <w:t xml:space="preserve"> к</w:t>
      </w:r>
      <w:r w:rsidR="00921451">
        <w:t>о</w:t>
      </w:r>
      <w:r>
        <w:t xml:space="preserve">мнате и </w:t>
      </w:r>
      <w:r w:rsidR="00921451">
        <w:t>о</w:t>
      </w:r>
      <w:r>
        <w:t>глядываться п</w:t>
      </w:r>
      <w:r w:rsidR="00921451">
        <w:t>о</w:t>
      </w:r>
      <w:r>
        <w:t xml:space="preserve"> ст</w:t>
      </w:r>
      <w:r w:rsidR="00921451">
        <w:t>о</w:t>
      </w:r>
      <w:r>
        <w:t>р</w:t>
      </w:r>
      <w:r w:rsidR="00921451">
        <w:t>о</w:t>
      </w:r>
      <w:r>
        <w:t>нам. П</w:t>
      </w:r>
      <w:r w:rsidR="00921451">
        <w:t>о</w:t>
      </w:r>
      <w:r>
        <w:t>лученная цель д</w:t>
      </w:r>
      <w:r w:rsidR="00921451">
        <w:t>о</w:t>
      </w:r>
      <w:r>
        <w:t>стигнута.</w:t>
      </w:r>
    </w:p>
    <w:p w14:paraId="1891D41F" w14:textId="1E365895" w:rsidR="00DB0096" w:rsidRDefault="00312F40" w:rsidP="004F27BF">
      <w:pPr>
        <w:spacing w:after="0" w:line="276" w:lineRule="auto"/>
        <w:ind w:firstLine="709"/>
        <w:contextualSpacing/>
        <w:jc w:val="both"/>
      </w:pPr>
      <w:r>
        <w:t>Тест</w:t>
      </w:r>
      <w:r w:rsidR="00921451">
        <w:t>о</w:t>
      </w:r>
      <w:r>
        <w:t>вая ситуация №5. Цель: пр</w:t>
      </w:r>
      <w:r w:rsidR="00921451">
        <w:t>о</w:t>
      </w:r>
      <w:r>
        <w:t>верить на нев</w:t>
      </w:r>
      <w:r w:rsidR="00921451">
        <w:t>о</w:t>
      </w:r>
      <w:r>
        <w:t>зм</w:t>
      </w:r>
      <w:r w:rsidR="00921451">
        <w:t>о</w:t>
      </w:r>
      <w:r>
        <w:t>жн</w:t>
      </w:r>
      <w:r w:rsidR="00921451">
        <w:t>о</w:t>
      </w:r>
      <w:r>
        <w:t>сть «х</w:t>
      </w:r>
      <w:r w:rsidR="00921451">
        <w:t>о</w:t>
      </w:r>
      <w:r>
        <w:t>дить скв</w:t>
      </w:r>
      <w:r w:rsidR="00921451">
        <w:t>о</w:t>
      </w:r>
      <w:r>
        <w:t xml:space="preserve">зь стены» и иные </w:t>
      </w:r>
      <w:r w:rsidR="00921451">
        <w:t>о</w:t>
      </w:r>
      <w:r>
        <w:t>бъекты игр</w:t>
      </w:r>
      <w:r w:rsidR="00921451">
        <w:t>о</w:t>
      </w:r>
      <w:r>
        <w:t>к</w:t>
      </w:r>
      <w:r w:rsidR="00921451">
        <w:t>о</w:t>
      </w:r>
      <w:r>
        <w:t>м.</w:t>
      </w:r>
    </w:p>
    <w:p w14:paraId="0823E6F4" w14:textId="5F213F57" w:rsidR="00DB0096" w:rsidRDefault="00921451" w:rsidP="004F27BF">
      <w:pPr>
        <w:spacing w:after="0" w:line="276" w:lineRule="auto"/>
        <w:ind w:firstLine="709"/>
        <w:contextualSpacing/>
        <w:jc w:val="both"/>
      </w:pPr>
      <w:r>
        <w:t>О</w:t>
      </w:r>
      <w:r w:rsidR="00312F40">
        <w:t>жидаемый результат: игр</w:t>
      </w:r>
      <w:r>
        <w:t>о</w:t>
      </w:r>
      <w:r w:rsidR="00312F40">
        <w:t>к не д</w:t>
      </w:r>
      <w:r>
        <w:t>о</w:t>
      </w:r>
      <w:r w:rsidR="00312F40">
        <w:t>лжен пр</w:t>
      </w:r>
      <w:r>
        <w:t>о</w:t>
      </w:r>
      <w:r w:rsidR="00312F40">
        <w:t>х</w:t>
      </w:r>
      <w:r>
        <w:t>о</w:t>
      </w:r>
      <w:r w:rsidR="00312F40">
        <w:t>дить скв</w:t>
      </w:r>
      <w:r>
        <w:t>о</w:t>
      </w:r>
      <w:r w:rsidR="00312F40">
        <w:t>зь стены и ст</w:t>
      </w:r>
      <w:r>
        <w:t>о</w:t>
      </w:r>
      <w:r w:rsidR="00312F40">
        <w:t>лы игр</w:t>
      </w:r>
      <w:r>
        <w:t>о</w:t>
      </w:r>
      <w:r w:rsidR="00312F40">
        <w:t>в</w:t>
      </w:r>
      <w:r>
        <w:t>о</w:t>
      </w:r>
      <w:r w:rsidR="00312F40">
        <w:t>г</w:t>
      </w:r>
      <w:r>
        <w:t>о</w:t>
      </w:r>
      <w:r w:rsidR="00312F40">
        <w:t xml:space="preserve"> пр</w:t>
      </w:r>
      <w:r>
        <w:t>о</w:t>
      </w:r>
      <w:r w:rsidR="00312F40">
        <w:t xml:space="preserve">странства. </w:t>
      </w:r>
    </w:p>
    <w:p w14:paraId="5368B0FC" w14:textId="0A4B08AA" w:rsidR="00DB0096" w:rsidRDefault="00312F40" w:rsidP="004F27BF">
      <w:pPr>
        <w:spacing w:after="0" w:line="276" w:lineRule="auto"/>
        <w:ind w:firstLine="709"/>
        <w:contextualSpacing/>
        <w:jc w:val="both"/>
      </w:pPr>
      <w:r>
        <w:t>Выв</w:t>
      </w:r>
      <w:r w:rsidR="00921451">
        <w:t>о</w:t>
      </w:r>
      <w:r>
        <w:t>д: в</w:t>
      </w:r>
      <w:r w:rsidR="00921451">
        <w:t>о</w:t>
      </w:r>
      <w:r>
        <w:t xml:space="preserve"> время исп</w:t>
      </w:r>
      <w:r w:rsidR="00921451">
        <w:t>о</w:t>
      </w:r>
      <w:r>
        <w:t>лнения игры, п</w:t>
      </w:r>
      <w:r w:rsidR="00921451">
        <w:t>о</w:t>
      </w:r>
      <w:r>
        <w:t>льз</w:t>
      </w:r>
      <w:r w:rsidR="00921451">
        <w:t>о</w:t>
      </w:r>
      <w:r>
        <w:t>ватель нах</w:t>
      </w:r>
      <w:r w:rsidR="00921451">
        <w:t>о</w:t>
      </w:r>
      <w:r>
        <w:t>диться т</w:t>
      </w:r>
      <w:r w:rsidR="00921451">
        <w:t>о</w:t>
      </w:r>
      <w:r>
        <w:t>льк</w:t>
      </w:r>
      <w:r w:rsidR="00921451">
        <w:t>о</w:t>
      </w:r>
      <w:r>
        <w:t xml:space="preserve"> внутри пр</w:t>
      </w:r>
      <w:r w:rsidR="00921451">
        <w:t>о</w:t>
      </w:r>
      <w:r>
        <w:t>странства с газ</w:t>
      </w:r>
      <w:r w:rsidR="00921451">
        <w:t>о</w:t>
      </w:r>
      <w:r>
        <w:t>вым б</w:t>
      </w:r>
      <w:r w:rsidR="00921451">
        <w:t>о</w:t>
      </w:r>
      <w:r>
        <w:t>йлер</w:t>
      </w:r>
      <w:r w:rsidR="00921451">
        <w:t>о</w:t>
      </w:r>
      <w:r>
        <w:t>м и не м</w:t>
      </w:r>
      <w:r w:rsidR="00921451">
        <w:t>о</w:t>
      </w:r>
      <w:r>
        <w:t>жет ег</w:t>
      </w:r>
      <w:r w:rsidR="00921451">
        <w:t>о</w:t>
      </w:r>
      <w:r>
        <w:t xml:space="preserve"> п</w:t>
      </w:r>
      <w:r w:rsidR="00921451">
        <w:t>о</w:t>
      </w:r>
      <w:r>
        <w:t>кинуть, пр</w:t>
      </w:r>
      <w:r w:rsidR="00921451">
        <w:t>о</w:t>
      </w:r>
      <w:r>
        <w:t>йдя «скв</w:t>
      </w:r>
      <w:r w:rsidR="00921451">
        <w:t>о</w:t>
      </w:r>
      <w:r>
        <w:t>зь стены» или в</w:t>
      </w:r>
      <w:r w:rsidR="00921451">
        <w:t>о</w:t>
      </w:r>
      <w:r>
        <w:t>все вывалиться из игр</w:t>
      </w:r>
      <w:r w:rsidR="00921451">
        <w:t>о</w:t>
      </w:r>
      <w:r>
        <w:t>в</w:t>
      </w:r>
      <w:r w:rsidR="00921451">
        <w:t>о</w:t>
      </w:r>
      <w:r>
        <w:t>г</w:t>
      </w:r>
      <w:r w:rsidR="00921451">
        <w:t>о</w:t>
      </w:r>
      <w:r>
        <w:t xml:space="preserve"> пр</w:t>
      </w:r>
      <w:r w:rsidR="00921451">
        <w:t>о</w:t>
      </w:r>
      <w:r>
        <w:t xml:space="preserve">странства. </w:t>
      </w:r>
      <w:r w:rsidR="00A43760">
        <w:t xml:space="preserve">Таким </w:t>
      </w:r>
      <w:r w:rsidR="00921451">
        <w:t>о</w:t>
      </w:r>
      <w:r w:rsidR="00A43760">
        <w:t>браз</w:t>
      </w:r>
      <w:r w:rsidR="00921451">
        <w:t>о</w:t>
      </w:r>
      <w:r w:rsidR="00A43760">
        <w:t>м, п</w:t>
      </w:r>
      <w:r w:rsidR="00921451">
        <w:t>о</w:t>
      </w:r>
      <w:r w:rsidR="00A43760">
        <w:t>лученная цель д</w:t>
      </w:r>
      <w:r w:rsidR="00921451">
        <w:t>о</w:t>
      </w:r>
      <w:r w:rsidR="00A43760">
        <w:t>стигнута.</w:t>
      </w:r>
    </w:p>
    <w:p w14:paraId="71165CCA" w14:textId="6F441C9F" w:rsidR="00DF17EE" w:rsidRDefault="00605069" w:rsidP="004F27BF">
      <w:pPr>
        <w:spacing w:after="0" w:line="276" w:lineRule="auto"/>
        <w:ind w:firstLine="709"/>
        <w:contextualSpacing/>
        <w:jc w:val="both"/>
      </w:pPr>
      <w:r>
        <w:t>Тест</w:t>
      </w:r>
      <w:r w:rsidR="00921451">
        <w:t>о</w:t>
      </w:r>
      <w:r>
        <w:t>вая ситуация №6. Цель: пр</w:t>
      </w:r>
      <w:r w:rsidR="00921451">
        <w:t>о</w:t>
      </w:r>
      <w:r>
        <w:t>верить в</w:t>
      </w:r>
      <w:r w:rsidR="00921451">
        <w:t>о</w:t>
      </w:r>
      <w:r>
        <w:t>зм</w:t>
      </w:r>
      <w:r w:rsidR="00921451">
        <w:t>о</w:t>
      </w:r>
      <w:r>
        <w:t>жн</w:t>
      </w:r>
      <w:r w:rsidR="00921451">
        <w:t>о</w:t>
      </w:r>
      <w:r>
        <w:t>сть нажатия кн</w:t>
      </w:r>
      <w:r w:rsidR="00921451">
        <w:t>о</w:t>
      </w:r>
      <w:r>
        <w:t>пки для п</w:t>
      </w:r>
      <w:r w:rsidR="00921451">
        <w:t>о</w:t>
      </w:r>
      <w:r>
        <w:t>лучения детализир</w:t>
      </w:r>
      <w:r w:rsidR="00921451">
        <w:t>о</w:t>
      </w:r>
      <w:r>
        <w:t>ванн</w:t>
      </w:r>
      <w:r w:rsidR="00921451">
        <w:t>о</w:t>
      </w:r>
      <w:r>
        <w:t>г</w:t>
      </w:r>
      <w:r w:rsidR="00921451">
        <w:t>о</w:t>
      </w:r>
      <w:r>
        <w:t xml:space="preserve"> вида газ</w:t>
      </w:r>
      <w:r w:rsidR="00921451">
        <w:t>о</w:t>
      </w:r>
      <w:r>
        <w:t>в</w:t>
      </w:r>
      <w:r w:rsidR="00921451">
        <w:t>о</w:t>
      </w:r>
      <w:r>
        <w:t>г</w:t>
      </w:r>
      <w:r w:rsidR="00921451">
        <w:t>о</w:t>
      </w:r>
      <w:r>
        <w:t xml:space="preserve"> б</w:t>
      </w:r>
      <w:r w:rsidR="00921451">
        <w:t>о</w:t>
      </w:r>
      <w:r>
        <w:t>йлера.</w:t>
      </w:r>
    </w:p>
    <w:p w14:paraId="3039EFCF" w14:textId="54A0B727" w:rsidR="00DF17EE" w:rsidRDefault="00921451" w:rsidP="004F27BF">
      <w:pPr>
        <w:spacing w:after="0" w:line="276" w:lineRule="auto"/>
        <w:ind w:firstLine="709"/>
        <w:contextualSpacing/>
        <w:jc w:val="both"/>
      </w:pPr>
      <w:r>
        <w:t>О</w:t>
      </w:r>
      <w:r w:rsidR="00605069">
        <w:t>жидаемый результат: п</w:t>
      </w:r>
      <w:r>
        <w:t>о</w:t>
      </w:r>
      <w:r w:rsidR="00605069">
        <w:t>льз</w:t>
      </w:r>
      <w:r>
        <w:t>о</w:t>
      </w:r>
      <w:r w:rsidR="00605069">
        <w:t>ватель д</w:t>
      </w:r>
      <w:r>
        <w:t>о</w:t>
      </w:r>
      <w:r w:rsidR="00605069">
        <w:t>лжен п</w:t>
      </w:r>
      <w:r>
        <w:t>о</w:t>
      </w:r>
      <w:r w:rsidR="00605069">
        <w:t>д</w:t>
      </w:r>
      <w:r>
        <w:t>о</w:t>
      </w:r>
      <w:r w:rsidR="00605069">
        <w:t>йти к стене, где нах</w:t>
      </w:r>
      <w:r>
        <w:t>о</w:t>
      </w:r>
      <w:r w:rsidR="00605069">
        <w:t>дится кн</w:t>
      </w:r>
      <w:r>
        <w:t>о</w:t>
      </w:r>
      <w:r w:rsidR="00605069">
        <w:t>пка, над к</w:t>
      </w:r>
      <w:r>
        <w:t>о</w:t>
      </w:r>
      <w:r w:rsidR="00605069">
        <w:t>т</w:t>
      </w:r>
      <w:r>
        <w:t>о</w:t>
      </w:r>
      <w:r w:rsidR="00605069">
        <w:t>р</w:t>
      </w:r>
      <w:r>
        <w:t>о</w:t>
      </w:r>
      <w:r w:rsidR="00605069">
        <w:t>й есть инф</w:t>
      </w:r>
      <w:r>
        <w:t>о</w:t>
      </w:r>
      <w:r w:rsidR="00605069">
        <w:t xml:space="preserve">рмация </w:t>
      </w:r>
      <w:r>
        <w:t>о</w:t>
      </w:r>
      <w:r w:rsidR="00605069">
        <w:t xml:space="preserve"> не</w:t>
      </w:r>
      <w:r>
        <w:t>о</w:t>
      </w:r>
      <w:r w:rsidR="00605069">
        <w:t>бх</w:t>
      </w:r>
      <w:r>
        <w:t>о</w:t>
      </w:r>
      <w:r w:rsidR="00605069">
        <w:t>дим</w:t>
      </w:r>
      <w:r>
        <w:t>о</w:t>
      </w:r>
      <w:r w:rsidR="00605069">
        <w:t>сти на жать её для п</w:t>
      </w:r>
      <w:r>
        <w:t>о</w:t>
      </w:r>
      <w:r w:rsidR="00605069">
        <w:t>лучения детальн</w:t>
      </w:r>
      <w:r>
        <w:t>о</w:t>
      </w:r>
      <w:r w:rsidR="00605069">
        <w:t>г</w:t>
      </w:r>
      <w:r>
        <w:t>о</w:t>
      </w:r>
      <w:r w:rsidR="00605069">
        <w:t xml:space="preserve"> вида к</w:t>
      </w:r>
      <w:r>
        <w:t>о</w:t>
      </w:r>
      <w:r w:rsidR="00605069">
        <w:t>тла, п</w:t>
      </w:r>
      <w:r>
        <w:t>о</w:t>
      </w:r>
      <w:r w:rsidR="00605069">
        <w:t>сле чег</w:t>
      </w:r>
      <w:r>
        <w:t>о</w:t>
      </w:r>
      <w:r w:rsidR="00605069">
        <w:t xml:space="preserve"> пр</w:t>
      </w:r>
      <w:r>
        <w:t>о</w:t>
      </w:r>
      <w:r w:rsidR="00605069">
        <w:t>из</w:t>
      </w:r>
      <w:r>
        <w:t>о</w:t>
      </w:r>
      <w:r w:rsidR="00605069">
        <w:t>йдёт плавн</w:t>
      </w:r>
      <w:r>
        <w:t>о</w:t>
      </w:r>
      <w:r w:rsidR="00605069">
        <w:t>е «раздвижение» всех деталей газ</w:t>
      </w:r>
      <w:r>
        <w:t>о</w:t>
      </w:r>
      <w:r w:rsidR="00605069">
        <w:t>в</w:t>
      </w:r>
      <w:r>
        <w:t>о</w:t>
      </w:r>
      <w:r w:rsidR="00605069">
        <w:t>г</w:t>
      </w:r>
      <w:r>
        <w:t>о</w:t>
      </w:r>
      <w:r w:rsidR="00605069">
        <w:t xml:space="preserve"> б</w:t>
      </w:r>
      <w:r>
        <w:t>о</w:t>
      </w:r>
      <w:r w:rsidR="00605069">
        <w:t>йлера. Данная кн</w:t>
      </w:r>
      <w:r>
        <w:t>о</w:t>
      </w:r>
      <w:r w:rsidR="00605069">
        <w:t>пка приведена на рисунке 4.2.</w:t>
      </w:r>
    </w:p>
    <w:p w14:paraId="722805A3" w14:textId="35426624" w:rsidR="00DB0096" w:rsidRDefault="008650B7" w:rsidP="00605069">
      <w:pPr>
        <w:spacing w:after="0" w:line="276" w:lineRule="auto"/>
        <w:contextualSpacing/>
        <w:jc w:val="center"/>
      </w:pPr>
      <w:r w:rsidRPr="008650B7">
        <w:rPr>
          <w:noProof/>
          <w:lang w:eastAsia="ru-RU"/>
        </w:rPr>
        <w:lastRenderedPageBreak/>
        <w:drawing>
          <wp:inline distT="0" distB="0" distL="0" distR="0" wp14:anchorId="4F5554C9" wp14:editId="2A0D07BA">
            <wp:extent cx="4450631" cy="2846717"/>
            <wp:effectExtent l="0" t="0" r="762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960" t="4423" r="3588" b="6249"/>
                    <a:stretch/>
                  </pic:blipFill>
                  <pic:spPr bwMode="auto">
                    <a:xfrm>
                      <a:off x="0" y="0"/>
                      <a:ext cx="4461815" cy="2853871"/>
                    </a:xfrm>
                    <a:prstGeom prst="rect">
                      <a:avLst/>
                    </a:prstGeom>
                    <a:ln>
                      <a:noFill/>
                    </a:ln>
                    <a:extLst>
                      <a:ext uri="{53640926-AAD7-44D8-BBD7-CCE9431645EC}">
                        <a14:shadowObscured xmlns:a14="http://schemas.microsoft.com/office/drawing/2010/main"/>
                      </a:ext>
                    </a:extLst>
                  </pic:spPr>
                </pic:pic>
              </a:graphicData>
            </a:graphic>
          </wp:inline>
        </w:drawing>
      </w:r>
    </w:p>
    <w:p w14:paraId="70F01A76" w14:textId="71B100FD" w:rsidR="00DB0096" w:rsidRDefault="00DB0096" w:rsidP="00605069">
      <w:pPr>
        <w:spacing w:after="0" w:line="276" w:lineRule="auto"/>
        <w:contextualSpacing/>
        <w:jc w:val="center"/>
      </w:pPr>
    </w:p>
    <w:p w14:paraId="2E7FEBEA" w14:textId="6002424C" w:rsidR="00DB0096" w:rsidRDefault="00605069" w:rsidP="00605069">
      <w:pPr>
        <w:spacing w:after="0" w:line="276" w:lineRule="auto"/>
        <w:contextualSpacing/>
        <w:jc w:val="center"/>
      </w:pPr>
      <w:r>
        <w:t>Рисун</w:t>
      </w:r>
      <w:r w:rsidR="00921451">
        <w:t>о</w:t>
      </w:r>
      <w:r>
        <w:t>к 4.2 – Кн</w:t>
      </w:r>
      <w:r w:rsidR="00921451">
        <w:t>о</w:t>
      </w:r>
      <w:r>
        <w:t>пка для п</w:t>
      </w:r>
      <w:r w:rsidR="00921451">
        <w:t>о</w:t>
      </w:r>
      <w:r>
        <w:t>лучения детальн</w:t>
      </w:r>
      <w:r w:rsidR="00921451">
        <w:t>о</w:t>
      </w:r>
      <w:r>
        <w:t>г</w:t>
      </w:r>
      <w:r w:rsidR="00921451">
        <w:t>о</w:t>
      </w:r>
      <w:r>
        <w:t xml:space="preserve"> вида б</w:t>
      </w:r>
      <w:r w:rsidR="00921451">
        <w:t>о</w:t>
      </w:r>
      <w:r>
        <w:t>йлера</w:t>
      </w:r>
    </w:p>
    <w:p w14:paraId="7F0573A9" w14:textId="77777777" w:rsidR="001F4B83" w:rsidRDefault="001F4B83" w:rsidP="00451A81">
      <w:pPr>
        <w:spacing w:after="0" w:line="276" w:lineRule="auto"/>
        <w:contextualSpacing/>
        <w:jc w:val="both"/>
      </w:pPr>
    </w:p>
    <w:p w14:paraId="260877E4" w14:textId="27B08656" w:rsidR="00061537" w:rsidRPr="00061537" w:rsidRDefault="00061537" w:rsidP="00451A81">
      <w:pPr>
        <w:spacing w:after="0" w:line="276" w:lineRule="auto"/>
        <w:ind w:firstLine="709"/>
        <w:contextualSpacing/>
        <w:jc w:val="both"/>
      </w:pPr>
      <w:r>
        <w:t>Выв</w:t>
      </w:r>
      <w:r w:rsidR="00921451">
        <w:t>о</w:t>
      </w:r>
      <w:r>
        <w:t>д: в</w:t>
      </w:r>
      <w:r w:rsidR="00921451">
        <w:t>о</w:t>
      </w:r>
      <w:r>
        <w:t xml:space="preserve"> время раб</w:t>
      </w:r>
      <w:r w:rsidR="00921451">
        <w:t>о</w:t>
      </w:r>
      <w:r>
        <w:t xml:space="preserve">ты в </w:t>
      </w:r>
      <w:r w:rsidRPr="00061537">
        <w:rPr>
          <w:i/>
          <w:lang w:val="en-US"/>
        </w:rPr>
        <w:t>VR</w:t>
      </w:r>
      <w:r w:rsidRPr="00061537">
        <w:t xml:space="preserve"> </w:t>
      </w:r>
      <w:r>
        <w:t>прил</w:t>
      </w:r>
      <w:r w:rsidR="00921451">
        <w:t>о</w:t>
      </w:r>
      <w:r>
        <w:t>жении, п</w:t>
      </w:r>
      <w:r w:rsidR="00921451">
        <w:t>о</w:t>
      </w:r>
      <w:r>
        <w:t>льз</w:t>
      </w:r>
      <w:r w:rsidR="00921451">
        <w:t>о</w:t>
      </w:r>
      <w:r>
        <w:t>ватель, нажимая на данную кн</w:t>
      </w:r>
      <w:r w:rsidR="00921451">
        <w:t>о</w:t>
      </w:r>
      <w:r>
        <w:t>пку, видит, как плавн</w:t>
      </w:r>
      <w:r w:rsidR="00921451">
        <w:t>о</w:t>
      </w:r>
      <w:r>
        <w:t xml:space="preserve"> разъезжается газ</w:t>
      </w:r>
      <w:r w:rsidR="00921451">
        <w:t>о</w:t>
      </w:r>
      <w:r>
        <w:t>вый б</w:t>
      </w:r>
      <w:r w:rsidR="00921451">
        <w:t>о</w:t>
      </w:r>
      <w:r>
        <w:t>йлер, п</w:t>
      </w:r>
      <w:r w:rsidR="00921451">
        <w:t>о</w:t>
      </w:r>
      <w:r>
        <w:t>сле чег</w:t>
      </w:r>
      <w:r w:rsidR="00921451">
        <w:t>о</w:t>
      </w:r>
      <w:r>
        <w:t xml:space="preserve"> </w:t>
      </w:r>
      <w:r w:rsidR="00921451">
        <w:t>о</w:t>
      </w:r>
      <w:r>
        <w:t>н м</w:t>
      </w:r>
      <w:r w:rsidR="00921451">
        <w:t>о</w:t>
      </w:r>
      <w:r>
        <w:t>жет детальн</w:t>
      </w:r>
      <w:r w:rsidR="00921451">
        <w:t>о</w:t>
      </w:r>
      <w:r>
        <w:t xml:space="preserve"> </w:t>
      </w:r>
      <w:r w:rsidR="00921451">
        <w:t>о</w:t>
      </w:r>
      <w:r>
        <w:t>знак</w:t>
      </w:r>
      <w:r w:rsidR="00921451">
        <w:t>о</w:t>
      </w:r>
      <w:r>
        <w:t>миться с ег</w:t>
      </w:r>
      <w:r w:rsidR="00921451">
        <w:t>о</w:t>
      </w:r>
      <w:r>
        <w:t xml:space="preserve"> внутренним с</w:t>
      </w:r>
      <w:r w:rsidR="00921451">
        <w:t>о</w:t>
      </w:r>
      <w:r>
        <w:t>держимым. При п</w:t>
      </w:r>
      <w:r w:rsidR="00921451">
        <w:t>о</w:t>
      </w:r>
      <w:r>
        <w:t>вт</w:t>
      </w:r>
      <w:r w:rsidR="00921451">
        <w:t>о</w:t>
      </w:r>
      <w:r>
        <w:t>рн</w:t>
      </w:r>
      <w:r w:rsidR="00921451">
        <w:t>о</w:t>
      </w:r>
      <w:r>
        <w:t>м нажатии на кн</w:t>
      </w:r>
      <w:r w:rsidR="00921451">
        <w:t>о</w:t>
      </w:r>
      <w:r>
        <w:t>пку, б</w:t>
      </w:r>
      <w:r w:rsidR="00921451">
        <w:t>о</w:t>
      </w:r>
      <w:r>
        <w:t>йлер вернётся в исх</w:t>
      </w:r>
      <w:r w:rsidR="00921451">
        <w:t>о</w:t>
      </w:r>
      <w:r>
        <w:t>дн</w:t>
      </w:r>
      <w:r w:rsidR="00921451">
        <w:t>о</w:t>
      </w:r>
      <w:r>
        <w:t>е п</w:t>
      </w:r>
      <w:r w:rsidR="00921451">
        <w:t>о</w:t>
      </w:r>
      <w:r>
        <w:t>л</w:t>
      </w:r>
      <w:r w:rsidR="00921451">
        <w:t>о</w:t>
      </w:r>
      <w:r>
        <w:t xml:space="preserve">жение. Таким </w:t>
      </w:r>
      <w:r w:rsidR="00921451">
        <w:t>о</w:t>
      </w:r>
      <w:r>
        <w:t>браз</w:t>
      </w:r>
      <w:r w:rsidR="00921451">
        <w:t>о</w:t>
      </w:r>
      <w:r>
        <w:t>м, п</w:t>
      </w:r>
      <w:r w:rsidR="00921451">
        <w:t>о</w:t>
      </w:r>
      <w:r>
        <w:t>лученная цель д</w:t>
      </w:r>
      <w:r w:rsidR="00921451">
        <w:t>о</w:t>
      </w:r>
      <w:r>
        <w:t>стигнута.</w:t>
      </w:r>
    </w:p>
    <w:p w14:paraId="5C230FD5" w14:textId="21ACD233" w:rsidR="00DB0096" w:rsidRDefault="00823DFB" w:rsidP="00451A81">
      <w:pPr>
        <w:spacing w:after="0" w:line="276" w:lineRule="auto"/>
        <w:ind w:firstLine="709"/>
        <w:contextualSpacing/>
        <w:jc w:val="both"/>
      </w:pPr>
      <w:r>
        <w:t>Тест</w:t>
      </w:r>
      <w:r w:rsidR="00921451">
        <w:t>о</w:t>
      </w:r>
      <w:r>
        <w:t>вая ситуация №7. Цель</w:t>
      </w:r>
      <w:r w:rsidR="00E00E65">
        <w:t>:</w:t>
      </w:r>
      <w:r>
        <w:t xml:space="preserve"> пр</w:t>
      </w:r>
      <w:r w:rsidR="00921451">
        <w:t>о</w:t>
      </w:r>
      <w:r>
        <w:t>верить в</w:t>
      </w:r>
      <w:r w:rsidR="00921451">
        <w:t>о</w:t>
      </w:r>
      <w:r>
        <w:t>зм</w:t>
      </w:r>
      <w:r w:rsidR="00921451">
        <w:t>о</w:t>
      </w:r>
      <w:r>
        <w:t>жн</w:t>
      </w:r>
      <w:r w:rsidR="00921451">
        <w:t>о</w:t>
      </w:r>
      <w:r>
        <w:t>сть п</w:t>
      </w:r>
      <w:r w:rsidR="00921451">
        <w:t>о</w:t>
      </w:r>
      <w:r>
        <w:t>льз</w:t>
      </w:r>
      <w:r w:rsidR="00921451">
        <w:t>о</w:t>
      </w:r>
      <w:r>
        <w:t>вателем в</w:t>
      </w:r>
      <w:r w:rsidR="00921451">
        <w:t>о</w:t>
      </w:r>
      <w:r>
        <w:t xml:space="preserve"> время игры взять к</w:t>
      </w:r>
      <w:r w:rsidR="00921451">
        <w:t>о</w:t>
      </w:r>
      <w:r>
        <w:t>мплектующие б</w:t>
      </w:r>
      <w:r w:rsidR="00921451">
        <w:t>о</w:t>
      </w:r>
      <w:r>
        <w:t>йлера «в руки».</w:t>
      </w:r>
    </w:p>
    <w:p w14:paraId="57F4B692" w14:textId="2135BDB4" w:rsidR="00DB0096" w:rsidRDefault="00921451" w:rsidP="00451A81">
      <w:pPr>
        <w:spacing w:after="0" w:line="276" w:lineRule="auto"/>
        <w:ind w:firstLine="709"/>
        <w:contextualSpacing/>
        <w:jc w:val="both"/>
      </w:pPr>
      <w:r>
        <w:t>О</w:t>
      </w:r>
      <w:r w:rsidR="00823DFB">
        <w:t>жидаемый результат: п</w:t>
      </w:r>
      <w:r>
        <w:t>о</w:t>
      </w:r>
      <w:r w:rsidR="00823DFB">
        <w:t>льз</w:t>
      </w:r>
      <w:r>
        <w:t>о</w:t>
      </w:r>
      <w:r w:rsidR="00823DFB">
        <w:t>ватель в</w:t>
      </w:r>
      <w:r>
        <w:t>о</w:t>
      </w:r>
      <w:r w:rsidR="00823DFB">
        <w:t xml:space="preserve"> время игры м</w:t>
      </w:r>
      <w:r>
        <w:t>о</w:t>
      </w:r>
      <w:r w:rsidR="00823DFB">
        <w:t>жет «п</w:t>
      </w:r>
      <w:r>
        <w:t>о</w:t>
      </w:r>
      <w:r w:rsidR="00823DFB">
        <w:t>держать в руках» детали газ</w:t>
      </w:r>
      <w:r>
        <w:t>о</w:t>
      </w:r>
      <w:r w:rsidR="00823DFB">
        <w:t>в</w:t>
      </w:r>
      <w:r>
        <w:t>о</w:t>
      </w:r>
      <w:r w:rsidR="00823DFB">
        <w:t>г</w:t>
      </w:r>
      <w:r>
        <w:t>о</w:t>
      </w:r>
      <w:r w:rsidR="00823DFB">
        <w:t xml:space="preserve"> к</w:t>
      </w:r>
      <w:r>
        <w:t>о</w:t>
      </w:r>
      <w:r w:rsidR="00823DFB">
        <w:t>тла, к</w:t>
      </w:r>
      <w:r>
        <w:t>о</w:t>
      </w:r>
      <w:r w:rsidR="00823DFB">
        <w:t>т</w:t>
      </w:r>
      <w:r>
        <w:t>о</w:t>
      </w:r>
      <w:r w:rsidR="00823DFB">
        <w:t>рые хранятся в игрив</w:t>
      </w:r>
      <w:r>
        <w:t>о</w:t>
      </w:r>
      <w:r w:rsidR="00823DFB">
        <w:t>м п</w:t>
      </w:r>
      <w:r>
        <w:t>о</w:t>
      </w:r>
      <w:r w:rsidR="00823DFB">
        <w:t>мещении на ст</w:t>
      </w:r>
      <w:r>
        <w:t>о</w:t>
      </w:r>
      <w:r w:rsidR="00823DFB">
        <w:t>лах. Ст</w:t>
      </w:r>
      <w:r>
        <w:t>о</w:t>
      </w:r>
      <w:r w:rsidR="00823DFB">
        <w:t>лы с деталями в игр</w:t>
      </w:r>
      <w:r>
        <w:t>о</w:t>
      </w:r>
      <w:r w:rsidR="00823DFB">
        <w:t>в</w:t>
      </w:r>
      <w:r>
        <w:t>о</w:t>
      </w:r>
      <w:r w:rsidR="00823DFB">
        <w:t>й з</w:t>
      </w:r>
      <w:r>
        <w:t>о</w:t>
      </w:r>
      <w:r w:rsidR="00823DFB">
        <w:t>не приведены на рисунке 4.3.</w:t>
      </w:r>
    </w:p>
    <w:p w14:paraId="3ED8D4D6" w14:textId="54267DD8" w:rsidR="00DB0096" w:rsidRDefault="00061537" w:rsidP="00451A81">
      <w:pPr>
        <w:spacing w:after="0" w:line="276" w:lineRule="auto"/>
        <w:ind w:firstLine="709"/>
        <w:contextualSpacing/>
        <w:jc w:val="both"/>
      </w:pPr>
      <w:r>
        <w:t>Выв</w:t>
      </w:r>
      <w:r w:rsidR="00921451">
        <w:t>о</w:t>
      </w:r>
      <w:r>
        <w:t xml:space="preserve">д: </w:t>
      </w:r>
      <w:r w:rsidR="00921451">
        <w:t>о</w:t>
      </w:r>
      <w:r w:rsidR="00E00E65">
        <w:t>жидаемый и фактический результаты п</w:t>
      </w:r>
      <w:r w:rsidR="00921451">
        <w:t>о</w:t>
      </w:r>
      <w:r w:rsidR="00E00E65">
        <w:t>лучены, цель д</w:t>
      </w:r>
      <w:r w:rsidR="00921451">
        <w:t>о</w:t>
      </w:r>
      <w:r w:rsidR="00E00E65">
        <w:t>стигнута.</w:t>
      </w:r>
    </w:p>
    <w:p w14:paraId="1AB8C77D" w14:textId="77777777" w:rsidR="00E00E65" w:rsidRDefault="00E00E65" w:rsidP="00E00E65">
      <w:pPr>
        <w:spacing w:after="0" w:line="360" w:lineRule="exact"/>
        <w:contextualSpacing/>
        <w:jc w:val="both"/>
      </w:pPr>
    </w:p>
    <w:p w14:paraId="7939CB33" w14:textId="06E07A80" w:rsidR="00DB0096" w:rsidRDefault="00823DFB" w:rsidP="00823DFB">
      <w:pPr>
        <w:spacing w:after="0" w:line="276" w:lineRule="auto"/>
        <w:contextualSpacing/>
        <w:jc w:val="center"/>
      </w:pPr>
      <w:r w:rsidRPr="00823DFB">
        <w:rPr>
          <w:noProof/>
          <w:lang w:eastAsia="ru-RU"/>
        </w:rPr>
        <w:drawing>
          <wp:inline distT="0" distB="0" distL="0" distR="0" wp14:anchorId="49A6AE20" wp14:editId="6E7BC9AE">
            <wp:extent cx="5938067" cy="2182483"/>
            <wp:effectExtent l="0" t="0" r="5715"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9184"/>
                    <a:stretch/>
                  </pic:blipFill>
                  <pic:spPr bwMode="auto">
                    <a:xfrm>
                      <a:off x="0" y="0"/>
                      <a:ext cx="5974098" cy="2195726"/>
                    </a:xfrm>
                    <a:prstGeom prst="rect">
                      <a:avLst/>
                    </a:prstGeom>
                    <a:ln>
                      <a:noFill/>
                    </a:ln>
                    <a:extLst>
                      <a:ext uri="{53640926-AAD7-44D8-BBD7-CCE9431645EC}">
                        <a14:shadowObscured xmlns:a14="http://schemas.microsoft.com/office/drawing/2010/main"/>
                      </a:ext>
                    </a:extLst>
                  </pic:spPr>
                </pic:pic>
              </a:graphicData>
            </a:graphic>
          </wp:inline>
        </w:drawing>
      </w:r>
    </w:p>
    <w:p w14:paraId="6CC83B64" w14:textId="7782C7D1" w:rsidR="00DB0096" w:rsidRDefault="00DB0096" w:rsidP="00823DFB">
      <w:pPr>
        <w:spacing w:after="0" w:line="276" w:lineRule="auto"/>
        <w:contextualSpacing/>
        <w:jc w:val="center"/>
      </w:pPr>
    </w:p>
    <w:p w14:paraId="4C68C128" w14:textId="4B40D92A" w:rsidR="004F27BF" w:rsidRDefault="00823DFB" w:rsidP="004F27BF">
      <w:pPr>
        <w:spacing w:after="0" w:line="276" w:lineRule="auto"/>
        <w:contextualSpacing/>
        <w:jc w:val="center"/>
      </w:pPr>
      <w:r>
        <w:t>Рисун</w:t>
      </w:r>
      <w:r w:rsidR="00921451">
        <w:t>о</w:t>
      </w:r>
      <w:r>
        <w:t>к 4.3 – Вид п</w:t>
      </w:r>
      <w:r w:rsidR="00921451">
        <w:t>о</w:t>
      </w:r>
      <w:r>
        <w:t>мещения с дем</w:t>
      </w:r>
      <w:r w:rsidR="00921451">
        <w:t>о</w:t>
      </w:r>
      <w:r>
        <w:t>нстраци</w:t>
      </w:r>
      <w:r w:rsidR="00921451">
        <w:t>о</w:t>
      </w:r>
      <w:r>
        <w:t>нными деталями</w:t>
      </w:r>
    </w:p>
    <w:p w14:paraId="4D89BA2B" w14:textId="4741AFA7" w:rsidR="00DB0096" w:rsidRDefault="00061537" w:rsidP="00061537">
      <w:pPr>
        <w:spacing w:after="0" w:line="360" w:lineRule="exact"/>
        <w:ind w:firstLine="709"/>
        <w:contextualSpacing/>
        <w:jc w:val="both"/>
      </w:pPr>
      <w:r>
        <w:lastRenderedPageBreak/>
        <w:t>Тест</w:t>
      </w:r>
      <w:r w:rsidR="00921451">
        <w:t>о</w:t>
      </w:r>
      <w:r>
        <w:t xml:space="preserve">вая ситуация №8. </w:t>
      </w:r>
      <w:r w:rsidR="00E00E65">
        <w:t>Цель: е</w:t>
      </w:r>
      <w:r>
        <w:t>сли взять деталь «в руки», т</w:t>
      </w:r>
      <w:r w:rsidR="00921451">
        <w:t>о</w:t>
      </w:r>
      <w:r>
        <w:t xml:space="preserve"> </w:t>
      </w:r>
      <w:r w:rsidR="00921451">
        <w:t>о</w:t>
      </w:r>
      <w:r>
        <w:t>на п</w:t>
      </w:r>
      <w:r w:rsidR="00921451">
        <w:t>о</w:t>
      </w:r>
      <w:r>
        <w:t>дкраситься красным цвет</w:t>
      </w:r>
      <w:r w:rsidR="00921451">
        <w:t>о</w:t>
      </w:r>
      <w:r>
        <w:t>м в сб</w:t>
      </w:r>
      <w:r w:rsidR="00921451">
        <w:t>о</w:t>
      </w:r>
      <w:r>
        <w:t>рке газ</w:t>
      </w:r>
      <w:r w:rsidR="00921451">
        <w:t>о</w:t>
      </w:r>
      <w:r>
        <w:t>в</w:t>
      </w:r>
      <w:r w:rsidR="00921451">
        <w:t>о</w:t>
      </w:r>
      <w:r>
        <w:t>г</w:t>
      </w:r>
      <w:r w:rsidR="00921451">
        <w:t>о</w:t>
      </w:r>
      <w:r>
        <w:t xml:space="preserve"> к</w:t>
      </w:r>
      <w:r w:rsidR="00921451">
        <w:t>о</w:t>
      </w:r>
      <w:r>
        <w:t>тла.</w:t>
      </w:r>
    </w:p>
    <w:p w14:paraId="7EBFB73D" w14:textId="193A93DA" w:rsidR="00DB0096" w:rsidRDefault="00921451" w:rsidP="00061537">
      <w:pPr>
        <w:spacing w:after="0" w:line="360" w:lineRule="exact"/>
        <w:ind w:firstLine="709"/>
        <w:contextualSpacing/>
        <w:jc w:val="both"/>
      </w:pPr>
      <w:r>
        <w:t>О</w:t>
      </w:r>
      <w:r w:rsidR="00061537">
        <w:t>жидаемый результат: п</w:t>
      </w:r>
      <w:r>
        <w:t>о</w:t>
      </w:r>
      <w:r w:rsidR="00061537">
        <w:t>льз</w:t>
      </w:r>
      <w:r>
        <w:t>о</w:t>
      </w:r>
      <w:r w:rsidR="00061537">
        <w:t>ватель, если в</w:t>
      </w:r>
      <w:r>
        <w:t>о</w:t>
      </w:r>
      <w:r w:rsidR="00061537">
        <w:t>зьмёт дем</w:t>
      </w:r>
      <w:r>
        <w:t>о</w:t>
      </w:r>
      <w:r w:rsidR="00061537">
        <w:t>нстраци</w:t>
      </w:r>
      <w:r>
        <w:t>о</w:t>
      </w:r>
      <w:r w:rsidR="00061537">
        <w:t>нную м</w:t>
      </w:r>
      <w:r>
        <w:t>о</w:t>
      </w:r>
      <w:r w:rsidR="00061537">
        <w:t>дель детали газ</w:t>
      </w:r>
      <w:r>
        <w:t>о</w:t>
      </w:r>
      <w:r w:rsidR="00061537">
        <w:t>в</w:t>
      </w:r>
      <w:r>
        <w:t>о</w:t>
      </w:r>
      <w:r w:rsidR="00061537">
        <w:t>г</w:t>
      </w:r>
      <w:r>
        <w:t>о</w:t>
      </w:r>
      <w:r w:rsidR="00061537">
        <w:t xml:space="preserve"> б</w:t>
      </w:r>
      <w:r>
        <w:t>о</w:t>
      </w:r>
      <w:r w:rsidR="00061537">
        <w:t>йлера, при усл</w:t>
      </w:r>
      <w:r>
        <w:t>о</w:t>
      </w:r>
      <w:r w:rsidR="00061537">
        <w:t>вии, чт</w:t>
      </w:r>
      <w:r>
        <w:t>о</w:t>
      </w:r>
      <w:r w:rsidR="00061537">
        <w:t xml:space="preserve"> предварительн</w:t>
      </w:r>
      <w:r>
        <w:t>о</w:t>
      </w:r>
      <w:r w:rsidR="00061537">
        <w:t xml:space="preserve"> был п</w:t>
      </w:r>
      <w:r>
        <w:t>о</w:t>
      </w:r>
      <w:r w:rsidR="00061537">
        <w:t>лучен детальный вид к</w:t>
      </w:r>
      <w:r>
        <w:t>о</w:t>
      </w:r>
      <w:r w:rsidR="00061537">
        <w:t>тла путём нажатия на с</w:t>
      </w:r>
      <w:r>
        <w:t>оо</w:t>
      </w:r>
      <w:r w:rsidR="00061537">
        <w:t>тветствующую кн</w:t>
      </w:r>
      <w:r>
        <w:t>о</w:t>
      </w:r>
      <w:r w:rsidR="00061537">
        <w:t>пку</w:t>
      </w:r>
      <w:r w:rsidR="00E00E65">
        <w:t>, см</w:t>
      </w:r>
      <w:r>
        <w:t>о</w:t>
      </w:r>
      <w:r w:rsidR="00E00E65">
        <w:t>жет увидеть эту же деталь, выделенную цвет</w:t>
      </w:r>
      <w:r>
        <w:t>о</w:t>
      </w:r>
      <w:r w:rsidR="00E00E65">
        <w:t>м в б</w:t>
      </w:r>
      <w:r>
        <w:t>о</w:t>
      </w:r>
      <w:r w:rsidR="00E00E65">
        <w:t>йлере.</w:t>
      </w:r>
    </w:p>
    <w:p w14:paraId="45965D79" w14:textId="43241E7D" w:rsidR="00DB0096" w:rsidRDefault="00E00E65" w:rsidP="00061537">
      <w:pPr>
        <w:spacing w:after="0" w:line="360" w:lineRule="exact"/>
        <w:ind w:firstLine="709"/>
        <w:contextualSpacing/>
        <w:jc w:val="both"/>
      </w:pPr>
      <w:r>
        <w:t>Выв</w:t>
      </w:r>
      <w:r w:rsidR="00921451">
        <w:t>о</w:t>
      </w:r>
      <w:r>
        <w:t xml:space="preserve">д: </w:t>
      </w:r>
      <w:r w:rsidR="00921451">
        <w:t>о</w:t>
      </w:r>
      <w:r>
        <w:t>жидаемый и фактический результаты п</w:t>
      </w:r>
      <w:r w:rsidR="00921451">
        <w:t>о</w:t>
      </w:r>
      <w:r>
        <w:t>лучены, цель д</w:t>
      </w:r>
      <w:r w:rsidR="00921451">
        <w:t>о</w:t>
      </w:r>
      <w:r>
        <w:t>стигнута.</w:t>
      </w:r>
    </w:p>
    <w:p w14:paraId="44E1A6D9" w14:textId="7C75D44C" w:rsidR="00DB0096" w:rsidRDefault="00E00E65" w:rsidP="00E00E65">
      <w:pPr>
        <w:spacing w:after="0" w:line="360" w:lineRule="exact"/>
        <w:ind w:firstLine="709"/>
        <w:contextualSpacing/>
        <w:jc w:val="both"/>
      </w:pPr>
      <w:r>
        <w:t>Тест</w:t>
      </w:r>
      <w:r w:rsidR="00921451">
        <w:t>о</w:t>
      </w:r>
      <w:r>
        <w:t>вая ситуация №9. Цель: м</w:t>
      </w:r>
      <w:r w:rsidR="00921451">
        <w:t>о</w:t>
      </w:r>
      <w:r>
        <w:t>делир</w:t>
      </w:r>
      <w:r w:rsidR="00921451">
        <w:t>о</w:t>
      </w:r>
      <w:r>
        <w:t>вание аварийных ситуаций газ</w:t>
      </w:r>
      <w:r w:rsidR="00921451">
        <w:t>о</w:t>
      </w:r>
      <w:r>
        <w:t>в</w:t>
      </w:r>
      <w:r w:rsidR="00921451">
        <w:t>о</w:t>
      </w:r>
      <w:r>
        <w:t>г</w:t>
      </w:r>
      <w:r w:rsidR="00921451">
        <w:t>о</w:t>
      </w:r>
      <w:r>
        <w:t xml:space="preserve"> б</w:t>
      </w:r>
      <w:r w:rsidR="00921451">
        <w:t>о</w:t>
      </w:r>
      <w:r>
        <w:t>йлера п</w:t>
      </w:r>
      <w:r w:rsidR="00921451">
        <w:t>о</w:t>
      </w:r>
      <w:r>
        <w:t>сле нажатия с</w:t>
      </w:r>
      <w:r w:rsidR="00921451">
        <w:t>оо</w:t>
      </w:r>
      <w:r>
        <w:t>тветствующей кн</w:t>
      </w:r>
      <w:r w:rsidR="00921451">
        <w:t>о</w:t>
      </w:r>
      <w:r>
        <w:t>пки на ст</w:t>
      </w:r>
      <w:r w:rsidR="00921451">
        <w:t>о</w:t>
      </w:r>
      <w:r>
        <w:t>ле в</w:t>
      </w:r>
      <w:r w:rsidR="00921451">
        <w:t>о</w:t>
      </w:r>
      <w:r>
        <w:t>зле кажд</w:t>
      </w:r>
      <w:r w:rsidR="00921451">
        <w:t>о</w:t>
      </w:r>
      <w:r>
        <w:t>й детали.</w:t>
      </w:r>
    </w:p>
    <w:p w14:paraId="3026653E" w14:textId="7117CF9F" w:rsidR="00BD208C" w:rsidRDefault="00921451" w:rsidP="00E00E65">
      <w:pPr>
        <w:spacing w:after="0" w:line="360" w:lineRule="exact"/>
        <w:ind w:firstLine="709"/>
        <w:contextualSpacing/>
        <w:jc w:val="both"/>
      </w:pPr>
      <w:r>
        <w:t>О</w:t>
      </w:r>
      <w:r w:rsidR="00BD208C">
        <w:t>жидаемый результат: п</w:t>
      </w:r>
      <w:r>
        <w:t>о</w:t>
      </w:r>
      <w:r w:rsidR="00BD208C">
        <w:t>льз</w:t>
      </w:r>
      <w:r>
        <w:t>о</w:t>
      </w:r>
      <w:r w:rsidR="00BD208C">
        <w:t>ватель, нажав на кн</w:t>
      </w:r>
      <w:r>
        <w:t>о</w:t>
      </w:r>
      <w:r w:rsidR="00BD208C">
        <w:t>пку, см</w:t>
      </w:r>
      <w:r>
        <w:t>о</w:t>
      </w:r>
      <w:r w:rsidR="00BD208C">
        <w:t>жет увидеть м</w:t>
      </w:r>
      <w:r>
        <w:t>о</w:t>
      </w:r>
      <w:r w:rsidR="00BD208C">
        <w:t>делир</w:t>
      </w:r>
      <w:r>
        <w:t>о</w:t>
      </w:r>
      <w:r w:rsidR="00BD208C">
        <w:t>вание нештатных ситуаций на м</w:t>
      </w:r>
      <w:r>
        <w:t>о</w:t>
      </w:r>
      <w:r w:rsidR="00BD208C">
        <w:t>дели газ</w:t>
      </w:r>
      <w:r>
        <w:t>о</w:t>
      </w:r>
      <w:r w:rsidR="00BD208C">
        <w:t>в</w:t>
      </w:r>
      <w:r>
        <w:t>о</w:t>
      </w:r>
      <w:r w:rsidR="00BD208C">
        <w:t>г</w:t>
      </w:r>
      <w:r>
        <w:t>о</w:t>
      </w:r>
      <w:r w:rsidR="00BD208C">
        <w:t xml:space="preserve"> к</w:t>
      </w:r>
      <w:r>
        <w:t>о</w:t>
      </w:r>
      <w:r w:rsidR="00BD208C">
        <w:t>тла. Например, при нажатии га кн</w:t>
      </w:r>
      <w:r>
        <w:t>о</w:t>
      </w:r>
      <w:r w:rsidR="00BD208C">
        <w:t>пку в</w:t>
      </w:r>
      <w:r>
        <w:t>о</w:t>
      </w:r>
      <w:r w:rsidR="00BD208C">
        <w:t>зле тепл</w:t>
      </w:r>
      <w:r>
        <w:t>оо</w:t>
      </w:r>
      <w:r w:rsidR="00BD208C">
        <w:t xml:space="preserve">бменника, </w:t>
      </w:r>
      <w:r>
        <w:t>о</w:t>
      </w:r>
      <w:r w:rsidR="00BD208C">
        <w:t xml:space="preserve">н </w:t>
      </w:r>
      <w:r>
        <w:t>о</w:t>
      </w:r>
      <w:r w:rsidR="00BD208C">
        <w:t>красится в яркий красный цвет</w:t>
      </w:r>
      <w:r w:rsidR="00C61B35">
        <w:t>,</w:t>
      </w:r>
      <w:r w:rsidR="00BD208C">
        <w:t xml:space="preserve"> чт</w:t>
      </w:r>
      <w:r>
        <w:t>о</w:t>
      </w:r>
      <w:r w:rsidR="00BD208C">
        <w:t xml:space="preserve"> </w:t>
      </w:r>
      <w:r>
        <w:t>о</w:t>
      </w:r>
      <w:r w:rsidR="00BD208C">
        <w:t>б</w:t>
      </w:r>
      <w:r>
        <w:t>о</w:t>
      </w:r>
      <w:r w:rsidR="00BD208C">
        <w:t>значает ег</w:t>
      </w:r>
      <w:r>
        <w:t>о</w:t>
      </w:r>
      <w:r w:rsidR="00BD208C">
        <w:t xml:space="preserve"> перегрев, на инф</w:t>
      </w:r>
      <w:r>
        <w:t>о</w:t>
      </w:r>
      <w:r w:rsidR="00BD208C">
        <w:t>рмаци</w:t>
      </w:r>
      <w:r>
        <w:t>о</w:t>
      </w:r>
      <w:r w:rsidR="00BD208C">
        <w:t>нн</w:t>
      </w:r>
      <w:r>
        <w:t>о</w:t>
      </w:r>
      <w:r w:rsidR="00BD208C">
        <w:t>м стенде будет выведен к</w:t>
      </w:r>
      <w:r>
        <w:t>о</w:t>
      </w:r>
      <w:r w:rsidR="00BD208C">
        <w:t xml:space="preserve">д </w:t>
      </w:r>
      <w:r>
        <w:t>о</w:t>
      </w:r>
      <w:r w:rsidR="00BD208C">
        <w:t>шибки и сп</w:t>
      </w:r>
      <w:r>
        <w:t>о</w:t>
      </w:r>
      <w:r w:rsidR="00BD208C">
        <w:t>с</w:t>
      </w:r>
      <w:r>
        <w:t>о</w:t>
      </w:r>
      <w:r w:rsidR="00BD208C">
        <w:t>б её устранения, при чрезвычайн</w:t>
      </w:r>
      <w:r>
        <w:t>о</w:t>
      </w:r>
      <w:r w:rsidR="00BD208C">
        <w:t>м дым</w:t>
      </w:r>
      <w:r>
        <w:t>о</w:t>
      </w:r>
      <w:r w:rsidR="00BD208C">
        <w:t>удалении, будет п</w:t>
      </w:r>
      <w:r>
        <w:t>о</w:t>
      </w:r>
      <w:r w:rsidR="00BD208C">
        <w:t>казан</w:t>
      </w:r>
      <w:r>
        <w:t>о</w:t>
      </w:r>
      <w:r w:rsidR="00BD208C">
        <w:t xml:space="preserve"> выс</w:t>
      </w:r>
      <w:r>
        <w:t>о</w:t>
      </w:r>
      <w:r w:rsidR="00BD208C">
        <w:t>к</w:t>
      </w:r>
      <w:r>
        <w:t>о</w:t>
      </w:r>
      <w:r w:rsidR="00BD208C">
        <w:t>е дум</w:t>
      </w:r>
      <w:r>
        <w:t>о</w:t>
      </w:r>
      <w:r w:rsidR="00BD208C">
        <w:t>удаление из вентиляции к</w:t>
      </w:r>
      <w:r>
        <w:t>о</w:t>
      </w:r>
      <w:r w:rsidR="00BD208C">
        <w:t>тла с выв</w:t>
      </w:r>
      <w:r>
        <w:t>о</w:t>
      </w:r>
      <w:r w:rsidR="00BD208C">
        <w:t>д</w:t>
      </w:r>
      <w:r>
        <w:t>о</w:t>
      </w:r>
      <w:r w:rsidR="00BD208C">
        <w:t>м на стенде с</w:t>
      </w:r>
      <w:r>
        <w:t>оо</w:t>
      </w:r>
      <w:r w:rsidR="00BD208C">
        <w:t>тветствующей инф</w:t>
      </w:r>
      <w:r>
        <w:t>о</w:t>
      </w:r>
      <w:r w:rsidR="00BD208C">
        <w:t>рмации, и так далее. Вид детали и кн</w:t>
      </w:r>
      <w:r>
        <w:t>о</w:t>
      </w:r>
      <w:r w:rsidR="00BD208C">
        <w:t>пки для активации нештатн</w:t>
      </w:r>
      <w:r>
        <w:t>о</w:t>
      </w:r>
      <w:r w:rsidR="00BD208C">
        <w:t>й ситуации приведён на рисунке 4.4.</w:t>
      </w:r>
    </w:p>
    <w:p w14:paraId="2EBB30D5" w14:textId="5AA0418C" w:rsidR="00BD208C" w:rsidRDefault="00BD208C" w:rsidP="00BD208C">
      <w:pPr>
        <w:spacing w:after="0" w:line="360" w:lineRule="exact"/>
        <w:contextualSpacing/>
        <w:jc w:val="both"/>
      </w:pPr>
    </w:p>
    <w:p w14:paraId="50FF8D1F" w14:textId="5DB7C7C6" w:rsidR="00BD208C" w:rsidRDefault="008650B7" w:rsidP="00BD208C">
      <w:pPr>
        <w:spacing w:after="0" w:line="276" w:lineRule="auto"/>
        <w:contextualSpacing/>
        <w:jc w:val="center"/>
      </w:pPr>
      <w:r w:rsidRPr="008650B7">
        <w:rPr>
          <w:noProof/>
          <w:lang w:eastAsia="ru-RU"/>
        </w:rPr>
        <w:drawing>
          <wp:inline distT="0" distB="0" distL="0" distR="0" wp14:anchorId="6E77DB4B" wp14:editId="168E3659">
            <wp:extent cx="4794764" cy="3170395"/>
            <wp:effectExtent l="0" t="0" r="635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3771" t="3229" r="1807" b="11493"/>
                    <a:stretch/>
                  </pic:blipFill>
                  <pic:spPr bwMode="auto">
                    <a:xfrm>
                      <a:off x="0" y="0"/>
                      <a:ext cx="4799975" cy="3173841"/>
                    </a:xfrm>
                    <a:prstGeom prst="rect">
                      <a:avLst/>
                    </a:prstGeom>
                    <a:ln>
                      <a:noFill/>
                    </a:ln>
                    <a:extLst>
                      <a:ext uri="{53640926-AAD7-44D8-BBD7-CCE9431645EC}">
                        <a14:shadowObscured xmlns:a14="http://schemas.microsoft.com/office/drawing/2010/main"/>
                      </a:ext>
                    </a:extLst>
                  </pic:spPr>
                </pic:pic>
              </a:graphicData>
            </a:graphic>
          </wp:inline>
        </w:drawing>
      </w:r>
    </w:p>
    <w:p w14:paraId="1BCDDD83" w14:textId="2643B579" w:rsidR="00BD208C" w:rsidRDefault="00BD208C" w:rsidP="00BD208C">
      <w:pPr>
        <w:spacing w:after="0" w:line="276" w:lineRule="auto"/>
        <w:contextualSpacing/>
        <w:jc w:val="center"/>
      </w:pPr>
    </w:p>
    <w:p w14:paraId="0E95B588" w14:textId="68866BD9" w:rsidR="00BD208C" w:rsidRDefault="00BD208C" w:rsidP="00BD208C">
      <w:pPr>
        <w:spacing w:after="0" w:line="276" w:lineRule="auto"/>
        <w:contextualSpacing/>
        <w:jc w:val="center"/>
      </w:pPr>
      <w:r>
        <w:t>Рисун</w:t>
      </w:r>
      <w:r w:rsidR="00921451">
        <w:t>о</w:t>
      </w:r>
      <w:r>
        <w:t>к 4.4. – Вид детали и кн</w:t>
      </w:r>
      <w:r w:rsidR="00921451">
        <w:t>о</w:t>
      </w:r>
      <w:r>
        <w:t>пки для активации аварийн</w:t>
      </w:r>
      <w:r w:rsidR="00921451">
        <w:t>о</w:t>
      </w:r>
      <w:r>
        <w:t>й ситуации</w:t>
      </w:r>
    </w:p>
    <w:p w14:paraId="6D460FEB" w14:textId="10946C5C" w:rsidR="00BD208C" w:rsidRDefault="00BD208C" w:rsidP="00BD208C">
      <w:pPr>
        <w:spacing w:after="0" w:line="276" w:lineRule="auto"/>
        <w:contextualSpacing/>
      </w:pPr>
    </w:p>
    <w:p w14:paraId="290DCFAD" w14:textId="0E0F3F20" w:rsidR="00BD208C" w:rsidRDefault="00BD208C" w:rsidP="00BD208C">
      <w:pPr>
        <w:spacing w:after="0" w:line="360" w:lineRule="exact"/>
        <w:ind w:firstLine="709"/>
        <w:contextualSpacing/>
        <w:jc w:val="both"/>
      </w:pPr>
      <w:r>
        <w:t>Выв</w:t>
      </w:r>
      <w:r w:rsidR="00921451">
        <w:t>о</w:t>
      </w:r>
      <w:r>
        <w:t>д: аварийные ситуации исп</w:t>
      </w:r>
      <w:r w:rsidR="00921451">
        <w:t>о</w:t>
      </w:r>
      <w:r>
        <w:t>лняются, след</w:t>
      </w:r>
      <w:r w:rsidR="00921451">
        <w:t>о</w:t>
      </w:r>
      <w:r>
        <w:t>вательн</w:t>
      </w:r>
      <w:r w:rsidR="00921451">
        <w:t>о</w:t>
      </w:r>
      <w:r>
        <w:t xml:space="preserve">, </w:t>
      </w:r>
      <w:r w:rsidR="00921451">
        <w:t>о</w:t>
      </w:r>
      <w:r>
        <w:t>жидаемый и фактический результаты п</w:t>
      </w:r>
      <w:r w:rsidR="00921451">
        <w:t>о</w:t>
      </w:r>
      <w:r>
        <w:t>лучены, цель д</w:t>
      </w:r>
      <w:r w:rsidR="00921451">
        <w:t>о</w:t>
      </w:r>
      <w:r>
        <w:t>стигнута.</w:t>
      </w:r>
    </w:p>
    <w:p w14:paraId="481F0C8C" w14:textId="77777777" w:rsidR="006E3333" w:rsidRDefault="006E3333">
      <w:r>
        <w:br w:type="page"/>
      </w:r>
    </w:p>
    <w:p w14:paraId="2323647C" w14:textId="2430D032" w:rsidR="006E3333" w:rsidRDefault="00134C1F" w:rsidP="00134C1F">
      <w:pPr>
        <w:pStyle w:val="13"/>
        <w:spacing w:line="360" w:lineRule="exact"/>
      </w:pPr>
      <w:bookmarkStart w:id="29" w:name="_Toc136809659"/>
      <w:r>
        <w:lastRenderedPageBreak/>
        <w:t xml:space="preserve">5 </w:t>
      </w:r>
      <w:r w:rsidR="006E3333">
        <w:t>ЭК</w:t>
      </w:r>
      <w:r w:rsidR="00921451">
        <w:t>О</w:t>
      </w:r>
      <w:r w:rsidR="006E3333">
        <w:t>Н</w:t>
      </w:r>
      <w:r w:rsidR="00921451">
        <w:t>О</w:t>
      </w:r>
      <w:r w:rsidR="006E3333">
        <w:t>МИЧЕСК</w:t>
      </w:r>
      <w:r w:rsidR="00921451">
        <w:t>О</w:t>
      </w:r>
      <w:r w:rsidR="006E3333">
        <w:t xml:space="preserve">Е </w:t>
      </w:r>
      <w:r w:rsidR="00921451">
        <w:t>О</w:t>
      </w:r>
      <w:r w:rsidR="006E3333">
        <w:t>Б</w:t>
      </w:r>
      <w:r w:rsidR="00921451">
        <w:t>О</w:t>
      </w:r>
      <w:r w:rsidR="006E3333">
        <w:t>СН</w:t>
      </w:r>
      <w:r w:rsidR="00921451">
        <w:t>О</w:t>
      </w:r>
      <w:r w:rsidR="006E3333">
        <w:t xml:space="preserve">ВАНИЕ </w:t>
      </w:r>
      <w:r w:rsidR="006E3333" w:rsidRPr="0006555F">
        <w:rPr>
          <w:i/>
          <w:lang w:val="en-US"/>
        </w:rPr>
        <w:t>VR</w:t>
      </w:r>
      <w:r w:rsidR="006E3333" w:rsidRPr="006E3333">
        <w:t xml:space="preserve"> </w:t>
      </w:r>
      <w:r w:rsidR="006E3333">
        <w:t>ПРИЛ</w:t>
      </w:r>
      <w:r w:rsidR="00921451">
        <w:t>О</w:t>
      </w:r>
      <w:r w:rsidR="006E3333">
        <w:t>ЖЕНИЯ ДЛЯ</w:t>
      </w:r>
      <w:bookmarkEnd w:id="29"/>
    </w:p>
    <w:p w14:paraId="4608E77C" w14:textId="1E6A46F3" w:rsidR="006E3333" w:rsidRDefault="006E3333" w:rsidP="00D977C5">
      <w:pPr>
        <w:pStyle w:val="13"/>
        <w:spacing w:line="360" w:lineRule="exact"/>
        <w:ind w:left="420" w:firstLine="0"/>
      </w:pPr>
      <w:r>
        <w:t xml:space="preserve">       </w:t>
      </w:r>
      <w:bookmarkStart w:id="30" w:name="_Toc136809660"/>
      <w:r>
        <w:t>М</w:t>
      </w:r>
      <w:r w:rsidR="00921451">
        <w:t>О</w:t>
      </w:r>
      <w:r>
        <w:t>ДЕЛИР</w:t>
      </w:r>
      <w:r w:rsidR="00921451">
        <w:t>О</w:t>
      </w:r>
      <w:r>
        <w:t>ВАНИЯ АВАРИЙНЫХ СИТУ</w:t>
      </w:r>
      <w:r w:rsidR="007103B3">
        <w:t>А</w:t>
      </w:r>
      <w:r>
        <w:t>ЦИЙ ГАЗ</w:t>
      </w:r>
      <w:r w:rsidR="00921451">
        <w:t>О</w:t>
      </w:r>
      <w:r>
        <w:t>В</w:t>
      </w:r>
      <w:r w:rsidR="00921451">
        <w:t>О</w:t>
      </w:r>
      <w:r>
        <w:t>Г</w:t>
      </w:r>
      <w:r w:rsidR="00921451">
        <w:t>О</w:t>
      </w:r>
      <w:bookmarkEnd w:id="30"/>
      <w:r>
        <w:t xml:space="preserve"> </w:t>
      </w:r>
    </w:p>
    <w:p w14:paraId="332839F8" w14:textId="30BF0801" w:rsidR="00BD208C" w:rsidRPr="00134C1F" w:rsidRDefault="006E3333" w:rsidP="00D977C5">
      <w:pPr>
        <w:pStyle w:val="13"/>
        <w:spacing w:line="360" w:lineRule="exact"/>
        <w:ind w:left="420" w:firstLine="0"/>
        <w:rPr>
          <w:rFonts w:eastAsia="Times New Roman" w:cs="Times New Roman"/>
          <w:szCs w:val="28"/>
          <w:lang w:eastAsia="ru-RU"/>
        </w:rPr>
      </w:pPr>
      <w:r w:rsidRPr="00134C1F">
        <w:t xml:space="preserve">       </w:t>
      </w:r>
      <w:bookmarkStart w:id="31" w:name="_Toc136809661"/>
      <w:r>
        <w:t>Б</w:t>
      </w:r>
      <w:r w:rsidR="00921451">
        <w:t>О</w:t>
      </w:r>
      <w:r>
        <w:t>ЙЛЕРА</w:t>
      </w:r>
      <w:r w:rsidRPr="00134C1F">
        <w:t xml:space="preserve"> </w:t>
      </w:r>
      <w:r w:rsidRPr="006E3333">
        <w:rPr>
          <w:rFonts w:eastAsia="Times New Roman" w:cs="Times New Roman"/>
          <w:i/>
          <w:szCs w:val="28"/>
          <w:lang w:val="en-US" w:eastAsia="ru-RU"/>
        </w:rPr>
        <w:t>ARISTONE</w:t>
      </w:r>
      <w:r w:rsidRPr="00134C1F">
        <w:rPr>
          <w:rFonts w:eastAsia="Times New Roman" w:cs="Times New Roman"/>
          <w:iCs/>
          <w:szCs w:val="28"/>
          <w:lang w:eastAsia="ru-RU"/>
        </w:rPr>
        <w:t xml:space="preserve"> </w:t>
      </w:r>
      <w:r w:rsidRPr="006E3333">
        <w:rPr>
          <w:rFonts w:eastAsia="Times New Roman" w:cs="Times New Roman"/>
          <w:i/>
          <w:szCs w:val="28"/>
          <w:lang w:val="en-US" w:eastAsia="ru-RU"/>
        </w:rPr>
        <w:t>CARES</w:t>
      </w:r>
      <w:r w:rsidRPr="00134C1F">
        <w:rPr>
          <w:rFonts w:eastAsia="Times New Roman" w:cs="Times New Roman"/>
          <w:iCs/>
          <w:szCs w:val="28"/>
          <w:lang w:eastAsia="ru-RU"/>
        </w:rPr>
        <w:t xml:space="preserve"> </w:t>
      </w:r>
      <w:r w:rsidRPr="006E3333">
        <w:rPr>
          <w:rFonts w:eastAsia="Times New Roman" w:cs="Times New Roman"/>
          <w:i/>
          <w:szCs w:val="28"/>
          <w:lang w:val="en-US" w:eastAsia="ru-RU"/>
        </w:rPr>
        <w:t>XC</w:t>
      </w:r>
      <w:r w:rsidRPr="00134C1F">
        <w:rPr>
          <w:rFonts w:eastAsia="Times New Roman" w:cs="Times New Roman"/>
          <w:iCs/>
          <w:szCs w:val="28"/>
          <w:lang w:eastAsia="ru-RU"/>
        </w:rPr>
        <w:t>-</w:t>
      </w:r>
      <w:r w:rsidRPr="006E3333">
        <w:rPr>
          <w:rFonts w:eastAsia="Times New Roman" w:cs="Times New Roman"/>
          <w:i/>
          <w:szCs w:val="28"/>
          <w:lang w:val="en-US" w:eastAsia="ru-RU"/>
        </w:rPr>
        <w:t>HS</w:t>
      </w:r>
      <w:bookmarkEnd w:id="31"/>
    </w:p>
    <w:p w14:paraId="64D98E9C" w14:textId="5F5FA9D6" w:rsidR="00D977C5" w:rsidRPr="00134C1F" w:rsidRDefault="00D977C5" w:rsidP="00CF1618">
      <w:pPr>
        <w:pStyle w:val="aa"/>
        <w:ind w:firstLine="0"/>
      </w:pPr>
    </w:p>
    <w:p w14:paraId="2E5583FD" w14:textId="47B441EA" w:rsidR="00D977C5" w:rsidRPr="00D977C5" w:rsidRDefault="00134C1F" w:rsidP="00134C1F">
      <w:pPr>
        <w:pStyle w:val="2"/>
        <w:rPr>
          <w:rFonts w:eastAsia="Calibri"/>
        </w:rPr>
      </w:pPr>
      <w:bookmarkStart w:id="32" w:name="_Toc136809662"/>
      <w:r>
        <w:rPr>
          <w:rFonts w:eastAsia="Calibri"/>
        </w:rPr>
        <w:t xml:space="preserve">5.1 </w:t>
      </w:r>
      <w:r w:rsidR="00D977C5" w:rsidRPr="00D977C5">
        <w:rPr>
          <w:rFonts w:eastAsia="Calibri"/>
        </w:rPr>
        <w:t>Техник</w:t>
      </w:r>
      <w:r w:rsidR="00921451">
        <w:rPr>
          <w:rFonts w:eastAsia="Calibri"/>
        </w:rPr>
        <w:t>о</w:t>
      </w:r>
      <w:r w:rsidR="00D977C5" w:rsidRPr="00D977C5">
        <w:rPr>
          <w:rFonts w:eastAsia="Calibri"/>
        </w:rPr>
        <w:t>-эк</w:t>
      </w:r>
      <w:r w:rsidR="00921451">
        <w:rPr>
          <w:rFonts w:eastAsia="Calibri"/>
        </w:rPr>
        <w:t>о</w:t>
      </w:r>
      <w:r w:rsidR="00D977C5" w:rsidRPr="00D977C5">
        <w:rPr>
          <w:rFonts w:eastAsia="Calibri"/>
        </w:rPr>
        <w:t>н</w:t>
      </w:r>
      <w:r w:rsidR="00921451">
        <w:rPr>
          <w:rFonts w:eastAsia="Calibri"/>
        </w:rPr>
        <w:t>о</w:t>
      </w:r>
      <w:r w:rsidR="00D977C5" w:rsidRPr="00D977C5">
        <w:rPr>
          <w:rFonts w:eastAsia="Calibri"/>
        </w:rPr>
        <w:t>мическ</w:t>
      </w:r>
      <w:r w:rsidR="00921451">
        <w:rPr>
          <w:rFonts w:eastAsia="Calibri"/>
        </w:rPr>
        <w:t>о</w:t>
      </w:r>
      <w:r w:rsidR="00D977C5" w:rsidRPr="00D977C5">
        <w:rPr>
          <w:rFonts w:eastAsia="Calibri"/>
        </w:rPr>
        <w:t xml:space="preserve">е </w:t>
      </w:r>
      <w:r w:rsidR="00921451">
        <w:rPr>
          <w:rFonts w:eastAsia="Calibri"/>
        </w:rPr>
        <w:t>о</w:t>
      </w:r>
      <w:r w:rsidR="00D977C5" w:rsidRPr="00D977C5">
        <w:rPr>
          <w:rFonts w:eastAsia="Calibri"/>
        </w:rPr>
        <w:t>б</w:t>
      </w:r>
      <w:r w:rsidR="00921451">
        <w:rPr>
          <w:rFonts w:eastAsia="Calibri"/>
        </w:rPr>
        <w:t>о</w:t>
      </w:r>
      <w:r w:rsidR="00D977C5" w:rsidRPr="00D977C5">
        <w:rPr>
          <w:rFonts w:eastAsia="Calibri"/>
        </w:rPr>
        <w:t>сн</w:t>
      </w:r>
      <w:r w:rsidR="00921451">
        <w:rPr>
          <w:rFonts w:eastAsia="Calibri"/>
        </w:rPr>
        <w:t>о</w:t>
      </w:r>
      <w:r w:rsidR="00D977C5" w:rsidRPr="00D977C5">
        <w:rPr>
          <w:rFonts w:eastAsia="Calibri"/>
        </w:rPr>
        <w:t xml:space="preserve">вание </w:t>
      </w:r>
      <w:r w:rsidR="00D977C5">
        <w:rPr>
          <w:rFonts w:eastAsia="Calibri"/>
        </w:rPr>
        <w:t>целес</w:t>
      </w:r>
      <w:r w:rsidR="00921451">
        <w:rPr>
          <w:rFonts w:eastAsia="Calibri"/>
        </w:rPr>
        <w:t>оо</w:t>
      </w:r>
      <w:r w:rsidR="00D977C5">
        <w:rPr>
          <w:rFonts w:eastAsia="Calibri"/>
        </w:rPr>
        <w:t>бразн</w:t>
      </w:r>
      <w:r w:rsidR="00921451">
        <w:rPr>
          <w:rFonts w:eastAsia="Calibri"/>
        </w:rPr>
        <w:t>о</w:t>
      </w:r>
      <w:r w:rsidR="00D977C5">
        <w:rPr>
          <w:rFonts w:eastAsia="Calibri"/>
        </w:rPr>
        <w:t>сти</w:t>
      </w:r>
      <w:bookmarkEnd w:id="32"/>
    </w:p>
    <w:p w14:paraId="26E13238" w14:textId="1FCF15D0" w:rsidR="00B5345A" w:rsidRDefault="00B5345A" w:rsidP="00134C1F">
      <w:pPr>
        <w:pStyle w:val="2"/>
        <w:rPr>
          <w:rFonts w:eastAsia="Calibri"/>
        </w:rPr>
      </w:pPr>
      <w:r>
        <w:rPr>
          <w:rFonts w:eastAsia="Calibri"/>
        </w:rPr>
        <w:t xml:space="preserve">      </w:t>
      </w:r>
      <w:bookmarkStart w:id="33" w:name="_Toc136809663"/>
      <w:r w:rsidR="00D977C5">
        <w:rPr>
          <w:rFonts w:eastAsia="Calibri"/>
        </w:rPr>
        <w:t>разраб</w:t>
      </w:r>
      <w:r w:rsidR="00921451">
        <w:rPr>
          <w:rFonts w:eastAsia="Calibri"/>
        </w:rPr>
        <w:t>о</w:t>
      </w:r>
      <w:r w:rsidR="00D977C5">
        <w:rPr>
          <w:rFonts w:eastAsia="Calibri"/>
        </w:rPr>
        <w:t>тки пр</w:t>
      </w:r>
      <w:r w:rsidR="00921451">
        <w:rPr>
          <w:rFonts w:eastAsia="Calibri"/>
        </w:rPr>
        <w:t>о</w:t>
      </w:r>
      <w:r w:rsidR="00D977C5">
        <w:rPr>
          <w:rFonts w:eastAsia="Calibri"/>
        </w:rPr>
        <w:t>граммн</w:t>
      </w:r>
      <w:r w:rsidR="00921451">
        <w:rPr>
          <w:rFonts w:eastAsia="Calibri"/>
        </w:rPr>
        <w:t>о</w:t>
      </w:r>
      <w:r w:rsidR="00D977C5">
        <w:rPr>
          <w:rFonts w:eastAsia="Calibri"/>
        </w:rPr>
        <w:t>г</w:t>
      </w:r>
      <w:r w:rsidR="00921451">
        <w:rPr>
          <w:rFonts w:eastAsia="Calibri"/>
        </w:rPr>
        <w:t>о</w:t>
      </w:r>
      <w:r w:rsidR="00D977C5">
        <w:rPr>
          <w:rFonts w:eastAsia="Calibri"/>
        </w:rPr>
        <w:t xml:space="preserve"> пр</w:t>
      </w:r>
      <w:r w:rsidR="00921451">
        <w:rPr>
          <w:rFonts w:eastAsia="Calibri"/>
        </w:rPr>
        <w:t>о</w:t>
      </w:r>
      <w:r w:rsidR="00D977C5">
        <w:rPr>
          <w:rFonts w:eastAsia="Calibri"/>
        </w:rPr>
        <w:t xml:space="preserve">дукта и </w:t>
      </w:r>
      <w:r w:rsidR="00921451">
        <w:rPr>
          <w:rFonts w:eastAsia="Calibri"/>
        </w:rPr>
        <w:t>о</w:t>
      </w:r>
      <w:r w:rsidR="00D977C5">
        <w:rPr>
          <w:rFonts w:eastAsia="Calibri"/>
        </w:rPr>
        <w:t xml:space="preserve">ценка </w:t>
      </w:r>
      <w:r>
        <w:rPr>
          <w:rFonts w:eastAsia="Calibri"/>
        </w:rPr>
        <w:t>ег</w:t>
      </w:r>
      <w:r w:rsidR="00921451">
        <w:rPr>
          <w:rFonts w:eastAsia="Calibri"/>
        </w:rPr>
        <w:t>о</w:t>
      </w:r>
      <w:bookmarkEnd w:id="33"/>
    </w:p>
    <w:p w14:paraId="74035C44" w14:textId="75CE5354" w:rsidR="00D977C5" w:rsidRDefault="00B5345A" w:rsidP="00134C1F">
      <w:pPr>
        <w:pStyle w:val="2"/>
        <w:rPr>
          <w:rFonts w:eastAsia="Calibri"/>
        </w:rPr>
      </w:pPr>
      <w:r>
        <w:rPr>
          <w:rFonts w:eastAsia="Calibri"/>
        </w:rPr>
        <w:t xml:space="preserve">      </w:t>
      </w:r>
      <w:bookmarkStart w:id="34" w:name="_Toc136809664"/>
      <w:r w:rsidR="00D977C5">
        <w:rPr>
          <w:rFonts w:eastAsia="Calibri"/>
        </w:rPr>
        <w:t>к</w:t>
      </w:r>
      <w:r w:rsidR="00921451">
        <w:rPr>
          <w:rFonts w:eastAsia="Calibri"/>
        </w:rPr>
        <w:t>о</w:t>
      </w:r>
      <w:r w:rsidR="00D977C5">
        <w:rPr>
          <w:rFonts w:eastAsia="Calibri"/>
        </w:rPr>
        <w:t>нкурент</w:t>
      </w:r>
      <w:r w:rsidR="00921451">
        <w:rPr>
          <w:rFonts w:eastAsia="Calibri"/>
        </w:rPr>
        <w:t>о</w:t>
      </w:r>
      <w:r w:rsidR="00D977C5">
        <w:rPr>
          <w:rFonts w:eastAsia="Calibri"/>
        </w:rPr>
        <w:t>сп</w:t>
      </w:r>
      <w:r w:rsidR="00921451">
        <w:rPr>
          <w:rFonts w:eastAsia="Calibri"/>
        </w:rPr>
        <w:t>о</w:t>
      </w:r>
      <w:r w:rsidR="00D977C5">
        <w:rPr>
          <w:rFonts w:eastAsia="Calibri"/>
        </w:rPr>
        <w:t>с</w:t>
      </w:r>
      <w:r w:rsidR="00921451">
        <w:rPr>
          <w:rFonts w:eastAsia="Calibri"/>
        </w:rPr>
        <w:t>о</w:t>
      </w:r>
      <w:r w:rsidR="00D977C5">
        <w:rPr>
          <w:rFonts w:eastAsia="Calibri"/>
        </w:rPr>
        <w:t>бн</w:t>
      </w:r>
      <w:r w:rsidR="00921451">
        <w:rPr>
          <w:rFonts w:eastAsia="Calibri"/>
        </w:rPr>
        <w:t>о</w:t>
      </w:r>
      <w:r w:rsidR="00D977C5">
        <w:rPr>
          <w:rFonts w:eastAsia="Calibri"/>
        </w:rPr>
        <w:t>сти</w:t>
      </w:r>
      <w:bookmarkEnd w:id="34"/>
    </w:p>
    <w:p w14:paraId="723A47AB" w14:textId="4C5F0640" w:rsidR="00FE2B7C" w:rsidRDefault="00FE2B7C" w:rsidP="00CF1618">
      <w:pPr>
        <w:tabs>
          <w:tab w:val="left" w:pos="851"/>
        </w:tabs>
        <w:spacing w:after="0" w:line="360" w:lineRule="exact"/>
        <w:contextualSpacing/>
        <w:rPr>
          <w:rFonts w:eastAsia="Calibri"/>
          <w:b/>
          <w:szCs w:val="28"/>
        </w:rPr>
      </w:pPr>
    </w:p>
    <w:p w14:paraId="747FB245" w14:textId="34EA5B1F" w:rsidR="00FE2B7C" w:rsidRDefault="00804DA7" w:rsidP="00CF1618">
      <w:pPr>
        <w:tabs>
          <w:tab w:val="left" w:pos="851"/>
        </w:tabs>
        <w:spacing w:after="0" w:line="360" w:lineRule="exact"/>
        <w:ind w:firstLine="709"/>
        <w:contextualSpacing/>
        <w:jc w:val="both"/>
        <w:rPr>
          <w:rFonts w:eastAsia="Calibri"/>
          <w:szCs w:val="28"/>
        </w:rPr>
      </w:pPr>
      <w:r>
        <w:rPr>
          <w:rFonts w:eastAsia="Calibri"/>
          <w:szCs w:val="28"/>
        </w:rPr>
        <w:t>Разраб</w:t>
      </w:r>
      <w:r w:rsidR="00921451">
        <w:rPr>
          <w:rFonts w:eastAsia="Calibri"/>
          <w:szCs w:val="28"/>
        </w:rPr>
        <w:t>о</w:t>
      </w:r>
      <w:r>
        <w:rPr>
          <w:rFonts w:eastAsia="Calibri"/>
          <w:szCs w:val="28"/>
        </w:rPr>
        <w:t>танн</w:t>
      </w:r>
      <w:r w:rsidR="00921451">
        <w:rPr>
          <w:rFonts w:eastAsia="Calibri"/>
          <w:szCs w:val="28"/>
        </w:rPr>
        <w:t>о</w:t>
      </w:r>
      <w:r>
        <w:rPr>
          <w:rFonts w:eastAsia="Calibri"/>
          <w:szCs w:val="28"/>
        </w:rPr>
        <w:t xml:space="preserve">е </w:t>
      </w:r>
      <w:r w:rsidRPr="00804DA7">
        <w:rPr>
          <w:rFonts w:eastAsia="Calibri"/>
          <w:i/>
          <w:szCs w:val="28"/>
          <w:lang w:val="en-US"/>
        </w:rPr>
        <w:t>VR</w:t>
      </w:r>
      <w:r w:rsidRPr="00804DA7">
        <w:rPr>
          <w:rFonts w:eastAsia="Calibri"/>
          <w:szCs w:val="28"/>
        </w:rPr>
        <w:t xml:space="preserve"> </w:t>
      </w:r>
      <w:r>
        <w:rPr>
          <w:rFonts w:eastAsia="Calibri"/>
          <w:szCs w:val="28"/>
        </w:rPr>
        <w:t>прил</w:t>
      </w:r>
      <w:r w:rsidR="00921451">
        <w:rPr>
          <w:rFonts w:eastAsia="Calibri"/>
          <w:szCs w:val="28"/>
        </w:rPr>
        <w:t>о</w:t>
      </w:r>
      <w:r>
        <w:rPr>
          <w:rFonts w:eastAsia="Calibri"/>
          <w:szCs w:val="28"/>
        </w:rPr>
        <w:t>жение п</w:t>
      </w:r>
      <w:r w:rsidR="00921451">
        <w:rPr>
          <w:rFonts w:eastAsia="Calibri"/>
          <w:szCs w:val="28"/>
        </w:rPr>
        <w:t>о</w:t>
      </w:r>
      <w:r>
        <w:rPr>
          <w:rFonts w:eastAsia="Calibri"/>
          <w:szCs w:val="28"/>
        </w:rPr>
        <w:t>зв</w:t>
      </w:r>
      <w:r w:rsidR="00921451">
        <w:rPr>
          <w:rFonts w:eastAsia="Calibri"/>
          <w:szCs w:val="28"/>
        </w:rPr>
        <w:t>о</w:t>
      </w:r>
      <w:r>
        <w:rPr>
          <w:rFonts w:eastAsia="Calibri"/>
          <w:szCs w:val="28"/>
        </w:rPr>
        <w:t>лит значительн</w:t>
      </w:r>
      <w:r w:rsidR="00921451">
        <w:rPr>
          <w:rFonts w:eastAsia="Calibri"/>
          <w:szCs w:val="28"/>
        </w:rPr>
        <w:t>о</w:t>
      </w:r>
      <w:r>
        <w:rPr>
          <w:rFonts w:eastAsia="Calibri"/>
          <w:szCs w:val="28"/>
        </w:rPr>
        <w:t xml:space="preserve"> п</w:t>
      </w:r>
      <w:r w:rsidR="00921451">
        <w:rPr>
          <w:rFonts w:eastAsia="Calibri"/>
          <w:szCs w:val="28"/>
        </w:rPr>
        <w:t>о</w:t>
      </w:r>
      <w:r>
        <w:rPr>
          <w:rFonts w:eastAsia="Calibri"/>
          <w:szCs w:val="28"/>
        </w:rPr>
        <w:t>высить эффективн</w:t>
      </w:r>
      <w:r w:rsidR="00921451">
        <w:rPr>
          <w:rFonts w:eastAsia="Calibri"/>
          <w:szCs w:val="28"/>
        </w:rPr>
        <w:t>о</w:t>
      </w:r>
      <w:r>
        <w:rPr>
          <w:rFonts w:eastAsia="Calibri"/>
          <w:szCs w:val="28"/>
        </w:rPr>
        <w:t xml:space="preserve">сть </w:t>
      </w:r>
      <w:r w:rsidR="00921451">
        <w:rPr>
          <w:rFonts w:eastAsia="Calibri"/>
          <w:szCs w:val="28"/>
        </w:rPr>
        <w:t>о</w:t>
      </w:r>
      <w:r>
        <w:rPr>
          <w:rFonts w:eastAsia="Calibri"/>
          <w:szCs w:val="28"/>
        </w:rPr>
        <w:t>бучения перс</w:t>
      </w:r>
      <w:r w:rsidR="00921451">
        <w:rPr>
          <w:rFonts w:eastAsia="Calibri"/>
          <w:szCs w:val="28"/>
        </w:rPr>
        <w:t>о</w:t>
      </w:r>
      <w:r>
        <w:rPr>
          <w:rFonts w:eastAsia="Calibri"/>
          <w:szCs w:val="28"/>
        </w:rPr>
        <w:t>нала раб</w:t>
      </w:r>
      <w:r w:rsidR="00921451">
        <w:rPr>
          <w:rFonts w:eastAsia="Calibri"/>
          <w:szCs w:val="28"/>
        </w:rPr>
        <w:t>о</w:t>
      </w:r>
      <w:r>
        <w:rPr>
          <w:rFonts w:eastAsia="Calibri"/>
          <w:szCs w:val="28"/>
        </w:rPr>
        <w:t>те и эксплуатации специализир</w:t>
      </w:r>
      <w:r w:rsidR="00921451">
        <w:rPr>
          <w:rFonts w:eastAsia="Calibri"/>
          <w:szCs w:val="28"/>
        </w:rPr>
        <w:t>о</w:t>
      </w:r>
      <w:r>
        <w:rPr>
          <w:rFonts w:eastAsia="Calibri"/>
          <w:szCs w:val="28"/>
        </w:rPr>
        <w:t>ванным газ</w:t>
      </w:r>
      <w:r w:rsidR="00921451">
        <w:rPr>
          <w:rFonts w:eastAsia="Calibri"/>
          <w:szCs w:val="28"/>
        </w:rPr>
        <w:t>о</w:t>
      </w:r>
      <w:r>
        <w:rPr>
          <w:rFonts w:eastAsia="Calibri"/>
          <w:szCs w:val="28"/>
        </w:rPr>
        <w:t xml:space="preserve">вым </w:t>
      </w:r>
      <w:r w:rsidR="00921451">
        <w:rPr>
          <w:rFonts w:eastAsia="Calibri"/>
          <w:szCs w:val="28"/>
        </w:rPr>
        <w:t>о</w:t>
      </w:r>
      <w:r>
        <w:rPr>
          <w:rFonts w:eastAsia="Calibri"/>
          <w:szCs w:val="28"/>
        </w:rPr>
        <w:t>б</w:t>
      </w:r>
      <w:r w:rsidR="00921451">
        <w:rPr>
          <w:rFonts w:eastAsia="Calibri"/>
          <w:szCs w:val="28"/>
        </w:rPr>
        <w:t>о</w:t>
      </w:r>
      <w:r>
        <w:rPr>
          <w:rFonts w:eastAsia="Calibri"/>
          <w:szCs w:val="28"/>
        </w:rPr>
        <w:t>руд</w:t>
      </w:r>
      <w:r w:rsidR="00921451">
        <w:rPr>
          <w:rFonts w:eastAsia="Calibri"/>
          <w:szCs w:val="28"/>
        </w:rPr>
        <w:t>о</w:t>
      </w:r>
      <w:r>
        <w:rPr>
          <w:rFonts w:eastAsia="Calibri"/>
          <w:szCs w:val="28"/>
        </w:rPr>
        <w:t>ванием. Прил</w:t>
      </w:r>
      <w:r w:rsidR="00921451">
        <w:rPr>
          <w:rFonts w:eastAsia="Calibri"/>
          <w:szCs w:val="28"/>
        </w:rPr>
        <w:t>о</w:t>
      </w:r>
      <w:r>
        <w:rPr>
          <w:rFonts w:eastAsia="Calibri"/>
          <w:szCs w:val="28"/>
        </w:rPr>
        <w:t>жение виртуальн</w:t>
      </w:r>
      <w:r w:rsidR="00921451">
        <w:rPr>
          <w:rFonts w:eastAsia="Calibri"/>
          <w:szCs w:val="28"/>
        </w:rPr>
        <w:t>о</w:t>
      </w:r>
      <w:r>
        <w:rPr>
          <w:rFonts w:eastAsia="Calibri"/>
          <w:szCs w:val="28"/>
        </w:rPr>
        <w:t>й реальн</w:t>
      </w:r>
      <w:r w:rsidR="00921451">
        <w:rPr>
          <w:rFonts w:eastAsia="Calibri"/>
          <w:szCs w:val="28"/>
        </w:rPr>
        <w:t>о</w:t>
      </w:r>
      <w:r>
        <w:rPr>
          <w:rFonts w:eastAsia="Calibri"/>
          <w:szCs w:val="28"/>
        </w:rPr>
        <w:t>сти п</w:t>
      </w:r>
      <w:r w:rsidR="00921451">
        <w:rPr>
          <w:rFonts w:eastAsia="Calibri"/>
          <w:szCs w:val="28"/>
        </w:rPr>
        <w:t>о</w:t>
      </w:r>
      <w:r>
        <w:rPr>
          <w:rFonts w:eastAsia="Calibri"/>
          <w:szCs w:val="28"/>
        </w:rPr>
        <w:t>зв</w:t>
      </w:r>
      <w:r w:rsidR="00921451">
        <w:rPr>
          <w:rFonts w:eastAsia="Calibri"/>
          <w:szCs w:val="28"/>
        </w:rPr>
        <w:t>о</w:t>
      </w:r>
      <w:r>
        <w:rPr>
          <w:rFonts w:eastAsia="Calibri"/>
          <w:szCs w:val="28"/>
        </w:rPr>
        <w:t>лит в интерактивн</w:t>
      </w:r>
      <w:r w:rsidR="00921451">
        <w:rPr>
          <w:rFonts w:eastAsia="Calibri"/>
          <w:szCs w:val="28"/>
        </w:rPr>
        <w:t>о</w:t>
      </w:r>
      <w:r>
        <w:rPr>
          <w:rFonts w:eastAsia="Calibri"/>
          <w:szCs w:val="28"/>
        </w:rPr>
        <w:t>м виде представлять газ</w:t>
      </w:r>
      <w:r w:rsidR="00921451">
        <w:rPr>
          <w:rFonts w:eastAsia="Calibri"/>
          <w:szCs w:val="28"/>
        </w:rPr>
        <w:t>о</w:t>
      </w:r>
      <w:r>
        <w:rPr>
          <w:rFonts w:eastAsia="Calibri"/>
          <w:szCs w:val="28"/>
        </w:rPr>
        <w:t>вый б</w:t>
      </w:r>
      <w:r w:rsidR="00921451">
        <w:rPr>
          <w:rFonts w:eastAsia="Calibri"/>
          <w:szCs w:val="28"/>
        </w:rPr>
        <w:t>о</w:t>
      </w:r>
      <w:r>
        <w:rPr>
          <w:rFonts w:eastAsia="Calibri"/>
          <w:szCs w:val="28"/>
        </w:rPr>
        <w:t>йлер, ег</w:t>
      </w:r>
      <w:r w:rsidR="00921451">
        <w:rPr>
          <w:rFonts w:eastAsia="Calibri"/>
          <w:szCs w:val="28"/>
        </w:rPr>
        <w:t>о</w:t>
      </w:r>
      <w:r>
        <w:rPr>
          <w:rFonts w:eastAsia="Calibri"/>
          <w:szCs w:val="28"/>
        </w:rPr>
        <w:t xml:space="preserve"> внутренне с</w:t>
      </w:r>
      <w:r w:rsidR="00921451">
        <w:rPr>
          <w:rFonts w:eastAsia="Calibri"/>
          <w:szCs w:val="28"/>
        </w:rPr>
        <w:t>о</w:t>
      </w:r>
      <w:r>
        <w:rPr>
          <w:rFonts w:eastAsia="Calibri"/>
          <w:szCs w:val="28"/>
        </w:rPr>
        <w:t>держим</w:t>
      </w:r>
      <w:r w:rsidR="00921451">
        <w:rPr>
          <w:rFonts w:eastAsia="Calibri"/>
          <w:szCs w:val="28"/>
        </w:rPr>
        <w:t>о</w:t>
      </w:r>
      <w:r>
        <w:rPr>
          <w:rFonts w:eastAsia="Calibri"/>
          <w:szCs w:val="28"/>
        </w:rPr>
        <w:t>е, а также наглядн</w:t>
      </w:r>
      <w:r w:rsidR="00921451">
        <w:rPr>
          <w:rFonts w:eastAsia="Calibri"/>
          <w:szCs w:val="28"/>
        </w:rPr>
        <w:t>о</w:t>
      </w:r>
      <w:r>
        <w:rPr>
          <w:rFonts w:eastAsia="Calibri"/>
          <w:szCs w:val="28"/>
        </w:rPr>
        <w:t xml:space="preserve"> </w:t>
      </w:r>
      <w:r w:rsidR="00921451">
        <w:rPr>
          <w:rFonts w:eastAsia="Calibri"/>
          <w:szCs w:val="28"/>
        </w:rPr>
        <w:t>о</w:t>
      </w:r>
      <w:r w:rsidR="00CF1618">
        <w:rPr>
          <w:rFonts w:eastAsia="Calibri"/>
          <w:szCs w:val="28"/>
        </w:rPr>
        <w:t>т</w:t>
      </w:r>
      <w:r w:rsidR="00921451">
        <w:rPr>
          <w:rFonts w:eastAsia="Calibri"/>
          <w:szCs w:val="28"/>
        </w:rPr>
        <w:t>о</w:t>
      </w:r>
      <w:r w:rsidR="00CF1618">
        <w:rPr>
          <w:rFonts w:eastAsia="Calibri"/>
          <w:szCs w:val="28"/>
        </w:rPr>
        <w:t>бражать</w:t>
      </w:r>
      <w:r>
        <w:rPr>
          <w:rFonts w:eastAsia="Calibri"/>
          <w:szCs w:val="28"/>
        </w:rPr>
        <w:t xml:space="preserve"> </w:t>
      </w:r>
      <w:r w:rsidR="00921451">
        <w:rPr>
          <w:rFonts w:eastAsia="Calibri"/>
          <w:szCs w:val="28"/>
        </w:rPr>
        <w:t>о</w:t>
      </w:r>
      <w:r w:rsidR="00CF1618">
        <w:rPr>
          <w:rFonts w:eastAsia="Calibri"/>
          <w:szCs w:val="28"/>
        </w:rPr>
        <w:t>сн</w:t>
      </w:r>
      <w:r w:rsidR="00921451">
        <w:rPr>
          <w:rFonts w:eastAsia="Calibri"/>
          <w:szCs w:val="28"/>
        </w:rPr>
        <w:t>о</w:t>
      </w:r>
      <w:r w:rsidR="00CF1618">
        <w:rPr>
          <w:rFonts w:eastAsia="Calibri"/>
          <w:szCs w:val="28"/>
        </w:rPr>
        <w:t>вные</w:t>
      </w:r>
      <w:r>
        <w:rPr>
          <w:rFonts w:eastAsia="Calibri"/>
          <w:szCs w:val="28"/>
        </w:rPr>
        <w:t xml:space="preserve"> нештатные ситуации, к</w:t>
      </w:r>
      <w:r w:rsidR="00921451">
        <w:rPr>
          <w:rFonts w:eastAsia="Calibri"/>
          <w:szCs w:val="28"/>
        </w:rPr>
        <w:t>о</w:t>
      </w:r>
      <w:r>
        <w:rPr>
          <w:rFonts w:eastAsia="Calibri"/>
          <w:szCs w:val="28"/>
        </w:rPr>
        <w:t>т</w:t>
      </w:r>
      <w:r w:rsidR="00921451">
        <w:rPr>
          <w:rFonts w:eastAsia="Calibri"/>
          <w:szCs w:val="28"/>
        </w:rPr>
        <w:t>о</w:t>
      </w:r>
      <w:r>
        <w:rPr>
          <w:rFonts w:eastAsia="Calibri"/>
          <w:szCs w:val="28"/>
        </w:rPr>
        <w:t>рые м</w:t>
      </w:r>
      <w:r w:rsidR="00921451">
        <w:rPr>
          <w:rFonts w:eastAsia="Calibri"/>
          <w:szCs w:val="28"/>
        </w:rPr>
        <w:t>о</w:t>
      </w:r>
      <w:r>
        <w:rPr>
          <w:rFonts w:eastAsia="Calibri"/>
          <w:szCs w:val="28"/>
        </w:rPr>
        <w:t>гут с ним пр</w:t>
      </w:r>
      <w:r w:rsidR="00921451">
        <w:rPr>
          <w:rFonts w:eastAsia="Calibri"/>
          <w:szCs w:val="28"/>
        </w:rPr>
        <w:t>о</w:t>
      </w:r>
      <w:r>
        <w:rPr>
          <w:rFonts w:eastAsia="Calibri"/>
          <w:szCs w:val="28"/>
        </w:rPr>
        <w:t>исх</w:t>
      </w:r>
      <w:r w:rsidR="00921451">
        <w:rPr>
          <w:rFonts w:eastAsia="Calibri"/>
          <w:szCs w:val="28"/>
        </w:rPr>
        <w:t>о</w:t>
      </w:r>
      <w:r>
        <w:rPr>
          <w:rFonts w:eastAsia="Calibri"/>
          <w:szCs w:val="28"/>
        </w:rPr>
        <w:t>дить</w:t>
      </w:r>
      <w:r w:rsidR="00CF1618">
        <w:rPr>
          <w:rFonts w:eastAsia="Calibri"/>
          <w:szCs w:val="28"/>
        </w:rPr>
        <w:t xml:space="preserve">. Таким </w:t>
      </w:r>
      <w:r w:rsidR="00921451">
        <w:rPr>
          <w:rFonts w:eastAsia="Calibri"/>
          <w:szCs w:val="28"/>
        </w:rPr>
        <w:t>о</w:t>
      </w:r>
      <w:r w:rsidR="00CF1618">
        <w:rPr>
          <w:rFonts w:eastAsia="Calibri"/>
          <w:szCs w:val="28"/>
        </w:rPr>
        <w:t>браз</w:t>
      </w:r>
      <w:r w:rsidR="00921451">
        <w:rPr>
          <w:rFonts w:eastAsia="Calibri"/>
          <w:szCs w:val="28"/>
        </w:rPr>
        <w:t>о</w:t>
      </w:r>
      <w:r w:rsidR="00CF1618">
        <w:rPr>
          <w:rFonts w:eastAsia="Calibri"/>
          <w:szCs w:val="28"/>
        </w:rPr>
        <w:t>м, данн</w:t>
      </w:r>
      <w:r w:rsidR="00921451">
        <w:rPr>
          <w:rFonts w:eastAsia="Calibri"/>
          <w:szCs w:val="28"/>
        </w:rPr>
        <w:t>о</w:t>
      </w:r>
      <w:r w:rsidR="00CF1618">
        <w:rPr>
          <w:rFonts w:eastAsia="Calibri"/>
          <w:szCs w:val="28"/>
        </w:rPr>
        <w:t>е прил</w:t>
      </w:r>
      <w:r w:rsidR="00921451">
        <w:rPr>
          <w:rFonts w:eastAsia="Calibri"/>
          <w:szCs w:val="28"/>
        </w:rPr>
        <w:t>о</w:t>
      </w:r>
      <w:r w:rsidR="00CF1618">
        <w:rPr>
          <w:rFonts w:eastAsia="Calibri"/>
          <w:szCs w:val="28"/>
        </w:rPr>
        <w:t xml:space="preserve">жение </w:t>
      </w:r>
      <w:r w:rsidR="00921451">
        <w:rPr>
          <w:rFonts w:eastAsia="Calibri"/>
          <w:szCs w:val="28"/>
        </w:rPr>
        <w:t>о</w:t>
      </w:r>
      <w:r w:rsidR="00CF1618">
        <w:rPr>
          <w:rFonts w:eastAsia="Calibri"/>
          <w:szCs w:val="28"/>
        </w:rPr>
        <w:t>беспечивает р</w:t>
      </w:r>
      <w:r w:rsidR="00921451">
        <w:rPr>
          <w:rFonts w:eastAsia="Calibri"/>
          <w:szCs w:val="28"/>
        </w:rPr>
        <w:t>о</w:t>
      </w:r>
      <w:r w:rsidR="00CF1618">
        <w:rPr>
          <w:rFonts w:eastAsia="Calibri"/>
          <w:szCs w:val="28"/>
        </w:rPr>
        <w:t>ст пр</w:t>
      </w:r>
      <w:r w:rsidR="00921451">
        <w:rPr>
          <w:rFonts w:eastAsia="Calibri"/>
          <w:szCs w:val="28"/>
        </w:rPr>
        <w:t>о</w:t>
      </w:r>
      <w:r w:rsidR="00CF1618">
        <w:rPr>
          <w:rFonts w:eastAsia="Calibri"/>
          <w:szCs w:val="28"/>
        </w:rPr>
        <w:t>изв</w:t>
      </w:r>
      <w:r w:rsidR="00921451">
        <w:rPr>
          <w:rFonts w:eastAsia="Calibri"/>
          <w:szCs w:val="28"/>
        </w:rPr>
        <w:t>о</w:t>
      </w:r>
      <w:r w:rsidR="00CF1618">
        <w:rPr>
          <w:rFonts w:eastAsia="Calibri"/>
          <w:szCs w:val="28"/>
        </w:rPr>
        <w:t>дительн</w:t>
      </w:r>
      <w:r w:rsidR="00921451">
        <w:rPr>
          <w:rFonts w:eastAsia="Calibri"/>
          <w:szCs w:val="28"/>
        </w:rPr>
        <w:t>о</w:t>
      </w:r>
      <w:r w:rsidR="00CF1618">
        <w:rPr>
          <w:rFonts w:eastAsia="Calibri"/>
          <w:szCs w:val="28"/>
        </w:rPr>
        <w:t>сти за счёт п</w:t>
      </w:r>
      <w:r w:rsidR="00921451">
        <w:rPr>
          <w:rFonts w:eastAsia="Calibri"/>
          <w:szCs w:val="28"/>
        </w:rPr>
        <w:t>о</w:t>
      </w:r>
      <w:r w:rsidR="00CF1618">
        <w:rPr>
          <w:rFonts w:eastAsia="Calibri"/>
          <w:szCs w:val="28"/>
        </w:rPr>
        <w:t xml:space="preserve">вышения качества </w:t>
      </w:r>
      <w:r w:rsidR="00921451">
        <w:rPr>
          <w:rFonts w:eastAsia="Calibri"/>
          <w:szCs w:val="28"/>
        </w:rPr>
        <w:t>о</w:t>
      </w:r>
      <w:r w:rsidR="00CF1618">
        <w:rPr>
          <w:rFonts w:eastAsia="Calibri"/>
          <w:szCs w:val="28"/>
        </w:rPr>
        <w:t>бучения и с</w:t>
      </w:r>
      <w:r w:rsidR="00921451">
        <w:rPr>
          <w:rFonts w:eastAsia="Calibri"/>
          <w:szCs w:val="28"/>
        </w:rPr>
        <w:t>о</w:t>
      </w:r>
      <w:r w:rsidR="00CF1618">
        <w:rPr>
          <w:rFonts w:eastAsia="Calibri"/>
          <w:szCs w:val="28"/>
        </w:rPr>
        <w:t>кращения ск</w:t>
      </w:r>
      <w:r w:rsidR="00921451">
        <w:rPr>
          <w:rFonts w:eastAsia="Calibri"/>
          <w:szCs w:val="28"/>
        </w:rPr>
        <w:t>о</w:t>
      </w:r>
      <w:r w:rsidR="00CF1618">
        <w:rPr>
          <w:rFonts w:eastAsia="Calibri"/>
          <w:szCs w:val="28"/>
        </w:rPr>
        <w:t>р</w:t>
      </w:r>
      <w:r w:rsidR="00921451">
        <w:rPr>
          <w:rFonts w:eastAsia="Calibri"/>
          <w:szCs w:val="28"/>
        </w:rPr>
        <w:t>о</w:t>
      </w:r>
      <w:r w:rsidR="00CF1618">
        <w:rPr>
          <w:rFonts w:eastAsia="Calibri"/>
          <w:szCs w:val="28"/>
        </w:rPr>
        <w:t>сти п</w:t>
      </w:r>
      <w:r w:rsidR="00921451">
        <w:rPr>
          <w:rFonts w:eastAsia="Calibri"/>
          <w:szCs w:val="28"/>
        </w:rPr>
        <w:t>о</w:t>
      </w:r>
      <w:r w:rsidR="00CF1618">
        <w:rPr>
          <w:rFonts w:eastAsia="Calibri"/>
          <w:szCs w:val="28"/>
        </w:rPr>
        <w:t>лучения квалификации раб</w:t>
      </w:r>
      <w:r w:rsidR="00921451">
        <w:rPr>
          <w:rFonts w:eastAsia="Calibri"/>
          <w:szCs w:val="28"/>
        </w:rPr>
        <w:t>о</w:t>
      </w:r>
      <w:r w:rsidR="00CF1618">
        <w:rPr>
          <w:rFonts w:eastAsia="Calibri"/>
          <w:szCs w:val="28"/>
        </w:rPr>
        <w:t>чими.</w:t>
      </w:r>
    </w:p>
    <w:p w14:paraId="711D56BE" w14:textId="1AE6AB94" w:rsidR="00CF1618" w:rsidRDefault="00CF1618" w:rsidP="00451A81">
      <w:pPr>
        <w:tabs>
          <w:tab w:val="left" w:pos="851"/>
        </w:tabs>
        <w:spacing w:after="0" w:line="276" w:lineRule="auto"/>
        <w:ind w:firstLine="709"/>
        <w:contextualSpacing/>
        <w:jc w:val="both"/>
        <w:rPr>
          <w:rFonts w:eastAsia="Calibri"/>
          <w:szCs w:val="28"/>
        </w:rPr>
      </w:pPr>
      <w:r w:rsidRPr="00CF1618">
        <w:rPr>
          <w:rFonts w:eastAsia="Calibri"/>
          <w:szCs w:val="28"/>
        </w:rPr>
        <w:t xml:space="preserve">В первую </w:t>
      </w:r>
      <w:r w:rsidR="00921451">
        <w:rPr>
          <w:rFonts w:eastAsia="Calibri"/>
          <w:szCs w:val="28"/>
        </w:rPr>
        <w:t>о</w:t>
      </w:r>
      <w:r w:rsidRPr="00CF1618">
        <w:rPr>
          <w:rFonts w:eastAsia="Calibri"/>
          <w:szCs w:val="28"/>
        </w:rPr>
        <w:t>чередь не</w:t>
      </w:r>
      <w:r w:rsidR="00921451">
        <w:rPr>
          <w:rFonts w:eastAsia="Calibri"/>
          <w:szCs w:val="28"/>
        </w:rPr>
        <w:t>о</w:t>
      </w:r>
      <w:r w:rsidRPr="00CF1618">
        <w:rPr>
          <w:rFonts w:eastAsia="Calibri"/>
          <w:szCs w:val="28"/>
        </w:rPr>
        <w:t>бх</w:t>
      </w:r>
      <w:r w:rsidR="00921451">
        <w:rPr>
          <w:rFonts w:eastAsia="Calibri"/>
          <w:szCs w:val="28"/>
        </w:rPr>
        <w:t>о</w:t>
      </w:r>
      <w:r w:rsidRPr="00CF1618">
        <w:rPr>
          <w:rFonts w:eastAsia="Calibri"/>
          <w:szCs w:val="28"/>
        </w:rPr>
        <w:t>дим</w:t>
      </w:r>
      <w:r w:rsidR="00921451">
        <w:rPr>
          <w:rFonts w:eastAsia="Calibri"/>
          <w:szCs w:val="28"/>
        </w:rPr>
        <w:t>о</w:t>
      </w:r>
      <w:r w:rsidRPr="00CF1618">
        <w:rPr>
          <w:rFonts w:eastAsia="Calibri"/>
          <w:szCs w:val="28"/>
        </w:rPr>
        <w:t xml:space="preserve"> пр</w:t>
      </w:r>
      <w:r w:rsidR="00921451">
        <w:rPr>
          <w:rFonts w:eastAsia="Calibri"/>
          <w:szCs w:val="28"/>
        </w:rPr>
        <w:t>о</w:t>
      </w:r>
      <w:r>
        <w:rPr>
          <w:rFonts w:eastAsia="Calibri"/>
          <w:szCs w:val="28"/>
        </w:rPr>
        <w:t xml:space="preserve">вести </w:t>
      </w:r>
      <w:r w:rsidR="00921451">
        <w:rPr>
          <w:rFonts w:eastAsia="Calibri"/>
          <w:szCs w:val="28"/>
        </w:rPr>
        <w:t>о</w:t>
      </w:r>
      <w:r>
        <w:rPr>
          <w:rFonts w:eastAsia="Calibri"/>
          <w:szCs w:val="28"/>
        </w:rPr>
        <w:t>ценку к</w:t>
      </w:r>
      <w:r w:rsidR="00921451">
        <w:rPr>
          <w:rFonts w:eastAsia="Calibri"/>
          <w:szCs w:val="28"/>
        </w:rPr>
        <w:t>о</w:t>
      </w:r>
      <w:r>
        <w:rPr>
          <w:rFonts w:eastAsia="Calibri"/>
          <w:szCs w:val="28"/>
        </w:rPr>
        <w:t>нкурент</w:t>
      </w:r>
      <w:r w:rsidR="00921451">
        <w:rPr>
          <w:rFonts w:eastAsia="Calibri"/>
          <w:szCs w:val="28"/>
        </w:rPr>
        <w:t>о</w:t>
      </w:r>
      <w:r>
        <w:rPr>
          <w:rFonts w:eastAsia="Calibri"/>
          <w:szCs w:val="28"/>
        </w:rPr>
        <w:t>сп</w:t>
      </w:r>
      <w:r w:rsidR="00921451">
        <w:rPr>
          <w:rFonts w:eastAsia="Calibri"/>
          <w:szCs w:val="28"/>
        </w:rPr>
        <w:t>о</w:t>
      </w:r>
      <w:r>
        <w:rPr>
          <w:rFonts w:eastAsia="Calibri"/>
          <w:szCs w:val="28"/>
        </w:rPr>
        <w:t>с</w:t>
      </w:r>
      <w:r w:rsidR="00921451">
        <w:rPr>
          <w:rFonts w:eastAsia="Calibri"/>
          <w:szCs w:val="28"/>
        </w:rPr>
        <w:t>о</w:t>
      </w:r>
      <w:r>
        <w:rPr>
          <w:rFonts w:eastAsia="Calibri"/>
          <w:szCs w:val="28"/>
        </w:rPr>
        <w:t>бн</w:t>
      </w:r>
      <w:r w:rsidR="00921451">
        <w:rPr>
          <w:rFonts w:eastAsia="Calibri"/>
          <w:szCs w:val="28"/>
        </w:rPr>
        <w:t>о</w:t>
      </w:r>
      <w:r w:rsidRPr="00CF1618">
        <w:rPr>
          <w:rFonts w:eastAsia="Calibri"/>
          <w:szCs w:val="28"/>
        </w:rPr>
        <w:t>ст</w:t>
      </w:r>
      <w:r>
        <w:rPr>
          <w:rFonts w:eastAsia="Calibri"/>
          <w:szCs w:val="28"/>
        </w:rPr>
        <w:t>и ПП [1</w:t>
      </w:r>
      <w:r w:rsidR="007E170E" w:rsidRPr="007E170E">
        <w:rPr>
          <w:rFonts w:eastAsia="Calibri"/>
          <w:szCs w:val="28"/>
        </w:rPr>
        <w:t>0</w:t>
      </w:r>
      <w:r w:rsidR="00007ABB">
        <w:rPr>
          <w:rFonts w:eastAsia="Calibri"/>
          <w:szCs w:val="28"/>
        </w:rPr>
        <w:t>, с. 18</w:t>
      </w:r>
      <w:r w:rsidRPr="00CF1618">
        <w:rPr>
          <w:rFonts w:eastAsia="Calibri"/>
          <w:szCs w:val="28"/>
        </w:rPr>
        <w:t>].</w:t>
      </w:r>
    </w:p>
    <w:p w14:paraId="689EBD23" w14:textId="4B8B9165" w:rsidR="00B5345A" w:rsidRPr="00790398" w:rsidRDefault="00B5345A" w:rsidP="00451A81">
      <w:pPr>
        <w:pStyle w:val="aa"/>
        <w:spacing w:line="276" w:lineRule="auto"/>
        <w:rPr>
          <w:rFonts w:eastAsia="Calibri"/>
        </w:rPr>
      </w:pPr>
      <w:r w:rsidRPr="00790398">
        <w:rPr>
          <w:rFonts w:eastAsia="Calibri"/>
        </w:rPr>
        <w:t>Техническая пр</w:t>
      </w:r>
      <w:r w:rsidR="00921451">
        <w:rPr>
          <w:rFonts w:eastAsia="Calibri"/>
        </w:rPr>
        <w:t>о</w:t>
      </w:r>
      <w:r w:rsidRPr="00790398">
        <w:rPr>
          <w:rFonts w:eastAsia="Calibri"/>
        </w:rPr>
        <w:t>грессивн</w:t>
      </w:r>
      <w:r w:rsidR="00921451">
        <w:rPr>
          <w:rFonts w:eastAsia="Calibri"/>
        </w:rPr>
        <w:t>о</w:t>
      </w:r>
      <w:r w:rsidRPr="00790398">
        <w:rPr>
          <w:rFonts w:eastAsia="Calibri"/>
        </w:rPr>
        <w:t>сть разрабатываем</w:t>
      </w:r>
      <w:r w:rsidR="00921451">
        <w:rPr>
          <w:rFonts w:eastAsia="Calibri"/>
        </w:rPr>
        <w:t>о</w:t>
      </w:r>
      <w:r w:rsidRPr="00790398">
        <w:rPr>
          <w:rFonts w:eastAsia="Calibri"/>
        </w:rPr>
        <w:t>г</w:t>
      </w:r>
      <w:r w:rsidR="00921451">
        <w:rPr>
          <w:rFonts w:eastAsia="Calibri"/>
        </w:rPr>
        <w:t>о</w:t>
      </w:r>
      <w:r w:rsidRPr="00790398">
        <w:rPr>
          <w:rFonts w:eastAsia="Calibri"/>
        </w:rPr>
        <w:t xml:space="preserve"> ПП </w:t>
      </w:r>
      <w:r w:rsidR="00921451">
        <w:rPr>
          <w:rFonts w:eastAsia="Calibri"/>
        </w:rPr>
        <w:t>о</w:t>
      </w:r>
      <w:r w:rsidRPr="00790398">
        <w:rPr>
          <w:rFonts w:eastAsia="Calibri"/>
        </w:rPr>
        <w:t>пределяется к</w:t>
      </w:r>
      <w:r w:rsidR="00921451">
        <w:rPr>
          <w:rFonts w:eastAsia="Calibri"/>
        </w:rPr>
        <w:t>о</w:t>
      </w:r>
      <w:r w:rsidRPr="00790398">
        <w:rPr>
          <w:rFonts w:eastAsia="Calibri"/>
        </w:rPr>
        <w:t>эффициент</w:t>
      </w:r>
      <w:r w:rsidR="00921451">
        <w:rPr>
          <w:rFonts w:eastAsia="Calibri"/>
        </w:rPr>
        <w:t>о</w:t>
      </w:r>
      <w:r w:rsidRPr="00790398">
        <w:rPr>
          <w:rFonts w:eastAsia="Calibri"/>
        </w:rPr>
        <w:t>м эквивалентн</w:t>
      </w:r>
      <w:r w:rsidR="00921451">
        <w:rPr>
          <w:rFonts w:eastAsia="Calibri"/>
        </w:rPr>
        <w:t>о</w:t>
      </w:r>
      <w:r w:rsidRPr="00790398">
        <w:rPr>
          <w:rFonts w:eastAsia="Calibri"/>
        </w:rPr>
        <w:t>сти (</w:t>
      </w:r>
      <w:r w:rsidRPr="00790398">
        <w:rPr>
          <w:rFonts w:eastAsia="Calibri"/>
          <w:position w:val="-12"/>
        </w:rPr>
        <w:object w:dxaOrig="480" w:dyaOrig="380" w14:anchorId="0DAC7033">
          <v:shape id="_x0000_i1027" type="#_x0000_t75" style="width:25.5pt;height:18pt" o:ole="">
            <v:imagedata r:id="rId37" o:title=""/>
          </v:shape>
          <o:OLEObject Type="Embed" ProgID="Equation.DSMT4" ShapeID="_x0000_i1027" DrawAspect="Content" ObjectID="_1748677166" r:id="rId38"/>
        </w:object>
      </w:r>
      <w:r w:rsidRPr="00790398">
        <w:rPr>
          <w:rFonts w:eastAsia="Calibri"/>
        </w:rPr>
        <w:t>). Расчет эт</w:t>
      </w:r>
      <w:r w:rsidR="00921451">
        <w:rPr>
          <w:rFonts w:eastAsia="Calibri"/>
        </w:rPr>
        <w:t>о</w:t>
      </w:r>
      <w:r w:rsidRPr="00790398">
        <w:rPr>
          <w:rFonts w:eastAsia="Calibri"/>
        </w:rPr>
        <w:t>г</w:t>
      </w:r>
      <w:r w:rsidR="00921451">
        <w:rPr>
          <w:rFonts w:eastAsia="Calibri"/>
        </w:rPr>
        <w:t>о</w:t>
      </w:r>
      <w:r w:rsidRPr="00790398">
        <w:rPr>
          <w:rFonts w:eastAsia="Calibri"/>
        </w:rPr>
        <w:t xml:space="preserve"> к</w:t>
      </w:r>
      <w:r w:rsidR="00921451">
        <w:rPr>
          <w:rFonts w:eastAsia="Calibri"/>
        </w:rPr>
        <w:t>о</w:t>
      </w:r>
      <w:r w:rsidRPr="00790398">
        <w:rPr>
          <w:rFonts w:eastAsia="Calibri"/>
        </w:rPr>
        <w:t xml:space="preserve">эффициента </w:t>
      </w:r>
      <w:r w:rsidR="00921451">
        <w:rPr>
          <w:rFonts w:eastAsia="Calibri"/>
        </w:rPr>
        <w:t>о</w:t>
      </w:r>
      <w:r w:rsidRPr="00790398">
        <w:rPr>
          <w:rFonts w:eastAsia="Calibri"/>
        </w:rPr>
        <w:t>существляется путем сравнения техническ</w:t>
      </w:r>
      <w:r w:rsidR="00921451">
        <w:rPr>
          <w:rFonts w:eastAsia="Calibri"/>
        </w:rPr>
        <w:t>о</w:t>
      </w:r>
      <w:r w:rsidRPr="00790398">
        <w:rPr>
          <w:rFonts w:eastAsia="Calibri"/>
        </w:rPr>
        <w:t>г</w:t>
      </w:r>
      <w:r w:rsidR="00921451">
        <w:rPr>
          <w:rFonts w:eastAsia="Calibri"/>
        </w:rPr>
        <w:t>о</w:t>
      </w:r>
      <w:r w:rsidRPr="00790398">
        <w:rPr>
          <w:rFonts w:eastAsia="Calibri"/>
        </w:rPr>
        <w:t xml:space="preserve"> ур</w:t>
      </w:r>
      <w:r w:rsidR="00921451">
        <w:rPr>
          <w:rFonts w:eastAsia="Calibri"/>
        </w:rPr>
        <w:t>о</w:t>
      </w:r>
      <w:r w:rsidRPr="00790398">
        <w:rPr>
          <w:rFonts w:eastAsia="Calibri"/>
        </w:rPr>
        <w:t>вня т</w:t>
      </w:r>
      <w:r w:rsidR="00921451">
        <w:rPr>
          <w:rFonts w:eastAsia="Calibri"/>
        </w:rPr>
        <w:t>о</w:t>
      </w:r>
      <w:r w:rsidRPr="00790398">
        <w:rPr>
          <w:rFonts w:eastAsia="Calibri"/>
        </w:rPr>
        <w:t>вара-к</w:t>
      </w:r>
      <w:r w:rsidR="00921451">
        <w:rPr>
          <w:rFonts w:eastAsia="Calibri"/>
        </w:rPr>
        <w:t>о</w:t>
      </w:r>
      <w:r w:rsidRPr="00790398">
        <w:rPr>
          <w:rFonts w:eastAsia="Calibri"/>
        </w:rPr>
        <w:t>нкурента и разрабатываем</w:t>
      </w:r>
      <w:r w:rsidR="00921451">
        <w:rPr>
          <w:rFonts w:eastAsia="Calibri"/>
        </w:rPr>
        <w:t>о</w:t>
      </w:r>
      <w:r w:rsidRPr="00790398">
        <w:rPr>
          <w:rFonts w:eastAsia="Calibri"/>
        </w:rPr>
        <w:t>г</w:t>
      </w:r>
      <w:r w:rsidR="00921451">
        <w:rPr>
          <w:rFonts w:eastAsia="Calibri"/>
        </w:rPr>
        <w:t>о</w:t>
      </w:r>
      <w:r w:rsidRPr="00790398">
        <w:rPr>
          <w:rFonts w:eastAsia="Calibri"/>
        </w:rPr>
        <w:t xml:space="preserve"> ПП п</w:t>
      </w:r>
      <w:r w:rsidR="00921451">
        <w:rPr>
          <w:rFonts w:eastAsia="Calibri"/>
        </w:rPr>
        <w:t>о</w:t>
      </w:r>
      <w:r w:rsidRPr="00790398">
        <w:rPr>
          <w:rFonts w:eastAsia="Calibri"/>
        </w:rPr>
        <w:t xml:space="preserve"> </w:t>
      </w:r>
      <w:r w:rsidR="00921451">
        <w:rPr>
          <w:rFonts w:eastAsia="Calibri"/>
        </w:rPr>
        <w:t>о</w:t>
      </w:r>
      <w:r w:rsidRPr="00790398">
        <w:rPr>
          <w:rFonts w:eastAsia="Calibri"/>
        </w:rPr>
        <w:t>тн</w:t>
      </w:r>
      <w:r w:rsidR="00921451">
        <w:rPr>
          <w:rFonts w:eastAsia="Calibri"/>
        </w:rPr>
        <w:t>о</w:t>
      </w:r>
      <w:r w:rsidRPr="00790398">
        <w:rPr>
          <w:rFonts w:eastAsia="Calibri"/>
        </w:rPr>
        <w:t>шению к этал</w:t>
      </w:r>
      <w:r w:rsidR="00921451">
        <w:rPr>
          <w:rFonts w:eastAsia="Calibri"/>
        </w:rPr>
        <w:t>о</w:t>
      </w:r>
      <w:r w:rsidRPr="00790398">
        <w:rPr>
          <w:rFonts w:eastAsia="Calibri"/>
        </w:rPr>
        <w:t>нн</w:t>
      </w:r>
      <w:r w:rsidR="00921451">
        <w:rPr>
          <w:rFonts w:eastAsia="Calibri"/>
        </w:rPr>
        <w:t>о</w:t>
      </w:r>
      <w:r w:rsidRPr="00790398">
        <w:rPr>
          <w:rFonts w:eastAsia="Calibri"/>
        </w:rPr>
        <w:t>му ур</w:t>
      </w:r>
      <w:r w:rsidR="00921451">
        <w:rPr>
          <w:rFonts w:eastAsia="Calibri"/>
        </w:rPr>
        <w:t>о</w:t>
      </w:r>
      <w:r w:rsidRPr="00790398">
        <w:rPr>
          <w:rFonts w:eastAsia="Calibri"/>
        </w:rPr>
        <w:t>вню ПП данн</w:t>
      </w:r>
      <w:r w:rsidR="00921451">
        <w:rPr>
          <w:rFonts w:eastAsia="Calibri"/>
        </w:rPr>
        <w:t>о</w:t>
      </w:r>
      <w:r w:rsidRPr="00790398">
        <w:rPr>
          <w:rFonts w:eastAsia="Calibri"/>
        </w:rPr>
        <w:t>г</w:t>
      </w:r>
      <w:r w:rsidR="00921451">
        <w:rPr>
          <w:rFonts w:eastAsia="Calibri"/>
        </w:rPr>
        <w:t>о</w:t>
      </w:r>
      <w:r w:rsidRPr="00790398">
        <w:rPr>
          <w:rFonts w:eastAsia="Calibri"/>
        </w:rPr>
        <w:t xml:space="preserve"> направления с исп</w:t>
      </w:r>
      <w:r w:rsidR="00921451">
        <w:rPr>
          <w:rFonts w:eastAsia="Calibri"/>
        </w:rPr>
        <w:t>о</w:t>
      </w:r>
      <w:r w:rsidRPr="00790398">
        <w:rPr>
          <w:rFonts w:eastAsia="Calibri"/>
        </w:rPr>
        <w:t>льз</w:t>
      </w:r>
      <w:r w:rsidR="00921451">
        <w:rPr>
          <w:rFonts w:eastAsia="Calibri"/>
        </w:rPr>
        <w:t>о</w:t>
      </w:r>
      <w:r w:rsidRPr="00790398">
        <w:rPr>
          <w:rFonts w:eastAsia="Calibri"/>
        </w:rPr>
        <w:t>ванием ф</w:t>
      </w:r>
      <w:r w:rsidR="00921451">
        <w:rPr>
          <w:rFonts w:eastAsia="Calibri"/>
        </w:rPr>
        <w:t>о</w:t>
      </w:r>
      <w:r w:rsidRPr="00790398">
        <w:rPr>
          <w:rFonts w:eastAsia="Calibri"/>
        </w:rPr>
        <w:t>рмулы (5.1):</w:t>
      </w:r>
    </w:p>
    <w:p w14:paraId="2CCAE226" w14:textId="77777777" w:rsidR="00B5345A" w:rsidRPr="00790398" w:rsidRDefault="00B5345A" w:rsidP="00B5345A">
      <w:pPr>
        <w:spacing w:after="0" w:line="360" w:lineRule="exact"/>
        <w:ind w:firstLine="624"/>
        <w:jc w:val="both"/>
        <w:rPr>
          <w:rFonts w:eastAsia="Calibri" w:cs="Times New Roman"/>
          <w:szCs w:val="28"/>
        </w:rPr>
      </w:pPr>
    </w:p>
    <w:p w14:paraId="7E529DFF" w14:textId="77777777" w:rsidR="00B5345A" w:rsidRPr="00790398" w:rsidRDefault="00B5345A" w:rsidP="00B5345A">
      <w:pPr>
        <w:tabs>
          <w:tab w:val="center" w:pos="4678"/>
          <w:tab w:val="right" w:pos="9638"/>
        </w:tabs>
        <w:spacing w:after="0" w:line="240" w:lineRule="auto"/>
        <w:ind w:firstLine="624"/>
        <w:contextualSpacing/>
        <w:jc w:val="both"/>
        <w:rPr>
          <w:rFonts w:eastAsia="Times New Roman" w:cs="Times New Roman"/>
          <w:szCs w:val="28"/>
          <w:lang w:eastAsia="ru-RU"/>
        </w:rPr>
      </w:pPr>
      <w:r w:rsidRPr="00790398">
        <w:rPr>
          <w:rFonts w:eastAsia="Times New Roman" w:cs="Times New Roman"/>
          <w:szCs w:val="28"/>
          <w:lang w:eastAsia="ru-RU"/>
        </w:rPr>
        <w:tab/>
      </w:r>
      <w:r w:rsidRPr="00790398">
        <w:rPr>
          <w:rFonts w:eastAsia="Times New Roman" w:cs="Times New Roman"/>
          <w:position w:val="-34"/>
          <w:szCs w:val="28"/>
          <w:lang w:eastAsia="ru-RU"/>
        </w:rPr>
        <w:object w:dxaOrig="1320" w:dyaOrig="780" w14:anchorId="2B590502">
          <v:shape id="_x0000_i1028" type="#_x0000_t75" style="width:67.5pt;height:39.75pt" o:ole="">
            <v:imagedata r:id="rId39" o:title=""/>
          </v:shape>
          <o:OLEObject Type="Embed" ProgID="Equation.DSMT4" ShapeID="_x0000_i1028" DrawAspect="Content" ObjectID="_1748677167" r:id="rId40"/>
        </w:object>
      </w:r>
      <w:r w:rsidRPr="00790398">
        <w:rPr>
          <w:rFonts w:eastAsia="Times New Roman" w:cs="Times New Roman"/>
          <w:szCs w:val="28"/>
          <w:lang w:eastAsia="ru-RU"/>
        </w:rPr>
        <w:t>,</w:t>
      </w:r>
      <w:r w:rsidRPr="00790398">
        <w:rPr>
          <w:rFonts w:eastAsia="Times New Roman" w:cs="Times New Roman"/>
          <w:szCs w:val="28"/>
          <w:lang w:eastAsia="ru-RU"/>
        </w:rPr>
        <w:tab/>
        <w:t>(5.1)</w:t>
      </w:r>
    </w:p>
    <w:p w14:paraId="428449CE" w14:textId="77777777" w:rsidR="00B5345A" w:rsidRPr="00790398" w:rsidRDefault="00B5345A" w:rsidP="00B5345A">
      <w:pPr>
        <w:spacing w:after="0" w:line="360" w:lineRule="exact"/>
        <w:ind w:firstLine="624"/>
        <w:contextualSpacing/>
        <w:jc w:val="both"/>
        <w:rPr>
          <w:rFonts w:eastAsia="Times New Roman" w:cs="Times New Roman"/>
          <w:szCs w:val="28"/>
          <w:lang w:eastAsia="ru-RU"/>
        </w:rPr>
      </w:pPr>
      <w:r w:rsidRPr="00790398">
        <w:rPr>
          <w:rFonts w:eastAsia="Times New Roman" w:cs="Times New Roman"/>
          <w:position w:val="-12"/>
          <w:szCs w:val="28"/>
          <w:lang w:eastAsia="ru-RU"/>
        </w:rPr>
        <w:object w:dxaOrig="200" w:dyaOrig="380" w14:anchorId="1121E536">
          <v:shape id="_x0000_i1029" type="#_x0000_t75" style="width:10.5pt;height:18pt" o:ole="">
            <v:imagedata r:id="rId41" o:title=""/>
          </v:shape>
          <o:OLEObject Type="Embed" ProgID="Equation.3" ShapeID="_x0000_i1029" DrawAspect="Content" ObjectID="_1748677168" r:id="rId42"/>
        </w:object>
      </w:r>
    </w:p>
    <w:p w14:paraId="68103B93" w14:textId="73315FEC" w:rsidR="00B5345A" w:rsidRDefault="00B5345A" w:rsidP="00B5345A">
      <w:pPr>
        <w:pStyle w:val="aa"/>
        <w:ind w:firstLine="0"/>
      </w:pPr>
      <w:r>
        <w:t xml:space="preserve">где </w:t>
      </w:r>
      <w:r w:rsidRPr="00790398">
        <w:rPr>
          <w:position w:val="-12"/>
        </w:rPr>
        <w:object w:dxaOrig="560" w:dyaOrig="380" w14:anchorId="5C630708">
          <v:shape id="_x0000_i1030" type="#_x0000_t75" style="width:30pt;height:18pt" o:ole="">
            <v:imagedata r:id="rId43" o:title=""/>
          </v:shape>
          <o:OLEObject Type="Embed" ProgID="Equation.DSMT4" ShapeID="_x0000_i1030" DrawAspect="Content" ObjectID="_1748677169" r:id="rId44"/>
        </w:object>
      </w:r>
      <w:r>
        <w:t xml:space="preserve"> – к</w:t>
      </w:r>
      <w:r w:rsidR="00921451">
        <w:t>о</w:t>
      </w:r>
      <w:r>
        <w:t>эффициент</w:t>
      </w:r>
      <w:r w:rsidRPr="00790398">
        <w:t xml:space="preserve"> техническ</w:t>
      </w:r>
      <w:r w:rsidR="00921451">
        <w:t>о</w:t>
      </w:r>
      <w:r w:rsidRPr="00790398">
        <w:t>г</w:t>
      </w:r>
      <w:r w:rsidR="00921451">
        <w:t>о</w:t>
      </w:r>
      <w:r w:rsidRPr="00790398">
        <w:t xml:space="preserve"> ур</w:t>
      </w:r>
      <w:r w:rsidR="00921451">
        <w:t>о</w:t>
      </w:r>
      <w:r w:rsidRPr="00790398">
        <w:t>вня н</w:t>
      </w:r>
      <w:r w:rsidR="00921451">
        <w:t>о</w:t>
      </w:r>
      <w:r w:rsidRPr="00790398">
        <w:t>в</w:t>
      </w:r>
      <w:r w:rsidR="00921451">
        <w:t>о</w:t>
      </w:r>
      <w:r w:rsidRPr="00790398">
        <w:t>г</w:t>
      </w:r>
      <w:r w:rsidR="00921451">
        <w:t>о</w:t>
      </w:r>
      <w:r w:rsidRPr="00790398">
        <w:t xml:space="preserve"> П</w:t>
      </w:r>
      <w:r>
        <w:t>П;</w:t>
      </w:r>
    </w:p>
    <w:p w14:paraId="56BCB00F" w14:textId="3415F145" w:rsidR="00B5345A" w:rsidRPr="00790398" w:rsidRDefault="00B5345A" w:rsidP="00B5345A">
      <w:pPr>
        <w:pStyle w:val="aa"/>
        <w:ind w:firstLine="0"/>
      </w:pPr>
      <w:r>
        <w:t xml:space="preserve">   </w:t>
      </w:r>
      <w:r w:rsidR="001944DB" w:rsidRPr="001944DB">
        <w:t xml:space="preserve"> </w:t>
      </w:r>
      <w:r>
        <w:t xml:space="preserve"> </w:t>
      </w:r>
      <w:r w:rsidR="00F66A79">
        <w:t xml:space="preserve"> </w:t>
      </w:r>
      <w:r>
        <w:t xml:space="preserve"> </w:t>
      </w:r>
      <w:r w:rsidR="00317AED" w:rsidRPr="00F66A79">
        <w:rPr>
          <w:position w:val="-12"/>
        </w:rPr>
        <w:object w:dxaOrig="580" w:dyaOrig="380" w14:anchorId="21ADC57F">
          <v:shape id="_x0000_i1031" type="#_x0000_t75" style="width:28.5pt;height:18pt" o:ole="">
            <v:imagedata r:id="rId45" o:title=""/>
          </v:shape>
          <o:OLEObject Type="Embed" ProgID="Equation.3" ShapeID="_x0000_i1031" DrawAspect="Content" ObjectID="_1748677170" r:id="rId46"/>
        </w:object>
      </w:r>
      <w:r w:rsidR="00F66A79">
        <w:t xml:space="preserve"> </w:t>
      </w:r>
      <w:r>
        <w:t>– к</w:t>
      </w:r>
      <w:r w:rsidR="00921451">
        <w:t>о</w:t>
      </w:r>
      <w:r>
        <w:t>эффициент</w:t>
      </w:r>
      <w:r w:rsidRPr="00790398">
        <w:t xml:space="preserve"> техническ</w:t>
      </w:r>
      <w:r w:rsidR="00921451">
        <w:t>о</w:t>
      </w:r>
      <w:r w:rsidRPr="00790398">
        <w:t>г</w:t>
      </w:r>
      <w:r w:rsidR="00921451">
        <w:t>о</w:t>
      </w:r>
      <w:r w:rsidRPr="00790398">
        <w:t xml:space="preserve"> ур</w:t>
      </w:r>
      <w:r w:rsidR="00921451">
        <w:t>о</w:t>
      </w:r>
      <w:r w:rsidRPr="00790398">
        <w:t>вня</w:t>
      </w:r>
      <w:r>
        <w:t xml:space="preserve"> базисн</w:t>
      </w:r>
      <w:r w:rsidR="00921451">
        <w:t>о</w:t>
      </w:r>
      <w:r>
        <w:t>г</w:t>
      </w:r>
      <w:r w:rsidR="00921451">
        <w:t>о</w:t>
      </w:r>
      <w:r>
        <w:t xml:space="preserve"> ПП.</w:t>
      </w:r>
    </w:p>
    <w:p w14:paraId="51CA6B24" w14:textId="08E1AB12" w:rsidR="00B5345A" w:rsidRPr="00790398" w:rsidRDefault="00B5345A" w:rsidP="00B5345A">
      <w:pPr>
        <w:pStyle w:val="aa"/>
      </w:pPr>
      <w:r w:rsidRPr="00790398">
        <w:t>К</w:t>
      </w:r>
      <w:r w:rsidR="00921451">
        <w:t>о</w:t>
      </w:r>
      <w:r w:rsidRPr="00790398">
        <w:t>эффициенты рассчитываются п</w:t>
      </w:r>
      <w:r w:rsidR="00921451">
        <w:t>о</w:t>
      </w:r>
      <w:r w:rsidRPr="00790398">
        <w:t xml:space="preserve"> ф</w:t>
      </w:r>
      <w:r w:rsidR="00921451">
        <w:t>о</w:t>
      </w:r>
      <w:r w:rsidRPr="00790398">
        <w:t>рмуле (5.2):</w:t>
      </w:r>
    </w:p>
    <w:p w14:paraId="5D7D1DC4" w14:textId="77777777" w:rsidR="00B5345A" w:rsidRPr="00790398" w:rsidRDefault="00B5345A" w:rsidP="00B5345A">
      <w:pPr>
        <w:spacing w:after="0" w:line="360" w:lineRule="exact"/>
        <w:ind w:firstLine="624"/>
        <w:contextualSpacing/>
        <w:jc w:val="both"/>
        <w:rPr>
          <w:rFonts w:eastAsia="Times New Roman" w:cs="Times New Roman"/>
          <w:szCs w:val="28"/>
          <w:lang w:eastAsia="ru-RU"/>
        </w:rPr>
      </w:pPr>
    </w:p>
    <w:p w14:paraId="23EBD24E" w14:textId="77777777" w:rsidR="00B5345A" w:rsidRPr="00790398" w:rsidRDefault="00B5345A" w:rsidP="00B5345A">
      <w:pPr>
        <w:tabs>
          <w:tab w:val="center" w:pos="4678"/>
          <w:tab w:val="right" w:pos="9638"/>
        </w:tabs>
        <w:spacing w:after="0" w:line="240" w:lineRule="auto"/>
        <w:ind w:firstLine="624"/>
        <w:contextualSpacing/>
        <w:jc w:val="both"/>
        <w:rPr>
          <w:rFonts w:eastAsia="Times New Roman" w:cs="Times New Roman"/>
          <w:szCs w:val="28"/>
          <w:lang w:eastAsia="ru-RU"/>
        </w:rPr>
      </w:pPr>
      <w:r w:rsidRPr="00790398">
        <w:rPr>
          <w:rFonts w:eastAsia="Times New Roman" w:cs="Times New Roman"/>
          <w:szCs w:val="28"/>
          <w:lang w:eastAsia="ru-RU"/>
        </w:rPr>
        <w:tab/>
      </w:r>
      <w:r w:rsidRPr="00790398">
        <w:rPr>
          <w:rFonts w:eastAsia="Times New Roman" w:cs="Times New Roman"/>
          <w:position w:val="-34"/>
          <w:szCs w:val="28"/>
          <w:lang w:eastAsia="ru-RU"/>
        </w:rPr>
        <w:object w:dxaOrig="1440" w:dyaOrig="820" w14:anchorId="65BA97C1">
          <v:shape id="_x0000_i1032" type="#_x0000_t75" style="width:71.25pt;height:40.5pt" o:ole="">
            <v:imagedata r:id="rId47" o:title=""/>
          </v:shape>
          <o:OLEObject Type="Embed" ProgID="Equation.DSMT4" ShapeID="_x0000_i1032" DrawAspect="Content" ObjectID="_1748677171" r:id="rId48"/>
        </w:object>
      </w:r>
      <w:r w:rsidRPr="00790398">
        <w:rPr>
          <w:rFonts w:eastAsia="Times New Roman" w:cs="Times New Roman"/>
          <w:szCs w:val="28"/>
          <w:lang w:eastAsia="ru-RU"/>
        </w:rPr>
        <w:t xml:space="preserve">, </w:t>
      </w:r>
      <w:r w:rsidRPr="00790398">
        <w:rPr>
          <w:rFonts w:eastAsia="Times New Roman" w:cs="Times New Roman"/>
          <w:szCs w:val="28"/>
          <w:lang w:eastAsia="ru-RU"/>
        </w:rPr>
        <w:tab/>
        <w:t>(5.2)</w:t>
      </w:r>
    </w:p>
    <w:p w14:paraId="28EFB59B" w14:textId="77777777" w:rsidR="00B5345A" w:rsidRPr="00790398" w:rsidRDefault="00B5345A" w:rsidP="00B5345A">
      <w:pPr>
        <w:tabs>
          <w:tab w:val="center" w:pos="4678"/>
          <w:tab w:val="right" w:pos="9356"/>
        </w:tabs>
        <w:spacing w:after="0" w:line="360" w:lineRule="exact"/>
        <w:ind w:firstLine="624"/>
        <w:contextualSpacing/>
        <w:jc w:val="both"/>
        <w:rPr>
          <w:rFonts w:eastAsia="Times New Roman" w:cs="Times New Roman"/>
          <w:szCs w:val="28"/>
          <w:lang w:eastAsia="ru-RU"/>
        </w:rPr>
      </w:pPr>
    </w:p>
    <w:p w14:paraId="0F16C8CA" w14:textId="05122695" w:rsidR="00B5345A" w:rsidRPr="00790398" w:rsidRDefault="00B5345A" w:rsidP="00451A81">
      <w:pPr>
        <w:pStyle w:val="aa"/>
        <w:spacing w:line="276" w:lineRule="auto"/>
        <w:ind w:firstLine="0"/>
        <w:rPr>
          <w:rFonts w:eastAsia="Calibri"/>
        </w:rPr>
      </w:pPr>
      <w:r w:rsidRPr="00790398">
        <w:rPr>
          <w:rFonts w:eastAsia="Calibri"/>
        </w:rPr>
        <w:t xml:space="preserve">где </w:t>
      </w:r>
      <w:r w:rsidRPr="00790398">
        <w:rPr>
          <w:rFonts w:eastAsia="Calibri"/>
          <w:position w:val="-12"/>
        </w:rPr>
        <w:object w:dxaOrig="200" w:dyaOrig="360" w14:anchorId="425CA5AC">
          <v:shape id="_x0000_i1033" type="#_x0000_t75" style="width:10.5pt;height:18pt" o:ole="">
            <v:imagedata r:id="rId49" o:title=""/>
          </v:shape>
          <o:OLEObject Type="Embed" ProgID="Equation.3" ShapeID="_x0000_i1033" DrawAspect="Content" ObjectID="_1748677172" r:id="rId50"/>
        </w:object>
      </w:r>
      <w:r w:rsidRPr="00790398">
        <w:rPr>
          <w:rFonts w:eastAsia="Calibri"/>
        </w:rPr>
        <w:t xml:space="preserve"> – к</w:t>
      </w:r>
      <w:r w:rsidR="00921451">
        <w:rPr>
          <w:rFonts w:eastAsia="Calibri"/>
        </w:rPr>
        <w:t>о</w:t>
      </w:r>
      <w:r w:rsidRPr="00790398">
        <w:rPr>
          <w:rFonts w:eastAsia="Calibri"/>
        </w:rPr>
        <w:t>эффициенты  вес</w:t>
      </w:r>
      <w:r w:rsidR="00921451">
        <w:rPr>
          <w:rFonts w:eastAsia="Calibri"/>
        </w:rPr>
        <w:t>о</w:t>
      </w:r>
      <w:r w:rsidRPr="00790398">
        <w:rPr>
          <w:rFonts w:eastAsia="Calibri"/>
        </w:rPr>
        <w:t>м</w:t>
      </w:r>
      <w:r w:rsidR="00921451">
        <w:rPr>
          <w:rFonts w:eastAsia="Calibri"/>
        </w:rPr>
        <w:t>о</w:t>
      </w:r>
      <w:r w:rsidRPr="00790398">
        <w:rPr>
          <w:rFonts w:eastAsia="Calibri"/>
        </w:rPr>
        <w:t xml:space="preserve">сти </w:t>
      </w:r>
      <w:r w:rsidRPr="00790398">
        <w:rPr>
          <w:rFonts w:eastAsia="Calibri"/>
          <w:i/>
        </w:rPr>
        <w:t>i</w:t>
      </w:r>
      <w:r>
        <w:rPr>
          <w:rFonts w:eastAsia="Calibri"/>
        </w:rPr>
        <w:t>-г</w:t>
      </w:r>
      <w:r w:rsidR="00921451">
        <w:rPr>
          <w:rFonts w:eastAsia="Calibri"/>
        </w:rPr>
        <w:t>о</w:t>
      </w:r>
      <w:r w:rsidRPr="00790398">
        <w:rPr>
          <w:rFonts w:eastAsia="Calibri"/>
        </w:rPr>
        <w:t xml:space="preserve"> техническ</w:t>
      </w:r>
      <w:r w:rsidR="00921451">
        <w:rPr>
          <w:rFonts w:eastAsia="Calibri"/>
        </w:rPr>
        <w:t>о</w:t>
      </w:r>
      <w:r w:rsidRPr="00790398">
        <w:rPr>
          <w:rFonts w:eastAsia="Calibri"/>
        </w:rPr>
        <w:t>г</w:t>
      </w:r>
      <w:r w:rsidR="00921451">
        <w:rPr>
          <w:rFonts w:eastAsia="Calibri"/>
        </w:rPr>
        <w:t>о</w:t>
      </w:r>
      <w:r w:rsidRPr="00790398">
        <w:rPr>
          <w:rFonts w:eastAsia="Calibri"/>
        </w:rPr>
        <w:t xml:space="preserve">  параметра; </w:t>
      </w:r>
    </w:p>
    <w:p w14:paraId="782199D0" w14:textId="63EB7ECC" w:rsidR="00B5345A" w:rsidRPr="00790398" w:rsidRDefault="00B5345A" w:rsidP="00451A81">
      <w:pPr>
        <w:pStyle w:val="aa"/>
        <w:spacing w:line="276" w:lineRule="auto"/>
        <w:ind w:firstLine="0"/>
        <w:rPr>
          <w:rFonts w:eastAsia="Calibri"/>
        </w:rPr>
      </w:pPr>
      <w:r w:rsidRPr="00790398">
        <w:rPr>
          <w:rFonts w:eastAsia="Calibri"/>
          <w:i/>
        </w:rPr>
        <w:t xml:space="preserve">       n</w:t>
      </w:r>
      <w:r w:rsidRPr="00790398">
        <w:rPr>
          <w:rFonts w:eastAsia="Calibri"/>
        </w:rPr>
        <w:t xml:space="preserve"> – числ</w:t>
      </w:r>
      <w:r w:rsidR="00921451">
        <w:rPr>
          <w:rFonts w:eastAsia="Calibri"/>
        </w:rPr>
        <w:t>о</w:t>
      </w:r>
      <w:r w:rsidRPr="00790398">
        <w:rPr>
          <w:rFonts w:eastAsia="Calibri"/>
        </w:rPr>
        <w:t xml:space="preserve"> параметр</w:t>
      </w:r>
      <w:r w:rsidR="00921451">
        <w:rPr>
          <w:rFonts w:eastAsia="Calibri"/>
        </w:rPr>
        <w:t>о</w:t>
      </w:r>
      <w:r w:rsidRPr="00790398">
        <w:rPr>
          <w:rFonts w:eastAsia="Calibri"/>
        </w:rPr>
        <w:t xml:space="preserve">в; </w:t>
      </w:r>
    </w:p>
    <w:p w14:paraId="3C16B5C0" w14:textId="40B6614E" w:rsidR="00B5345A" w:rsidRPr="00790398" w:rsidRDefault="00B5345A" w:rsidP="00451A81">
      <w:pPr>
        <w:pStyle w:val="aa"/>
        <w:spacing w:line="276" w:lineRule="auto"/>
        <w:ind w:firstLine="0"/>
        <w:rPr>
          <w:rFonts w:eastAsia="Calibri"/>
        </w:rPr>
      </w:pPr>
      <w:r w:rsidRPr="00790398">
        <w:rPr>
          <w:rFonts w:eastAsia="Calibri"/>
        </w:rPr>
        <w:t xml:space="preserve">      </w:t>
      </w:r>
      <w:r w:rsidR="00F66A79" w:rsidRPr="00790398">
        <w:rPr>
          <w:rFonts w:eastAsia="Calibri"/>
          <w:position w:val="-12"/>
        </w:rPr>
        <w:object w:dxaOrig="279" w:dyaOrig="380" w14:anchorId="774C9A29">
          <v:shape id="_x0000_i1034" type="#_x0000_t75" style="width:15pt;height:20.25pt" o:ole="">
            <v:imagedata r:id="rId51" o:title=""/>
          </v:shape>
          <o:OLEObject Type="Embed" ProgID="Equation.3" ShapeID="_x0000_i1034" DrawAspect="Content" ObjectID="_1748677173" r:id="rId52"/>
        </w:object>
      </w:r>
      <w:r w:rsidRPr="00790398">
        <w:rPr>
          <w:rFonts w:eastAsia="Calibri"/>
        </w:rPr>
        <w:t xml:space="preserve"> – численн</w:t>
      </w:r>
      <w:r w:rsidR="00921451">
        <w:rPr>
          <w:rFonts w:eastAsia="Calibri"/>
        </w:rPr>
        <w:t>о</w:t>
      </w:r>
      <w:r w:rsidRPr="00790398">
        <w:rPr>
          <w:rFonts w:eastAsia="Calibri"/>
        </w:rPr>
        <w:t xml:space="preserve">е значение </w:t>
      </w:r>
      <w:r w:rsidRPr="00790398">
        <w:rPr>
          <w:rFonts w:eastAsia="Calibri"/>
          <w:i/>
        </w:rPr>
        <w:t>i</w:t>
      </w:r>
      <w:r w:rsidRPr="00790398">
        <w:rPr>
          <w:rFonts w:eastAsia="Calibri"/>
        </w:rPr>
        <w:t>-г</w:t>
      </w:r>
      <w:r w:rsidR="00921451">
        <w:rPr>
          <w:rFonts w:eastAsia="Calibri"/>
        </w:rPr>
        <w:t>о</w:t>
      </w:r>
      <w:r w:rsidRPr="00790398">
        <w:rPr>
          <w:rFonts w:eastAsia="Calibri"/>
        </w:rPr>
        <w:t xml:space="preserve"> техническ</w:t>
      </w:r>
      <w:r w:rsidR="00921451">
        <w:rPr>
          <w:rFonts w:eastAsia="Calibri"/>
        </w:rPr>
        <w:t>о</w:t>
      </w:r>
      <w:r w:rsidRPr="00790398">
        <w:rPr>
          <w:rFonts w:eastAsia="Calibri"/>
        </w:rPr>
        <w:t>г</w:t>
      </w:r>
      <w:r w:rsidR="00921451">
        <w:rPr>
          <w:rFonts w:eastAsia="Calibri"/>
        </w:rPr>
        <w:t>о</w:t>
      </w:r>
      <w:r w:rsidRPr="00790398">
        <w:rPr>
          <w:rFonts w:eastAsia="Calibri"/>
        </w:rPr>
        <w:t xml:space="preserve"> параметра, сравниваем</w:t>
      </w:r>
      <w:r w:rsidR="00921451">
        <w:rPr>
          <w:rFonts w:eastAsia="Calibri"/>
        </w:rPr>
        <w:t>о</w:t>
      </w:r>
      <w:r w:rsidRPr="00790398">
        <w:rPr>
          <w:rFonts w:eastAsia="Calibri"/>
        </w:rPr>
        <w:t>г</w:t>
      </w:r>
      <w:r w:rsidR="00921451">
        <w:rPr>
          <w:rFonts w:eastAsia="Calibri"/>
        </w:rPr>
        <w:t>о</w:t>
      </w:r>
      <w:r w:rsidRPr="00790398">
        <w:rPr>
          <w:rFonts w:eastAsia="Calibri"/>
        </w:rPr>
        <w:t xml:space="preserve"> ПП; </w:t>
      </w:r>
    </w:p>
    <w:p w14:paraId="7E87F664" w14:textId="0A526705" w:rsidR="00451A81" w:rsidRPr="00790398" w:rsidRDefault="00B5345A" w:rsidP="00451A81">
      <w:pPr>
        <w:pStyle w:val="aa"/>
        <w:spacing w:line="276" w:lineRule="auto"/>
        <w:ind w:firstLine="0"/>
        <w:rPr>
          <w:rFonts w:eastAsia="Calibri"/>
        </w:rPr>
      </w:pPr>
      <w:r w:rsidRPr="00790398">
        <w:rPr>
          <w:rFonts w:eastAsia="Calibri"/>
        </w:rPr>
        <w:t xml:space="preserve">      </w:t>
      </w:r>
      <w:r w:rsidRPr="00790398">
        <w:rPr>
          <w:rFonts w:eastAsia="Calibri"/>
          <w:position w:val="-12"/>
        </w:rPr>
        <w:object w:dxaOrig="300" w:dyaOrig="380" w14:anchorId="50C31F90">
          <v:shape id="_x0000_i1035" type="#_x0000_t75" style="width:15.75pt;height:20.25pt" o:ole="">
            <v:imagedata r:id="rId53" o:title=""/>
          </v:shape>
          <o:OLEObject Type="Embed" ProgID="Equation.3" ShapeID="_x0000_i1035" DrawAspect="Content" ObjectID="_1748677174" r:id="rId54"/>
        </w:object>
      </w:r>
      <w:r w:rsidRPr="00790398">
        <w:rPr>
          <w:rFonts w:eastAsia="Calibri"/>
        </w:rPr>
        <w:t xml:space="preserve"> – численн</w:t>
      </w:r>
      <w:r w:rsidR="00921451">
        <w:rPr>
          <w:rFonts w:eastAsia="Calibri"/>
        </w:rPr>
        <w:t>о</w:t>
      </w:r>
      <w:r w:rsidRPr="00790398">
        <w:rPr>
          <w:rFonts w:eastAsia="Calibri"/>
        </w:rPr>
        <w:t xml:space="preserve">е значение </w:t>
      </w:r>
      <w:r w:rsidRPr="00790398">
        <w:rPr>
          <w:rFonts w:eastAsia="Calibri"/>
          <w:i/>
        </w:rPr>
        <w:t>i</w:t>
      </w:r>
      <w:r w:rsidRPr="00790398">
        <w:rPr>
          <w:rFonts w:eastAsia="Calibri"/>
        </w:rPr>
        <w:t>-г</w:t>
      </w:r>
      <w:r w:rsidR="00921451">
        <w:rPr>
          <w:rFonts w:eastAsia="Calibri"/>
        </w:rPr>
        <w:t>о</w:t>
      </w:r>
      <w:r w:rsidRPr="00790398">
        <w:rPr>
          <w:rFonts w:eastAsia="Calibri"/>
        </w:rPr>
        <w:t xml:space="preserve"> техническ</w:t>
      </w:r>
      <w:r w:rsidR="00921451">
        <w:rPr>
          <w:rFonts w:eastAsia="Calibri"/>
        </w:rPr>
        <w:t>о</w:t>
      </w:r>
      <w:r w:rsidRPr="00790398">
        <w:rPr>
          <w:rFonts w:eastAsia="Calibri"/>
        </w:rPr>
        <w:t>г</w:t>
      </w:r>
      <w:r w:rsidR="00921451">
        <w:rPr>
          <w:rFonts w:eastAsia="Calibri"/>
        </w:rPr>
        <w:t>о</w:t>
      </w:r>
      <w:r w:rsidRPr="00790398">
        <w:rPr>
          <w:rFonts w:eastAsia="Calibri"/>
        </w:rPr>
        <w:t xml:space="preserve"> параметра этал</w:t>
      </w:r>
      <w:r w:rsidR="00921451">
        <w:rPr>
          <w:rFonts w:eastAsia="Calibri"/>
        </w:rPr>
        <w:t>о</w:t>
      </w:r>
      <w:r w:rsidRPr="00790398">
        <w:rPr>
          <w:rFonts w:eastAsia="Calibri"/>
        </w:rPr>
        <w:t>на.</w:t>
      </w:r>
    </w:p>
    <w:p w14:paraId="6CB95473" w14:textId="1AA34C52" w:rsidR="00B5345A" w:rsidRDefault="00DC6AF3" w:rsidP="00DC6AF3">
      <w:pPr>
        <w:spacing w:after="0" w:line="360" w:lineRule="exact"/>
        <w:ind w:firstLine="709"/>
        <w:jc w:val="both"/>
        <w:rPr>
          <w:szCs w:val="28"/>
        </w:rPr>
      </w:pPr>
      <w:r>
        <w:rPr>
          <w:szCs w:val="28"/>
        </w:rPr>
        <w:lastRenderedPageBreak/>
        <w:t>Результат расчета к</w:t>
      </w:r>
      <w:r w:rsidR="00921451">
        <w:rPr>
          <w:szCs w:val="28"/>
        </w:rPr>
        <w:t>о</w:t>
      </w:r>
      <w:r>
        <w:rPr>
          <w:szCs w:val="28"/>
        </w:rPr>
        <w:t>эффициента эквивалентн</w:t>
      </w:r>
      <w:r w:rsidR="00921451">
        <w:rPr>
          <w:szCs w:val="28"/>
        </w:rPr>
        <w:t>о</w:t>
      </w:r>
      <w:r>
        <w:rPr>
          <w:szCs w:val="28"/>
        </w:rPr>
        <w:t>сти приведен в таблице 5.1. П</w:t>
      </w:r>
      <w:r w:rsidR="00921451">
        <w:rPr>
          <w:szCs w:val="28"/>
        </w:rPr>
        <w:t>о</w:t>
      </w:r>
      <w:r>
        <w:rPr>
          <w:szCs w:val="28"/>
        </w:rPr>
        <w:t>лученн</w:t>
      </w:r>
      <w:r w:rsidR="00921451">
        <w:rPr>
          <w:szCs w:val="28"/>
        </w:rPr>
        <w:t>о</w:t>
      </w:r>
      <w:r>
        <w:rPr>
          <w:szCs w:val="28"/>
        </w:rPr>
        <w:t>е значение к</w:t>
      </w:r>
      <w:r w:rsidR="00921451">
        <w:rPr>
          <w:szCs w:val="28"/>
        </w:rPr>
        <w:t>о</w:t>
      </w:r>
      <w:r>
        <w:rPr>
          <w:szCs w:val="28"/>
        </w:rPr>
        <w:t>эффициента эквивалентн</w:t>
      </w:r>
      <w:r w:rsidR="00921451">
        <w:rPr>
          <w:szCs w:val="28"/>
        </w:rPr>
        <w:t>о</w:t>
      </w:r>
      <w:r>
        <w:rPr>
          <w:szCs w:val="28"/>
        </w:rPr>
        <w:t>сти б</w:t>
      </w:r>
      <w:r w:rsidR="00921451">
        <w:rPr>
          <w:szCs w:val="28"/>
        </w:rPr>
        <w:t>о</w:t>
      </w:r>
      <w:r>
        <w:rPr>
          <w:szCs w:val="28"/>
        </w:rPr>
        <w:t>льше единицы, след</w:t>
      </w:r>
      <w:r w:rsidR="00921451">
        <w:rPr>
          <w:szCs w:val="28"/>
        </w:rPr>
        <w:t>о</w:t>
      </w:r>
      <w:r>
        <w:rPr>
          <w:szCs w:val="28"/>
        </w:rPr>
        <w:t>вательн</w:t>
      </w:r>
      <w:r w:rsidR="00921451">
        <w:rPr>
          <w:szCs w:val="28"/>
        </w:rPr>
        <w:t>о</w:t>
      </w:r>
      <w:r>
        <w:rPr>
          <w:szCs w:val="28"/>
        </w:rPr>
        <w:t>, разрабатываемый пр</w:t>
      </w:r>
      <w:r w:rsidR="00921451">
        <w:rPr>
          <w:szCs w:val="28"/>
        </w:rPr>
        <w:t>о</w:t>
      </w:r>
      <w:r>
        <w:rPr>
          <w:szCs w:val="28"/>
        </w:rPr>
        <w:t>граммный пр</w:t>
      </w:r>
      <w:r w:rsidR="00921451">
        <w:rPr>
          <w:szCs w:val="28"/>
        </w:rPr>
        <w:t>о</w:t>
      </w:r>
      <w:r>
        <w:rPr>
          <w:szCs w:val="28"/>
        </w:rPr>
        <w:t>дукт является технически пр</w:t>
      </w:r>
      <w:r w:rsidR="00921451">
        <w:rPr>
          <w:szCs w:val="28"/>
        </w:rPr>
        <w:t>о</w:t>
      </w:r>
      <w:r>
        <w:rPr>
          <w:szCs w:val="28"/>
        </w:rPr>
        <w:t>грессивным.</w:t>
      </w:r>
    </w:p>
    <w:p w14:paraId="641373FA" w14:textId="77777777" w:rsidR="00DC6AF3" w:rsidRDefault="00DC6AF3" w:rsidP="00DC6AF3">
      <w:pPr>
        <w:spacing w:after="0" w:line="360" w:lineRule="exact"/>
        <w:ind w:firstLine="709"/>
        <w:jc w:val="both"/>
        <w:rPr>
          <w:szCs w:val="28"/>
        </w:rPr>
      </w:pPr>
    </w:p>
    <w:p w14:paraId="217C1B19" w14:textId="355230EC" w:rsidR="00DC6AF3" w:rsidRPr="00DC6AF3" w:rsidRDefault="00DC6AF3" w:rsidP="00DC6AF3">
      <w:pPr>
        <w:spacing w:after="0" w:line="240" w:lineRule="auto"/>
        <w:ind w:firstLine="709"/>
        <w:rPr>
          <w:rFonts w:cs="Times New Roman"/>
          <w:szCs w:val="28"/>
        </w:rPr>
      </w:pPr>
      <w:r w:rsidRPr="00DC6AF3">
        <w:rPr>
          <w:rFonts w:cs="Times New Roman"/>
          <w:szCs w:val="28"/>
        </w:rPr>
        <w:t>Таблица 5.1 – Расчет к</w:t>
      </w:r>
      <w:r w:rsidR="00921451">
        <w:rPr>
          <w:rFonts w:cs="Times New Roman"/>
          <w:szCs w:val="28"/>
        </w:rPr>
        <w:t>о</w:t>
      </w:r>
      <w:r w:rsidRPr="00DC6AF3">
        <w:rPr>
          <w:rFonts w:cs="Times New Roman"/>
          <w:szCs w:val="28"/>
        </w:rPr>
        <w:t>эффициент</w:t>
      </w:r>
      <w:r w:rsidR="00921451">
        <w:rPr>
          <w:rFonts w:cs="Times New Roman"/>
          <w:szCs w:val="28"/>
        </w:rPr>
        <w:t>о</w:t>
      </w:r>
      <w:r w:rsidRPr="00DC6AF3">
        <w:rPr>
          <w:rFonts w:cs="Times New Roman"/>
          <w:szCs w:val="28"/>
        </w:rPr>
        <w:t>в эквивалентн</w:t>
      </w:r>
      <w:r w:rsidR="00921451">
        <w:rPr>
          <w:rFonts w:cs="Times New Roman"/>
          <w:szCs w:val="28"/>
        </w:rPr>
        <w:t>о</w:t>
      </w:r>
      <w:r w:rsidRPr="00DC6AF3">
        <w:rPr>
          <w:rFonts w:cs="Times New Roman"/>
          <w:szCs w:val="28"/>
        </w:rPr>
        <w:t>сти</w:t>
      </w:r>
    </w:p>
    <w:tbl>
      <w:tblPr>
        <w:tblStyle w:val="110"/>
        <w:tblW w:w="9639" w:type="dxa"/>
        <w:tblInd w:w="-5" w:type="dxa"/>
        <w:tblLayout w:type="fixed"/>
        <w:tblLook w:val="04A0" w:firstRow="1" w:lastRow="0" w:firstColumn="1" w:lastColumn="0" w:noHBand="0" w:noVBand="1"/>
      </w:tblPr>
      <w:tblGrid>
        <w:gridCol w:w="2268"/>
        <w:gridCol w:w="1276"/>
        <w:gridCol w:w="709"/>
        <w:gridCol w:w="709"/>
        <w:gridCol w:w="567"/>
        <w:gridCol w:w="812"/>
        <w:gridCol w:w="889"/>
        <w:gridCol w:w="1021"/>
        <w:gridCol w:w="1388"/>
      </w:tblGrid>
      <w:tr w:rsidR="00DC6AF3" w:rsidRPr="00DC6AF3" w14:paraId="3BABB0C8" w14:textId="77777777" w:rsidTr="00DC6AF3">
        <w:tc>
          <w:tcPr>
            <w:tcW w:w="2268" w:type="dxa"/>
            <w:vMerge w:val="restart"/>
            <w:vAlign w:val="center"/>
          </w:tcPr>
          <w:p w14:paraId="312845C1" w14:textId="0032B3C9"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Наимен</w:t>
            </w:r>
            <w:r w:rsidR="00921451">
              <w:rPr>
                <w:rFonts w:ascii="Times New Roman" w:hAnsi="Times New Roman" w:cs="Times New Roman"/>
                <w:sz w:val="28"/>
                <w:szCs w:val="28"/>
              </w:rPr>
              <w:t>о</w:t>
            </w:r>
            <w:r w:rsidRPr="00DC6AF3">
              <w:rPr>
                <w:rFonts w:ascii="Times New Roman" w:hAnsi="Times New Roman" w:cs="Times New Roman"/>
                <w:sz w:val="28"/>
                <w:szCs w:val="28"/>
              </w:rPr>
              <w:t>вание</w:t>
            </w:r>
          </w:p>
          <w:p w14:paraId="7108D560" w14:textId="7777777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параметра</w:t>
            </w:r>
          </w:p>
        </w:tc>
        <w:tc>
          <w:tcPr>
            <w:tcW w:w="1276" w:type="dxa"/>
            <w:vMerge w:val="restart"/>
            <w:vAlign w:val="center"/>
          </w:tcPr>
          <w:p w14:paraId="7AEEC306" w14:textId="7777777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Вес</w:t>
            </w:r>
          </w:p>
          <w:p w14:paraId="34BCC6D3" w14:textId="7777777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парамет</w:t>
            </w:r>
            <w:r w:rsidRPr="00DC6AF3">
              <w:rPr>
                <w:rFonts w:ascii="Times New Roman" w:hAnsi="Times New Roman" w:cs="Times New Roman"/>
                <w:sz w:val="28"/>
                <w:szCs w:val="28"/>
              </w:rPr>
              <w:softHyphen/>
            </w:r>
            <w:r w:rsidRPr="00DC6AF3">
              <w:rPr>
                <w:rFonts w:ascii="Times New Roman" w:hAnsi="Times New Roman" w:cs="Times New Roman"/>
                <w:sz w:val="28"/>
                <w:szCs w:val="28"/>
              </w:rPr>
              <w:softHyphen/>
              <w:t xml:space="preserve">ра, </w:t>
            </w:r>
            <w:r w:rsidRPr="00DC6AF3">
              <w:rPr>
                <w:rFonts w:ascii="Times New Roman" w:eastAsia="Times New Roman" w:hAnsi="Times New Roman" w:cs="Times New Roman"/>
                <w:position w:val="-12"/>
                <w:sz w:val="28"/>
                <w:szCs w:val="28"/>
                <w:lang w:eastAsia="en-US"/>
              </w:rPr>
              <w:object w:dxaOrig="216" w:dyaOrig="372" w14:anchorId="69AAD918">
                <v:shape id="_x0000_i1036" type="#_x0000_t75" style="width:10.5pt;height:18pt" o:ole="">
                  <v:imagedata r:id="rId55" o:title=""/>
                </v:shape>
                <o:OLEObject Type="Embed" ProgID="Equation.3" ShapeID="_x0000_i1036" DrawAspect="Content" ObjectID="_1748677175" r:id="rId56"/>
              </w:object>
            </w:r>
          </w:p>
        </w:tc>
        <w:tc>
          <w:tcPr>
            <w:tcW w:w="1985" w:type="dxa"/>
            <w:gridSpan w:val="3"/>
            <w:vAlign w:val="center"/>
          </w:tcPr>
          <w:p w14:paraId="49245A0E" w14:textId="7777777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Значения</w:t>
            </w:r>
          </w:p>
          <w:p w14:paraId="129F96EB" w14:textId="7777777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параметра</w:t>
            </w:r>
          </w:p>
        </w:tc>
        <w:tc>
          <w:tcPr>
            <w:tcW w:w="812" w:type="dxa"/>
            <w:vMerge w:val="restart"/>
            <w:vAlign w:val="center"/>
          </w:tcPr>
          <w:p w14:paraId="0F6D61F5"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34"/>
                <w:sz w:val="28"/>
                <w:szCs w:val="28"/>
                <w:lang w:eastAsia="en-US"/>
              </w:rPr>
              <w:object w:dxaOrig="384" w:dyaOrig="744" w14:anchorId="5A576EF8">
                <v:shape id="_x0000_i1037" type="#_x0000_t75" style="width:18pt;height:37.5pt" o:ole="">
                  <v:imagedata r:id="rId57" o:title=""/>
                </v:shape>
                <o:OLEObject Type="Embed" ProgID="Equation.3" ShapeID="_x0000_i1037" DrawAspect="Content" ObjectID="_1748677176" r:id="rId58"/>
              </w:object>
            </w:r>
          </w:p>
        </w:tc>
        <w:tc>
          <w:tcPr>
            <w:tcW w:w="889" w:type="dxa"/>
            <w:vMerge w:val="restart"/>
            <w:vAlign w:val="center"/>
          </w:tcPr>
          <w:p w14:paraId="7253AA66"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34"/>
                <w:sz w:val="28"/>
                <w:szCs w:val="28"/>
                <w:lang w:eastAsia="en-US"/>
              </w:rPr>
              <w:object w:dxaOrig="384" w:dyaOrig="744" w14:anchorId="67490698">
                <v:shape id="_x0000_i1038" type="#_x0000_t75" style="width:18pt;height:37.5pt" o:ole="">
                  <v:imagedata r:id="rId59" o:title=""/>
                </v:shape>
                <o:OLEObject Type="Embed" ProgID="Equation.3" ShapeID="_x0000_i1038" DrawAspect="Content" ObjectID="_1748677177" r:id="rId60"/>
              </w:object>
            </w:r>
          </w:p>
        </w:tc>
        <w:tc>
          <w:tcPr>
            <w:tcW w:w="1021" w:type="dxa"/>
            <w:vMerge w:val="restart"/>
            <w:vAlign w:val="center"/>
          </w:tcPr>
          <w:p w14:paraId="0EBD0651"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34"/>
                <w:sz w:val="28"/>
                <w:szCs w:val="28"/>
                <w:lang w:eastAsia="en-US"/>
              </w:rPr>
              <w:object w:dxaOrig="576" w:dyaOrig="744" w14:anchorId="778EE1A3">
                <v:shape id="_x0000_i1039" type="#_x0000_t75" style="width:28.5pt;height:37.5pt" o:ole="">
                  <v:imagedata r:id="rId61" o:title=""/>
                </v:shape>
                <o:OLEObject Type="Embed" ProgID="Equation.3" ShapeID="_x0000_i1039" DrawAspect="Content" ObjectID="_1748677178" r:id="rId62"/>
              </w:object>
            </w:r>
          </w:p>
        </w:tc>
        <w:tc>
          <w:tcPr>
            <w:tcW w:w="1388" w:type="dxa"/>
            <w:vMerge w:val="restart"/>
            <w:vAlign w:val="center"/>
          </w:tcPr>
          <w:p w14:paraId="04A7FD43"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34"/>
                <w:sz w:val="28"/>
                <w:szCs w:val="28"/>
                <w:lang w:eastAsia="en-US"/>
              </w:rPr>
              <w:object w:dxaOrig="576" w:dyaOrig="744" w14:anchorId="3F73240C">
                <v:shape id="_x0000_i1040" type="#_x0000_t75" style="width:28.5pt;height:37.5pt" o:ole="">
                  <v:imagedata r:id="rId63" o:title=""/>
                </v:shape>
                <o:OLEObject Type="Embed" ProgID="Equation.3" ShapeID="_x0000_i1040" DrawAspect="Content" ObjectID="_1748677179" r:id="rId64"/>
              </w:object>
            </w:r>
          </w:p>
        </w:tc>
      </w:tr>
      <w:tr w:rsidR="00DC6AF3" w:rsidRPr="00DC6AF3" w14:paraId="16285761" w14:textId="77777777" w:rsidTr="008C7E57">
        <w:tc>
          <w:tcPr>
            <w:tcW w:w="2268" w:type="dxa"/>
            <w:vMerge/>
            <w:vAlign w:val="center"/>
          </w:tcPr>
          <w:p w14:paraId="44A9C066" w14:textId="77777777" w:rsidR="00DC6AF3" w:rsidRPr="00DC6AF3" w:rsidRDefault="00DC6AF3" w:rsidP="00DC6AF3">
            <w:pPr>
              <w:jc w:val="center"/>
              <w:rPr>
                <w:rFonts w:ascii="Times New Roman" w:hAnsi="Times New Roman" w:cs="Times New Roman"/>
                <w:sz w:val="28"/>
                <w:szCs w:val="28"/>
              </w:rPr>
            </w:pPr>
          </w:p>
        </w:tc>
        <w:tc>
          <w:tcPr>
            <w:tcW w:w="1276" w:type="dxa"/>
            <w:vMerge/>
            <w:vAlign w:val="center"/>
          </w:tcPr>
          <w:p w14:paraId="3F46D76E" w14:textId="77777777" w:rsidR="00DC6AF3" w:rsidRPr="00DC6AF3" w:rsidRDefault="00DC6AF3" w:rsidP="00DC6AF3">
            <w:pPr>
              <w:jc w:val="center"/>
              <w:rPr>
                <w:rFonts w:ascii="Times New Roman" w:hAnsi="Times New Roman" w:cs="Times New Roman"/>
                <w:sz w:val="28"/>
                <w:szCs w:val="28"/>
              </w:rPr>
            </w:pPr>
          </w:p>
        </w:tc>
        <w:tc>
          <w:tcPr>
            <w:tcW w:w="709" w:type="dxa"/>
            <w:vAlign w:val="center"/>
          </w:tcPr>
          <w:p w14:paraId="1BC370A7"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12"/>
                <w:sz w:val="28"/>
                <w:szCs w:val="28"/>
                <w:lang w:eastAsia="en-US"/>
              </w:rPr>
              <w:object w:dxaOrig="336" w:dyaOrig="372" w14:anchorId="3F3AC7B0">
                <v:shape id="_x0000_i1041" type="#_x0000_t75" style="width:18pt;height:18pt" o:ole="">
                  <v:imagedata r:id="rId65" o:title=""/>
                </v:shape>
                <o:OLEObject Type="Embed" ProgID="Equation.3" ShapeID="_x0000_i1041" DrawAspect="Content" ObjectID="_1748677180" r:id="rId66"/>
              </w:object>
            </w:r>
          </w:p>
        </w:tc>
        <w:tc>
          <w:tcPr>
            <w:tcW w:w="709" w:type="dxa"/>
            <w:vAlign w:val="center"/>
          </w:tcPr>
          <w:p w14:paraId="33C57A67"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12"/>
                <w:sz w:val="28"/>
                <w:szCs w:val="28"/>
                <w:lang w:eastAsia="en-US"/>
              </w:rPr>
              <w:object w:dxaOrig="348" w:dyaOrig="372" w14:anchorId="4D0B70EC">
                <v:shape id="_x0000_i1042" type="#_x0000_t75" style="width:18pt;height:18pt" o:ole="">
                  <v:imagedata r:id="rId67" o:title=""/>
                </v:shape>
                <o:OLEObject Type="Embed" ProgID="Equation.3" ShapeID="_x0000_i1042" DrawAspect="Content" ObjectID="_1748677181" r:id="rId68"/>
              </w:object>
            </w:r>
          </w:p>
        </w:tc>
        <w:tc>
          <w:tcPr>
            <w:tcW w:w="567" w:type="dxa"/>
            <w:vAlign w:val="center"/>
          </w:tcPr>
          <w:p w14:paraId="39F5A30D" w14:textId="77777777" w:rsidR="00DC6AF3" w:rsidRPr="00DC6AF3" w:rsidRDefault="00DC6AF3" w:rsidP="00DC6AF3">
            <w:pPr>
              <w:jc w:val="center"/>
              <w:rPr>
                <w:rFonts w:ascii="Times New Roman" w:hAnsi="Times New Roman" w:cs="Times New Roman"/>
                <w:sz w:val="28"/>
                <w:szCs w:val="28"/>
              </w:rPr>
            </w:pPr>
            <w:r w:rsidRPr="00DC6AF3">
              <w:rPr>
                <w:rFonts w:ascii="Times New Roman" w:eastAsia="Times New Roman" w:hAnsi="Times New Roman" w:cs="Times New Roman"/>
                <w:position w:val="-12"/>
                <w:sz w:val="28"/>
                <w:szCs w:val="28"/>
                <w:lang w:eastAsia="en-US"/>
              </w:rPr>
              <w:object w:dxaOrig="336" w:dyaOrig="372" w14:anchorId="4AF7DA3C">
                <v:shape id="_x0000_i1043" type="#_x0000_t75" style="width:18pt;height:18pt" o:ole="">
                  <v:imagedata r:id="rId69" o:title=""/>
                </v:shape>
                <o:OLEObject Type="Embed" ProgID="Equation.3" ShapeID="_x0000_i1043" DrawAspect="Content" ObjectID="_1748677182" r:id="rId70"/>
              </w:object>
            </w:r>
          </w:p>
        </w:tc>
        <w:tc>
          <w:tcPr>
            <w:tcW w:w="812" w:type="dxa"/>
            <w:vMerge/>
            <w:vAlign w:val="center"/>
          </w:tcPr>
          <w:p w14:paraId="1F7CF733" w14:textId="77777777" w:rsidR="00DC6AF3" w:rsidRPr="00DC6AF3" w:rsidRDefault="00DC6AF3" w:rsidP="00DC6AF3">
            <w:pPr>
              <w:jc w:val="center"/>
              <w:rPr>
                <w:rFonts w:ascii="Times New Roman" w:hAnsi="Times New Roman" w:cs="Times New Roman"/>
                <w:sz w:val="28"/>
                <w:szCs w:val="28"/>
              </w:rPr>
            </w:pPr>
          </w:p>
        </w:tc>
        <w:tc>
          <w:tcPr>
            <w:tcW w:w="889" w:type="dxa"/>
            <w:vMerge/>
            <w:vAlign w:val="center"/>
          </w:tcPr>
          <w:p w14:paraId="18243253" w14:textId="77777777" w:rsidR="00DC6AF3" w:rsidRPr="00DC6AF3" w:rsidRDefault="00DC6AF3" w:rsidP="00DC6AF3">
            <w:pPr>
              <w:jc w:val="center"/>
              <w:rPr>
                <w:rFonts w:ascii="Times New Roman" w:hAnsi="Times New Roman" w:cs="Times New Roman"/>
                <w:sz w:val="28"/>
                <w:szCs w:val="28"/>
              </w:rPr>
            </w:pPr>
          </w:p>
        </w:tc>
        <w:tc>
          <w:tcPr>
            <w:tcW w:w="1021" w:type="dxa"/>
            <w:vMerge/>
            <w:vAlign w:val="center"/>
          </w:tcPr>
          <w:p w14:paraId="3FAB68FA" w14:textId="77777777" w:rsidR="00DC6AF3" w:rsidRPr="00DC6AF3" w:rsidRDefault="00DC6AF3" w:rsidP="00DC6AF3">
            <w:pPr>
              <w:jc w:val="center"/>
              <w:rPr>
                <w:rFonts w:ascii="Times New Roman" w:hAnsi="Times New Roman" w:cs="Times New Roman"/>
                <w:sz w:val="28"/>
                <w:szCs w:val="28"/>
              </w:rPr>
            </w:pPr>
          </w:p>
        </w:tc>
        <w:tc>
          <w:tcPr>
            <w:tcW w:w="1388" w:type="dxa"/>
            <w:vMerge/>
            <w:vAlign w:val="center"/>
          </w:tcPr>
          <w:p w14:paraId="2DE71BF5" w14:textId="77777777" w:rsidR="00DC6AF3" w:rsidRPr="00DC6AF3" w:rsidRDefault="00DC6AF3" w:rsidP="00DC6AF3">
            <w:pPr>
              <w:jc w:val="center"/>
              <w:rPr>
                <w:rFonts w:ascii="Times New Roman" w:hAnsi="Times New Roman" w:cs="Times New Roman"/>
                <w:sz w:val="28"/>
                <w:szCs w:val="28"/>
              </w:rPr>
            </w:pPr>
          </w:p>
        </w:tc>
      </w:tr>
      <w:tr w:rsidR="008C7E57" w:rsidRPr="00DC6AF3" w14:paraId="598EDE8C" w14:textId="77777777" w:rsidTr="008C7E57">
        <w:tc>
          <w:tcPr>
            <w:tcW w:w="2268" w:type="dxa"/>
            <w:vAlign w:val="center"/>
          </w:tcPr>
          <w:p w14:paraId="24ACE1C2" w14:textId="74AAD305" w:rsidR="008C7E57" w:rsidRPr="00DC6AF3" w:rsidRDefault="00921451" w:rsidP="008C7E57">
            <w:pPr>
              <w:jc w:val="center"/>
              <w:rPr>
                <w:rFonts w:ascii="Times New Roman" w:hAnsi="Times New Roman" w:cs="Times New Roman"/>
                <w:sz w:val="28"/>
                <w:szCs w:val="28"/>
              </w:rPr>
            </w:pPr>
            <w:r>
              <w:rPr>
                <w:rFonts w:ascii="Times New Roman" w:hAnsi="Times New Roman" w:cs="Times New Roman"/>
                <w:sz w:val="28"/>
                <w:szCs w:val="28"/>
              </w:rPr>
              <w:t>О</w:t>
            </w:r>
            <w:r w:rsidR="008C7E57" w:rsidRPr="00DC6AF3">
              <w:rPr>
                <w:rFonts w:ascii="Times New Roman" w:hAnsi="Times New Roman" w:cs="Times New Roman"/>
                <w:sz w:val="28"/>
                <w:szCs w:val="28"/>
              </w:rPr>
              <w:t>бъем памяти</w:t>
            </w:r>
          </w:p>
        </w:tc>
        <w:tc>
          <w:tcPr>
            <w:tcW w:w="1276" w:type="dxa"/>
          </w:tcPr>
          <w:p w14:paraId="175D87D3"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0,1</w:t>
            </w:r>
          </w:p>
        </w:tc>
        <w:tc>
          <w:tcPr>
            <w:tcW w:w="709" w:type="dxa"/>
          </w:tcPr>
          <w:p w14:paraId="7A3073E7" w14:textId="19972CB9"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9</w:t>
            </w:r>
          </w:p>
        </w:tc>
        <w:tc>
          <w:tcPr>
            <w:tcW w:w="709" w:type="dxa"/>
          </w:tcPr>
          <w:p w14:paraId="2FDB6559" w14:textId="09382D8D"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7</w:t>
            </w:r>
          </w:p>
        </w:tc>
        <w:tc>
          <w:tcPr>
            <w:tcW w:w="567" w:type="dxa"/>
          </w:tcPr>
          <w:p w14:paraId="0ECBC7B3" w14:textId="6CE3CE6D"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6</w:t>
            </w:r>
          </w:p>
        </w:tc>
        <w:tc>
          <w:tcPr>
            <w:tcW w:w="812" w:type="dxa"/>
          </w:tcPr>
          <w:p w14:paraId="3AB8D2A1"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1,5</w:t>
            </w:r>
          </w:p>
        </w:tc>
        <w:tc>
          <w:tcPr>
            <w:tcW w:w="889" w:type="dxa"/>
          </w:tcPr>
          <w:p w14:paraId="5F753198" w14:textId="09EF260E" w:rsidR="008C7E57" w:rsidRPr="00DC6AF3" w:rsidRDefault="00C92D1A" w:rsidP="00C92D1A">
            <w:pPr>
              <w:jc w:val="center"/>
              <w:rPr>
                <w:rFonts w:ascii="Times New Roman" w:hAnsi="Times New Roman" w:cs="Times New Roman"/>
                <w:sz w:val="28"/>
                <w:szCs w:val="28"/>
              </w:rPr>
            </w:pPr>
            <w:r>
              <w:rPr>
                <w:rFonts w:ascii="Times New Roman" w:hAnsi="Times New Roman" w:cs="Times New Roman"/>
                <w:sz w:val="28"/>
                <w:szCs w:val="28"/>
              </w:rPr>
              <w:t>1</w:t>
            </w:r>
            <w:r w:rsidR="008C7E57" w:rsidRPr="00DC6AF3">
              <w:rPr>
                <w:rFonts w:ascii="Times New Roman" w:hAnsi="Times New Roman" w:cs="Times New Roman"/>
                <w:sz w:val="28"/>
                <w:szCs w:val="28"/>
              </w:rPr>
              <w:t>,</w:t>
            </w:r>
            <w:r>
              <w:rPr>
                <w:rFonts w:ascii="Times New Roman" w:hAnsi="Times New Roman" w:cs="Times New Roman"/>
                <w:sz w:val="28"/>
                <w:szCs w:val="28"/>
              </w:rPr>
              <w:t>17</w:t>
            </w:r>
          </w:p>
        </w:tc>
        <w:tc>
          <w:tcPr>
            <w:tcW w:w="1021" w:type="dxa"/>
          </w:tcPr>
          <w:p w14:paraId="2DFC7C85"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0,15</w:t>
            </w:r>
          </w:p>
        </w:tc>
        <w:tc>
          <w:tcPr>
            <w:tcW w:w="1388" w:type="dxa"/>
          </w:tcPr>
          <w:p w14:paraId="4A41CE29" w14:textId="152F2072" w:rsidR="008C7E57" w:rsidRPr="00DC6AF3" w:rsidRDefault="008C7E57" w:rsidP="00C92D1A">
            <w:pPr>
              <w:jc w:val="center"/>
              <w:rPr>
                <w:rFonts w:ascii="Times New Roman" w:hAnsi="Times New Roman" w:cs="Times New Roman"/>
                <w:sz w:val="28"/>
                <w:szCs w:val="28"/>
              </w:rPr>
            </w:pPr>
            <w:r w:rsidRPr="00DC6AF3">
              <w:rPr>
                <w:rFonts w:ascii="Times New Roman" w:hAnsi="Times New Roman" w:cs="Times New Roman"/>
                <w:sz w:val="28"/>
                <w:szCs w:val="28"/>
              </w:rPr>
              <w:t>0,</w:t>
            </w:r>
            <w:r w:rsidR="00C92D1A">
              <w:rPr>
                <w:rFonts w:ascii="Times New Roman" w:hAnsi="Times New Roman" w:cs="Times New Roman"/>
                <w:sz w:val="28"/>
                <w:szCs w:val="28"/>
              </w:rPr>
              <w:t>12</w:t>
            </w:r>
          </w:p>
        </w:tc>
      </w:tr>
      <w:tr w:rsidR="008C7E57" w:rsidRPr="00DC6AF3" w14:paraId="13690C4A" w14:textId="77777777" w:rsidTr="008C7E57">
        <w:tc>
          <w:tcPr>
            <w:tcW w:w="2268" w:type="dxa"/>
            <w:vAlign w:val="center"/>
          </w:tcPr>
          <w:p w14:paraId="58FC9107" w14:textId="34F4F699"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 xml:space="preserve">Время </w:t>
            </w:r>
            <w:r w:rsidR="00921451">
              <w:rPr>
                <w:rFonts w:ascii="Times New Roman" w:hAnsi="Times New Roman" w:cs="Times New Roman"/>
                <w:sz w:val="28"/>
                <w:szCs w:val="28"/>
              </w:rPr>
              <w:t>о</w:t>
            </w:r>
            <w:r w:rsidRPr="00DC6AF3">
              <w:rPr>
                <w:rFonts w:ascii="Times New Roman" w:hAnsi="Times New Roman" w:cs="Times New Roman"/>
                <w:sz w:val="28"/>
                <w:szCs w:val="28"/>
              </w:rPr>
              <w:t>браб</w:t>
            </w:r>
            <w:r w:rsidR="00921451">
              <w:rPr>
                <w:rFonts w:ascii="Times New Roman" w:hAnsi="Times New Roman" w:cs="Times New Roman"/>
                <w:sz w:val="28"/>
                <w:szCs w:val="28"/>
              </w:rPr>
              <w:t>о</w:t>
            </w:r>
            <w:r w:rsidRPr="00DC6AF3">
              <w:rPr>
                <w:rFonts w:ascii="Times New Roman" w:hAnsi="Times New Roman" w:cs="Times New Roman"/>
                <w:sz w:val="28"/>
                <w:szCs w:val="28"/>
              </w:rPr>
              <w:t>тки</w:t>
            </w:r>
          </w:p>
          <w:p w14:paraId="6C549028"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данных</w:t>
            </w:r>
          </w:p>
        </w:tc>
        <w:tc>
          <w:tcPr>
            <w:tcW w:w="1276" w:type="dxa"/>
          </w:tcPr>
          <w:p w14:paraId="032B4DD7"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0,4</w:t>
            </w:r>
          </w:p>
        </w:tc>
        <w:tc>
          <w:tcPr>
            <w:tcW w:w="709" w:type="dxa"/>
          </w:tcPr>
          <w:p w14:paraId="2F55D599" w14:textId="72ED477F" w:rsidR="008C7E57" w:rsidRPr="008C7E57" w:rsidRDefault="008C7E57" w:rsidP="00BD0087">
            <w:pPr>
              <w:jc w:val="center"/>
              <w:rPr>
                <w:rFonts w:ascii="Times New Roman" w:hAnsi="Times New Roman" w:cs="Times New Roman"/>
                <w:sz w:val="28"/>
                <w:szCs w:val="28"/>
              </w:rPr>
            </w:pPr>
            <w:r w:rsidRPr="008C7E57">
              <w:rPr>
                <w:rFonts w:ascii="Times New Roman" w:hAnsi="Times New Roman" w:cs="Times New Roman"/>
                <w:sz w:val="28"/>
                <w:szCs w:val="28"/>
              </w:rPr>
              <w:t>0,</w:t>
            </w:r>
            <w:r w:rsidR="00BD0087">
              <w:rPr>
                <w:rFonts w:ascii="Times New Roman" w:hAnsi="Times New Roman" w:cs="Times New Roman"/>
                <w:sz w:val="28"/>
                <w:szCs w:val="28"/>
              </w:rPr>
              <w:t>8</w:t>
            </w:r>
          </w:p>
        </w:tc>
        <w:tc>
          <w:tcPr>
            <w:tcW w:w="709" w:type="dxa"/>
          </w:tcPr>
          <w:p w14:paraId="0AF013AC" w14:textId="05D3B0C1"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0,65</w:t>
            </w:r>
          </w:p>
        </w:tc>
        <w:tc>
          <w:tcPr>
            <w:tcW w:w="567" w:type="dxa"/>
          </w:tcPr>
          <w:p w14:paraId="372F63BC" w14:textId="50C27F64"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0,2</w:t>
            </w:r>
          </w:p>
        </w:tc>
        <w:tc>
          <w:tcPr>
            <w:tcW w:w="812" w:type="dxa"/>
          </w:tcPr>
          <w:p w14:paraId="3011EA41" w14:textId="68D1650A" w:rsidR="008C7E57" w:rsidRPr="00DC6AF3" w:rsidRDefault="00BD0087" w:rsidP="00BD0087">
            <w:pPr>
              <w:jc w:val="center"/>
              <w:rPr>
                <w:rFonts w:ascii="Times New Roman" w:hAnsi="Times New Roman" w:cs="Times New Roman"/>
                <w:sz w:val="28"/>
                <w:szCs w:val="28"/>
              </w:rPr>
            </w:pPr>
            <w:r>
              <w:rPr>
                <w:rFonts w:ascii="Times New Roman" w:hAnsi="Times New Roman" w:cs="Times New Roman"/>
                <w:sz w:val="28"/>
                <w:szCs w:val="28"/>
              </w:rPr>
              <w:t>4</w:t>
            </w:r>
            <w:r w:rsidR="008C7E57" w:rsidRPr="00DC6AF3">
              <w:rPr>
                <w:rFonts w:ascii="Times New Roman" w:hAnsi="Times New Roman" w:cs="Times New Roman"/>
                <w:sz w:val="28"/>
                <w:szCs w:val="28"/>
              </w:rPr>
              <w:t>,</w:t>
            </w:r>
            <w:r>
              <w:rPr>
                <w:rFonts w:ascii="Times New Roman" w:hAnsi="Times New Roman" w:cs="Times New Roman"/>
                <w:sz w:val="28"/>
                <w:szCs w:val="28"/>
              </w:rPr>
              <w:t>0</w:t>
            </w:r>
          </w:p>
        </w:tc>
        <w:tc>
          <w:tcPr>
            <w:tcW w:w="889" w:type="dxa"/>
          </w:tcPr>
          <w:p w14:paraId="3A5499FA" w14:textId="36956D1A" w:rsidR="008C7E57" w:rsidRPr="00DC6AF3" w:rsidRDefault="00C92D1A" w:rsidP="008C7E57">
            <w:pPr>
              <w:jc w:val="center"/>
              <w:rPr>
                <w:rFonts w:ascii="Times New Roman" w:hAnsi="Times New Roman" w:cs="Times New Roman"/>
                <w:sz w:val="28"/>
                <w:szCs w:val="28"/>
              </w:rPr>
            </w:pPr>
            <w:r>
              <w:rPr>
                <w:rFonts w:ascii="Times New Roman" w:hAnsi="Times New Roman" w:cs="Times New Roman"/>
                <w:sz w:val="28"/>
                <w:szCs w:val="28"/>
              </w:rPr>
              <w:t>3</w:t>
            </w:r>
            <w:r w:rsidR="008C7E57" w:rsidRPr="00DC6AF3">
              <w:rPr>
                <w:rFonts w:ascii="Times New Roman" w:hAnsi="Times New Roman" w:cs="Times New Roman"/>
                <w:sz w:val="28"/>
                <w:szCs w:val="28"/>
              </w:rPr>
              <w:t>,</w:t>
            </w:r>
            <w:r>
              <w:rPr>
                <w:rFonts w:ascii="Times New Roman" w:hAnsi="Times New Roman" w:cs="Times New Roman"/>
                <w:sz w:val="28"/>
                <w:szCs w:val="28"/>
              </w:rPr>
              <w:t>2</w:t>
            </w:r>
            <w:r w:rsidR="008C7E57" w:rsidRPr="00DC6AF3">
              <w:rPr>
                <w:rFonts w:ascii="Times New Roman" w:hAnsi="Times New Roman" w:cs="Times New Roman"/>
                <w:sz w:val="28"/>
                <w:szCs w:val="28"/>
              </w:rPr>
              <w:t>5</w:t>
            </w:r>
          </w:p>
        </w:tc>
        <w:tc>
          <w:tcPr>
            <w:tcW w:w="1021" w:type="dxa"/>
          </w:tcPr>
          <w:p w14:paraId="5AA3E7E8" w14:textId="3DFDAEB3" w:rsidR="008C7E57" w:rsidRPr="00DC6AF3" w:rsidRDefault="008C7E57" w:rsidP="00BD0087">
            <w:pPr>
              <w:jc w:val="center"/>
              <w:rPr>
                <w:rFonts w:ascii="Times New Roman" w:hAnsi="Times New Roman" w:cs="Times New Roman"/>
                <w:sz w:val="28"/>
                <w:szCs w:val="28"/>
              </w:rPr>
            </w:pPr>
            <w:r w:rsidRPr="00DC6AF3">
              <w:rPr>
                <w:rFonts w:ascii="Times New Roman" w:hAnsi="Times New Roman" w:cs="Times New Roman"/>
                <w:sz w:val="28"/>
                <w:szCs w:val="28"/>
              </w:rPr>
              <w:t>1,</w:t>
            </w:r>
            <w:r w:rsidR="00BD0087">
              <w:rPr>
                <w:rFonts w:ascii="Times New Roman" w:hAnsi="Times New Roman" w:cs="Times New Roman"/>
                <w:sz w:val="28"/>
                <w:szCs w:val="28"/>
              </w:rPr>
              <w:t>6</w:t>
            </w:r>
          </w:p>
        </w:tc>
        <w:tc>
          <w:tcPr>
            <w:tcW w:w="1388" w:type="dxa"/>
          </w:tcPr>
          <w:p w14:paraId="5D04922F" w14:textId="2E70DD0F"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1</w:t>
            </w:r>
            <w:r w:rsidR="00C92D1A">
              <w:rPr>
                <w:rFonts w:ascii="Times New Roman" w:hAnsi="Times New Roman" w:cs="Times New Roman"/>
                <w:sz w:val="28"/>
                <w:szCs w:val="28"/>
              </w:rPr>
              <w:t>,3</w:t>
            </w:r>
          </w:p>
        </w:tc>
      </w:tr>
      <w:tr w:rsidR="008C7E57" w:rsidRPr="00DC6AF3" w14:paraId="1505B139" w14:textId="77777777" w:rsidTr="008C7E57">
        <w:tc>
          <w:tcPr>
            <w:tcW w:w="2268" w:type="dxa"/>
            <w:vAlign w:val="center"/>
          </w:tcPr>
          <w:p w14:paraId="400925FC" w14:textId="3E0118C3" w:rsidR="008C7E57" w:rsidRPr="00DC6AF3" w:rsidRDefault="00921451" w:rsidP="008C7E57">
            <w:pPr>
              <w:jc w:val="center"/>
              <w:rPr>
                <w:rFonts w:ascii="Times New Roman" w:hAnsi="Times New Roman" w:cs="Times New Roman"/>
                <w:sz w:val="28"/>
                <w:szCs w:val="28"/>
              </w:rPr>
            </w:pPr>
            <w:r>
              <w:rPr>
                <w:rFonts w:ascii="Times New Roman" w:hAnsi="Times New Roman" w:cs="Times New Roman"/>
                <w:sz w:val="28"/>
                <w:szCs w:val="28"/>
              </w:rPr>
              <w:t>О</w:t>
            </w:r>
            <w:r w:rsidR="008C7E57" w:rsidRPr="00DC6AF3">
              <w:rPr>
                <w:rFonts w:ascii="Times New Roman" w:hAnsi="Times New Roman" w:cs="Times New Roman"/>
                <w:sz w:val="28"/>
                <w:szCs w:val="28"/>
              </w:rPr>
              <w:t>тказы</w:t>
            </w:r>
          </w:p>
        </w:tc>
        <w:tc>
          <w:tcPr>
            <w:tcW w:w="1276" w:type="dxa"/>
          </w:tcPr>
          <w:p w14:paraId="3A0309BE"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0,5</w:t>
            </w:r>
          </w:p>
        </w:tc>
        <w:tc>
          <w:tcPr>
            <w:tcW w:w="709" w:type="dxa"/>
          </w:tcPr>
          <w:p w14:paraId="219985A8" w14:textId="5A2458FF"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2</w:t>
            </w:r>
          </w:p>
        </w:tc>
        <w:tc>
          <w:tcPr>
            <w:tcW w:w="709" w:type="dxa"/>
          </w:tcPr>
          <w:p w14:paraId="19A94A63" w14:textId="54818282"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1</w:t>
            </w:r>
          </w:p>
        </w:tc>
        <w:tc>
          <w:tcPr>
            <w:tcW w:w="567" w:type="dxa"/>
          </w:tcPr>
          <w:p w14:paraId="0E976EF7" w14:textId="397C752C" w:rsidR="008C7E57" w:rsidRPr="008C7E57" w:rsidRDefault="008C7E57" w:rsidP="008C7E57">
            <w:pPr>
              <w:jc w:val="center"/>
              <w:rPr>
                <w:rFonts w:ascii="Times New Roman" w:hAnsi="Times New Roman" w:cs="Times New Roman"/>
                <w:sz w:val="28"/>
                <w:szCs w:val="28"/>
              </w:rPr>
            </w:pPr>
            <w:r w:rsidRPr="008C7E57">
              <w:rPr>
                <w:rFonts w:ascii="Times New Roman" w:hAnsi="Times New Roman" w:cs="Times New Roman"/>
                <w:sz w:val="28"/>
                <w:szCs w:val="28"/>
              </w:rPr>
              <w:t>1</w:t>
            </w:r>
          </w:p>
        </w:tc>
        <w:tc>
          <w:tcPr>
            <w:tcW w:w="812" w:type="dxa"/>
          </w:tcPr>
          <w:p w14:paraId="6288B9A4"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2</w:t>
            </w:r>
          </w:p>
        </w:tc>
        <w:tc>
          <w:tcPr>
            <w:tcW w:w="889" w:type="dxa"/>
          </w:tcPr>
          <w:p w14:paraId="3246C675"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1</w:t>
            </w:r>
          </w:p>
        </w:tc>
        <w:tc>
          <w:tcPr>
            <w:tcW w:w="1021" w:type="dxa"/>
          </w:tcPr>
          <w:p w14:paraId="60385656"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1</w:t>
            </w:r>
          </w:p>
        </w:tc>
        <w:tc>
          <w:tcPr>
            <w:tcW w:w="1388" w:type="dxa"/>
          </w:tcPr>
          <w:p w14:paraId="6C55074B" w14:textId="77777777" w:rsidR="008C7E57" w:rsidRPr="00DC6AF3" w:rsidRDefault="008C7E57" w:rsidP="008C7E57">
            <w:pPr>
              <w:jc w:val="center"/>
              <w:rPr>
                <w:rFonts w:ascii="Times New Roman" w:hAnsi="Times New Roman" w:cs="Times New Roman"/>
                <w:sz w:val="28"/>
                <w:szCs w:val="28"/>
              </w:rPr>
            </w:pPr>
            <w:r w:rsidRPr="00DC6AF3">
              <w:rPr>
                <w:rFonts w:ascii="Times New Roman" w:hAnsi="Times New Roman" w:cs="Times New Roman"/>
                <w:sz w:val="28"/>
                <w:szCs w:val="28"/>
              </w:rPr>
              <w:t>0,5</w:t>
            </w:r>
          </w:p>
        </w:tc>
      </w:tr>
      <w:tr w:rsidR="00DC6AF3" w:rsidRPr="00DC6AF3" w14:paraId="2A1ABD66" w14:textId="77777777" w:rsidTr="00DC6AF3">
        <w:tc>
          <w:tcPr>
            <w:tcW w:w="7230" w:type="dxa"/>
            <w:gridSpan w:val="7"/>
            <w:vAlign w:val="center"/>
          </w:tcPr>
          <w:p w14:paraId="166C9D9E" w14:textId="3FF70FF3"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Ит</w:t>
            </w:r>
            <w:r w:rsidR="00921451">
              <w:rPr>
                <w:rFonts w:ascii="Times New Roman" w:hAnsi="Times New Roman" w:cs="Times New Roman"/>
                <w:sz w:val="28"/>
                <w:szCs w:val="28"/>
              </w:rPr>
              <w:t>о</w:t>
            </w:r>
            <w:r w:rsidRPr="00DC6AF3">
              <w:rPr>
                <w:rFonts w:ascii="Times New Roman" w:hAnsi="Times New Roman" w:cs="Times New Roman"/>
                <w:sz w:val="28"/>
                <w:szCs w:val="28"/>
              </w:rPr>
              <w:t>г</w:t>
            </w:r>
            <w:r w:rsidR="00921451">
              <w:rPr>
                <w:rFonts w:ascii="Times New Roman" w:hAnsi="Times New Roman" w:cs="Times New Roman"/>
                <w:sz w:val="28"/>
                <w:szCs w:val="28"/>
              </w:rPr>
              <w:t>о</w:t>
            </w:r>
          </w:p>
        </w:tc>
        <w:tc>
          <w:tcPr>
            <w:tcW w:w="1021" w:type="dxa"/>
          </w:tcPr>
          <w:p w14:paraId="5FE77BEE" w14:textId="33C6291A" w:rsidR="00DC6AF3" w:rsidRPr="00DC6AF3" w:rsidRDefault="00DC6AF3" w:rsidP="00F83332">
            <w:pPr>
              <w:jc w:val="center"/>
              <w:rPr>
                <w:rFonts w:ascii="Times New Roman" w:hAnsi="Times New Roman" w:cs="Times New Roman"/>
                <w:sz w:val="28"/>
                <w:szCs w:val="28"/>
              </w:rPr>
            </w:pPr>
            <w:r w:rsidRPr="00DC6AF3">
              <w:rPr>
                <w:rFonts w:ascii="Times New Roman" w:hAnsi="Times New Roman" w:cs="Times New Roman"/>
                <w:sz w:val="28"/>
                <w:szCs w:val="28"/>
              </w:rPr>
              <w:t>2,</w:t>
            </w:r>
            <w:r w:rsidR="00F83332">
              <w:rPr>
                <w:rFonts w:ascii="Times New Roman" w:hAnsi="Times New Roman" w:cs="Times New Roman"/>
                <w:sz w:val="28"/>
                <w:szCs w:val="28"/>
              </w:rPr>
              <w:t>7</w:t>
            </w:r>
            <w:r w:rsidRPr="00DC6AF3">
              <w:rPr>
                <w:rFonts w:ascii="Times New Roman" w:hAnsi="Times New Roman" w:cs="Times New Roman"/>
                <w:sz w:val="28"/>
                <w:szCs w:val="28"/>
              </w:rPr>
              <w:t>5</w:t>
            </w:r>
          </w:p>
        </w:tc>
        <w:tc>
          <w:tcPr>
            <w:tcW w:w="1388" w:type="dxa"/>
          </w:tcPr>
          <w:p w14:paraId="4E8A48E1" w14:textId="306D9A47" w:rsidR="00DC6AF3" w:rsidRPr="00DC6AF3" w:rsidRDefault="00DC6AF3" w:rsidP="004C3091">
            <w:pPr>
              <w:jc w:val="center"/>
              <w:rPr>
                <w:rFonts w:ascii="Times New Roman" w:hAnsi="Times New Roman" w:cs="Times New Roman"/>
                <w:sz w:val="28"/>
                <w:szCs w:val="28"/>
              </w:rPr>
            </w:pPr>
            <w:r w:rsidRPr="00DC6AF3">
              <w:rPr>
                <w:rFonts w:ascii="Times New Roman" w:hAnsi="Times New Roman" w:cs="Times New Roman"/>
                <w:sz w:val="28"/>
                <w:szCs w:val="28"/>
              </w:rPr>
              <w:t>1,</w:t>
            </w:r>
            <w:r w:rsidR="004C3091">
              <w:rPr>
                <w:rFonts w:ascii="Times New Roman" w:hAnsi="Times New Roman" w:cs="Times New Roman"/>
                <w:sz w:val="28"/>
                <w:szCs w:val="28"/>
              </w:rPr>
              <w:t>92</w:t>
            </w:r>
          </w:p>
        </w:tc>
      </w:tr>
      <w:tr w:rsidR="00DC6AF3" w:rsidRPr="00DC6AF3" w14:paraId="16DE75D6" w14:textId="77777777" w:rsidTr="00DC6AF3">
        <w:tc>
          <w:tcPr>
            <w:tcW w:w="7230" w:type="dxa"/>
            <w:gridSpan w:val="7"/>
            <w:vAlign w:val="center"/>
          </w:tcPr>
          <w:p w14:paraId="5EE0CDD7" w14:textId="3D1C6537" w:rsidR="00DC6AF3" w:rsidRPr="00DC6AF3" w:rsidRDefault="00DC6AF3" w:rsidP="00DC6AF3">
            <w:pPr>
              <w:jc w:val="center"/>
              <w:rPr>
                <w:rFonts w:ascii="Times New Roman" w:hAnsi="Times New Roman" w:cs="Times New Roman"/>
                <w:sz w:val="28"/>
                <w:szCs w:val="28"/>
              </w:rPr>
            </w:pPr>
            <w:r w:rsidRPr="00DC6AF3">
              <w:rPr>
                <w:rFonts w:ascii="Times New Roman" w:hAnsi="Times New Roman" w:cs="Times New Roman"/>
                <w:sz w:val="28"/>
                <w:szCs w:val="28"/>
              </w:rPr>
              <w:t>К</w:t>
            </w:r>
            <w:r w:rsidR="00921451">
              <w:rPr>
                <w:rFonts w:ascii="Times New Roman" w:hAnsi="Times New Roman" w:cs="Times New Roman"/>
                <w:sz w:val="28"/>
                <w:szCs w:val="28"/>
              </w:rPr>
              <w:t>о</w:t>
            </w:r>
            <w:r w:rsidRPr="00DC6AF3">
              <w:rPr>
                <w:rFonts w:ascii="Times New Roman" w:hAnsi="Times New Roman" w:cs="Times New Roman"/>
                <w:sz w:val="28"/>
                <w:szCs w:val="28"/>
              </w:rPr>
              <w:t>эффициент эквивалентн</w:t>
            </w:r>
            <w:r w:rsidR="00921451">
              <w:rPr>
                <w:rFonts w:ascii="Times New Roman" w:hAnsi="Times New Roman" w:cs="Times New Roman"/>
                <w:sz w:val="28"/>
                <w:szCs w:val="28"/>
              </w:rPr>
              <w:t>о</w:t>
            </w:r>
            <w:r w:rsidRPr="00DC6AF3">
              <w:rPr>
                <w:rFonts w:ascii="Times New Roman" w:hAnsi="Times New Roman" w:cs="Times New Roman"/>
                <w:sz w:val="28"/>
                <w:szCs w:val="28"/>
              </w:rPr>
              <w:t>сти</w:t>
            </w:r>
          </w:p>
        </w:tc>
        <w:tc>
          <w:tcPr>
            <w:tcW w:w="2409" w:type="dxa"/>
            <w:gridSpan w:val="2"/>
            <w:vAlign w:val="center"/>
          </w:tcPr>
          <w:p w14:paraId="71459E80" w14:textId="1CAE5F26" w:rsidR="00DC6AF3" w:rsidRPr="00DC6AF3" w:rsidRDefault="00DC6AF3" w:rsidP="00F83332">
            <w:pPr>
              <w:jc w:val="center"/>
              <w:rPr>
                <w:rFonts w:ascii="Times New Roman" w:hAnsi="Times New Roman" w:cs="Times New Roman"/>
                <w:sz w:val="28"/>
                <w:szCs w:val="28"/>
              </w:rPr>
            </w:pPr>
            <w:r w:rsidRPr="00DC6AF3">
              <w:rPr>
                <w:rFonts w:ascii="Times New Roman" w:hAnsi="Times New Roman" w:cs="Times New Roman"/>
                <w:sz w:val="28"/>
                <w:szCs w:val="28"/>
              </w:rPr>
              <w:t>2,</w:t>
            </w:r>
            <w:r w:rsidR="00F83332">
              <w:rPr>
                <w:rFonts w:ascii="Times New Roman" w:hAnsi="Times New Roman" w:cs="Times New Roman"/>
                <w:sz w:val="28"/>
                <w:szCs w:val="28"/>
              </w:rPr>
              <w:t>7</w:t>
            </w:r>
            <w:r w:rsidRPr="00DC6AF3">
              <w:rPr>
                <w:rFonts w:ascii="Times New Roman" w:hAnsi="Times New Roman" w:cs="Times New Roman"/>
                <w:sz w:val="28"/>
                <w:szCs w:val="28"/>
              </w:rPr>
              <w:t>5/1,</w:t>
            </w:r>
            <w:r w:rsidR="004C3091">
              <w:rPr>
                <w:rFonts w:ascii="Times New Roman" w:hAnsi="Times New Roman" w:cs="Times New Roman"/>
                <w:sz w:val="28"/>
                <w:szCs w:val="28"/>
              </w:rPr>
              <w:t>92</w:t>
            </w:r>
            <w:r w:rsidRPr="00DC6AF3">
              <w:rPr>
                <w:rFonts w:ascii="Times New Roman" w:hAnsi="Times New Roman" w:cs="Times New Roman"/>
                <w:sz w:val="28"/>
                <w:szCs w:val="28"/>
              </w:rPr>
              <w:t>=1,</w:t>
            </w:r>
            <w:r w:rsidR="00F83332">
              <w:rPr>
                <w:rFonts w:ascii="Times New Roman" w:hAnsi="Times New Roman" w:cs="Times New Roman"/>
                <w:sz w:val="28"/>
                <w:szCs w:val="28"/>
              </w:rPr>
              <w:t>43</w:t>
            </w:r>
          </w:p>
        </w:tc>
      </w:tr>
    </w:tbl>
    <w:p w14:paraId="19B721B9" w14:textId="6C69158F" w:rsidR="00DC6AF3" w:rsidRDefault="00DC6AF3" w:rsidP="004C3091">
      <w:pPr>
        <w:spacing w:after="0" w:line="360" w:lineRule="exact"/>
        <w:jc w:val="both"/>
        <w:rPr>
          <w:szCs w:val="28"/>
        </w:rPr>
      </w:pPr>
    </w:p>
    <w:p w14:paraId="40D47A09" w14:textId="2106A026" w:rsidR="004C3091" w:rsidRPr="00790398" w:rsidRDefault="004C3091" w:rsidP="004C3091">
      <w:pPr>
        <w:pStyle w:val="aa"/>
        <w:spacing w:line="240" w:lineRule="auto"/>
      </w:pPr>
      <w:r w:rsidRPr="00790398">
        <w:t>Далее рассчитывается к</w:t>
      </w:r>
      <w:r w:rsidR="00921451">
        <w:t>о</w:t>
      </w:r>
      <w:r w:rsidRPr="00790398">
        <w:t>эффициент изменения функци</w:t>
      </w:r>
      <w:r w:rsidR="00921451">
        <w:t>о</w:t>
      </w:r>
      <w:r w:rsidRPr="00790398">
        <w:t>нальных в</w:t>
      </w:r>
      <w:r w:rsidR="00921451">
        <w:t>о</w:t>
      </w:r>
      <w:r w:rsidRPr="00790398">
        <w:t>зм</w:t>
      </w:r>
      <w:r w:rsidR="00921451">
        <w:t>о</w:t>
      </w:r>
      <w:r w:rsidRPr="00790398">
        <w:t>жн</w:t>
      </w:r>
      <w:r w:rsidR="00921451">
        <w:t>о</w:t>
      </w:r>
      <w:r w:rsidRPr="00790398">
        <w:t>стей (</w:t>
      </w:r>
      <w:r w:rsidRPr="00790398">
        <w:rPr>
          <w:position w:val="-18"/>
        </w:rPr>
        <w:object w:dxaOrig="600" w:dyaOrig="440" w14:anchorId="1D80E9C2">
          <v:shape id="_x0000_i1044" type="#_x0000_t75" style="width:27.75pt;height:21.75pt" o:ole="">
            <v:imagedata r:id="rId71" o:title=""/>
          </v:shape>
          <o:OLEObject Type="Embed" ProgID="Equation.DSMT4" ShapeID="_x0000_i1044" DrawAspect="Content" ObjectID="_1748677183" r:id="rId72"/>
        </w:object>
      </w:r>
      <w:r w:rsidRPr="00790398">
        <w:t>) н</w:t>
      </w:r>
      <w:r w:rsidR="00921451">
        <w:t>о</w:t>
      </w:r>
      <w:r w:rsidRPr="00790398">
        <w:t>в</w:t>
      </w:r>
      <w:r w:rsidR="00921451">
        <w:t>о</w:t>
      </w:r>
      <w:r w:rsidRPr="00790398">
        <w:t>г</w:t>
      </w:r>
      <w:r w:rsidR="00921451">
        <w:t>о</w:t>
      </w:r>
      <w:r w:rsidRPr="00790398">
        <w:t xml:space="preserve"> П</w:t>
      </w:r>
      <w:r w:rsidR="00921451">
        <w:t>О</w:t>
      </w:r>
      <w:r w:rsidRPr="00790398">
        <w:t xml:space="preserve"> п</w:t>
      </w:r>
      <w:r w:rsidR="00921451">
        <w:t>о</w:t>
      </w:r>
      <w:r w:rsidRPr="00790398">
        <w:t xml:space="preserve"> ф</w:t>
      </w:r>
      <w:r w:rsidR="00921451">
        <w:t>о</w:t>
      </w:r>
      <w:r w:rsidRPr="00790398">
        <w:t>рмуле (5.3):</w:t>
      </w:r>
    </w:p>
    <w:p w14:paraId="325A7C91" w14:textId="77777777" w:rsidR="004C3091" w:rsidRPr="00790398" w:rsidRDefault="004C3091" w:rsidP="004C3091">
      <w:pPr>
        <w:pStyle w:val="aa"/>
      </w:pPr>
    </w:p>
    <w:p w14:paraId="5469A396" w14:textId="75A30E4F" w:rsidR="004C3091" w:rsidRPr="00790398" w:rsidRDefault="004C3091" w:rsidP="004C3091">
      <w:pPr>
        <w:tabs>
          <w:tab w:val="center" w:pos="4678"/>
          <w:tab w:val="right" w:pos="9638"/>
        </w:tabs>
        <w:spacing w:after="0" w:line="240" w:lineRule="auto"/>
        <w:ind w:firstLine="624"/>
        <w:contextualSpacing/>
        <w:jc w:val="both"/>
        <w:rPr>
          <w:rFonts w:eastAsia="Times New Roman" w:cs="Times New Roman"/>
          <w:szCs w:val="28"/>
          <w:lang w:eastAsia="ru-RU"/>
        </w:rPr>
      </w:pPr>
      <w:r w:rsidRPr="00790398">
        <w:rPr>
          <w:rFonts w:eastAsia="Times New Roman" w:cs="Times New Roman"/>
          <w:szCs w:val="28"/>
          <w:lang w:eastAsia="ru-RU"/>
        </w:rPr>
        <w:tab/>
      </w:r>
      <w:r w:rsidRPr="00790398">
        <w:rPr>
          <w:rFonts w:eastAsia="Times New Roman" w:cs="Times New Roman"/>
          <w:position w:val="-38"/>
          <w:szCs w:val="28"/>
          <w:lang w:eastAsia="ru-RU"/>
        </w:rPr>
        <w:object w:dxaOrig="1640" w:dyaOrig="859" w14:anchorId="75948B65">
          <v:shape id="_x0000_i1045" type="#_x0000_t75" style="width:82.5pt;height:42.75pt" o:ole="">
            <v:imagedata r:id="rId73" o:title=""/>
          </v:shape>
          <o:OLEObject Type="Embed" ProgID="Equation.DSMT4" ShapeID="_x0000_i1045" DrawAspect="Content" ObjectID="_1748677184" r:id="rId74"/>
        </w:object>
      </w:r>
      <w:r w:rsidRPr="00790398">
        <w:rPr>
          <w:rFonts w:eastAsia="Times New Roman" w:cs="Times New Roman"/>
          <w:szCs w:val="28"/>
          <w:lang w:eastAsia="ru-RU"/>
        </w:rPr>
        <w:t>,</w:t>
      </w:r>
      <w:r w:rsidRPr="00790398">
        <w:rPr>
          <w:rFonts w:eastAsia="Times New Roman" w:cs="Times New Roman"/>
          <w:szCs w:val="28"/>
          <w:lang w:eastAsia="ru-RU"/>
        </w:rPr>
        <w:tab/>
        <w:t>(5.3)</w:t>
      </w:r>
    </w:p>
    <w:p w14:paraId="73B59452" w14:textId="77777777" w:rsidR="004C3091" w:rsidRPr="00790398" w:rsidRDefault="004C3091" w:rsidP="004C3091">
      <w:pPr>
        <w:spacing w:after="0" w:line="360" w:lineRule="exact"/>
        <w:ind w:firstLine="624"/>
        <w:contextualSpacing/>
        <w:jc w:val="both"/>
        <w:rPr>
          <w:rFonts w:eastAsia="Times New Roman" w:cs="Times New Roman"/>
          <w:szCs w:val="28"/>
          <w:lang w:eastAsia="ru-RU"/>
        </w:rPr>
      </w:pPr>
    </w:p>
    <w:p w14:paraId="1807FE09" w14:textId="36EEE64B" w:rsidR="004C3091" w:rsidRDefault="0055128D" w:rsidP="004C3091">
      <w:pPr>
        <w:spacing w:after="0" w:line="264" w:lineRule="auto"/>
        <w:contextualSpacing/>
        <w:jc w:val="both"/>
        <w:rPr>
          <w:rFonts w:eastAsia="Times New Roman" w:cs="Times New Roman"/>
          <w:szCs w:val="28"/>
          <w:lang w:eastAsia="ru-RU"/>
        </w:rPr>
      </w:pPr>
      <w:r>
        <w:rPr>
          <w:rFonts w:eastAsia="Times New Roman" w:cs="Times New Roman"/>
          <w:szCs w:val="28"/>
          <w:lang w:eastAsia="ru-RU"/>
        </w:rPr>
        <w:t xml:space="preserve">где </w:t>
      </w:r>
      <w:r w:rsidRPr="00790398">
        <w:rPr>
          <w:rFonts w:eastAsia="Times New Roman" w:cs="Times New Roman"/>
          <w:position w:val="-18"/>
          <w:szCs w:val="28"/>
          <w:lang w:eastAsia="ru-RU"/>
        </w:rPr>
        <w:object w:dxaOrig="740" w:dyaOrig="440" w14:anchorId="5EB48C50">
          <v:shape id="_x0000_i1046" type="#_x0000_t75" style="width:40.5pt;height:21pt" o:ole="">
            <v:imagedata r:id="rId75" o:title=""/>
          </v:shape>
          <o:OLEObject Type="Embed" ProgID="Equation.DSMT4" ShapeID="_x0000_i1046" DrawAspect="Content" ObjectID="_1748677185" r:id="rId76"/>
        </w:object>
      </w:r>
      <w:r w:rsidR="004C3091" w:rsidRPr="00790398">
        <w:rPr>
          <w:rFonts w:eastAsia="Times New Roman" w:cs="Times New Roman"/>
          <w:szCs w:val="28"/>
          <w:lang w:eastAsia="ru-RU"/>
        </w:rPr>
        <w:t xml:space="preserve"> – балльная </w:t>
      </w:r>
      <w:r w:rsidR="00921451">
        <w:rPr>
          <w:rFonts w:eastAsia="Times New Roman" w:cs="Times New Roman"/>
          <w:szCs w:val="28"/>
          <w:lang w:eastAsia="ru-RU"/>
        </w:rPr>
        <w:t>о</w:t>
      </w:r>
      <w:r w:rsidR="004C3091" w:rsidRPr="00790398">
        <w:rPr>
          <w:rFonts w:eastAsia="Times New Roman" w:cs="Times New Roman"/>
          <w:szCs w:val="28"/>
          <w:lang w:eastAsia="ru-RU"/>
        </w:rPr>
        <w:t>ценка неизмеримых п</w:t>
      </w:r>
      <w:r w:rsidR="00921451">
        <w:rPr>
          <w:rFonts w:eastAsia="Times New Roman" w:cs="Times New Roman"/>
          <w:szCs w:val="28"/>
          <w:lang w:eastAsia="ru-RU"/>
        </w:rPr>
        <w:t>о</w:t>
      </w:r>
      <w:r w:rsidR="004C3091" w:rsidRPr="00790398">
        <w:rPr>
          <w:rFonts w:eastAsia="Times New Roman" w:cs="Times New Roman"/>
          <w:szCs w:val="28"/>
          <w:lang w:eastAsia="ru-RU"/>
        </w:rPr>
        <w:t>казателей н</w:t>
      </w:r>
      <w:r w:rsidR="00921451">
        <w:rPr>
          <w:rFonts w:eastAsia="Times New Roman" w:cs="Times New Roman"/>
          <w:szCs w:val="28"/>
          <w:lang w:eastAsia="ru-RU"/>
        </w:rPr>
        <w:t>о</w:t>
      </w:r>
      <w:r w:rsidR="004C3091" w:rsidRPr="00790398">
        <w:rPr>
          <w:rFonts w:eastAsia="Times New Roman" w:cs="Times New Roman"/>
          <w:szCs w:val="28"/>
          <w:lang w:eastAsia="ru-RU"/>
        </w:rPr>
        <w:t>в</w:t>
      </w:r>
      <w:r w:rsidR="00921451">
        <w:rPr>
          <w:rFonts w:eastAsia="Times New Roman" w:cs="Times New Roman"/>
          <w:szCs w:val="28"/>
          <w:lang w:eastAsia="ru-RU"/>
        </w:rPr>
        <w:t>о</w:t>
      </w:r>
      <w:r w:rsidR="004C3091" w:rsidRPr="00790398">
        <w:rPr>
          <w:rFonts w:eastAsia="Times New Roman" w:cs="Times New Roman"/>
          <w:szCs w:val="28"/>
          <w:lang w:eastAsia="ru-RU"/>
        </w:rPr>
        <w:t>г</w:t>
      </w:r>
      <w:r w:rsidR="00921451">
        <w:rPr>
          <w:rFonts w:eastAsia="Times New Roman" w:cs="Times New Roman"/>
          <w:szCs w:val="28"/>
          <w:lang w:eastAsia="ru-RU"/>
        </w:rPr>
        <w:t>о</w:t>
      </w:r>
      <w:r w:rsidR="004C3091" w:rsidRPr="00790398">
        <w:rPr>
          <w:rFonts w:eastAsia="Times New Roman" w:cs="Times New Roman"/>
          <w:szCs w:val="28"/>
          <w:lang w:eastAsia="ru-RU"/>
        </w:rPr>
        <w:t xml:space="preserve"> </w:t>
      </w:r>
      <w:r>
        <w:rPr>
          <w:rFonts w:eastAsia="Times New Roman" w:cs="Times New Roman"/>
          <w:szCs w:val="28"/>
          <w:lang w:eastAsia="ru-RU"/>
        </w:rPr>
        <w:t>изделия;</w:t>
      </w:r>
    </w:p>
    <w:p w14:paraId="5A9C2A72" w14:textId="4FDDD3B4" w:rsidR="0055128D" w:rsidRPr="00790398" w:rsidRDefault="0055128D" w:rsidP="004C3091">
      <w:pPr>
        <w:spacing w:after="0" w:line="264" w:lineRule="auto"/>
        <w:contextualSpacing/>
        <w:jc w:val="both"/>
        <w:rPr>
          <w:rFonts w:eastAsia="Times New Roman" w:cs="Times New Roman"/>
          <w:szCs w:val="28"/>
          <w:lang w:eastAsia="ru-RU"/>
        </w:rPr>
      </w:pPr>
      <w:r>
        <w:rPr>
          <w:rFonts w:eastAsia="Times New Roman" w:cs="Times New Roman"/>
          <w:szCs w:val="28"/>
          <w:lang w:eastAsia="ru-RU"/>
        </w:rPr>
        <w:t xml:space="preserve">      </w:t>
      </w:r>
      <w:r w:rsidRPr="00790398">
        <w:rPr>
          <w:rFonts w:eastAsia="Times New Roman" w:cs="Times New Roman"/>
          <w:position w:val="-18"/>
          <w:szCs w:val="28"/>
          <w:lang w:eastAsia="ru-RU"/>
        </w:rPr>
        <w:object w:dxaOrig="740" w:dyaOrig="440" w14:anchorId="0456AA65">
          <v:shape id="_x0000_i1047" type="#_x0000_t75" style="width:36pt;height:21.75pt" o:ole="">
            <v:imagedata r:id="rId77" o:title=""/>
          </v:shape>
          <o:OLEObject Type="Embed" ProgID="Equation.DSMT4" ShapeID="_x0000_i1047" DrawAspect="Content" ObjectID="_1748677186" r:id="rId78"/>
        </w:object>
      </w:r>
      <w:r>
        <w:rPr>
          <w:rFonts w:eastAsia="Times New Roman" w:cs="Times New Roman"/>
          <w:szCs w:val="28"/>
          <w:lang w:eastAsia="ru-RU"/>
        </w:rPr>
        <w:t xml:space="preserve"> </w:t>
      </w:r>
      <w:r w:rsidRPr="00790398">
        <w:rPr>
          <w:rFonts w:eastAsia="Times New Roman" w:cs="Times New Roman"/>
          <w:szCs w:val="28"/>
          <w:lang w:eastAsia="ru-RU"/>
        </w:rPr>
        <w:t xml:space="preserve">– балльная </w:t>
      </w:r>
      <w:r w:rsidR="00921451">
        <w:rPr>
          <w:rFonts w:eastAsia="Times New Roman" w:cs="Times New Roman"/>
          <w:szCs w:val="28"/>
          <w:lang w:eastAsia="ru-RU"/>
        </w:rPr>
        <w:t>о</w:t>
      </w:r>
      <w:r w:rsidRPr="00790398">
        <w:rPr>
          <w:rFonts w:eastAsia="Times New Roman" w:cs="Times New Roman"/>
          <w:szCs w:val="28"/>
          <w:lang w:eastAsia="ru-RU"/>
        </w:rPr>
        <w:t>ценка неизмеримых п</w:t>
      </w:r>
      <w:r w:rsidR="00921451">
        <w:rPr>
          <w:rFonts w:eastAsia="Times New Roman" w:cs="Times New Roman"/>
          <w:szCs w:val="28"/>
          <w:lang w:eastAsia="ru-RU"/>
        </w:rPr>
        <w:t>о</w:t>
      </w:r>
      <w:r w:rsidRPr="00790398">
        <w:rPr>
          <w:rFonts w:eastAsia="Times New Roman" w:cs="Times New Roman"/>
          <w:szCs w:val="28"/>
          <w:lang w:eastAsia="ru-RU"/>
        </w:rPr>
        <w:t xml:space="preserve">казателей </w:t>
      </w:r>
      <w:r>
        <w:rPr>
          <w:rFonts w:eastAsia="Times New Roman" w:cs="Times New Roman"/>
          <w:szCs w:val="28"/>
          <w:lang w:eastAsia="ru-RU"/>
        </w:rPr>
        <w:t>баз</w:t>
      </w:r>
      <w:r w:rsidR="00921451">
        <w:rPr>
          <w:rFonts w:eastAsia="Times New Roman" w:cs="Times New Roman"/>
          <w:szCs w:val="28"/>
          <w:lang w:eastAsia="ru-RU"/>
        </w:rPr>
        <w:t>о</w:t>
      </w:r>
      <w:r>
        <w:rPr>
          <w:rFonts w:eastAsia="Times New Roman" w:cs="Times New Roman"/>
          <w:szCs w:val="28"/>
          <w:lang w:eastAsia="ru-RU"/>
        </w:rPr>
        <w:t>в</w:t>
      </w:r>
      <w:r w:rsidR="00921451">
        <w:rPr>
          <w:rFonts w:eastAsia="Times New Roman" w:cs="Times New Roman"/>
          <w:szCs w:val="28"/>
          <w:lang w:eastAsia="ru-RU"/>
        </w:rPr>
        <w:t>о</w:t>
      </w:r>
      <w:r>
        <w:rPr>
          <w:rFonts w:eastAsia="Times New Roman" w:cs="Times New Roman"/>
          <w:szCs w:val="28"/>
          <w:lang w:eastAsia="ru-RU"/>
        </w:rPr>
        <w:t>г</w:t>
      </w:r>
      <w:r w:rsidR="00921451">
        <w:rPr>
          <w:rFonts w:eastAsia="Times New Roman" w:cs="Times New Roman"/>
          <w:szCs w:val="28"/>
          <w:lang w:eastAsia="ru-RU"/>
        </w:rPr>
        <w:t>о</w:t>
      </w:r>
      <w:r w:rsidRPr="00790398">
        <w:rPr>
          <w:rFonts w:eastAsia="Times New Roman" w:cs="Times New Roman"/>
          <w:szCs w:val="28"/>
          <w:lang w:eastAsia="ru-RU"/>
        </w:rPr>
        <w:t xml:space="preserve"> </w:t>
      </w:r>
      <w:r>
        <w:rPr>
          <w:rFonts w:eastAsia="Times New Roman" w:cs="Times New Roman"/>
          <w:szCs w:val="28"/>
          <w:lang w:eastAsia="ru-RU"/>
        </w:rPr>
        <w:t>изделия</w:t>
      </w:r>
    </w:p>
    <w:p w14:paraId="7C41CA43" w14:textId="7A2D4F97" w:rsidR="0055128D" w:rsidRPr="00790398" w:rsidRDefault="0055128D" w:rsidP="0055128D">
      <w:pPr>
        <w:spacing w:after="0" w:line="360" w:lineRule="exact"/>
        <w:ind w:firstLine="709"/>
        <w:contextualSpacing/>
        <w:jc w:val="both"/>
        <w:rPr>
          <w:rFonts w:eastAsia="Times New Roman" w:cs="Times New Roman"/>
          <w:szCs w:val="28"/>
          <w:lang w:eastAsia="ru-RU"/>
        </w:rPr>
      </w:pPr>
      <w:r w:rsidRPr="00790398">
        <w:rPr>
          <w:rFonts w:eastAsia="Times New Roman" w:cs="Times New Roman"/>
          <w:szCs w:val="28"/>
          <w:lang w:eastAsia="ru-RU"/>
        </w:rPr>
        <w:t>Расчет к</w:t>
      </w:r>
      <w:r w:rsidR="00921451">
        <w:rPr>
          <w:rFonts w:eastAsia="Times New Roman" w:cs="Times New Roman"/>
          <w:szCs w:val="28"/>
          <w:lang w:eastAsia="ru-RU"/>
        </w:rPr>
        <w:t>о</w:t>
      </w:r>
      <w:r w:rsidRPr="00790398">
        <w:rPr>
          <w:rFonts w:eastAsia="Times New Roman" w:cs="Times New Roman"/>
          <w:szCs w:val="28"/>
          <w:lang w:eastAsia="ru-RU"/>
        </w:rPr>
        <w:t>эффициента изменения функци</w:t>
      </w:r>
      <w:r w:rsidR="00921451">
        <w:rPr>
          <w:rFonts w:eastAsia="Times New Roman" w:cs="Times New Roman"/>
          <w:szCs w:val="28"/>
          <w:lang w:eastAsia="ru-RU"/>
        </w:rPr>
        <w:t>о</w:t>
      </w:r>
      <w:r w:rsidRPr="00790398">
        <w:rPr>
          <w:rFonts w:eastAsia="Times New Roman" w:cs="Times New Roman"/>
          <w:szCs w:val="28"/>
          <w:lang w:eastAsia="ru-RU"/>
        </w:rPr>
        <w:t>нальных в</w:t>
      </w:r>
      <w:r w:rsidR="00921451">
        <w:rPr>
          <w:rFonts w:eastAsia="Times New Roman" w:cs="Times New Roman"/>
          <w:szCs w:val="28"/>
          <w:lang w:eastAsia="ru-RU"/>
        </w:rPr>
        <w:t>о</w:t>
      </w:r>
      <w:r w:rsidRPr="00790398">
        <w:rPr>
          <w:rFonts w:eastAsia="Times New Roman" w:cs="Times New Roman"/>
          <w:szCs w:val="28"/>
          <w:lang w:eastAsia="ru-RU"/>
        </w:rPr>
        <w:t>зм</w:t>
      </w:r>
      <w:r w:rsidR="00921451">
        <w:rPr>
          <w:rFonts w:eastAsia="Times New Roman" w:cs="Times New Roman"/>
          <w:szCs w:val="28"/>
          <w:lang w:eastAsia="ru-RU"/>
        </w:rPr>
        <w:t>о</w:t>
      </w:r>
      <w:r w:rsidRPr="00790398">
        <w:rPr>
          <w:rFonts w:eastAsia="Times New Roman" w:cs="Times New Roman"/>
          <w:szCs w:val="28"/>
          <w:lang w:eastAsia="ru-RU"/>
        </w:rPr>
        <w:t>жн</w:t>
      </w:r>
      <w:r w:rsidR="00921451">
        <w:rPr>
          <w:rFonts w:eastAsia="Times New Roman" w:cs="Times New Roman"/>
          <w:szCs w:val="28"/>
          <w:lang w:eastAsia="ru-RU"/>
        </w:rPr>
        <w:t>о</w:t>
      </w:r>
      <w:r w:rsidRPr="00790398">
        <w:rPr>
          <w:rFonts w:eastAsia="Times New Roman" w:cs="Times New Roman"/>
          <w:szCs w:val="28"/>
          <w:lang w:eastAsia="ru-RU"/>
        </w:rPr>
        <w:t>стей н</w:t>
      </w:r>
      <w:r w:rsidR="00921451">
        <w:rPr>
          <w:rFonts w:eastAsia="Times New Roman" w:cs="Times New Roman"/>
          <w:szCs w:val="28"/>
          <w:lang w:eastAsia="ru-RU"/>
        </w:rPr>
        <w:t>о</w:t>
      </w:r>
      <w:r w:rsidRPr="00790398">
        <w:rPr>
          <w:rFonts w:eastAsia="Times New Roman" w:cs="Times New Roman"/>
          <w:szCs w:val="28"/>
          <w:lang w:eastAsia="ru-RU"/>
        </w:rPr>
        <w:t>в</w:t>
      </w:r>
      <w:r w:rsidR="00921451">
        <w:rPr>
          <w:rFonts w:eastAsia="Times New Roman" w:cs="Times New Roman"/>
          <w:szCs w:val="28"/>
          <w:lang w:eastAsia="ru-RU"/>
        </w:rPr>
        <w:t>о</w:t>
      </w:r>
      <w:r w:rsidRPr="00790398">
        <w:rPr>
          <w:rFonts w:eastAsia="Times New Roman" w:cs="Times New Roman"/>
          <w:szCs w:val="28"/>
          <w:lang w:eastAsia="ru-RU"/>
        </w:rPr>
        <w:t>г</w:t>
      </w:r>
      <w:r w:rsidR="00921451">
        <w:rPr>
          <w:rFonts w:eastAsia="Times New Roman" w:cs="Times New Roman"/>
          <w:szCs w:val="28"/>
          <w:lang w:eastAsia="ru-RU"/>
        </w:rPr>
        <w:t>о</w:t>
      </w:r>
      <w:r w:rsidRPr="00790398">
        <w:rPr>
          <w:rFonts w:eastAsia="Times New Roman" w:cs="Times New Roman"/>
          <w:szCs w:val="28"/>
          <w:lang w:eastAsia="ru-RU"/>
        </w:rPr>
        <w:t xml:space="preserve"> ПП приведен в таблице </w:t>
      </w:r>
      <w:r>
        <w:rPr>
          <w:rFonts w:eastAsia="Times New Roman" w:cs="Times New Roman"/>
          <w:szCs w:val="28"/>
          <w:lang w:eastAsia="ru-RU"/>
        </w:rPr>
        <w:t>5</w:t>
      </w:r>
      <w:r w:rsidRPr="00790398">
        <w:rPr>
          <w:rFonts w:eastAsia="Times New Roman" w:cs="Times New Roman"/>
          <w:szCs w:val="28"/>
          <w:lang w:eastAsia="ru-RU"/>
        </w:rPr>
        <w:t>.2.</w:t>
      </w:r>
    </w:p>
    <w:p w14:paraId="166D0111" w14:textId="57B67E81" w:rsidR="004C3091" w:rsidRPr="004C3091" w:rsidRDefault="004C3091" w:rsidP="004C3091">
      <w:pPr>
        <w:spacing w:after="0" w:line="264" w:lineRule="auto"/>
        <w:ind w:firstLine="6"/>
        <w:rPr>
          <w:rFonts w:eastAsia="Calibri" w:cs="Times New Roman"/>
          <w:szCs w:val="28"/>
        </w:rPr>
      </w:pPr>
    </w:p>
    <w:p w14:paraId="2F3C742A" w14:textId="09AE1202" w:rsidR="0055128D" w:rsidRDefault="0055128D" w:rsidP="00C267D0">
      <w:pPr>
        <w:spacing w:line="360" w:lineRule="exact"/>
        <w:ind w:firstLine="709"/>
        <w:contextualSpacing/>
        <w:jc w:val="both"/>
        <w:rPr>
          <w:szCs w:val="28"/>
        </w:rPr>
      </w:pPr>
      <w:r>
        <w:rPr>
          <w:szCs w:val="28"/>
        </w:rPr>
        <w:t>Таблица 5.2 – Расчет к</w:t>
      </w:r>
      <w:r w:rsidR="00921451">
        <w:rPr>
          <w:szCs w:val="28"/>
        </w:rPr>
        <w:t>о</w:t>
      </w:r>
      <w:r>
        <w:rPr>
          <w:szCs w:val="28"/>
        </w:rPr>
        <w:t>эффициента изменения функци</w:t>
      </w:r>
      <w:r w:rsidR="00921451">
        <w:rPr>
          <w:szCs w:val="28"/>
        </w:rPr>
        <w:t>о</w:t>
      </w:r>
      <w:r>
        <w:rPr>
          <w:szCs w:val="28"/>
        </w:rPr>
        <w:t>нальных в</w:t>
      </w:r>
      <w:r w:rsidR="00921451">
        <w:rPr>
          <w:szCs w:val="28"/>
        </w:rPr>
        <w:t>о</w:t>
      </w:r>
      <w:r>
        <w:rPr>
          <w:szCs w:val="28"/>
        </w:rPr>
        <w:t>зм</w:t>
      </w:r>
      <w:r w:rsidR="00921451">
        <w:rPr>
          <w:szCs w:val="28"/>
        </w:rPr>
        <w:t>о</w:t>
      </w:r>
      <w:r>
        <w:rPr>
          <w:szCs w:val="28"/>
        </w:rPr>
        <w:t>жн</w:t>
      </w:r>
      <w:r w:rsidR="00921451">
        <w:rPr>
          <w:szCs w:val="28"/>
        </w:rPr>
        <w:t>о</w:t>
      </w:r>
      <w:r>
        <w:rPr>
          <w:szCs w:val="28"/>
        </w:rPr>
        <w:t>стей</w:t>
      </w:r>
    </w:p>
    <w:tbl>
      <w:tblPr>
        <w:tblStyle w:val="110"/>
        <w:tblW w:w="9639" w:type="dxa"/>
        <w:jc w:val="center"/>
        <w:tblLook w:val="04A0" w:firstRow="1" w:lastRow="0" w:firstColumn="1" w:lastColumn="0" w:noHBand="0" w:noVBand="1"/>
      </w:tblPr>
      <w:tblGrid>
        <w:gridCol w:w="5387"/>
        <w:gridCol w:w="1984"/>
        <w:gridCol w:w="2268"/>
      </w:tblGrid>
      <w:tr w:rsidR="0055128D" w14:paraId="37207525" w14:textId="77777777" w:rsidTr="001B3AA0">
        <w:trPr>
          <w:jc w:val="center"/>
        </w:trPr>
        <w:tc>
          <w:tcPr>
            <w:tcW w:w="5387" w:type="dxa"/>
            <w:vAlign w:val="center"/>
          </w:tcPr>
          <w:p w14:paraId="3D414A99" w14:textId="28713B7C" w:rsidR="0055128D" w:rsidRPr="00C267D0" w:rsidRDefault="0055128D" w:rsidP="00C267D0">
            <w:pPr>
              <w:spacing w:line="360" w:lineRule="exact"/>
              <w:contextualSpacing/>
              <w:jc w:val="center"/>
              <w:rPr>
                <w:rFonts w:ascii="Times New Roman" w:hAnsi="Times New Roman" w:cs="Times New Roman"/>
                <w:sz w:val="24"/>
                <w:szCs w:val="28"/>
              </w:rPr>
            </w:pPr>
            <w:r w:rsidRPr="00C267D0">
              <w:rPr>
                <w:rFonts w:ascii="Times New Roman" w:hAnsi="Times New Roman" w:cs="Times New Roman"/>
                <w:sz w:val="24"/>
                <w:szCs w:val="28"/>
              </w:rPr>
              <w:t>Наимен</w:t>
            </w:r>
            <w:r w:rsidR="00921451">
              <w:rPr>
                <w:rFonts w:ascii="Times New Roman" w:hAnsi="Times New Roman" w:cs="Times New Roman"/>
                <w:sz w:val="24"/>
                <w:szCs w:val="28"/>
              </w:rPr>
              <w:t>о</w:t>
            </w:r>
            <w:r w:rsidRPr="00C267D0">
              <w:rPr>
                <w:rFonts w:ascii="Times New Roman" w:hAnsi="Times New Roman" w:cs="Times New Roman"/>
                <w:sz w:val="24"/>
                <w:szCs w:val="28"/>
              </w:rPr>
              <w:t>вание п</w:t>
            </w:r>
            <w:r w:rsidR="00921451">
              <w:rPr>
                <w:rFonts w:ascii="Times New Roman" w:hAnsi="Times New Roman" w:cs="Times New Roman"/>
                <w:sz w:val="24"/>
                <w:szCs w:val="28"/>
              </w:rPr>
              <w:t>о</w:t>
            </w:r>
            <w:r w:rsidRPr="00C267D0">
              <w:rPr>
                <w:rFonts w:ascii="Times New Roman" w:hAnsi="Times New Roman" w:cs="Times New Roman"/>
                <w:sz w:val="24"/>
                <w:szCs w:val="28"/>
              </w:rPr>
              <w:t>казателя</w:t>
            </w:r>
          </w:p>
        </w:tc>
        <w:tc>
          <w:tcPr>
            <w:tcW w:w="1984" w:type="dxa"/>
            <w:vAlign w:val="center"/>
          </w:tcPr>
          <w:p w14:paraId="0CD7932C" w14:textId="46FF393B" w:rsidR="0055128D" w:rsidRPr="00C267D0" w:rsidRDefault="0055128D" w:rsidP="00C267D0">
            <w:pPr>
              <w:spacing w:line="360" w:lineRule="exact"/>
              <w:contextualSpacing/>
              <w:jc w:val="center"/>
              <w:rPr>
                <w:rFonts w:ascii="Times New Roman" w:hAnsi="Times New Roman" w:cs="Times New Roman"/>
                <w:sz w:val="24"/>
                <w:szCs w:val="28"/>
              </w:rPr>
            </w:pPr>
            <w:r w:rsidRPr="00C267D0">
              <w:rPr>
                <w:rFonts w:ascii="Times New Roman" w:hAnsi="Times New Roman" w:cs="Times New Roman"/>
                <w:sz w:val="24"/>
                <w:szCs w:val="28"/>
              </w:rPr>
              <w:t xml:space="preserve">Балльная </w:t>
            </w:r>
            <w:r w:rsidR="00921451">
              <w:rPr>
                <w:rFonts w:ascii="Times New Roman" w:hAnsi="Times New Roman" w:cs="Times New Roman"/>
                <w:sz w:val="24"/>
                <w:szCs w:val="28"/>
              </w:rPr>
              <w:t>о</w:t>
            </w:r>
            <w:r w:rsidRPr="00C267D0">
              <w:rPr>
                <w:rFonts w:ascii="Times New Roman" w:hAnsi="Times New Roman" w:cs="Times New Roman"/>
                <w:sz w:val="24"/>
                <w:szCs w:val="28"/>
              </w:rPr>
              <w:t>ценка баз</w:t>
            </w:r>
            <w:r w:rsidR="00921451">
              <w:rPr>
                <w:rFonts w:ascii="Times New Roman" w:hAnsi="Times New Roman" w:cs="Times New Roman"/>
                <w:sz w:val="24"/>
                <w:szCs w:val="28"/>
              </w:rPr>
              <w:t>о</w:t>
            </w:r>
            <w:r w:rsidRPr="00C267D0">
              <w:rPr>
                <w:rFonts w:ascii="Times New Roman" w:hAnsi="Times New Roman" w:cs="Times New Roman"/>
                <w:sz w:val="24"/>
                <w:szCs w:val="28"/>
              </w:rPr>
              <w:t>в</w:t>
            </w:r>
            <w:r w:rsidR="00921451">
              <w:rPr>
                <w:rFonts w:ascii="Times New Roman" w:hAnsi="Times New Roman" w:cs="Times New Roman"/>
                <w:sz w:val="24"/>
                <w:szCs w:val="28"/>
              </w:rPr>
              <w:t>о</w:t>
            </w:r>
            <w:r w:rsidRPr="00C267D0">
              <w:rPr>
                <w:rFonts w:ascii="Times New Roman" w:hAnsi="Times New Roman" w:cs="Times New Roman"/>
                <w:sz w:val="24"/>
                <w:szCs w:val="28"/>
              </w:rPr>
              <w:t>г</w:t>
            </w:r>
            <w:r w:rsidR="00921451">
              <w:rPr>
                <w:rFonts w:ascii="Times New Roman" w:hAnsi="Times New Roman" w:cs="Times New Roman"/>
                <w:sz w:val="24"/>
                <w:szCs w:val="28"/>
              </w:rPr>
              <w:t>о</w:t>
            </w:r>
            <w:r w:rsidRPr="00C267D0">
              <w:rPr>
                <w:rFonts w:ascii="Times New Roman" w:hAnsi="Times New Roman" w:cs="Times New Roman"/>
                <w:sz w:val="24"/>
                <w:szCs w:val="28"/>
              </w:rPr>
              <w:t xml:space="preserve"> ПП</w:t>
            </w:r>
          </w:p>
        </w:tc>
        <w:tc>
          <w:tcPr>
            <w:tcW w:w="2268" w:type="dxa"/>
            <w:vAlign w:val="center"/>
          </w:tcPr>
          <w:p w14:paraId="4535AC51" w14:textId="31D06F53" w:rsidR="0055128D" w:rsidRPr="00C267D0" w:rsidRDefault="0055128D" w:rsidP="00C267D0">
            <w:pPr>
              <w:spacing w:line="360" w:lineRule="exact"/>
              <w:contextualSpacing/>
              <w:jc w:val="center"/>
              <w:rPr>
                <w:rFonts w:ascii="Times New Roman" w:hAnsi="Times New Roman" w:cs="Times New Roman"/>
                <w:sz w:val="24"/>
                <w:szCs w:val="28"/>
              </w:rPr>
            </w:pPr>
            <w:r w:rsidRPr="00C267D0">
              <w:rPr>
                <w:rFonts w:ascii="Times New Roman" w:hAnsi="Times New Roman" w:cs="Times New Roman"/>
                <w:sz w:val="24"/>
                <w:szCs w:val="28"/>
              </w:rPr>
              <w:t xml:space="preserve">Балльная </w:t>
            </w:r>
            <w:r w:rsidR="00921451">
              <w:rPr>
                <w:rFonts w:ascii="Times New Roman" w:hAnsi="Times New Roman" w:cs="Times New Roman"/>
                <w:sz w:val="24"/>
                <w:szCs w:val="28"/>
              </w:rPr>
              <w:t>о</w:t>
            </w:r>
            <w:r w:rsidRPr="00C267D0">
              <w:rPr>
                <w:rFonts w:ascii="Times New Roman" w:hAnsi="Times New Roman" w:cs="Times New Roman"/>
                <w:sz w:val="24"/>
                <w:szCs w:val="28"/>
              </w:rPr>
              <w:t>ценка н</w:t>
            </w:r>
            <w:r w:rsidR="00921451">
              <w:rPr>
                <w:rFonts w:ascii="Times New Roman" w:hAnsi="Times New Roman" w:cs="Times New Roman"/>
                <w:sz w:val="24"/>
                <w:szCs w:val="28"/>
              </w:rPr>
              <w:t>о</w:t>
            </w:r>
            <w:r w:rsidRPr="00C267D0">
              <w:rPr>
                <w:rFonts w:ascii="Times New Roman" w:hAnsi="Times New Roman" w:cs="Times New Roman"/>
                <w:sz w:val="24"/>
                <w:szCs w:val="28"/>
              </w:rPr>
              <w:t>в</w:t>
            </w:r>
            <w:r w:rsidR="00921451">
              <w:rPr>
                <w:rFonts w:ascii="Times New Roman" w:hAnsi="Times New Roman" w:cs="Times New Roman"/>
                <w:sz w:val="24"/>
                <w:szCs w:val="28"/>
              </w:rPr>
              <w:t>о</w:t>
            </w:r>
            <w:r w:rsidRPr="00C267D0">
              <w:rPr>
                <w:rFonts w:ascii="Times New Roman" w:hAnsi="Times New Roman" w:cs="Times New Roman"/>
                <w:sz w:val="24"/>
                <w:szCs w:val="28"/>
              </w:rPr>
              <w:t>г</w:t>
            </w:r>
            <w:r w:rsidR="00921451">
              <w:rPr>
                <w:rFonts w:ascii="Times New Roman" w:hAnsi="Times New Roman" w:cs="Times New Roman"/>
                <w:sz w:val="24"/>
                <w:szCs w:val="28"/>
              </w:rPr>
              <w:t>о</w:t>
            </w:r>
            <w:r w:rsidRPr="00C267D0">
              <w:rPr>
                <w:rFonts w:ascii="Times New Roman" w:hAnsi="Times New Roman" w:cs="Times New Roman"/>
                <w:sz w:val="24"/>
                <w:szCs w:val="28"/>
              </w:rPr>
              <w:t xml:space="preserve"> ПП</w:t>
            </w:r>
          </w:p>
        </w:tc>
      </w:tr>
      <w:tr w:rsidR="0055128D" w14:paraId="709925A8" w14:textId="77777777" w:rsidTr="001B3AA0">
        <w:trPr>
          <w:jc w:val="center"/>
        </w:trPr>
        <w:tc>
          <w:tcPr>
            <w:tcW w:w="5387" w:type="dxa"/>
            <w:vAlign w:val="center"/>
          </w:tcPr>
          <w:p w14:paraId="733ADE7C"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1</w:t>
            </w:r>
          </w:p>
        </w:tc>
        <w:tc>
          <w:tcPr>
            <w:tcW w:w="1984" w:type="dxa"/>
            <w:vAlign w:val="center"/>
          </w:tcPr>
          <w:p w14:paraId="34763747"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2</w:t>
            </w:r>
          </w:p>
        </w:tc>
        <w:tc>
          <w:tcPr>
            <w:tcW w:w="2268" w:type="dxa"/>
            <w:vAlign w:val="center"/>
          </w:tcPr>
          <w:p w14:paraId="36337EED"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3</w:t>
            </w:r>
          </w:p>
        </w:tc>
      </w:tr>
      <w:tr w:rsidR="0055128D" w14:paraId="2789F904" w14:textId="77777777" w:rsidTr="001B3AA0">
        <w:trPr>
          <w:jc w:val="center"/>
        </w:trPr>
        <w:tc>
          <w:tcPr>
            <w:tcW w:w="5387" w:type="dxa"/>
            <w:vAlign w:val="center"/>
          </w:tcPr>
          <w:p w14:paraId="3E469CE3" w14:textId="04510842" w:rsidR="0055128D" w:rsidRPr="00C267D0" w:rsidRDefault="00921451" w:rsidP="00C267D0">
            <w:pPr>
              <w:spacing w:line="360" w:lineRule="exact"/>
              <w:contextualSpacing/>
              <w:jc w:val="center"/>
              <w:rPr>
                <w:rFonts w:ascii="Times New Roman" w:hAnsi="Times New Roman" w:cs="Times New Roman"/>
                <w:sz w:val="28"/>
                <w:szCs w:val="28"/>
              </w:rPr>
            </w:pPr>
            <w:r>
              <w:rPr>
                <w:rFonts w:ascii="Times New Roman" w:hAnsi="Times New Roman" w:cs="Times New Roman"/>
                <w:sz w:val="28"/>
                <w:szCs w:val="28"/>
              </w:rPr>
              <w:t>О</w:t>
            </w:r>
            <w:r w:rsidR="0055128D" w:rsidRPr="00C267D0">
              <w:rPr>
                <w:rFonts w:ascii="Times New Roman" w:hAnsi="Times New Roman" w:cs="Times New Roman"/>
                <w:sz w:val="28"/>
                <w:szCs w:val="28"/>
              </w:rPr>
              <w:t>бъем памяти</w:t>
            </w:r>
          </w:p>
        </w:tc>
        <w:tc>
          <w:tcPr>
            <w:tcW w:w="1984" w:type="dxa"/>
            <w:vAlign w:val="center"/>
          </w:tcPr>
          <w:p w14:paraId="35FD77DF"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4</w:t>
            </w:r>
          </w:p>
        </w:tc>
        <w:tc>
          <w:tcPr>
            <w:tcW w:w="2268" w:type="dxa"/>
            <w:vAlign w:val="center"/>
          </w:tcPr>
          <w:p w14:paraId="57EC83D2"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4</w:t>
            </w:r>
          </w:p>
        </w:tc>
      </w:tr>
      <w:tr w:rsidR="0055128D" w14:paraId="2E8D23BD" w14:textId="77777777" w:rsidTr="001B3AA0">
        <w:trPr>
          <w:jc w:val="center"/>
        </w:trPr>
        <w:tc>
          <w:tcPr>
            <w:tcW w:w="5387" w:type="dxa"/>
            <w:vAlign w:val="center"/>
          </w:tcPr>
          <w:p w14:paraId="7322CD3E" w14:textId="7CC5857B"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Быстр</w:t>
            </w:r>
            <w:r w:rsidR="00921451">
              <w:rPr>
                <w:rFonts w:ascii="Times New Roman" w:hAnsi="Times New Roman" w:cs="Times New Roman"/>
                <w:sz w:val="28"/>
                <w:szCs w:val="28"/>
              </w:rPr>
              <w:t>о</w:t>
            </w:r>
            <w:r w:rsidRPr="00C267D0">
              <w:rPr>
                <w:rFonts w:ascii="Times New Roman" w:hAnsi="Times New Roman" w:cs="Times New Roman"/>
                <w:sz w:val="28"/>
                <w:szCs w:val="28"/>
              </w:rPr>
              <w:t>действие</w:t>
            </w:r>
          </w:p>
        </w:tc>
        <w:tc>
          <w:tcPr>
            <w:tcW w:w="1984" w:type="dxa"/>
            <w:vAlign w:val="center"/>
          </w:tcPr>
          <w:p w14:paraId="1928A59B"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3</w:t>
            </w:r>
          </w:p>
        </w:tc>
        <w:tc>
          <w:tcPr>
            <w:tcW w:w="2268" w:type="dxa"/>
            <w:vAlign w:val="center"/>
          </w:tcPr>
          <w:p w14:paraId="4765FC4E"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4</w:t>
            </w:r>
          </w:p>
        </w:tc>
      </w:tr>
      <w:tr w:rsidR="00C267D0" w14:paraId="35119054" w14:textId="77777777" w:rsidTr="001B3AA0">
        <w:trPr>
          <w:jc w:val="center"/>
        </w:trPr>
        <w:tc>
          <w:tcPr>
            <w:tcW w:w="5387" w:type="dxa"/>
            <w:vAlign w:val="center"/>
          </w:tcPr>
          <w:p w14:paraId="6338B159" w14:textId="2B8E92C0"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Уд</w:t>
            </w:r>
            <w:r w:rsidR="00921451">
              <w:rPr>
                <w:rFonts w:ascii="Times New Roman" w:hAnsi="Times New Roman" w:cs="Times New Roman"/>
                <w:sz w:val="28"/>
                <w:szCs w:val="28"/>
              </w:rPr>
              <w:t>о</w:t>
            </w:r>
            <w:r w:rsidRPr="00C267D0">
              <w:rPr>
                <w:rFonts w:ascii="Times New Roman" w:hAnsi="Times New Roman" w:cs="Times New Roman"/>
                <w:sz w:val="28"/>
                <w:szCs w:val="28"/>
              </w:rPr>
              <w:t>бств</w:t>
            </w:r>
            <w:r w:rsidR="00921451">
              <w:rPr>
                <w:rFonts w:ascii="Times New Roman" w:hAnsi="Times New Roman" w:cs="Times New Roman"/>
                <w:sz w:val="28"/>
                <w:szCs w:val="28"/>
              </w:rPr>
              <w:t>о</w:t>
            </w:r>
            <w:r w:rsidRPr="00C267D0">
              <w:rPr>
                <w:rFonts w:ascii="Times New Roman" w:hAnsi="Times New Roman" w:cs="Times New Roman"/>
                <w:sz w:val="28"/>
                <w:szCs w:val="28"/>
              </w:rPr>
              <w:t xml:space="preserve"> интерфейса</w:t>
            </w:r>
          </w:p>
        </w:tc>
        <w:tc>
          <w:tcPr>
            <w:tcW w:w="1984" w:type="dxa"/>
            <w:vAlign w:val="center"/>
          </w:tcPr>
          <w:p w14:paraId="10F89A06" w14:textId="46577B2E"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3</w:t>
            </w:r>
          </w:p>
        </w:tc>
        <w:tc>
          <w:tcPr>
            <w:tcW w:w="2268" w:type="dxa"/>
            <w:vAlign w:val="center"/>
          </w:tcPr>
          <w:p w14:paraId="2C3980DE" w14:textId="53D6F533" w:rsidR="00C267D0" w:rsidRPr="00C267D0" w:rsidRDefault="00F66A79" w:rsidP="00C267D0">
            <w:pPr>
              <w:spacing w:line="360" w:lineRule="exact"/>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C267D0" w14:paraId="6A5F10B9" w14:textId="77777777" w:rsidTr="001B3AA0">
        <w:trPr>
          <w:jc w:val="center"/>
        </w:trPr>
        <w:tc>
          <w:tcPr>
            <w:tcW w:w="5387" w:type="dxa"/>
            <w:vAlign w:val="center"/>
          </w:tcPr>
          <w:p w14:paraId="18D7DE80" w14:textId="6F05382C"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Степень ут</w:t>
            </w:r>
            <w:r w:rsidR="00921451">
              <w:rPr>
                <w:rFonts w:ascii="Times New Roman" w:hAnsi="Times New Roman" w:cs="Times New Roman"/>
                <w:sz w:val="28"/>
                <w:szCs w:val="28"/>
              </w:rPr>
              <w:t>о</w:t>
            </w:r>
            <w:r w:rsidRPr="00C267D0">
              <w:rPr>
                <w:rFonts w:ascii="Times New Roman" w:hAnsi="Times New Roman" w:cs="Times New Roman"/>
                <w:sz w:val="28"/>
                <w:szCs w:val="28"/>
              </w:rPr>
              <w:t>мляем</w:t>
            </w:r>
            <w:r w:rsidR="00921451">
              <w:rPr>
                <w:rFonts w:ascii="Times New Roman" w:hAnsi="Times New Roman" w:cs="Times New Roman"/>
                <w:sz w:val="28"/>
                <w:szCs w:val="28"/>
              </w:rPr>
              <w:t>о</w:t>
            </w:r>
            <w:r w:rsidRPr="00C267D0">
              <w:rPr>
                <w:rFonts w:ascii="Times New Roman" w:hAnsi="Times New Roman" w:cs="Times New Roman"/>
                <w:sz w:val="28"/>
                <w:szCs w:val="28"/>
              </w:rPr>
              <w:t>сти</w:t>
            </w:r>
          </w:p>
        </w:tc>
        <w:tc>
          <w:tcPr>
            <w:tcW w:w="1984" w:type="dxa"/>
            <w:vAlign w:val="center"/>
          </w:tcPr>
          <w:p w14:paraId="2C7F837B" w14:textId="68558A2F"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2</w:t>
            </w:r>
          </w:p>
        </w:tc>
        <w:tc>
          <w:tcPr>
            <w:tcW w:w="2268" w:type="dxa"/>
            <w:vAlign w:val="center"/>
          </w:tcPr>
          <w:p w14:paraId="32E3DB41" w14:textId="3204B133" w:rsidR="00C267D0" w:rsidRPr="00C267D0" w:rsidRDefault="00F66A79" w:rsidP="00C267D0">
            <w:pPr>
              <w:spacing w:line="360" w:lineRule="exact"/>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C267D0" w14:paraId="1DEA9ED3" w14:textId="77777777" w:rsidTr="001B3AA0">
        <w:trPr>
          <w:jc w:val="center"/>
        </w:trPr>
        <w:tc>
          <w:tcPr>
            <w:tcW w:w="5387" w:type="dxa"/>
            <w:vAlign w:val="center"/>
          </w:tcPr>
          <w:p w14:paraId="51C6036B" w14:textId="4D16F73A"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Пр</w:t>
            </w:r>
            <w:r w:rsidR="00921451">
              <w:rPr>
                <w:rFonts w:ascii="Times New Roman" w:hAnsi="Times New Roman" w:cs="Times New Roman"/>
                <w:sz w:val="28"/>
                <w:szCs w:val="28"/>
              </w:rPr>
              <w:t>о</w:t>
            </w:r>
            <w:r w:rsidRPr="00C267D0">
              <w:rPr>
                <w:rFonts w:ascii="Times New Roman" w:hAnsi="Times New Roman" w:cs="Times New Roman"/>
                <w:sz w:val="28"/>
                <w:szCs w:val="28"/>
              </w:rPr>
              <w:t>изв</w:t>
            </w:r>
            <w:r w:rsidR="00921451">
              <w:rPr>
                <w:rFonts w:ascii="Times New Roman" w:hAnsi="Times New Roman" w:cs="Times New Roman"/>
                <w:sz w:val="28"/>
                <w:szCs w:val="28"/>
              </w:rPr>
              <w:t>о</w:t>
            </w:r>
            <w:r w:rsidRPr="00C267D0">
              <w:rPr>
                <w:rFonts w:ascii="Times New Roman" w:hAnsi="Times New Roman" w:cs="Times New Roman"/>
                <w:sz w:val="28"/>
                <w:szCs w:val="28"/>
              </w:rPr>
              <w:t>дительн</w:t>
            </w:r>
            <w:r w:rsidR="00921451">
              <w:rPr>
                <w:rFonts w:ascii="Times New Roman" w:hAnsi="Times New Roman" w:cs="Times New Roman"/>
                <w:sz w:val="28"/>
                <w:szCs w:val="28"/>
              </w:rPr>
              <w:t>о</w:t>
            </w:r>
            <w:r w:rsidRPr="00C267D0">
              <w:rPr>
                <w:rFonts w:ascii="Times New Roman" w:hAnsi="Times New Roman" w:cs="Times New Roman"/>
                <w:sz w:val="28"/>
                <w:szCs w:val="28"/>
              </w:rPr>
              <w:t>сть труда</w:t>
            </w:r>
          </w:p>
        </w:tc>
        <w:tc>
          <w:tcPr>
            <w:tcW w:w="1984" w:type="dxa"/>
            <w:vAlign w:val="center"/>
          </w:tcPr>
          <w:p w14:paraId="347E0088" w14:textId="2A24929E"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3</w:t>
            </w:r>
          </w:p>
        </w:tc>
        <w:tc>
          <w:tcPr>
            <w:tcW w:w="2268" w:type="dxa"/>
            <w:vAlign w:val="center"/>
          </w:tcPr>
          <w:p w14:paraId="60E72105" w14:textId="58197C1B"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4</w:t>
            </w:r>
          </w:p>
        </w:tc>
      </w:tr>
      <w:tr w:rsidR="00C267D0" w14:paraId="133008EB" w14:textId="77777777" w:rsidTr="001B3AA0">
        <w:trPr>
          <w:jc w:val="center"/>
        </w:trPr>
        <w:tc>
          <w:tcPr>
            <w:tcW w:w="5387" w:type="dxa"/>
            <w:vAlign w:val="center"/>
          </w:tcPr>
          <w:p w14:paraId="391BF531" w14:textId="76917E4A"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Ит</w:t>
            </w:r>
            <w:r w:rsidR="00921451">
              <w:rPr>
                <w:rFonts w:ascii="Times New Roman" w:hAnsi="Times New Roman" w:cs="Times New Roman"/>
                <w:sz w:val="28"/>
                <w:szCs w:val="28"/>
              </w:rPr>
              <w:t>о</w:t>
            </w:r>
            <w:r w:rsidRPr="00C267D0">
              <w:rPr>
                <w:rFonts w:ascii="Times New Roman" w:hAnsi="Times New Roman" w:cs="Times New Roman"/>
                <w:sz w:val="28"/>
                <w:szCs w:val="28"/>
              </w:rPr>
              <w:t>г</w:t>
            </w:r>
            <w:r w:rsidR="00921451">
              <w:rPr>
                <w:rFonts w:ascii="Times New Roman" w:hAnsi="Times New Roman" w:cs="Times New Roman"/>
                <w:sz w:val="28"/>
                <w:szCs w:val="28"/>
              </w:rPr>
              <w:t>о</w:t>
            </w:r>
          </w:p>
        </w:tc>
        <w:tc>
          <w:tcPr>
            <w:tcW w:w="1984" w:type="dxa"/>
            <w:vAlign w:val="center"/>
          </w:tcPr>
          <w:p w14:paraId="009A26CE" w14:textId="1F528E0A" w:rsidR="00C267D0" w:rsidRPr="00C267D0" w:rsidRDefault="00C267D0"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15</w:t>
            </w:r>
          </w:p>
        </w:tc>
        <w:tc>
          <w:tcPr>
            <w:tcW w:w="2268" w:type="dxa"/>
            <w:vAlign w:val="center"/>
          </w:tcPr>
          <w:p w14:paraId="34CF63AF" w14:textId="71E02819" w:rsidR="00C267D0" w:rsidRPr="00C267D0" w:rsidRDefault="00C267D0" w:rsidP="00F66A79">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1</w:t>
            </w:r>
            <w:r w:rsidR="00F66A79">
              <w:rPr>
                <w:rFonts w:ascii="Times New Roman" w:hAnsi="Times New Roman" w:cs="Times New Roman"/>
                <w:sz w:val="28"/>
                <w:szCs w:val="28"/>
              </w:rPr>
              <w:t>8</w:t>
            </w:r>
          </w:p>
        </w:tc>
      </w:tr>
    </w:tbl>
    <w:p w14:paraId="70560D6A" w14:textId="50C6D273" w:rsidR="0055128D" w:rsidRDefault="0055128D" w:rsidP="00C267D0">
      <w:pPr>
        <w:spacing w:after="0" w:line="360" w:lineRule="exact"/>
        <w:ind w:firstLine="709"/>
        <w:rPr>
          <w:szCs w:val="28"/>
        </w:rPr>
      </w:pPr>
      <w:r>
        <w:rPr>
          <w:szCs w:val="28"/>
        </w:rPr>
        <w:lastRenderedPageBreak/>
        <w:t>Пр</w:t>
      </w:r>
      <w:r w:rsidR="00921451">
        <w:rPr>
          <w:szCs w:val="28"/>
        </w:rPr>
        <w:t>о</w:t>
      </w:r>
      <w:r>
        <w:rPr>
          <w:szCs w:val="28"/>
        </w:rPr>
        <w:t>д</w:t>
      </w:r>
      <w:r w:rsidR="00921451">
        <w:rPr>
          <w:szCs w:val="28"/>
        </w:rPr>
        <w:t>о</w:t>
      </w:r>
      <w:r>
        <w:rPr>
          <w:szCs w:val="28"/>
        </w:rPr>
        <w:t>лжение таблицы 5.2</w:t>
      </w:r>
    </w:p>
    <w:tbl>
      <w:tblPr>
        <w:tblStyle w:val="110"/>
        <w:tblW w:w="9752" w:type="dxa"/>
        <w:tblInd w:w="-5" w:type="dxa"/>
        <w:tblLook w:val="04A0" w:firstRow="1" w:lastRow="0" w:firstColumn="1" w:lastColumn="0" w:noHBand="0" w:noVBand="1"/>
      </w:tblPr>
      <w:tblGrid>
        <w:gridCol w:w="5387"/>
        <w:gridCol w:w="1984"/>
        <w:gridCol w:w="2381"/>
      </w:tblGrid>
      <w:tr w:rsidR="0055128D" w14:paraId="358AA8E5" w14:textId="77777777" w:rsidTr="00C267D0">
        <w:tc>
          <w:tcPr>
            <w:tcW w:w="5387" w:type="dxa"/>
            <w:vAlign w:val="center"/>
          </w:tcPr>
          <w:p w14:paraId="304D8755"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1</w:t>
            </w:r>
          </w:p>
        </w:tc>
        <w:tc>
          <w:tcPr>
            <w:tcW w:w="1984" w:type="dxa"/>
            <w:vAlign w:val="center"/>
          </w:tcPr>
          <w:p w14:paraId="294D8A0B"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2</w:t>
            </w:r>
          </w:p>
        </w:tc>
        <w:tc>
          <w:tcPr>
            <w:tcW w:w="2381" w:type="dxa"/>
            <w:vAlign w:val="center"/>
          </w:tcPr>
          <w:p w14:paraId="1EB58A63" w14:textId="77777777"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3</w:t>
            </w:r>
          </w:p>
        </w:tc>
      </w:tr>
      <w:tr w:rsidR="0055128D" w14:paraId="56785DAF" w14:textId="77777777" w:rsidTr="00C267D0">
        <w:trPr>
          <w:trHeight w:val="88"/>
        </w:trPr>
        <w:tc>
          <w:tcPr>
            <w:tcW w:w="5387" w:type="dxa"/>
            <w:vAlign w:val="center"/>
          </w:tcPr>
          <w:p w14:paraId="0B2A5930" w14:textId="4C0D0615" w:rsidR="0055128D" w:rsidRPr="00C267D0" w:rsidRDefault="0055128D" w:rsidP="00C267D0">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К</w:t>
            </w:r>
            <w:r w:rsidR="00921451">
              <w:rPr>
                <w:rFonts w:ascii="Times New Roman" w:hAnsi="Times New Roman" w:cs="Times New Roman"/>
                <w:sz w:val="28"/>
                <w:szCs w:val="28"/>
              </w:rPr>
              <w:t>о</w:t>
            </w:r>
            <w:r w:rsidRPr="00C267D0">
              <w:rPr>
                <w:rFonts w:ascii="Times New Roman" w:hAnsi="Times New Roman" w:cs="Times New Roman"/>
                <w:sz w:val="28"/>
                <w:szCs w:val="28"/>
              </w:rPr>
              <w:t>эффициент функци</w:t>
            </w:r>
            <w:r w:rsidR="00921451">
              <w:rPr>
                <w:rFonts w:ascii="Times New Roman" w:hAnsi="Times New Roman" w:cs="Times New Roman"/>
                <w:sz w:val="28"/>
                <w:szCs w:val="28"/>
              </w:rPr>
              <w:t>о</w:t>
            </w:r>
            <w:r w:rsidRPr="00C267D0">
              <w:rPr>
                <w:rFonts w:ascii="Times New Roman" w:hAnsi="Times New Roman" w:cs="Times New Roman"/>
                <w:sz w:val="28"/>
                <w:szCs w:val="28"/>
              </w:rPr>
              <w:t>нальных в</w:t>
            </w:r>
            <w:r w:rsidR="00921451">
              <w:rPr>
                <w:rFonts w:ascii="Times New Roman" w:hAnsi="Times New Roman" w:cs="Times New Roman"/>
                <w:sz w:val="28"/>
                <w:szCs w:val="28"/>
              </w:rPr>
              <w:t>о</w:t>
            </w:r>
            <w:r w:rsidRPr="00C267D0">
              <w:rPr>
                <w:rFonts w:ascii="Times New Roman" w:hAnsi="Times New Roman" w:cs="Times New Roman"/>
                <w:sz w:val="28"/>
                <w:szCs w:val="28"/>
              </w:rPr>
              <w:t>зм</w:t>
            </w:r>
            <w:r w:rsidR="00921451">
              <w:rPr>
                <w:rFonts w:ascii="Times New Roman" w:hAnsi="Times New Roman" w:cs="Times New Roman"/>
                <w:sz w:val="28"/>
                <w:szCs w:val="28"/>
              </w:rPr>
              <w:t>о</w:t>
            </w:r>
            <w:r w:rsidRPr="00C267D0">
              <w:rPr>
                <w:rFonts w:ascii="Times New Roman" w:hAnsi="Times New Roman" w:cs="Times New Roman"/>
                <w:sz w:val="28"/>
                <w:szCs w:val="28"/>
              </w:rPr>
              <w:t>жн</w:t>
            </w:r>
            <w:r w:rsidR="00921451">
              <w:rPr>
                <w:rFonts w:ascii="Times New Roman" w:hAnsi="Times New Roman" w:cs="Times New Roman"/>
                <w:sz w:val="28"/>
                <w:szCs w:val="28"/>
              </w:rPr>
              <w:t>о</w:t>
            </w:r>
            <w:r w:rsidRPr="00C267D0">
              <w:rPr>
                <w:rFonts w:ascii="Times New Roman" w:hAnsi="Times New Roman" w:cs="Times New Roman"/>
                <w:sz w:val="28"/>
                <w:szCs w:val="28"/>
              </w:rPr>
              <w:t>стей</w:t>
            </w:r>
          </w:p>
        </w:tc>
        <w:tc>
          <w:tcPr>
            <w:tcW w:w="4365" w:type="dxa"/>
            <w:gridSpan w:val="2"/>
            <w:vAlign w:val="center"/>
          </w:tcPr>
          <w:p w14:paraId="72AC48F9" w14:textId="1AC7ADFA" w:rsidR="0055128D" w:rsidRPr="00C267D0" w:rsidRDefault="0055128D" w:rsidP="00F66A79">
            <w:pPr>
              <w:spacing w:line="360" w:lineRule="exact"/>
              <w:contextualSpacing/>
              <w:jc w:val="center"/>
              <w:rPr>
                <w:rFonts w:ascii="Times New Roman" w:hAnsi="Times New Roman" w:cs="Times New Roman"/>
                <w:sz w:val="28"/>
                <w:szCs w:val="28"/>
              </w:rPr>
            </w:pPr>
            <w:r w:rsidRPr="00C267D0">
              <w:rPr>
                <w:rFonts w:ascii="Times New Roman" w:hAnsi="Times New Roman" w:cs="Times New Roman"/>
                <w:sz w:val="28"/>
                <w:szCs w:val="28"/>
              </w:rPr>
              <w:t>1</w:t>
            </w:r>
            <w:r w:rsidR="00F66A79">
              <w:rPr>
                <w:rFonts w:ascii="Times New Roman" w:hAnsi="Times New Roman" w:cs="Times New Roman"/>
                <w:sz w:val="28"/>
                <w:szCs w:val="28"/>
              </w:rPr>
              <w:t>8</w:t>
            </w:r>
            <w:r w:rsidRPr="00C267D0">
              <w:rPr>
                <w:rFonts w:ascii="Times New Roman" w:hAnsi="Times New Roman" w:cs="Times New Roman"/>
                <w:sz w:val="28"/>
                <w:szCs w:val="28"/>
              </w:rPr>
              <w:t>/15 = 1,2</w:t>
            </w:r>
          </w:p>
        </w:tc>
      </w:tr>
    </w:tbl>
    <w:p w14:paraId="11438EB6" w14:textId="1CB9C304" w:rsidR="00F66A79" w:rsidRDefault="00F66A79" w:rsidP="00815496">
      <w:pPr>
        <w:spacing w:line="360" w:lineRule="exact"/>
        <w:contextualSpacing/>
      </w:pPr>
    </w:p>
    <w:p w14:paraId="172299E9" w14:textId="46FA0F54" w:rsidR="00F66A79" w:rsidRDefault="00F66A79" w:rsidP="00F66A79">
      <w:pPr>
        <w:spacing w:line="240" w:lineRule="auto"/>
        <w:ind w:firstLine="709"/>
        <w:contextualSpacing/>
        <w:jc w:val="both"/>
        <w:rPr>
          <w:szCs w:val="28"/>
        </w:rPr>
      </w:pPr>
      <w:r>
        <w:rPr>
          <w:szCs w:val="28"/>
        </w:rPr>
        <w:t>Н</w:t>
      </w:r>
      <w:r w:rsidR="00921451">
        <w:rPr>
          <w:szCs w:val="28"/>
        </w:rPr>
        <w:t>о</w:t>
      </w:r>
      <w:r>
        <w:rPr>
          <w:szCs w:val="28"/>
        </w:rPr>
        <w:t>вый пр</w:t>
      </w:r>
      <w:r w:rsidR="00921451">
        <w:rPr>
          <w:szCs w:val="28"/>
        </w:rPr>
        <w:t>о</w:t>
      </w:r>
      <w:r>
        <w:rPr>
          <w:szCs w:val="28"/>
        </w:rPr>
        <w:t>граммный пр</w:t>
      </w:r>
      <w:r w:rsidR="00921451">
        <w:rPr>
          <w:szCs w:val="28"/>
        </w:rPr>
        <w:t>о</w:t>
      </w:r>
      <w:r>
        <w:rPr>
          <w:szCs w:val="28"/>
        </w:rPr>
        <w:t>дукт прев</w:t>
      </w:r>
      <w:r w:rsidR="00921451">
        <w:rPr>
          <w:szCs w:val="28"/>
        </w:rPr>
        <w:t>о</w:t>
      </w:r>
      <w:r>
        <w:rPr>
          <w:szCs w:val="28"/>
        </w:rPr>
        <w:t>сх</w:t>
      </w:r>
      <w:r w:rsidR="00921451">
        <w:rPr>
          <w:szCs w:val="28"/>
        </w:rPr>
        <w:t>о</w:t>
      </w:r>
      <w:r>
        <w:rPr>
          <w:szCs w:val="28"/>
        </w:rPr>
        <w:t>дит п</w:t>
      </w:r>
      <w:r w:rsidR="00921451">
        <w:rPr>
          <w:szCs w:val="28"/>
        </w:rPr>
        <w:t>о</w:t>
      </w:r>
      <w:r>
        <w:rPr>
          <w:szCs w:val="28"/>
        </w:rPr>
        <w:t xml:space="preserve"> св</w:t>
      </w:r>
      <w:r w:rsidR="00921451">
        <w:rPr>
          <w:szCs w:val="28"/>
        </w:rPr>
        <w:t>о</w:t>
      </w:r>
      <w:r>
        <w:rPr>
          <w:szCs w:val="28"/>
        </w:rPr>
        <w:t>им функци</w:t>
      </w:r>
      <w:r w:rsidR="00921451">
        <w:rPr>
          <w:szCs w:val="28"/>
        </w:rPr>
        <w:t>о</w:t>
      </w:r>
      <w:r>
        <w:rPr>
          <w:szCs w:val="28"/>
        </w:rPr>
        <w:t>нальным в</w:t>
      </w:r>
      <w:r w:rsidR="00921451">
        <w:rPr>
          <w:szCs w:val="28"/>
        </w:rPr>
        <w:t>о</w:t>
      </w:r>
      <w:r>
        <w:rPr>
          <w:szCs w:val="28"/>
        </w:rPr>
        <w:t>зм</w:t>
      </w:r>
      <w:r w:rsidR="00921451">
        <w:rPr>
          <w:szCs w:val="28"/>
        </w:rPr>
        <w:t>о</w:t>
      </w:r>
      <w:r>
        <w:rPr>
          <w:szCs w:val="28"/>
        </w:rPr>
        <w:t>жн</w:t>
      </w:r>
      <w:r w:rsidR="00921451">
        <w:rPr>
          <w:szCs w:val="28"/>
        </w:rPr>
        <w:t>о</w:t>
      </w:r>
      <w:r>
        <w:rPr>
          <w:szCs w:val="28"/>
        </w:rPr>
        <w:t>стям баз</w:t>
      </w:r>
      <w:r w:rsidR="00921451">
        <w:rPr>
          <w:szCs w:val="28"/>
        </w:rPr>
        <w:t>о</w:t>
      </w:r>
      <w:r>
        <w:rPr>
          <w:szCs w:val="28"/>
        </w:rPr>
        <w:t xml:space="preserve">вый в </w:t>
      </w:r>
      <w:r>
        <w:rPr>
          <w:rFonts w:eastAsia="Calibri"/>
          <w:szCs w:val="28"/>
        </w:rPr>
        <w:t>1,2</w:t>
      </w:r>
      <w:r>
        <w:rPr>
          <w:szCs w:val="28"/>
        </w:rPr>
        <w:t xml:space="preserve"> раза.</w:t>
      </w:r>
    </w:p>
    <w:p w14:paraId="24C49465" w14:textId="651B38CD" w:rsidR="00BD0087" w:rsidRPr="00790398" w:rsidRDefault="00BD0087" w:rsidP="00BD0087">
      <w:pPr>
        <w:spacing w:after="0" w:line="360" w:lineRule="exact"/>
        <w:ind w:firstLine="709"/>
        <w:contextualSpacing/>
        <w:jc w:val="both"/>
        <w:rPr>
          <w:rFonts w:eastAsia="Times New Roman" w:cs="Times New Roman"/>
          <w:szCs w:val="28"/>
          <w:lang w:eastAsia="ru-RU"/>
        </w:rPr>
      </w:pPr>
      <w:r w:rsidRPr="00790398">
        <w:rPr>
          <w:rFonts w:eastAsia="Times New Roman" w:cs="Times New Roman"/>
          <w:szCs w:val="28"/>
          <w:lang w:eastAsia="ru-RU"/>
        </w:rPr>
        <w:t>К</w:t>
      </w:r>
      <w:r w:rsidR="00921451">
        <w:rPr>
          <w:rFonts w:eastAsia="Times New Roman" w:cs="Times New Roman"/>
          <w:szCs w:val="28"/>
          <w:lang w:eastAsia="ru-RU"/>
        </w:rPr>
        <w:t>о</w:t>
      </w:r>
      <w:r w:rsidRPr="00790398">
        <w:rPr>
          <w:rFonts w:eastAsia="Times New Roman" w:cs="Times New Roman"/>
          <w:szCs w:val="28"/>
          <w:lang w:eastAsia="ru-RU"/>
        </w:rPr>
        <w:t>нкурент</w:t>
      </w:r>
      <w:r w:rsidR="00921451">
        <w:rPr>
          <w:rFonts w:eastAsia="Times New Roman" w:cs="Times New Roman"/>
          <w:szCs w:val="28"/>
          <w:lang w:eastAsia="ru-RU"/>
        </w:rPr>
        <w:t>о</w:t>
      </w:r>
      <w:r w:rsidRPr="00790398">
        <w:rPr>
          <w:rFonts w:eastAsia="Times New Roman" w:cs="Times New Roman"/>
          <w:szCs w:val="28"/>
          <w:lang w:eastAsia="ru-RU"/>
        </w:rPr>
        <w:t>сп</w:t>
      </w:r>
      <w:r w:rsidR="00921451">
        <w:rPr>
          <w:rFonts w:eastAsia="Times New Roman" w:cs="Times New Roman"/>
          <w:szCs w:val="28"/>
          <w:lang w:eastAsia="ru-RU"/>
        </w:rPr>
        <w:t>о</w:t>
      </w:r>
      <w:r w:rsidRPr="00790398">
        <w:rPr>
          <w:rFonts w:eastAsia="Times New Roman" w:cs="Times New Roman"/>
          <w:szCs w:val="28"/>
          <w:lang w:eastAsia="ru-RU"/>
        </w:rPr>
        <w:t>с</w:t>
      </w:r>
      <w:r w:rsidR="00921451">
        <w:rPr>
          <w:rFonts w:eastAsia="Times New Roman" w:cs="Times New Roman"/>
          <w:szCs w:val="28"/>
          <w:lang w:eastAsia="ru-RU"/>
        </w:rPr>
        <w:t>о</w:t>
      </w:r>
      <w:r w:rsidRPr="00790398">
        <w:rPr>
          <w:rFonts w:eastAsia="Times New Roman" w:cs="Times New Roman"/>
          <w:szCs w:val="28"/>
          <w:lang w:eastAsia="ru-RU"/>
        </w:rPr>
        <w:t>бн</w:t>
      </w:r>
      <w:r w:rsidR="00921451">
        <w:rPr>
          <w:rFonts w:eastAsia="Times New Roman" w:cs="Times New Roman"/>
          <w:szCs w:val="28"/>
          <w:lang w:eastAsia="ru-RU"/>
        </w:rPr>
        <w:t>о</w:t>
      </w:r>
      <w:r w:rsidRPr="00790398">
        <w:rPr>
          <w:rFonts w:eastAsia="Times New Roman" w:cs="Times New Roman"/>
          <w:szCs w:val="28"/>
          <w:lang w:eastAsia="ru-RU"/>
        </w:rPr>
        <w:t>сть н</w:t>
      </w:r>
      <w:r w:rsidR="00921451">
        <w:rPr>
          <w:rFonts w:eastAsia="Times New Roman" w:cs="Times New Roman"/>
          <w:szCs w:val="28"/>
          <w:lang w:eastAsia="ru-RU"/>
        </w:rPr>
        <w:t>о</w:t>
      </w:r>
      <w:r w:rsidRPr="00790398">
        <w:rPr>
          <w:rFonts w:eastAsia="Times New Roman" w:cs="Times New Roman"/>
          <w:szCs w:val="28"/>
          <w:lang w:eastAsia="ru-RU"/>
        </w:rPr>
        <w:t>в</w:t>
      </w:r>
      <w:r w:rsidR="00921451">
        <w:rPr>
          <w:rFonts w:eastAsia="Times New Roman" w:cs="Times New Roman"/>
          <w:szCs w:val="28"/>
          <w:lang w:eastAsia="ru-RU"/>
        </w:rPr>
        <w:t>о</w:t>
      </w:r>
      <w:r w:rsidRPr="00790398">
        <w:rPr>
          <w:rFonts w:eastAsia="Times New Roman" w:cs="Times New Roman"/>
          <w:szCs w:val="28"/>
          <w:lang w:eastAsia="ru-RU"/>
        </w:rPr>
        <w:t>г</w:t>
      </w:r>
      <w:r w:rsidR="00921451">
        <w:rPr>
          <w:rFonts w:eastAsia="Times New Roman" w:cs="Times New Roman"/>
          <w:szCs w:val="28"/>
          <w:lang w:eastAsia="ru-RU"/>
        </w:rPr>
        <w:t>о</w:t>
      </w:r>
      <w:r w:rsidRPr="00790398">
        <w:rPr>
          <w:rFonts w:eastAsia="Times New Roman" w:cs="Times New Roman"/>
          <w:szCs w:val="28"/>
          <w:lang w:eastAsia="ru-RU"/>
        </w:rPr>
        <w:t xml:space="preserve"> ПП п</w:t>
      </w:r>
      <w:r w:rsidR="00921451">
        <w:rPr>
          <w:rFonts w:eastAsia="Times New Roman" w:cs="Times New Roman"/>
          <w:szCs w:val="28"/>
          <w:lang w:eastAsia="ru-RU"/>
        </w:rPr>
        <w:t>о</w:t>
      </w:r>
      <w:r w:rsidRPr="00790398">
        <w:rPr>
          <w:rFonts w:eastAsia="Times New Roman" w:cs="Times New Roman"/>
          <w:szCs w:val="28"/>
          <w:lang w:eastAsia="ru-RU"/>
        </w:rPr>
        <w:t xml:space="preserve"> </w:t>
      </w:r>
      <w:r w:rsidR="00921451">
        <w:rPr>
          <w:rFonts w:eastAsia="Times New Roman" w:cs="Times New Roman"/>
          <w:szCs w:val="28"/>
          <w:lang w:eastAsia="ru-RU"/>
        </w:rPr>
        <w:t>о</w:t>
      </w:r>
      <w:r w:rsidRPr="00790398">
        <w:rPr>
          <w:rFonts w:eastAsia="Times New Roman" w:cs="Times New Roman"/>
          <w:szCs w:val="28"/>
          <w:lang w:eastAsia="ru-RU"/>
        </w:rPr>
        <w:t>тн</w:t>
      </w:r>
      <w:r w:rsidR="00921451">
        <w:rPr>
          <w:rFonts w:eastAsia="Times New Roman" w:cs="Times New Roman"/>
          <w:szCs w:val="28"/>
          <w:lang w:eastAsia="ru-RU"/>
        </w:rPr>
        <w:t>о</w:t>
      </w:r>
      <w:r w:rsidRPr="00790398">
        <w:rPr>
          <w:rFonts w:eastAsia="Times New Roman" w:cs="Times New Roman"/>
          <w:szCs w:val="28"/>
          <w:lang w:eastAsia="ru-RU"/>
        </w:rPr>
        <w:t>шению к баз</w:t>
      </w:r>
      <w:r w:rsidR="00921451">
        <w:rPr>
          <w:rFonts w:eastAsia="Times New Roman" w:cs="Times New Roman"/>
          <w:szCs w:val="28"/>
          <w:lang w:eastAsia="ru-RU"/>
        </w:rPr>
        <w:t>о</w:t>
      </w:r>
      <w:r w:rsidRPr="00790398">
        <w:rPr>
          <w:rFonts w:eastAsia="Times New Roman" w:cs="Times New Roman"/>
          <w:szCs w:val="28"/>
          <w:lang w:eastAsia="ru-RU"/>
        </w:rPr>
        <w:t>в</w:t>
      </w:r>
      <w:r w:rsidR="00921451">
        <w:rPr>
          <w:rFonts w:eastAsia="Times New Roman" w:cs="Times New Roman"/>
          <w:szCs w:val="28"/>
          <w:lang w:eastAsia="ru-RU"/>
        </w:rPr>
        <w:t>о</w:t>
      </w:r>
      <w:r w:rsidRPr="00790398">
        <w:rPr>
          <w:rFonts w:eastAsia="Times New Roman" w:cs="Times New Roman"/>
          <w:szCs w:val="28"/>
          <w:lang w:eastAsia="ru-RU"/>
        </w:rPr>
        <w:t>му м</w:t>
      </w:r>
      <w:r w:rsidR="00921451">
        <w:rPr>
          <w:rFonts w:eastAsia="Times New Roman" w:cs="Times New Roman"/>
          <w:szCs w:val="28"/>
          <w:lang w:eastAsia="ru-RU"/>
        </w:rPr>
        <w:t>о</w:t>
      </w:r>
      <w:r w:rsidRPr="00790398">
        <w:rPr>
          <w:rFonts w:eastAsia="Times New Roman" w:cs="Times New Roman"/>
          <w:szCs w:val="28"/>
          <w:lang w:eastAsia="ru-RU"/>
        </w:rPr>
        <w:t>жн</w:t>
      </w:r>
      <w:r w:rsidR="00921451">
        <w:rPr>
          <w:rFonts w:eastAsia="Times New Roman" w:cs="Times New Roman"/>
          <w:szCs w:val="28"/>
          <w:lang w:eastAsia="ru-RU"/>
        </w:rPr>
        <w:t>о</w:t>
      </w:r>
      <w:r w:rsidRPr="00790398">
        <w:rPr>
          <w:rFonts w:eastAsia="Times New Roman" w:cs="Times New Roman"/>
          <w:szCs w:val="28"/>
          <w:lang w:eastAsia="ru-RU"/>
        </w:rPr>
        <w:t xml:space="preserve"> </w:t>
      </w:r>
      <w:r w:rsidR="00921451">
        <w:rPr>
          <w:rFonts w:eastAsia="Times New Roman" w:cs="Times New Roman"/>
          <w:szCs w:val="28"/>
          <w:lang w:eastAsia="ru-RU"/>
        </w:rPr>
        <w:t>о</w:t>
      </w:r>
      <w:r w:rsidRPr="00790398">
        <w:rPr>
          <w:rFonts w:eastAsia="Times New Roman" w:cs="Times New Roman"/>
          <w:szCs w:val="28"/>
          <w:lang w:eastAsia="ru-RU"/>
        </w:rPr>
        <w:t>ценить с п</w:t>
      </w:r>
      <w:r w:rsidR="00921451">
        <w:rPr>
          <w:rFonts w:eastAsia="Times New Roman" w:cs="Times New Roman"/>
          <w:szCs w:val="28"/>
          <w:lang w:eastAsia="ru-RU"/>
        </w:rPr>
        <w:t>о</w:t>
      </w:r>
      <w:r w:rsidRPr="00790398">
        <w:rPr>
          <w:rFonts w:eastAsia="Times New Roman" w:cs="Times New Roman"/>
          <w:szCs w:val="28"/>
          <w:lang w:eastAsia="ru-RU"/>
        </w:rPr>
        <w:t>м</w:t>
      </w:r>
      <w:r w:rsidR="00921451">
        <w:rPr>
          <w:rFonts w:eastAsia="Times New Roman" w:cs="Times New Roman"/>
          <w:szCs w:val="28"/>
          <w:lang w:eastAsia="ru-RU"/>
        </w:rPr>
        <w:t>о</w:t>
      </w:r>
      <w:r w:rsidRPr="00790398">
        <w:rPr>
          <w:rFonts w:eastAsia="Times New Roman" w:cs="Times New Roman"/>
          <w:szCs w:val="28"/>
          <w:lang w:eastAsia="ru-RU"/>
        </w:rPr>
        <w:t>щью интегральн</w:t>
      </w:r>
      <w:r w:rsidR="00921451">
        <w:rPr>
          <w:rFonts w:eastAsia="Times New Roman" w:cs="Times New Roman"/>
          <w:szCs w:val="28"/>
          <w:lang w:eastAsia="ru-RU"/>
        </w:rPr>
        <w:t>о</w:t>
      </w:r>
      <w:r w:rsidRPr="00790398">
        <w:rPr>
          <w:rFonts w:eastAsia="Times New Roman" w:cs="Times New Roman"/>
          <w:szCs w:val="28"/>
          <w:lang w:eastAsia="ru-RU"/>
        </w:rPr>
        <w:t>г</w:t>
      </w:r>
      <w:r w:rsidR="00921451">
        <w:rPr>
          <w:rFonts w:eastAsia="Times New Roman" w:cs="Times New Roman"/>
          <w:szCs w:val="28"/>
          <w:lang w:eastAsia="ru-RU"/>
        </w:rPr>
        <w:t>о</w:t>
      </w:r>
      <w:r w:rsidRPr="00790398">
        <w:rPr>
          <w:rFonts w:eastAsia="Times New Roman" w:cs="Times New Roman"/>
          <w:szCs w:val="28"/>
          <w:lang w:eastAsia="ru-RU"/>
        </w:rPr>
        <w:t xml:space="preserve"> к</w:t>
      </w:r>
      <w:r w:rsidR="00921451">
        <w:rPr>
          <w:rFonts w:eastAsia="Times New Roman" w:cs="Times New Roman"/>
          <w:szCs w:val="28"/>
          <w:lang w:eastAsia="ru-RU"/>
        </w:rPr>
        <w:t>о</w:t>
      </w:r>
      <w:r w:rsidRPr="00790398">
        <w:rPr>
          <w:rFonts w:eastAsia="Times New Roman" w:cs="Times New Roman"/>
          <w:szCs w:val="28"/>
          <w:lang w:eastAsia="ru-RU"/>
        </w:rPr>
        <w:t>эффициента к</w:t>
      </w:r>
      <w:r w:rsidR="00921451">
        <w:rPr>
          <w:rFonts w:eastAsia="Times New Roman" w:cs="Times New Roman"/>
          <w:szCs w:val="28"/>
          <w:lang w:eastAsia="ru-RU"/>
        </w:rPr>
        <w:t>о</w:t>
      </w:r>
      <w:r w:rsidRPr="00790398">
        <w:rPr>
          <w:rFonts w:eastAsia="Times New Roman" w:cs="Times New Roman"/>
          <w:szCs w:val="28"/>
          <w:lang w:eastAsia="ru-RU"/>
        </w:rPr>
        <w:t>нкурент</w:t>
      </w:r>
      <w:r w:rsidR="00921451">
        <w:rPr>
          <w:rFonts w:eastAsia="Times New Roman" w:cs="Times New Roman"/>
          <w:szCs w:val="28"/>
          <w:lang w:eastAsia="ru-RU"/>
        </w:rPr>
        <w:t>о</w:t>
      </w:r>
      <w:r w:rsidRPr="00790398">
        <w:rPr>
          <w:rFonts w:eastAsia="Times New Roman" w:cs="Times New Roman"/>
          <w:szCs w:val="28"/>
          <w:lang w:eastAsia="ru-RU"/>
        </w:rPr>
        <w:t>сп</w:t>
      </w:r>
      <w:r w:rsidR="00921451">
        <w:rPr>
          <w:rFonts w:eastAsia="Times New Roman" w:cs="Times New Roman"/>
          <w:szCs w:val="28"/>
          <w:lang w:eastAsia="ru-RU"/>
        </w:rPr>
        <w:t>о</w:t>
      </w:r>
      <w:r w:rsidRPr="00790398">
        <w:rPr>
          <w:rFonts w:eastAsia="Times New Roman" w:cs="Times New Roman"/>
          <w:szCs w:val="28"/>
          <w:lang w:eastAsia="ru-RU"/>
        </w:rPr>
        <w:t>с</w:t>
      </w:r>
      <w:r w:rsidR="00921451">
        <w:rPr>
          <w:rFonts w:eastAsia="Times New Roman" w:cs="Times New Roman"/>
          <w:szCs w:val="28"/>
          <w:lang w:eastAsia="ru-RU"/>
        </w:rPr>
        <w:t>о</w:t>
      </w:r>
      <w:r w:rsidRPr="00790398">
        <w:rPr>
          <w:rFonts w:eastAsia="Times New Roman" w:cs="Times New Roman"/>
          <w:szCs w:val="28"/>
          <w:lang w:eastAsia="ru-RU"/>
        </w:rPr>
        <w:t>бн</w:t>
      </w:r>
      <w:r w:rsidR="00921451">
        <w:rPr>
          <w:rFonts w:eastAsia="Times New Roman" w:cs="Times New Roman"/>
          <w:szCs w:val="28"/>
          <w:lang w:eastAsia="ru-RU"/>
        </w:rPr>
        <w:t>о</w:t>
      </w:r>
      <w:r w:rsidRPr="00790398">
        <w:rPr>
          <w:rFonts w:eastAsia="Times New Roman" w:cs="Times New Roman"/>
          <w:szCs w:val="28"/>
          <w:lang w:eastAsia="ru-RU"/>
        </w:rPr>
        <w:t>сти, учитывающег</w:t>
      </w:r>
      <w:r w:rsidR="00921451">
        <w:rPr>
          <w:rFonts w:eastAsia="Times New Roman" w:cs="Times New Roman"/>
          <w:szCs w:val="28"/>
          <w:lang w:eastAsia="ru-RU"/>
        </w:rPr>
        <w:t>о</w:t>
      </w:r>
      <w:r w:rsidRPr="00790398">
        <w:rPr>
          <w:rFonts w:eastAsia="Times New Roman" w:cs="Times New Roman"/>
          <w:szCs w:val="28"/>
          <w:lang w:eastAsia="ru-RU"/>
        </w:rPr>
        <w:t xml:space="preserve"> все ранее рассчитанные п</w:t>
      </w:r>
      <w:r w:rsidR="00921451">
        <w:rPr>
          <w:rFonts w:eastAsia="Times New Roman" w:cs="Times New Roman"/>
          <w:szCs w:val="28"/>
          <w:lang w:eastAsia="ru-RU"/>
        </w:rPr>
        <w:t>о</w:t>
      </w:r>
      <w:r w:rsidRPr="00790398">
        <w:rPr>
          <w:rFonts w:eastAsia="Times New Roman" w:cs="Times New Roman"/>
          <w:szCs w:val="28"/>
          <w:lang w:eastAsia="ru-RU"/>
        </w:rPr>
        <w:t>казатели. Ф</w:t>
      </w:r>
      <w:r w:rsidR="00921451">
        <w:rPr>
          <w:rFonts w:eastAsia="Times New Roman" w:cs="Times New Roman"/>
          <w:szCs w:val="28"/>
          <w:lang w:eastAsia="ru-RU"/>
        </w:rPr>
        <w:t>о</w:t>
      </w:r>
      <w:r w:rsidRPr="00790398">
        <w:rPr>
          <w:rFonts w:eastAsia="Times New Roman" w:cs="Times New Roman"/>
          <w:szCs w:val="28"/>
          <w:lang w:eastAsia="ru-RU"/>
        </w:rPr>
        <w:t>рмула для расчета (5.4):</w:t>
      </w:r>
    </w:p>
    <w:p w14:paraId="247DB6A4" w14:textId="77777777" w:rsidR="00BD0087" w:rsidRPr="00790398" w:rsidRDefault="00BD0087" w:rsidP="00BD0087">
      <w:pPr>
        <w:spacing w:after="0" w:line="360" w:lineRule="exact"/>
        <w:ind w:firstLine="624"/>
        <w:contextualSpacing/>
        <w:jc w:val="both"/>
        <w:rPr>
          <w:rFonts w:eastAsia="Times New Roman" w:cs="Times New Roman"/>
          <w:szCs w:val="28"/>
          <w:lang w:eastAsia="ru-RU"/>
        </w:rPr>
      </w:pPr>
    </w:p>
    <w:p w14:paraId="05D48427" w14:textId="4539832B" w:rsidR="00BD0087" w:rsidRPr="00790398" w:rsidRDefault="00BD0087" w:rsidP="00BD0087">
      <w:pPr>
        <w:tabs>
          <w:tab w:val="center" w:pos="4678"/>
          <w:tab w:val="right" w:pos="9638"/>
        </w:tabs>
        <w:spacing w:after="0" w:line="240" w:lineRule="auto"/>
        <w:ind w:firstLine="624"/>
        <w:contextualSpacing/>
        <w:jc w:val="both"/>
        <w:rPr>
          <w:rFonts w:eastAsia="Times New Roman" w:cs="Times New Roman"/>
          <w:szCs w:val="28"/>
          <w:lang w:eastAsia="ru-RU"/>
        </w:rPr>
      </w:pPr>
      <w:r w:rsidRPr="00790398">
        <w:rPr>
          <w:rFonts w:eastAsia="Times New Roman" w:cs="Times New Roman"/>
          <w:szCs w:val="28"/>
          <w:lang w:eastAsia="ru-RU"/>
        </w:rPr>
        <w:tab/>
      </w:r>
      <w:r w:rsidRPr="00790398">
        <w:rPr>
          <w:rFonts w:eastAsia="Times New Roman" w:cs="Times New Roman"/>
          <w:position w:val="-36"/>
          <w:szCs w:val="28"/>
          <w:lang w:eastAsia="ru-RU"/>
        </w:rPr>
        <w:object w:dxaOrig="2400" w:dyaOrig="840" w14:anchorId="54EE8F12">
          <v:shape id="_x0000_i1048" type="#_x0000_t75" style="width:118.5pt;height:43.5pt" o:ole="">
            <v:imagedata r:id="rId79" o:title=""/>
          </v:shape>
          <o:OLEObject Type="Embed" ProgID="Equation.DSMT4" ShapeID="_x0000_i1048" DrawAspect="Content" ObjectID="_1748677187" r:id="rId80"/>
        </w:object>
      </w:r>
      <w:r w:rsidRPr="00790398">
        <w:rPr>
          <w:rFonts w:eastAsia="Times New Roman" w:cs="Times New Roman"/>
          <w:szCs w:val="28"/>
          <w:lang w:eastAsia="ru-RU"/>
        </w:rPr>
        <w:t>,</w:t>
      </w:r>
      <w:r w:rsidRPr="00790398">
        <w:rPr>
          <w:rFonts w:eastAsia="Times New Roman" w:cs="Times New Roman"/>
          <w:szCs w:val="28"/>
          <w:lang w:eastAsia="ru-RU"/>
        </w:rPr>
        <w:tab/>
        <w:t>(5.4)</w:t>
      </w:r>
    </w:p>
    <w:p w14:paraId="44DE8616" w14:textId="77777777" w:rsidR="00BD0087" w:rsidRPr="00790398" w:rsidRDefault="00BD0087" w:rsidP="00BD0087">
      <w:pPr>
        <w:tabs>
          <w:tab w:val="center" w:pos="4678"/>
          <w:tab w:val="right" w:pos="9356"/>
        </w:tabs>
        <w:spacing w:after="0" w:line="360" w:lineRule="exact"/>
        <w:ind w:firstLine="624"/>
        <w:contextualSpacing/>
        <w:jc w:val="both"/>
        <w:rPr>
          <w:rFonts w:eastAsia="Times New Roman" w:cs="Times New Roman"/>
          <w:szCs w:val="28"/>
          <w:lang w:eastAsia="ru-RU"/>
        </w:rPr>
      </w:pPr>
    </w:p>
    <w:p w14:paraId="27CAE37E" w14:textId="0C487A3D" w:rsidR="00BD0087" w:rsidRPr="00790398" w:rsidRDefault="00BD0087" w:rsidP="00BD0087">
      <w:pPr>
        <w:spacing w:after="0" w:line="264" w:lineRule="auto"/>
        <w:contextualSpacing/>
        <w:jc w:val="both"/>
        <w:rPr>
          <w:rFonts w:eastAsia="Times New Roman" w:cs="Times New Roman"/>
          <w:szCs w:val="28"/>
          <w:lang w:eastAsia="ru-RU"/>
        </w:rPr>
      </w:pPr>
      <w:r w:rsidRPr="00790398">
        <w:rPr>
          <w:rFonts w:eastAsia="Times New Roman" w:cs="Times New Roman"/>
          <w:szCs w:val="28"/>
          <w:lang w:eastAsia="ru-RU"/>
        </w:rPr>
        <w:t xml:space="preserve">где </w:t>
      </w:r>
      <w:r w:rsidRPr="00790398">
        <w:rPr>
          <w:rFonts w:eastAsia="Times New Roman" w:cs="Times New Roman"/>
          <w:position w:val="-12"/>
          <w:szCs w:val="28"/>
          <w:lang w:eastAsia="ru-RU"/>
        </w:rPr>
        <w:object w:dxaOrig="420" w:dyaOrig="380" w14:anchorId="5EF37650">
          <v:shape id="_x0000_i1049" type="#_x0000_t75" style="width:21.75pt;height:18pt" o:ole="">
            <v:imagedata r:id="rId81" o:title=""/>
          </v:shape>
          <o:OLEObject Type="Embed" ProgID="Equation.DSMT4" ShapeID="_x0000_i1049" DrawAspect="Content" ObjectID="_1748677188" r:id="rId82"/>
        </w:object>
      </w:r>
      <w:r w:rsidRPr="00790398">
        <w:rPr>
          <w:rFonts w:eastAsia="Times New Roman" w:cs="Times New Roman"/>
          <w:szCs w:val="28"/>
          <w:lang w:eastAsia="ru-RU"/>
        </w:rPr>
        <w:t xml:space="preserve"> – к</w:t>
      </w:r>
      <w:r w:rsidR="00921451">
        <w:rPr>
          <w:rFonts w:eastAsia="Times New Roman" w:cs="Times New Roman"/>
          <w:szCs w:val="28"/>
          <w:lang w:eastAsia="ru-RU"/>
        </w:rPr>
        <w:t>о</w:t>
      </w:r>
      <w:r w:rsidRPr="00790398">
        <w:rPr>
          <w:rFonts w:eastAsia="Times New Roman" w:cs="Times New Roman"/>
          <w:szCs w:val="28"/>
          <w:lang w:eastAsia="ru-RU"/>
        </w:rPr>
        <w:t>эффициент с</w:t>
      </w:r>
      <w:r w:rsidR="00921451">
        <w:rPr>
          <w:rFonts w:eastAsia="Times New Roman" w:cs="Times New Roman"/>
          <w:szCs w:val="28"/>
          <w:lang w:eastAsia="ru-RU"/>
        </w:rPr>
        <w:t>оо</w:t>
      </w:r>
      <w:r w:rsidRPr="00790398">
        <w:rPr>
          <w:rFonts w:eastAsia="Times New Roman" w:cs="Times New Roman"/>
          <w:szCs w:val="28"/>
          <w:lang w:eastAsia="ru-RU"/>
        </w:rPr>
        <w:t>тветствия н</w:t>
      </w:r>
      <w:r w:rsidR="00921451">
        <w:rPr>
          <w:rFonts w:eastAsia="Times New Roman" w:cs="Times New Roman"/>
          <w:szCs w:val="28"/>
          <w:lang w:eastAsia="ru-RU"/>
        </w:rPr>
        <w:t>о</w:t>
      </w:r>
      <w:r w:rsidRPr="00790398">
        <w:rPr>
          <w:rFonts w:eastAsia="Times New Roman" w:cs="Times New Roman"/>
          <w:szCs w:val="28"/>
          <w:lang w:eastAsia="ru-RU"/>
        </w:rPr>
        <w:t>в</w:t>
      </w:r>
      <w:r w:rsidR="00921451">
        <w:rPr>
          <w:rFonts w:eastAsia="Times New Roman" w:cs="Times New Roman"/>
          <w:szCs w:val="28"/>
          <w:lang w:eastAsia="ru-RU"/>
        </w:rPr>
        <w:t>о</w:t>
      </w:r>
      <w:r w:rsidRPr="00790398">
        <w:rPr>
          <w:rFonts w:eastAsia="Times New Roman" w:cs="Times New Roman"/>
          <w:szCs w:val="28"/>
          <w:lang w:eastAsia="ru-RU"/>
        </w:rPr>
        <w:t>г</w:t>
      </w:r>
      <w:r w:rsidR="00921451">
        <w:rPr>
          <w:rFonts w:eastAsia="Times New Roman" w:cs="Times New Roman"/>
          <w:szCs w:val="28"/>
          <w:lang w:eastAsia="ru-RU"/>
        </w:rPr>
        <w:t>о</w:t>
      </w:r>
      <w:r w:rsidRPr="00790398">
        <w:rPr>
          <w:rFonts w:eastAsia="Times New Roman" w:cs="Times New Roman"/>
          <w:szCs w:val="28"/>
          <w:lang w:eastAsia="ru-RU"/>
        </w:rPr>
        <w:t xml:space="preserve"> ПП н</w:t>
      </w:r>
      <w:r w:rsidR="00921451">
        <w:rPr>
          <w:rFonts w:eastAsia="Times New Roman" w:cs="Times New Roman"/>
          <w:szCs w:val="28"/>
          <w:lang w:eastAsia="ru-RU"/>
        </w:rPr>
        <w:t>о</w:t>
      </w:r>
      <w:r w:rsidRPr="00790398">
        <w:rPr>
          <w:rFonts w:eastAsia="Times New Roman" w:cs="Times New Roman"/>
          <w:szCs w:val="28"/>
          <w:lang w:eastAsia="ru-RU"/>
        </w:rPr>
        <w:t>рмативам (</w:t>
      </w:r>
      <w:r w:rsidRPr="00790398">
        <w:rPr>
          <w:rFonts w:eastAsia="Times New Roman" w:cs="Times New Roman"/>
          <w:position w:val="-12"/>
          <w:szCs w:val="28"/>
          <w:lang w:eastAsia="ru-RU"/>
        </w:rPr>
        <w:object w:dxaOrig="420" w:dyaOrig="380" w14:anchorId="3D0EC490">
          <v:shape id="_x0000_i1050" type="#_x0000_t75" style="width:21.75pt;height:18pt" o:ole="">
            <v:imagedata r:id="rId83" o:title=""/>
          </v:shape>
          <o:OLEObject Type="Embed" ProgID="Equation.DSMT4" ShapeID="_x0000_i1050" DrawAspect="Content" ObjectID="_1748677189" r:id="rId84"/>
        </w:object>
      </w:r>
      <w:r w:rsidRPr="00790398">
        <w:rPr>
          <w:rFonts w:eastAsia="Times New Roman" w:cs="Times New Roman"/>
          <w:szCs w:val="28"/>
          <w:lang w:eastAsia="ru-RU"/>
        </w:rPr>
        <w:t xml:space="preserve"> = 1); </w:t>
      </w:r>
    </w:p>
    <w:p w14:paraId="2D862906" w14:textId="4C494D13" w:rsidR="00BD0087" w:rsidRDefault="00BD0087" w:rsidP="00BD0087">
      <w:pPr>
        <w:tabs>
          <w:tab w:val="left" w:pos="448"/>
        </w:tabs>
        <w:spacing w:after="0" w:line="240" w:lineRule="auto"/>
        <w:contextualSpacing/>
        <w:jc w:val="both"/>
        <w:rPr>
          <w:rFonts w:eastAsia="Times New Roman" w:cs="Times New Roman"/>
          <w:szCs w:val="28"/>
          <w:lang w:eastAsia="ru-RU"/>
        </w:rPr>
      </w:pPr>
      <w:r w:rsidRPr="00790398">
        <w:rPr>
          <w:rFonts w:eastAsia="Times New Roman" w:cs="Times New Roman"/>
          <w:szCs w:val="28"/>
          <w:lang w:eastAsia="ru-RU"/>
        </w:rPr>
        <w:t xml:space="preserve">       </w:t>
      </w:r>
      <w:r w:rsidRPr="00790398">
        <w:rPr>
          <w:rFonts w:eastAsia="Times New Roman" w:cs="Times New Roman"/>
          <w:position w:val="-16"/>
          <w:szCs w:val="28"/>
          <w:lang w:eastAsia="ru-RU"/>
        </w:rPr>
        <w:object w:dxaOrig="420" w:dyaOrig="420" w14:anchorId="7A97988F">
          <v:shape id="_x0000_i1051" type="#_x0000_t75" style="width:21.75pt;height:21.75pt" o:ole="">
            <v:imagedata r:id="rId85" o:title=""/>
          </v:shape>
          <o:OLEObject Type="Embed" ProgID="Equation.DSMT4" ShapeID="_x0000_i1051" DrawAspect="Content" ObjectID="_1748677190" r:id="rId86"/>
        </w:object>
      </w:r>
      <w:r w:rsidRPr="00790398">
        <w:rPr>
          <w:rFonts w:eastAsia="Times New Roman" w:cs="Times New Roman"/>
          <w:szCs w:val="28"/>
          <w:lang w:eastAsia="ru-RU"/>
        </w:rPr>
        <w:t xml:space="preserve"> </w:t>
      </w:r>
      <w:r>
        <w:rPr>
          <w:rFonts w:eastAsia="Times New Roman" w:cs="Times New Roman"/>
          <w:szCs w:val="28"/>
          <w:lang w:eastAsia="ru-RU"/>
        </w:rPr>
        <w:t>– к</w:t>
      </w:r>
      <w:r w:rsidR="00921451">
        <w:rPr>
          <w:rFonts w:eastAsia="Times New Roman" w:cs="Times New Roman"/>
          <w:szCs w:val="28"/>
          <w:lang w:eastAsia="ru-RU"/>
        </w:rPr>
        <w:t>о</w:t>
      </w:r>
      <w:r>
        <w:rPr>
          <w:rFonts w:eastAsia="Times New Roman" w:cs="Times New Roman"/>
          <w:szCs w:val="28"/>
          <w:lang w:eastAsia="ru-RU"/>
        </w:rPr>
        <w:t>эффициент цены п</w:t>
      </w:r>
      <w:r w:rsidR="00921451">
        <w:rPr>
          <w:rFonts w:eastAsia="Times New Roman" w:cs="Times New Roman"/>
          <w:szCs w:val="28"/>
          <w:lang w:eastAsia="ru-RU"/>
        </w:rPr>
        <w:t>о</w:t>
      </w:r>
      <w:r>
        <w:rPr>
          <w:rFonts w:eastAsia="Times New Roman" w:cs="Times New Roman"/>
          <w:szCs w:val="28"/>
          <w:lang w:eastAsia="ru-RU"/>
        </w:rPr>
        <w:t>требления.</w:t>
      </w:r>
    </w:p>
    <w:p w14:paraId="112CC431" w14:textId="77777777" w:rsidR="00BD0087" w:rsidRPr="00790398" w:rsidRDefault="00BD0087" w:rsidP="00BD0087">
      <w:pPr>
        <w:tabs>
          <w:tab w:val="left" w:pos="448"/>
        </w:tabs>
        <w:spacing w:after="0" w:line="240" w:lineRule="auto"/>
        <w:contextualSpacing/>
        <w:jc w:val="both"/>
        <w:rPr>
          <w:rFonts w:eastAsia="Times New Roman" w:cs="Times New Roman"/>
          <w:szCs w:val="28"/>
          <w:lang w:eastAsia="ru-RU"/>
        </w:rPr>
      </w:pPr>
    </w:p>
    <w:p w14:paraId="29F249AD" w14:textId="16708764" w:rsidR="00BD0087" w:rsidRDefault="00BD0087" w:rsidP="00BD0087">
      <w:pPr>
        <w:spacing w:line="240" w:lineRule="auto"/>
        <w:ind w:firstLine="709"/>
        <w:contextualSpacing/>
        <w:rPr>
          <w:szCs w:val="28"/>
        </w:rPr>
      </w:pPr>
      <w:r>
        <w:rPr>
          <w:szCs w:val="28"/>
        </w:rPr>
        <w:t>Таблица 5.3 – Расчет ур</w:t>
      </w:r>
      <w:r w:rsidR="00921451">
        <w:rPr>
          <w:szCs w:val="28"/>
        </w:rPr>
        <w:t>о</w:t>
      </w:r>
      <w:r>
        <w:rPr>
          <w:szCs w:val="28"/>
        </w:rPr>
        <w:t>вня к</w:t>
      </w:r>
      <w:r w:rsidR="00921451">
        <w:rPr>
          <w:szCs w:val="28"/>
        </w:rPr>
        <w:t>о</w:t>
      </w:r>
      <w:r>
        <w:rPr>
          <w:szCs w:val="28"/>
        </w:rPr>
        <w:t>нкурент</w:t>
      </w:r>
      <w:r w:rsidR="00921451">
        <w:rPr>
          <w:szCs w:val="28"/>
        </w:rPr>
        <w:t>о</w:t>
      </w:r>
      <w:r>
        <w:rPr>
          <w:szCs w:val="28"/>
        </w:rPr>
        <w:t>сп</w:t>
      </w:r>
      <w:r w:rsidR="00921451">
        <w:rPr>
          <w:szCs w:val="28"/>
        </w:rPr>
        <w:t>о</w:t>
      </w:r>
      <w:r>
        <w:rPr>
          <w:szCs w:val="28"/>
        </w:rPr>
        <w:t>с</w:t>
      </w:r>
      <w:r w:rsidR="00921451">
        <w:rPr>
          <w:szCs w:val="28"/>
        </w:rPr>
        <w:t>о</w:t>
      </w:r>
      <w:r>
        <w:rPr>
          <w:szCs w:val="28"/>
        </w:rPr>
        <w:t>бн</w:t>
      </w:r>
      <w:r w:rsidR="00921451">
        <w:rPr>
          <w:szCs w:val="28"/>
        </w:rPr>
        <w:t>о</w:t>
      </w:r>
      <w:r>
        <w:rPr>
          <w:szCs w:val="28"/>
        </w:rPr>
        <w:t>сти н</w:t>
      </w:r>
      <w:r w:rsidR="00921451">
        <w:rPr>
          <w:szCs w:val="28"/>
        </w:rPr>
        <w:t>о</w:t>
      </w:r>
      <w:r>
        <w:rPr>
          <w:szCs w:val="28"/>
        </w:rPr>
        <w:t>в</w:t>
      </w:r>
      <w:r w:rsidR="00921451">
        <w:rPr>
          <w:szCs w:val="28"/>
        </w:rPr>
        <w:t>о</w:t>
      </w:r>
      <w:r>
        <w:rPr>
          <w:szCs w:val="28"/>
        </w:rPr>
        <w:t>г</w:t>
      </w:r>
      <w:r w:rsidR="00921451">
        <w:rPr>
          <w:szCs w:val="28"/>
        </w:rPr>
        <w:t>о</w:t>
      </w:r>
      <w:r>
        <w:rPr>
          <w:szCs w:val="28"/>
        </w:rPr>
        <w:t xml:space="preserve"> ПП</w:t>
      </w:r>
    </w:p>
    <w:tbl>
      <w:tblPr>
        <w:tblStyle w:val="110"/>
        <w:tblW w:w="0" w:type="auto"/>
        <w:tblInd w:w="108" w:type="dxa"/>
        <w:tblLook w:val="04A0" w:firstRow="1" w:lastRow="0" w:firstColumn="1" w:lastColumn="0" w:noHBand="0" w:noVBand="1"/>
      </w:tblPr>
      <w:tblGrid>
        <w:gridCol w:w="6190"/>
        <w:gridCol w:w="3331"/>
      </w:tblGrid>
      <w:tr w:rsidR="00BD0087" w14:paraId="2B75723B" w14:textId="77777777" w:rsidTr="001B3AA0">
        <w:tc>
          <w:tcPr>
            <w:tcW w:w="6305" w:type="dxa"/>
            <w:vAlign w:val="center"/>
          </w:tcPr>
          <w:p w14:paraId="4F0144B8" w14:textId="7CCBB066"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ы</w:t>
            </w:r>
          </w:p>
        </w:tc>
        <w:tc>
          <w:tcPr>
            <w:tcW w:w="3334" w:type="dxa"/>
            <w:vAlign w:val="center"/>
          </w:tcPr>
          <w:p w14:paraId="7EB61CA2" w14:textId="77777777"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Значение</w:t>
            </w:r>
          </w:p>
        </w:tc>
      </w:tr>
      <w:tr w:rsidR="00BD0087" w14:paraId="499DF8A5" w14:textId="77777777" w:rsidTr="001B3AA0">
        <w:tc>
          <w:tcPr>
            <w:tcW w:w="6305" w:type="dxa"/>
            <w:vAlign w:val="center"/>
          </w:tcPr>
          <w:p w14:paraId="53AC132E" w14:textId="6595CEE9"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 эквивалентн</w:t>
            </w:r>
            <w:r w:rsidR="00921451">
              <w:rPr>
                <w:rFonts w:ascii="Times New Roman" w:hAnsi="Times New Roman" w:cs="Times New Roman"/>
                <w:sz w:val="28"/>
                <w:szCs w:val="28"/>
              </w:rPr>
              <w:t>о</w:t>
            </w:r>
            <w:r w:rsidRPr="00BD0087">
              <w:rPr>
                <w:rFonts w:ascii="Times New Roman" w:hAnsi="Times New Roman" w:cs="Times New Roman"/>
                <w:sz w:val="28"/>
                <w:szCs w:val="28"/>
              </w:rPr>
              <w:t>сти</w:t>
            </w:r>
          </w:p>
        </w:tc>
        <w:tc>
          <w:tcPr>
            <w:tcW w:w="3334" w:type="dxa"/>
            <w:vAlign w:val="center"/>
          </w:tcPr>
          <w:p w14:paraId="0B68AC12" w14:textId="136E506F" w:rsidR="00BD0087" w:rsidRPr="00BD0087" w:rsidRDefault="00BD0087" w:rsidP="00F83332">
            <w:pPr>
              <w:contextualSpacing/>
              <w:jc w:val="center"/>
              <w:rPr>
                <w:rFonts w:ascii="Times New Roman" w:hAnsi="Times New Roman" w:cs="Times New Roman"/>
                <w:sz w:val="28"/>
                <w:szCs w:val="28"/>
              </w:rPr>
            </w:pPr>
            <w:r w:rsidRPr="00BD0087">
              <w:rPr>
                <w:rFonts w:ascii="Times New Roman" w:hAnsi="Times New Roman" w:cs="Times New Roman"/>
                <w:sz w:val="28"/>
                <w:szCs w:val="28"/>
              </w:rPr>
              <w:t>1,</w:t>
            </w:r>
            <w:r w:rsidR="00F83332">
              <w:rPr>
                <w:rFonts w:ascii="Times New Roman" w:hAnsi="Times New Roman" w:cs="Times New Roman"/>
                <w:sz w:val="28"/>
                <w:szCs w:val="28"/>
              </w:rPr>
              <w:t>43</w:t>
            </w:r>
          </w:p>
        </w:tc>
      </w:tr>
      <w:tr w:rsidR="00BD0087" w14:paraId="7C2862E9" w14:textId="77777777" w:rsidTr="001B3AA0">
        <w:trPr>
          <w:trHeight w:val="259"/>
        </w:trPr>
        <w:tc>
          <w:tcPr>
            <w:tcW w:w="6305" w:type="dxa"/>
            <w:vAlign w:val="center"/>
          </w:tcPr>
          <w:p w14:paraId="4C589E11" w14:textId="0F2F3D14"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 изменения функци</w:t>
            </w:r>
            <w:r w:rsidR="00921451">
              <w:rPr>
                <w:rFonts w:ascii="Times New Roman" w:hAnsi="Times New Roman" w:cs="Times New Roman"/>
                <w:sz w:val="28"/>
                <w:szCs w:val="28"/>
              </w:rPr>
              <w:t>о</w:t>
            </w:r>
            <w:r w:rsidRPr="00BD0087">
              <w:rPr>
                <w:rFonts w:ascii="Times New Roman" w:hAnsi="Times New Roman" w:cs="Times New Roman"/>
                <w:sz w:val="28"/>
                <w:szCs w:val="28"/>
              </w:rPr>
              <w:t>нальных в</w:t>
            </w:r>
            <w:r w:rsidR="00921451">
              <w:rPr>
                <w:rFonts w:ascii="Times New Roman" w:hAnsi="Times New Roman" w:cs="Times New Roman"/>
                <w:sz w:val="28"/>
                <w:szCs w:val="28"/>
              </w:rPr>
              <w:t>о</w:t>
            </w:r>
            <w:r w:rsidRPr="00BD0087">
              <w:rPr>
                <w:rFonts w:ascii="Times New Roman" w:hAnsi="Times New Roman" w:cs="Times New Roman"/>
                <w:sz w:val="28"/>
                <w:szCs w:val="28"/>
              </w:rPr>
              <w:t>зм</w:t>
            </w:r>
            <w:r w:rsidR="00921451">
              <w:rPr>
                <w:rFonts w:ascii="Times New Roman" w:hAnsi="Times New Roman" w:cs="Times New Roman"/>
                <w:sz w:val="28"/>
                <w:szCs w:val="28"/>
              </w:rPr>
              <w:t>о</w:t>
            </w:r>
            <w:r w:rsidRPr="00BD0087">
              <w:rPr>
                <w:rFonts w:ascii="Times New Roman" w:hAnsi="Times New Roman" w:cs="Times New Roman"/>
                <w:sz w:val="28"/>
                <w:szCs w:val="28"/>
              </w:rPr>
              <w:t>жн</w:t>
            </w:r>
            <w:r w:rsidR="00921451">
              <w:rPr>
                <w:rFonts w:ascii="Times New Roman" w:hAnsi="Times New Roman" w:cs="Times New Roman"/>
                <w:sz w:val="28"/>
                <w:szCs w:val="28"/>
              </w:rPr>
              <w:t>о</w:t>
            </w:r>
            <w:r w:rsidRPr="00BD0087">
              <w:rPr>
                <w:rFonts w:ascii="Times New Roman" w:hAnsi="Times New Roman" w:cs="Times New Roman"/>
                <w:sz w:val="28"/>
                <w:szCs w:val="28"/>
              </w:rPr>
              <w:t>стей</w:t>
            </w:r>
          </w:p>
        </w:tc>
        <w:tc>
          <w:tcPr>
            <w:tcW w:w="3334" w:type="dxa"/>
            <w:vAlign w:val="center"/>
          </w:tcPr>
          <w:p w14:paraId="7EB4E0FE" w14:textId="41B6BF58" w:rsidR="00BD0087" w:rsidRPr="00BD0087" w:rsidRDefault="00BD0087" w:rsidP="00BD0087">
            <w:pPr>
              <w:contextualSpacing/>
              <w:jc w:val="center"/>
              <w:rPr>
                <w:rFonts w:ascii="Times New Roman" w:hAnsi="Times New Roman" w:cs="Times New Roman"/>
                <w:sz w:val="28"/>
                <w:szCs w:val="28"/>
              </w:rPr>
            </w:pPr>
            <w:r w:rsidRPr="00BD0087">
              <w:rPr>
                <w:rFonts w:ascii="Times New Roman" w:hAnsi="Times New Roman" w:cs="Times New Roman"/>
                <w:sz w:val="28"/>
                <w:szCs w:val="28"/>
              </w:rPr>
              <w:t>1,2</w:t>
            </w:r>
            <w:r>
              <w:rPr>
                <w:rFonts w:ascii="Times New Roman" w:hAnsi="Times New Roman" w:cs="Times New Roman"/>
                <w:sz w:val="28"/>
                <w:szCs w:val="28"/>
              </w:rPr>
              <w:t>0</w:t>
            </w:r>
          </w:p>
        </w:tc>
      </w:tr>
      <w:tr w:rsidR="00BD0087" w14:paraId="4EFFBCEF" w14:textId="77777777" w:rsidTr="001B3AA0">
        <w:tc>
          <w:tcPr>
            <w:tcW w:w="6305" w:type="dxa"/>
            <w:vAlign w:val="center"/>
          </w:tcPr>
          <w:p w14:paraId="3467818D" w14:textId="4A59D946"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 с</w:t>
            </w:r>
            <w:r w:rsidR="00921451">
              <w:rPr>
                <w:rFonts w:ascii="Times New Roman" w:hAnsi="Times New Roman" w:cs="Times New Roman"/>
                <w:sz w:val="28"/>
                <w:szCs w:val="28"/>
              </w:rPr>
              <w:t>оо</w:t>
            </w:r>
            <w:r w:rsidRPr="00BD0087">
              <w:rPr>
                <w:rFonts w:ascii="Times New Roman" w:hAnsi="Times New Roman" w:cs="Times New Roman"/>
                <w:sz w:val="28"/>
                <w:szCs w:val="28"/>
              </w:rPr>
              <w:t>тветствия н</w:t>
            </w:r>
            <w:r w:rsidR="00921451">
              <w:rPr>
                <w:rFonts w:ascii="Times New Roman" w:hAnsi="Times New Roman" w:cs="Times New Roman"/>
                <w:sz w:val="28"/>
                <w:szCs w:val="28"/>
              </w:rPr>
              <w:t>о</w:t>
            </w:r>
            <w:r w:rsidRPr="00BD0087">
              <w:rPr>
                <w:rFonts w:ascii="Times New Roman" w:hAnsi="Times New Roman" w:cs="Times New Roman"/>
                <w:sz w:val="28"/>
                <w:szCs w:val="28"/>
              </w:rPr>
              <w:t>рмативам</w:t>
            </w:r>
          </w:p>
        </w:tc>
        <w:tc>
          <w:tcPr>
            <w:tcW w:w="3334" w:type="dxa"/>
            <w:vAlign w:val="center"/>
          </w:tcPr>
          <w:p w14:paraId="01E1D046" w14:textId="77777777"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1</w:t>
            </w:r>
          </w:p>
        </w:tc>
      </w:tr>
      <w:tr w:rsidR="00BD0087" w14:paraId="63BF1DAE" w14:textId="77777777" w:rsidTr="001B3AA0">
        <w:tc>
          <w:tcPr>
            <w:tcW w:w="6305" w:type="dxa"/>
            <w:vAlign w:val="center"/>
          </w:tcPr>
          <w:p w14:paraId="43FFFCCF" w14:textId="4BA438A7"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 цены п</w:t>
            </w:r>
            <w:r w:rsidR="00921451">
              <w:rPr>
                <w:rFonts w:ascii="Times New Roman" w:hAnsi="Times New Roman" w:cs="Times New Roman"/>
                <w:sz w:val="28"/>
                <w:szCs w:val="28"/>
              </w:rPr>
              <w:t>о</w:t>
            </w:r>
            <w:r w:rsidRPr="00BD0087">
              <w:rPr>
                <w:rFonts w:ascii="Times New Roman" w:hAnsi="Times New Roman" w:cs="Times New Roman"/>
                <w:sz w:val="28"/>
                <w:szCs w:val="28"/>
              </w:rPr>
              <w:t>требления</w:t>
            </w:r>
          </w:p>
        </w:tc>
        <w:tc>
          <w:tcPr>
            <w:tcW w:w="3334" w:type="dxa"/>
            <w:vAlign w:val="center"/>
          </w:tcPr>
          <w:p w14:paraId="4E9275D4" w14:textId="0818B1D1" w:rsidR="00BD0087" w:rsidRPr="00BD0087" w:rsidRDefault="00BD0087" w:rsidP="00F83332">
            <w:pPr>
              <w:contextualSpacing/>
              <w:jc w:val="center"/>
              <w:rPr>
                <w:rFonts w:ascii="Times New Roman" w:hAnsi="Times New Roman" w:cs="Times New Roman"/>
                <w:sz w:val="28"/>
                <w:szCs w:val="28"/>
              </w:rPr>
            </w:pPr>
            <w:r w:rsidRPr="00BD0087">
              <w:rPr>
                <w:rFonts w:ascii="Times New Roman" w:hAnsi="Times New Roman" w:cs="Times New Roman"/>
                <w:sz w:val="28"/>
                <w:szCs w:val="28"/>
              </w:rPr>
              <w:t>0,</w:t>
            </w:r>
            <w:r w:rsidR="00F83332">
              <w:rPr>
                <w:rFonts w:ascii="Times New Roman" w:hAnsi="Times New Roman" w:cs="Times New Roman"/>
                <w:sz w:val="28"/>
                <w:szCs w:val="28"/>
              </w:rPr>
              <w:t>84</w:t>
            </w:r>
          </w:p>
        </w:tc>
      </w:tr>
      <w:tr w:rsidR="00BD0087" w14:paraId="3FA7DCFF" w14:textId="77777777" w:rsidTr="001B3AA0">
        <w:tc>
          <w:tcPr>
            <w:tcW w:w="6305" w:type="dxa"/>
            <w:vAlign w:val="center"/>
          </w:tcPr>
          <w:p w14:paraId="35E289FB" w14:textId="39C5AB65" w:rsidR="00BD0087" w:rsidRPr="00BD0087" w:rsidRDefault="00BD0087" w:rsidP="001B3AA0">
            <w:pPr>
              <w:contextualSpacing/>
              <w:jc w:val="center"/>
              <w:rPr>
                <w:rFonts w:ascii="Times New Roman" w:hAnsi="Times New Roman" w:cs="Times New Roman"/>
                <w:sz w:val="28"/>
                <w:szCs w:val="28"/>
              </w:rPr>
            </w:pPr>
            <w:r w:rsidRPr="00BD0087">
              <w:rPr>
                <w:rFonts w:ascii="Times New Roman" w:hAnsi="Times New Roman" w:cs="Times New Roman"/>
                <w:sz w:val="28"/>
                <w:szCs w:val="28"/>
              </w:rPr>
              <w:t>Интегральный к</w:t>
            </w:r>
            <w:r w:rsidR="00921451">
              <w:rPr>
                <w:rFonts w:ascii="Times New Roman" w:hAnsi="Times New Roman" w:cs="Times New Roman"/>
                <w:sz w:val="28"/>
                <w:szCs w:val="28"/>
              </w:rPr>
              <w:t>о</w:t>
            </w:r>
            <w:r w:rsidRPr="00BD0087">
              <w:rPr>
                <w:rFonts w:ascii="Times New Roman" w:hAnsi="Times New Roman" w:cs="Times New Roman"/>
                <w:sz w:val="28"/>
                <w:szCs w:val="28"/>
              </w:rPr>
              <w:t>эффициент к</w:t>
            </w:r>
            <w:r w:rsidR="00921451">
              <w:rPr>
                <w:rFonts w:ascii="Times New Roman" w:hAnsi="Times New Roman" w:cs="Times New Roman"/>
                <w:sz w:val="28"/>
                <w:szCs w:val="28"/>
              </w:rPr>
              <w:t>о</w:t>
            </w:r>
            <w:r w:rsidRPr="00BD0087">
              <w:rPr>
                <w:rFonts w:ascii="Times New Roman" w:hAnsi="Times New Roman" w:cs="Times New Roman"/>
                <w:sz w:val="28"/>
                <w:szCs w:val="28"/>
              </w:rPr>
              <w:t>нкурент</w:t>
            </w:r>
            <w:r w:rsidR="00921451">
              <w:rPr>
                <w:rFonts w:ascii="Times New Roman" w:hAnsi="Times New Roman" w:cs="Times New Roman"/>
                <w:sz w:val="28"/>
                <w:szCs w:val="28"/>
              </w:rPr>
              <w:t>о</w:t>
            </w:r>
            <w:r w:rsidRPr="00BD0087">
              <w:rPr>
                <w:rFonts w:ascii="Times New Roman" w:hAnsi="Times New Roman" w:cs="Times New Roman"/>
                <w:sz w:val="28"/>
                <w:szCs w:val="28"/>
              </w:rPr>
              <w:t>сп</w:t>
            </w:r>
            <w:r w:rsidR="00921451">
              <w:rPr>
                <w:rFonts w:ascii="Times New Roman" w:hAnsi="Times New Roman" w:cs="Times New Roman"/>
                <w:sz w:val="28"/>
                <w:szCs w:val="28"/>
              </w:rPr>
              <w:t>о</w:t>
            </w:r>
            <w:r w:rsidRPr="00BD0087">
              <w:rPr>
                <w:rFonts w:ascii="Times New Roman" w:hAnsi="Times New Roman" w:cs="Times New Roman"/>
                <w:sz w:val="28"/>
                <w:szCs w:val="28"/>
              </w:rPr>
              <w:t>с</w:t>
            </w:r>
            <w:r w:rsidR="00921451">
              <w:rPr>
                <w:rFonts w:ascii="Times New Roman" w:hAnsi="Times New Roman" w:cs="Times New Roman"/>
                <w:sz w:val="28"/>
                <w:szCs w:val="28"/>
              </w:rPr>
              <w:t>о</w:t>
            </w:r>
            <w:r w:rsidRPr="00BD0087">
              <w:rPr>
                <w:rFonts w:ascii="Times New Roman" w:hAnsi="Times New Roman" w:cs="Times New Roman"/>
                <w:sz w:val="28"/>
                <w:szCs w:val="28"/>
              </w:rPr>
              <w:t>бн</w:t>
            </w:r>
            <w:r w:rsidR="00921451">
              <w:rPr>
                <w:rFonts w:ascii="Times New Roman" w:hAnsi="Times New Roman" w:cs="Times New Roman"/>
                <w:sz w:val="28"/>
                <w:szCs w:val="28"/>
              </w:rPr>
              <w:t>о</w:t>
            </w:r>
            <w:r w:rsidRPr="00BD0087">
              <w:rPr>
                <w:rFonts w:ascii="Times New Roman" w:hAnsi="Times New Roman" w:cs="Times New Roman"/>
                <w:sz w:val="28"/>
                <w:szCs w:val="28"/>
              </w:rPr>
              <w:t>сти</w:t>
            </w:r>
          </w:p>
        </w:tc>
        <w:tc>
          <w:tcPr>
            <w:tcW w:w="3334" w:type="dxa"/>
            <w:vAlign w:val="center"/>
          </w:tcPr>
          <w:p w14:paraId="4ED43FFE" w14:textId="40DC48B1" w:rsidR="00BD0087" w:rsidRPr="00BD0087" w:rsidRDefault="001B3AA0" w:rsidP="001B3AA0">
            <w:pPr>
              <w:contextualSpacing/>
              <w:jc w:val="center"/>
              <w:rPr>
                <w:rFonts w:ascii="Times New Roman" w:hAnsi="Times New Roman" w:cs="Times New Roman"/>
                <w:sz w:val="28"/>
                <w:szCs w:val="28"/>
              </w:rPr>
            </w:pPr>
            <w:r w:rsidRPr="00BD0087">
              <w:rPr>
                <w:rFonts w:ascii="Times New Roman" w:eastAsiaTheme="minorHAnsi" w:hAnsi="Times New Roman" w:cs="Times New Roman"/>
                <w:position w:val="-12"/>
                <w:sz w:val="28"/>
                <w:szCs w:val="28"/>
                <w:lang w:eastAsia="en-US"/>
              </w:rPr>
              <w:object w:dxaOrig="3000" w:dyaOrig="360" w14:anchorId="78DF8A98">
                <v:shape id="_x0000_i1052" type="#_x0000_t75" style="width:148.5pt;height:18pt" o:ole="">
                  <v:imagedata r:id="rId87" o:title=""/>
                </v:shape>
                <o:OLEObject Type="Embed" ProgID="Equation.3" ShapeID="_x0000_i1052" DrawAspect="Content" ObjectID="_1748677191" r:id="rId88"/>
              </w:object>
            </w:r>
          </w:p>
        </w:tc>
      </w:tr>
    </w:tbl>
    <w:p w14:paraId="25D607CB" w14:textId="77777777" w:rsidR="00BD0087" w:rsidRDefault="00BD0087" w:rsidP="00F83332">
      <w:pPr>
        <w:spacing w:after="0" w:line="240" w:lineRule="auto"/>
        <w:contextualSpacing/>
        <w:rPr>
          <w:szCs w:val="28"/>
        </w:rPr>
      </w:pPr>
    </w:p>
    <w:p w14:paraId="1EF5B277" w14:textId="6D00B88B" w:rsidR="00BD0087" w:rsidRDefault="00BD0087" w:rsidP="00F83332">
      <w:pPr>
        <w:spacing w:after="0" w:line="240" w:lineRule="auto"/>
        <w:ind w:firstLine="709"/>
        <w:contextualSpacing/>
        <w:jc w:val="both"/>
        <w:rPr>
          <w:szCs w:val="28"/>
        </w:rPr>
      </w:pPr>
      <w:r>
        <w:rPr>
          <w:szCs w:val="28"/>
        </w:rPr>
        <w:t>Интегральный к</w:t>
      </w:r>
      <w:r w:rsidR="00921451">
        <w:rPr>
          <w:szCs w:val="28"/>
        </w:rPr>
        <w:t>о</w:t>
      </w:r>
      <w:r>
        <w:rPr>
          <w:szCs w:val="28"/>
        </w:rPr>
        <w:t>эффициент к</w:t>
      </w:r>
      <w:r w:rsidR="00921451">
        <w:rPr>
          <w:szCs w:val="28"/>
        </w:rPr>
        <w:t>о</w:t>
      </w:r>
      <w:r>
        <w:rPr>
          <w:szCs w:val="28"/>
        </w:rPr>
        <w:t>нкурент</w:t>
      </w:r>
      <w:r w:rsidR="00921451">
        <w:rPr>
          <w:szCs w:val="28"/>
        </w:rPr>
        <w:t>о</w:t>
      </w:r>
      <w:r>
        <w:rPr>
          <w:szCs w:val="28"/>
        </w:rPr>
        <w:t>сп</w:t>
      </w:r>
      <w:r w:rsidR="00921451">
        <w:rPr>
          <w:szCs w:val="28"/>
        </w:rPr>
        <w:t>о</w:t>
      </w:r>
      <w:r>
        <w:rPr>
          <w:szCs w:val="28"/>
        </w:rPr>
        <w:t>с</w:t>
      </w:r>
      <w:r w:rsidR="00921451">
        <w:rPr>
          <w:szCs w:val="28"/>
        </w:rPr>
        <w:t>о</w:t>
      </w:r>
      <w:r>
        <w:rPr>
          <w:szCs w:val="28"/>
        </w:rPr>
        <w:t>бн</w:t>
      </w:r>
      <w:r w:rsidR="00921451">
        <w:rPr>
          <w:szCs w:val="28"/>
        </w:rPr>
        <w:t>о</w:t>
      </w:r>
      <w:r>
        <w:rPr>
          <w:szCs w:val="28"/>
        </w:rPr>
        <w:t>сти (</w:t>
      </w:r>
      <w:r>
        <w:rPr>
          <w:position w:val="-12"/>
          <w:szCs w:val="28"/>
        </w:rPr>
        <w:object w:dxaOrig="384" w:dyaOrig="372" w14:anchorId="32D4D4BE">
          <v:shape id="_x0000_i1053" type="#_x0000_t75" style="width:18pt;height:18pt" o:ole="">
            <v:imagedata r:id="rId89" o:title=""/>
          </v:shape>
          <o:OLEObject Type="Embed" ProgID="Equation.3" ShapeID="_x0000_i1053" DrawAspect="Content" ObjectID="_1748677192" r:id="rId90"/>
        </w:object>
      </w:r>
      <w:r>
        <w:rPr>
          <w:szCs w:val="28"/>
        </w:rPr>
        <w:t>) б</w:t>
      </w:r>
      <w:r w:rsidR="00921451">
        <w:rPr>
          <w:szCs w:val="28"/>
        </w:rPr>
        <w:t>о</w:t>
      </w:r>
      <w:r>
        <w:rPr>
          <w:szCs w:val="28"/>
        </w:rPr>
        <w:t>льше единицы, эт</w:t>
      </w:r>
      <w:r w:rsidR="00921451">
        <w:rPr>
          <w:szCs w:val="28"/>
        </w:rPr>
        <w:t>о</w:t>
      </w:r>
      <w:r>
        <w:rPr>
          <w:szCs w:val="28"/>
        </w:rPr>
        <w:t xml:space="preserve"> значит, чт</w:t>
      </w:r>
      <w:r w:rsidR="00921451">
        <w:rPr>
          <w:szCs w:val="28"/>
        </w:rPr>
        <w:t>о</w:t>
      </w:r>
      <w:r>
        <w:rPr>
          <w:szCs w:val="28"/>
        </w:rPr>
        <w:t xml:space="preserve"> н</w:t>
      </w:r>
      <w:r w:rsidR="00921451">
        <w:rPr>
          <w:szCs w:val="28"/>
        </w:rPr>
        <w:t>о</w:t>
      </w:r>
      <w:r>
        <w:rPr>
          <w:szCs w:val="28"/>
        </w:rPr>
        <w:t>вый пр</w:t>
      </w:r>
      <w:r w:rsidR="00921451">
        <w:rPr>
          <w:szCs w:val="28"/>
        </w:rPr>
        <w:t>о</w:t>
      </w:r>
      <w:r>
        <w:rPr>
          <w:szCs w:val="28"/>
        </w:rPr>
        <w:t>граммный пр</w:t>
      </w:r>
      <w:r w:rsidR="00921451">
        <w:rPr>
          <w:szCs w:val="28"/>
        </w:rPr>
        <w:t>о</w:t>
      </w:r>
      <w:r>
        <w:rPr>
          <w:szCs w:val="28"/>
        </w:rPr>
        <w:t>дукт является б</w:t>
      </w:r>
      <w:r w:rsidR="00921451">
        <w:rPr>
          <w:szCs w:val="28"/>
        </w:rPr>
        <w:t>о</w:t>
      </w:r>
      <w:r>
        <w:rPr>
          <w:szCs w:val="28"/>
        </w:rPr>
        <w:t>лее к</w:t>
      </w:r>
      <w:r w:rsidR="00921451">
        <w:rPr>
          <w:szCs w:val="28"/>
        </w:rPr>
        <w:t>о</w:t>
      </w:r>
      <w:r>
        <w:rPr>
          <w:szCs w:val="28"/>
        </w:rPr>
        <w:t>нкурент</w:t>
      </w:r>
      <w:r w:rsidR="00921451">
        <w:rPr>
          <w:szCs w:val="28"/>
        </w:rPr>
        <w:t>о</w:t>
      </w:r>
      <w:r>
        <w:rPr>
          <w:szCs w:val="28"/>
        </w:rPr>
        <w:t>сп</w:t>
      </w:r>
      <w:r w:rsidR="00921451">
        <w:rPr>
          <w:szCs w:val="28"/>
        </w:rPr>
        <w:t>о</w:t>
      </w:r>
      <w:r>
        <w:rPr>
          <w:szCs w:val="28"/>
        </w:rPr>
        <w:t>с</w:t>
      </w:r>
      <w:r w:rsidR="00921451">
        <w:rPr>
          <w:szCs w:val="28"/>
        </w:rPr>
        <w:t>о</w:t>
      </w:r>
      <w:r>
        <w:rPr>
          <w:szCs w:val="28"/>
        </w:rPr>
        <w:t>бным, чем баз</w:t>
      </w:r>
      <w:r w:rsidR="00921451">
        <w:rPr>
          <w:szCs w:val="28"/>
        </w:rPr>
        <w:t>о</w:t>
      </w:r>
      <w:r>
        <w:rPr>
          <w:szCs w:val="28"/>
        </w:rPr>
        <w:t>вый.</w:t>
      </w:r>
    </w:p>
    <w:p w14:paraId="1D7B41C1" w14:textId="75F4DB16" w:rsidR="00F66A79" w:rsidRDefault="00F66A79" w:rsidP="00F66A79">
      <w:pPr>
        <w:spacing w:line="360" w:lineRule="exact"/>
        <w:ind w:firstLine="709"/>
        <w:contextualSpacing/>
      </w:pPr>
    </w:p>
    <w:p w14:paraId="7829E257" w14:textId="70E79FCC" w:rsidR="001B3AA0" w:rsidRDefault="00134C1F" w:rsidP="00134C1F">
      <w:pPr>
        <w:pStyle w:val="2"/>
      </w:pPr>
      <w:bookmarkStart w:id="35" w:name="_Toc136809665"/>
      <w:r>
        <w:t xml:space="preserve">5.2 </w:t>
      </w:r>
      <w:r w:rsidR="00921451">
        <w:t>О</w:t>
      </w:r>
      <w:r w:rsidR="001B3AA0">
        <w:t>ценка труд</w:t>
      </w:r>
      <w:r w:rsidR="00921451">
        <w:t>о</w:t>
      </w:r>
      <w:r w:rsidR="001B3AA0">
        <w:t>ёмк</w:t>
      </w:r>
      <w:r w:rsidR="00921451">
        <w:t>о</w:t>
      </w:r>
      <w:r w:rsidR="001B3AA0">
        <w:t>сти раб</w:t>
      </w:r>
      <w:r w:rsidR="00921451">
        <w:t>о</w:t>
      </w:r>
      <w:r w:rsidR="001B3AA0">
        <w:t>т п</w:t>
      </w:r>
      <w:r w:rsidR="00921451">
        <w:t>о</w:t>
      </w:r>
      <w:r w:rsidR="001B3AA0">
        <w:t xml:space="preserve"> с</w:t>
      </w:r>
      <w:r w:rsidR="00921451">
        <w:t>о</w:t>
      </w:r>
      <w:r w:rsidR="001B3AA0">
        <w:t xml:space="preserve">зданию </w:t>
      </w:r>
      <w:bookmarkEnd w:id="35"/>
      <w:r w:rsidR="001751E5">
        <w:t>программного</w:t>
      </w:r>
    </w:p>
    <w:p w14:paraId="4D85D832" w14:textId="5C7E0D5D" w:rsidR="001B3AA0" w:rsidRDefault="001B3AA0" w:rsidP="00134C1F">
      <w:pPr>
        <w:pStyle w:val="2"/>
      </w:pPr>
      <w:r>
        <w:t xml:space="preserve">      </w:t>
      </w:r>
      <w:bookmarkStart w:id="36" w:name="_Toc136809666"/>
      <w:r w:rsidR="00921451">
        <w:t>о</w:t>
      </w:r>
      <w:r>
        <w:t>беспечения</w:t>
      </w:r>
      <w:bookmarkEnd w:id="36"/>
    </w:p>
    <w:p w14:paraId="30097991" w14:textId="6933F950" w:rsidR="00916DB8" w:rsidRDefault="00916DB8" w:rsidP="001944DB">
      <w:pPr>
        <w:spacing w:after="0" w:line="360" w:lineRule="exact"/>
        <w:contextualSpacing/>
      </w:pPr>
    </w:p>
    <w:p w14:paraId="48CAC7B0" w14:textId="578726D1" w:rsidR="006B285A" w:rsidRPr="00790398" w:rsidRDefault="00921451" w:rsidP="006B285A">
      <w:pPr>
        <w:pStyle w:val="aa"/>
        <w:rPr>
          <w:rFonts w:eastAsia="Calibri"/>
        </w:rPr>
      </w:pPr>
      <w:r>
        <w:rPr>
          <w:rFonts w:eastAsia="Calibri"/>
        </w:rPr>
        <w:t>О</w:t>
      </w:r>
      <w:r w:rsidR="006B285A" w:rsidRPr="00790398">
        <w:rPr>
          <w:rFonts w:eastAsia="Calibri"/>
        </w:rPr>
        <w:t xml:space="preserve">бщий </w:t>
      </w:r>
      <w:r>
        <w:rPr>
          <w:rFonts w:eastAsia="Calibri"/>
        </w:rPr>
        <w:t>о</w:t>
      </w:r>
      <w:r w:rsidR="006B285A" w:rsidRPr="00790398">
        <w:rPr>
          <w:rFonts w:eastAsia="Calibri"/>
        </w:rPr>
        <w:t>бъем П</w:t>
      </w:r>
      <w:r>
        <w:rPr>
          <w:rFonts w:eastAsia="Calibri"/>
        </w:rPr>
        <w:t>О</w:t>
      </w:r>
      <w:r w:rsidR="006B285A" w:rsidRPr="00790398">
        <w:rPr>
          <w:rFonts w:eastAsia="Calibri"/>
        </w:rPr>
        <w:t xml:space="preserve"> (</w:t>
      </w:r>
      <w:r w:rsidR="006B285A" w:rsidRPr="00790398">
        <w:rPr>
          <w:rFonts w:eastAsia="Calibri"/>
          <w:i/>
          <w:lang w:val="en-US"/>
        </w:rPr>
        <w:t>V</w:t>
      </w:r>
      <w:r w:rsidR="006B285A" w:rsidRPr="00790398">
        <w:rPr>
          <w:rFonts w:eastAsia="Calibri"/>
          <w:sz w:val="36"/>
          <w:vertAlign w:val="subscript"/>
          <w:lang w:val="en-US"/>
        </w:rPr>
        <w:t>o</w:t>
      </w:r>
      <w:r w:rsidR="006B285A" w:rsidRPr="00790398">
        <w:rPr>
          <w:rFonts w:eastAsia="Calibri"/>
        </w:rPr>
        <w:t xml:space="preserve">) </w:t>
      </w:r>
      <w:r>
        <w:rPr>
          <w:rFonts w:eastAsia="Calibri"/>
        </w:rPr>
        <w:t>о</w:t>
      </w:r>
      <w:r w:rsidR="006B285A" w:rsidRPr="00790398">
        <w:rPr>
          <w:rFonts w:eastAsia="Calibri"/>
        </w:rPr>
        <w:t>пределяется исх</w:t>
      </w:r>
      <w:r>
        <w:rPr>
          <w:rFonts w:eastAsia="Calibri"/>
        </w:rPr>
        <w:t>о</w:t>
      </w:r>
      <w:r w:rsidR="006B285A" w:rsidRPr="00790398">
        <w:rPr>
          <w:rFonts w:eastAsia="Calibri"/>
        </w:rPr>
        <w:t>дя из к</w:t>
      </w:r>
      <w:r>
        <w:rPr>
          <w:rFonts w:eastAsia="Calibri"/>
        </w:rPr>
        <w:t>о</w:t>
      </w:r>
      <w:r w:rsidR="006B285A" w:rsidRPr="00790398">
        <w:rPr>
          <w:rFonts w:eastAsia="Calibri"/>
        </w:rPr>
        <w:t xml:space="preserve">личества и </w:t>
      </w:r>
      <w:r>
        <w:rPr>
          <w:rFonts w:eastAsia="Calibri"/>
        </w:rPr>
        <w:t>о</w:t>
      </w:r>
      <w:r w:rsidR="006B285A" w:rsidRPr="00790398">
        <w:rPr>
          <w:rFonts w:eastAsia="Calibri"/>
        </w:rPr>
        <w:t>бъема функций, реализуемых пр</w:t>
      </w:r>
      <w:r>
        <w:rPr>
          <w:rFonts w:eastAsia="Calibri"/>
        </w:rPr>
        <w:t>о</w:t>
      </w:r>
      <w:r w:rsidR="006B285A" w:rsidRPr="00790398">
        <w:rPr>
          <w:rFonts w:eastAsia="Calibri"/>
        </w:rPr>
        <w:t>грамм</w:t>
      </w:r>
      <w:r>
        <w:rPr>
          <w:rFonts w:eastAsia="Calibri"/>
        </w:rPr>
        <w:t>о</w:t>
      </w:r>
      <w:r w:rsidR="006B285A" w:rsidRPr="00790398">
        <w:rPr>
          <w:rFonts w:eastAsia="Calibri"/>
        </w:rPr>
        <w:t>й, п</w:t>
      </w:r>
      <w:r>
        <w:rPr>
          <w:rFonts w:eastAsia="Calibri"/>
        </w:rPr>
        <w:t>о</w:t>
      </w:r>
      <w:r w:rsidR="006B285A" w:rsidRPr="00790398">
        <w:rPr>
          <w:rFonts w:eastAsia="Calibri"/>
        </w:rPr>
        <w:t xml:space="preserve"> катал</w:t>
      </w:r>
      <w:r>
        <w:rPr>
          <w:rFonts w:eastAsia="Calibri"/>
        </w:rPr>
        <w:t>о</w:t>
      </w:r>
      <w:r w:rsidR="006B285A" w:rsidRPr="00790398">
        <w:rPr>
          <w:rFonts w:eastAsia="Calibri"/>
        </w:rPr>
        <w:t>гу функций П</w:t>
      </w:r>
      <w:r>
        <w:rPr>
          <w:rFonts w:eastAsia="Calibri"/>
        </w:rPr>
        <w:t>О</w:t>
      </w:r>
      <w:r w:rsidR="006B285A" w:rsidRPr="00790398">
        <w:rPr>
          <w:rFonts w:eastAsia="Calibri"/>
        </w:rPr>
        <w:t xml:space="preserve"> и рассчитывается п</w:t>
      </w:r>
      <w:r>
        <w:rPr>
          <w:rFonts w:eastAsia="Calibri"/>
        </w:rPr>
        <w:t>о</w:t>
      </w:r>
      <w:r w:rsidR="006B285A" w:rsidRPr="00790398">
        <w:rPr>
          <w:rFonts w:eastAsia="Calibri"/>
        </w:rPr>
        <w:t xml:space="preserve"> ф</w:t>
      </w:r>
      <w:r>
        <w:rPr>
          <w:rFonts w:eastAsia="Calibri"/>
        </w:rPr>
        <w:t>о</w:t>
      </w:r>
      <w:r w:rsidR="006B285A" w:rsidRPr="00790398">
        <w:rPr>
          <w:rFonts w:eastAsia="Calibri"/>
        </w:rPr>
        <w:t>рмуле (5.5):</w:t>
      </w:r>
    </w:p>
    <w:p w14:paraId="1FED78DF" w14:textId="72E1F591" w:rsidR="006B285A" w:rsidRPr="00790398" w:rsidRDefault="006B285A" w:rsidP="006B285A">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position w:val="-30"/>
          <w:szCs w:val="28"/>
        </w:rPr>
        <w:tab/>
        <w:t xml:space="preserve"> </w:t>
      </w:r>
      <w:r w:rsidRPr="00790398">
        <w:rPr>
          <w:rFonts w:eastAsia="Calibri" w:cs="Times New Roman"/>
          <w:position w:val="-34"/>
          <w:szCs w:val="28"/>
        </w:rPr>
        <w:object w:dxaOrig="1140" w:dyaOrig="820" w14:anchorId="73572467">
          <v:shape id="_x0000_i1054" type="#_x0000_t75" style="width:58.5pt;height:40.5pt;mso-position-horizontal:absolute" o:ole="">
            <v:imagedata r:id="rId91" o:title=""/>
          </v:shape>
          <o:OLEObject Type="Embed" ProgID="Equation.DSMT4" ShapeID="_x0000_i1054" DrawAspect="Content" ObjectID="_1748677193" r:id="rId92"/>
        </w:object>
      </w:r>
      <w:r w:rsidRPr="00790398">
        <w:rPr>
          <w:rFonts w:eastAsia="Calibri" w:cs="Times New Roman"/>
          <w:szCs w:val="28"/>
        </w:rPr>
        <w:t>,</w:t>
      </w:r>
      <w:r w:rsidRPr="00790398">
        <w:rPr>
          <w:rFonts w:eastAsia="Calibri" w:cs="Times New Roman"/>
          <w:szCs w:val="28"/>
        </w:rPr>
        <w:tab/>
        <w:t>(5.5)</w:t>
      </w:r>
    </w:p>
    <w:p w14:paraId="7442D2E2" w14:textId="6AE4C29F" w:rsidR="006B285A" w:rsidRPr="00790398" w:rsidRDefault="006B285A" w:rsidP="006B285A">
      <w:pPr>
        <w:spacing w:after="0" w:line="360" w:lineRule="exact"/>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2"/>
          <w:szCs w:val="28"/>
        </w:rPr>
        <w:object w:dxaOrig="279" w:dyaOrig="380" w14:anchorId="711C6BB7">
          <v:shape id="_x0000_i1055" type="#_x0000_t75" style="width:15pt;height:18pt" o:ole="">
            <v:imagedata r:id="rId93" o:title=""/>
          </v:shape>
          <o:OLEObject Type="Embed" ProgID="Equation.DSMT4" ShapeID="_x0000_i1055" DrawAspect="Content" ObjectID="_1748677194" r:id="rId94"/>
        </w:object>
      </w:r>
      <w:r w:rsidRPr="00790398">
        <w:rPr>
          <w:rFonts w:eastAsia="Calibri" w:cs="Times New Roman"/>
          <w:szCs w:val="28"/>
        </w:rPr>
        <w:t xml:space="preserve"> – </w:t>
      </w:r>
      <w:r w:rsidR="00921451">
        <w:rPr>
          <w:rFonts w:eastAsia="Calibri" w:cs="Times New Roman"/>
          <w:szCs w:val="28"/>
        </w:rPr>
        <w:t>о</w:t>
      </w:r>
      <w:r w:rsidRPr="00790398">
        <w:rPr>
          <w:rFonts w:eastAsia="Calibri" w:cs="Times New Roman"/>
          <w:szCs w:val="28"/>
        </w:rPr>
        <w:t xml:space="preserve">бъем </w:t>
      </w:r>
      <w:r w:rsidR="00921451">
        <w:rPr>
          <w:rFonts w:eastAsia="Calibri" w:cs="Times New Roman"/>
          <w:szCs w:val="28"/>
        </w:rPr>
        <w:t>о</w:t>
      </w:r>
      <w:r w:rsidRPr="00790398">
        <w:rPr>
          <w:rFonts w:eastAsia="Calibri" w:cs="Times New Roman"/>
          <w:szCs w:val="28"/>
        </w:rPr>
        <w:t>тдельн</w:t>
      </w:r>
      <w:r w:rsidR="00921451">
        <w:rPr>
          <w:rFonts w:eastAsia="Calibri" w:cs="Times New Roman"/>
          <w:szCs w:val="28"/>
        </w:rPr>
        <w:t>о</w:t>
      </w:r>
      <w:r w:rsidRPr="00790398">
        <w:rPr>
          <w:rFonts w:eastAsia="Calibri" w:cs="Times New Roman"/>
          <w:szCs w:val="28"/>
        </w:rPr>
        <w:t>й функции П</w:t>
      </w:r>
      <w:r w:rsidR="00921451">
        <w:rPr>
          <w:rFonts w:eastAsia="Calibri" w:cs="Times New Roman"/>
          <w:szCs w:val="28"/>
        </w:rPr>
        <w:t>О</w:t>
      </w:r>
      <w:r w:rsidRPr="00790398">
        <w:rPr>
          <w:rFonts w:eastAsia="Calibri" w:cs="Times New Roman"/>
          <w:szCs w:val="28"/>
        </w:rPr>
        <w:t>;</w:t>
      </w:r>
    </w:p>
    <w:p w14:paraId="42A11A11" w14:textId="3EEA4896" w:rsidR="006B285A" w:rsidRPr="00790398" w:rsidRDefault="006B285A" w:rsidP="006B285A">
      <w:pPr>
        <w:tabs>
          <w:tab w:val="left" w:pos="434"/>
        </w:tabs>
        <w:spacing w:after="0" w:line="360" w:lineRule="exact"/>
        <w:jc w:val="both"/>
        <w:rPr>
          <w:rFonts w:eastAsia="Calibri" w:cs="Times New Roman"/>
          <w:szCs w:val="28"/>
        </w:rPr>
      </w:pPr>
      <w:r w:rsidRPr="00790398">
        <w:rPr>
          <w:rFonts w:eastAsia="Calibri" w:cs="Times New Roman"/>
          <w:szCs w:val="28"/>
        </w:rPr>
        <w:lastRenderedPageBreak/>
        <w:t xml:space="preserve">       </w:t>
      </w:r>
      <w:r w:rsidRPr="00790398">
        <w:rPr>
          <w:rFonts w:eastAsia="Calibri" w:cs="Times New Roman"/>
          <w:i/>
          <w:szCs w:val="28"/>
        </w:rPr>
        <w:t>n</w:t>
      </w:r>
      <w:r w:rsidRPr="00790398">
        <w:rPr>
          <w:rFonts w:eastAsia="Calibri" w:cs="Times New Roman"/>
          <w:szCs w:val="28"/>
        </w:rPr>
        <w:t xml:space="preserve"> – </w:t>
      </w:r>
      <w:r w:rsidR="00921451">
        <w:rPr>
          <w:rFonts w:eastAsia="Calibri" w:cs="Times New Roman"/>
          <w:szCs w:val="28"/>
        </w:rPr>
        <w:t>о</w:t>
      </w:r>
      <w:r w:rsidRPr="00790398">
        <w:rPr>
          <w:rFonts w:eastAsia="Calibri" w:cs="Times New Roman"/>
          <w:szCs w:val="28"/>
        </w:rPr>
        <w:t>бщее числ</w:t>
      </w:r>
      <w:r w:rsidR="00921451">
        <w:rPr>
          <w:rFonts w:eastAsia="Calibri" w:cs="Times New Roman"/>
          <w:szCs w:val="28"/>
        </w:rPr>
        <w:t>о</w:t>
      </w:r>
      <w:r w:rsidRPr="00790398">
        <w:rPr>
          <w:rFonts w:eastAsia="Calibri" w:cs="Times New Roman"/>
          <w:szCs w:val="28"/>
        </w:rPr>
        <w:t xml:space="preserve"> функций.</w:t>
      </w:r>
    </w:p>
    <w:p w14:paraId="3971E2A8" w14:textId="4F94FB21" w:rsidR="006B285A" w:rsidRPr="00790398" w:rsidRDefault="006B285A" w:rsidP="006B285A">
      <w:pPr>
        <w:pStyle w:val="aa"/>
        <w:spacing w:line="240" w:lineRule="auto"/>
        <w:rPr>
          <w:rFonts w:eastAsia="Calibri"/>
        </w:rPr>
      </w:pPr>
      <w:r w:rsidRPr="00790398">
        <w:rPr>
          <w:rFonts w:eastAsia="Calibri"/>
        </w:rPr>
        <w:t>Ут</w:t>
      </w:r>
      <w:r w:rsidR="00921451">
        <w:rPr>
          <w:rFonts w:eastAsia="Calibri"/>
        </w:rPr>
        <w:t>о</w:t>
      </w:r>
      <w:r w:rsidRPr="00790398">
        <w:rPr>
          <w:rFonts w:eastAsia="Calibri"/>
        </w:rPr>
        <w:t xml:space="preserve">чненный </w:t>
      </w:r>
      <w:r w:rsidR="00921451">
        <w:rPr>
          <w:rFonts w:eastAsia="Calibri"/>
        </w:rPr>
        <w:t>о</w:t>
      </w:r>
      <w:r w:rsidRPr="00790398">
        <w:rPr>
          <w:rFonts w:eastAsia="Calibri"/>
        </w:rPr>
        <w:t>бъем П</w:t>
      </w:r>
      <w:r w:rsidR="00921451">
        <w:rPr>
          <w:rFonts w:eastAsia="Calibri"/>
        </w:rPr>
        <w:t>О</w:t>
      </w:r>
      <w:r w:rsidRPr="00790398">
        <w:rPr>
          <w:rFonts w:eastAsia="Calibri"/>
        </w:rPr>
        <w:t xml:space="preserve"> (</w:t>
      </w:r>
      <w:r w:rsidRPr="00790398">
        <w:rPr>
          <w:rFonts w:eastAsia="Calibri"/>
          <w:position w:val="-16"/>
        </w:rPr>
        <w:object w:dxaOrig="340" w:dyaOrig="420" w14:anchorId="6A5D45B0">
          <v:shape id="_x0000_i1056" type="#_x0000_t75" style="width:18pt;height:21.75pt;mso-position-horizontal:absolute" o:ole="">
            <v:imagedata r:id="rId95" o:title=""/>
          </v:shape>
          <o:OLEObject Type="Embed" ProgID="Equation.3" ShapeID="_x0000_i1056" DrawAspect="Content" ObjectID="_1748677195" r:id="rId96"/>
        </w:object>
      </w:r>
      <w:r w:rsidRPr="00790398">
        <w:rPr>
          <w:rFonts w:eastAsia="Calibri"/>
        </w:rPr>
        <w:t xml:space="preserve">) </w:t>
      </w:r>
      <w:r w:rsidR="00921451">
        <w:rPr>
          <w:rFonts w:eastAsia="Calibri"/>
        </w:rPr>
        <w:t>о</w:t>
      </w:r>
      <w:r w:rsidRPr="00790398">
        <w:rPr>
          <w:rFonts w:eastAsia="Calibri"/>
        </w:rPr>
        <w:t>пределя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6):</w:t>
      </w:r>
    </w:p>
    <w:p w14:paraId="611110C2" w14:textId="77777777" w:rsidR="006B285A" w:rsidRPr="00790398" w:rsidRDefault="006B285A" w:rsidP="006B285A">
      <w:pPr>
        <w:spacing w:after="0" w:line="360" w:lineRule="exact"/>
        <w:ind w:firstLine="709"/>
        <w:jc w:val="both"/>
        <w:rPr>
          <w:rFonts w:eastAsia="Calibri" w:cs="Times New Roman"/>
          <w:szCs w:val="28"/>
        </w:rPr>
      </w:pPr>
    </w:p>
    <w:p w14:paraId="66BCD87D" w14:textId="77777777" w:rsidR="006B285A" w:rsidRPr="00790398" w:rsidRDefault="006B285A" w:rsidP="006B285A">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t xml:space="preserve"> </w:t>
      </w:r>
      <w:r w:rsidRPr="00790398">
        <w:rPr>
          <w:rFonts w:eastAsia="Calibri" w:cs="Times New Roman"/>
          <w:position w:val="-30"/>
          <w:szCs w:val="28"/>
        </w:rPr>
        <w:object w:dxaOrig="1320" w:dyaOrig="740" w14:anchorId="174754AB">
          <v:shape id="_x0000_i1057" type="#_x0000_t75" style="width:67.5pt;height:36pt" o:ole="">
            <v:imagedata r:id="rId97" o:title=""/>
          </v:shape>
          <o:OLEObject Type="Embed" ProgID="Equation.3" ShapeID="_x0000_i1057" DrawAspect="Content" ObjectID="_1748677196" r:id="rId98"/>
        </w:object>
      </w:r>
      <w:r w:rsidRPr="00790398">
        <w:rPr>
          <w:rFonts w:eastAsia="Calibri" w:cs="Times New Roman"/>
          <w:szCs w:val="28"/>
        </w:rPr>
        <w:t>,</w:t>
      </w:r>
      <w:r w:rsidRPr="00790398">
        <w:rPr>
          <w:rFonts w:eastAsia="Calibri" w:cs="Times New Roman"/>
          <w:szCs w:val="28"/>
        </w:rPr>
        <w:tab/>
        <w:t>(5.6)</w:t>
      </w:r>
    </w:p>
    <w:p w14:paraId="75CA1078" w14:textId="77777777" w:rsidR="006B285A" w:rsidRPr="00790398" w:rsidRDefault="006B285A" w:rsidP="006B285A">
      <w:pPr>
        <w:tabs>
          <w:tab w:val="center" w:pos="4678"/>
          <w:tab w:val="right" w:pos="9356"/>
        </w:tabs>
        <w:spacing w:after="0" w:line="360" w:lineRule="exact"/>
        <w:ind w:firstLine="624"/>
        <w:jc w:val="both"/>
        <w:rPr>
          <w:rFonts w:eastAsia="Calibri" w:cs="Times New Roman"/>
          <w:szCs w:val="28"/>
        </w:rPr>
      </w:pPr>
    </w:p>
    <w:p w14:paraId="63E6BC5C" w14:textId="5AE79561" w:rsidR="006B285A" w:rsidRPr="00790398" w:rsidRDefault="006B285A" w:rsidP="006B285A">
      <w:pPr>
        <w:tabs>
          <w:tab w:val="center" w:pos="4678"/>
          <w:tab w:val="right" w:pos="9356"/>
        </w:tabs>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6"/>
          <w:szCs w:val="28"/>
        </w:rPr>
        <w:object w:dxaOrig="380" w:dyaOrig="420" w14:anchorId="2687F4E5">
          <v:shape id="_x0000_i1058" type="#_x0000_t75" style="width:18pt;height:21.75pt" o:ole="">
            <v:imagedata r:id="rId99" o:title=""/>
          </v:shape>
          <o:OLEObject Type="Embed" ProgID="Equation.3" ShapeID="_x0000_i1058" DrawAspect="Content" ObjectID="_1748677197" r:id="rId100"/>
        </w:object>
      </w:r>
      <w:r w:rsidRPr="00790398">
        <w:rPr>
          <w:rFonts w:eastAsia="Calibri" w:cs="Times New Roman"/>
          <w:szCs w:val="28"/>
        </w:rPr>
        <w:t xml:space="preserve"> – ут</w:t>
      </w:r>
      <w:r w:rsidR="00921451">
        <w:rPr>
          <w:rFonts w:eastAsia="Calibri" w:cs="Times New Roman"/>
          <w:szCs w:val="28"/>
        </w:rPr>
        <w:t>о</w:t>
      </w:r>
      <w:r w:rsidRPr="00790398">
        <w:rPr>
          <w:rFonts w:eastAsia="Calibri" w:cs="Times New Roman"/>
          <w:szCs w:val="28"/>
        </w:rPr>
        <w:t xml:space="preserve">чненный </w:t>
      </w:r>
      <w:r w:rsidR="00921451">
        <w:rPr>
          <w:rFonts w:eastAsia="Calibri" w:cs="Times New Roman"/>
          <w:szCs w:val="28"/>
        </w:rPr>
        <w:t>о</w:t>
      </w:r>
      <w:r w:rsidRPr="00790398">
        <w:rPr>
          <w:rFonts w:eastAsia="Calibri" w:cs="Times New Roman"/>
          <w:szCs w:val="28"/>
        </w:rPr>
        <w:t xml:space="preserve">бъем </w:t>
      </w:r>
      <w:r w:rsidR="00921451">
        <w:rPr>
          <w:rFonts w:eastAsia="Calibri" w:cs="Times New Roman"/>
          <w:szCs w:val="28"/>
        </w:rPr>
        <w:t>о</w:t>
      </w:r>
      <w:r w:rsidRPr="00790398">
        <w:rPr>
          <w:rFonts w:eastAsia="Calibri" w:cs="Times New Roman"/>
          <w:szCs w:val="28"/>
        </w:rPr>
        <w:t>тдельн</w:t>
      </w:r>
      <w:r w:rsidR="00921451">
        <w:rPr>
          <w:rFonts w:eastAsia="Calibri" w:cs="Times New Roman"/>
          <w:szCs w:val="28"/>
        </w:rPr>
        <w:t>о</w:t>
      </w:r>
      <w:r w:rsidRPr="00790398">
        <w:rPr>
          <w:rFonts w:eastAsia="Calibri" w:cs="Times New Roman"/>
          <w:szCs w:val="28"/>
        </w:rPr>
        <w:t>й функции П</w:t>
      </w:r>
      <w:r w:rsidR="00921451">
        <w:rPr>
          <w:rFonts w:eastAsia="Calibri" w:cs="Times New Roman"/>
          <w:szCs w:val="28"/>
        </w:rPr>
        <w:t>О</w:t>
      </w:r>
      <w:r w:rsidRPr="00790398">
        <w:rPr>
          <w:rFonts w:eastAsia="Calibri" w:cs="Times New Roman"/>
          <w:szCs w:val="28"/>
        </w:rPr>
        <w:t xml:space="preserve"> в стр</w:t>
      </w:r>
      <w:r w:rsidR="00921451">
        <w:rPr>
          <w:rFonts w:eastAsia="Calibri" w:cs="Times New Roman"/>
          <w:szCs w:val="28"/>
        </w:rPr>
        <w:t>о</w:t>
      </w:r>
      <w:r w:rsidRPr="00790398">
        <w:rPr>
          <w:rFonts w:eastAsia="Calibri" w:cs="Times New Roman"/>
          <w:szCs w:val="28"/>
        </w:rPr>
        <w:t>ках исх</w:t>
      </w:r>
      <w:r w:rsidR="00921451">
        <w:rPr>
          <w:rFonts w:eastAsia="Calibri" w:cs="Times New Roman"/>
          <w:szCs w:val="28"/>
        </w:rPr>
        <w:t>о</w:t>
      </w:r>
      <w:r w:rsidRPr="00790398">
        <w:rPr>
          <w:rFonts w:eastAsia="Calibri" w:cs="Times New Roman"/>
          <w:szCs w:val="28"/>
        </w:rPr>
        <w:t>дн</w:t>
      </w:r>
      <w:r w:rsidR="00921451">
        <w:rPr>
          <w:rFonts w:eastAsia="Calibri" w:cs="Times New Roman"/>
          <w:szCs w:val="28"/>
        </w:rPr>
        <w:t>о</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к</w:t>
      </w:r>
      <w:r w:rsidR="00921451">
        <w:rPr>
          <w:rFonts w:eastAsia="Calibri" w:cs="Times New Roman"/>
          <w:szCs w:val="28"/>
        </w:rPr>
        <w:t>о</w:t>
      </w:r>
      <w:r w:rsidRPr="00790398">
        <w:rPr>
          <w:rFonts w:eastAsia="Calibri" w:cs="Times New Roman"/>
          <w:szCs w:val="28"/>
        </w:rPr>
        <w:t>да.</w:t>
      </w:r>
    </w:p>
    <w:p w14:paraId="238F58A7" w14:textId="73EDCAA8" w:rsidR="006B285A" w:rsidRDefault="006B285A" w:rsidP="006B285A">
      <w:pPr>
        <w:spacing w:after="0" w:line="360" w:lineRule="exact"/>
        <w:rPr>
          <w:rFonts w:eastAsia="Calibri"/>
          <w:szCs w:val="28"/>
        </w:rPr>
      </w:pPr>
      <w:r>
        <w:rPr>
          <w:rFonts w:eastAsia="Calibri"/>
          <w:szCs w:val="28"/>
        </w:rPr>
        <w:t>Результаты пр</w:t>
      </w:r>
      <w:r w:rsidR="00921451">
        <w:rPr>
          <w:rFonts w:eastAsia="Calibri"/>
          <w:szCs w:val="28"/>
        </w:rPr>
        <w:t>о</w:t>
      </w:r>
      <w:r>
        <w:rPr>
          <w:rFonts w:eastAsia="Calibri"/>
          <w:szCs w:val="28"/>
        </w:rPr>
        <w:t xml:space="preserve">изведённых вычислений </w:t>
      </w:r>
      <w:r w:rsidR="00921451">
        <w:rPr>
          <w:rFonts w:eastAsia="Calibri"/>
          <w:szCs w:val="28"/>
        </w:rPr>
        <w:t>о</w:t>
      </w:r>
      <w:r>
        <w:rPr>
          <w:rFonts w:eastAsia="Calibri"/>
          <w:szCs w:val="28"/>
        </w:rPr>
        <w:t>бъема функций П</w:t>
      </w:r>
      <w:r w:rsidR="00921451">
        <w:rPr>
          <w:rFonts w:eastAsia="Calibri"/>
          <w:szCs w:val="28"/>
        </w:rPr>
        <w:t>О</w:t>
      </w:r>
      <w:r>
        <w:rPr>
          <w:rFonts w:eastAsia="Calibri"/>
          <w:szCs w:val="28"/>
        </w:rPr>
        <w:t xml:space="preserve"> представлены в таблице 5.4. </w:t>
      </w:r>
    </w:p>
    <w:p w14:paraId="489C2427" w14:textId="77777777" w:rsidR="006B285A" w:rsidRDefault="006B285A" w:rsidP="006B285A">
      <w:pPr>
        <w:spacing w:after="0" w:line="360" w:lineRule="exact"/>
        <w:rPr>
          <w:rFonts w:eastAsia="Calibri"/>
          <w:szCs w:val="28"/>
        </w:rPr>
      </w:pPr>
    </w:p>
    <w:p w14:paraId="4D48C16E" w14:textId="5024C003" w:rsidR="006B285A" w:rsidRDefault="006B285A" w:rsidP="006B285A">
      <w:pPr>
        <w:spacing w:after="0" w:line="360" w:lineRule="exact"/>
        <w:rPr>
          <w:rFonts w:eastAsia="Calibri"/>
          <w:szCs w:val="28"/>
        </w:rPr>
      </w:pPr>
      <w:r>
        <w:rPr>
          <w:rFonts w:eastAsia="Calibri"/>
          <w:szCs w:val="28"/>
        </w:rPr>
        <w:tab/>
        <w:t xml:space="preserve">Таблица 5.4 – Перечень и </w:t>
      </w:r>
      <w:r w:rsidR="00921451">
        <w:rPr>
          <w:rFonts w:eastAsia="Calibri"/>
          <w:szCs w:val="28"/>
        </w:rPr>
        <w:t>о</w:t>
      </w:r>
      <w:r>
        <w:rPr>
          <w:rFonts w:eastAsia="Calibri"/>
          <w:szCs w:val="28"/>
        </w:rPr>
        <w:t>бъем функций П</w:t>
      </w:r>
      <w:r w:rsidR="00921451">
        <w:rPr>
          <w:rFonts w:eastAsia="Calibri"/>
          <w:szCs w:val="28"/>
        </w:rPr>
        <w:t>О</w:t>
      </w:r>
    </w:p>
    <w:tbl>
      <w:tblPr>
        <w:tblStyle w:val="210"/>
        <w:tblW w:w="9752" w:type="dxa"/>
        <w:tblInd w:w="-5" w:type="dxa"/>
        <w:tblLayout w:type="fixed"/>
        <w:tblLook w:val="04A0" w:firstRow="1" w:lastRow="0" w:firstColumn="1" w:lastColumn="0" w:noHBand="0" w:noVBand="1"/>
      </w:tblPr>
      <w:tblGrid>
        <w:gridCol w:w="1389"/>
        <w:gridCol w:w="4140"/>
        <w:gridCol w:w="2126"/>
        <w:gridCol w:w="2097"/>
      </w:tblGrid>
      <w:tr w:rsidR="006B285A" w14:paraId="6665C810" w14:textId="77777777" w:rsidTr="00CD28C8">
        <w:trPr>
          <w:trHeight w:val="480"/>
        </w:trPr>
        <w:tc>
          <w:tcPr>
            <w:tcW w:w="1389" w:type="dxa"/>
            <w:vMerge w:val="restart"/>
            <w:vAlign w:val="center"/>
          </w:tcPr>
          <w:p w14:paraId="7B316CBA" w14:textId="3632C048"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К</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w:t>
            </w:r>
          </w:p>
          <w:p w14:paraId="32251E9F"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функции</w:t>
            </w:r>
          </w:p>
        </w:tc>
        <w:tc>
          <w:tcPr>
            <w:tcW w:w="4140" w:type="dxa"/>
            <w:vMerge w:val="restart"/>
            <w:vAlign w:val="center"/>
          </w:tcPr>
          <w:p w14:paraId="551487C3" w14:textId="035B3E3D"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Наимен</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вание (с</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ержание) функции</w:t>
            </w:r>
          </w:p>
        </w:tc>
        <w:tc>
          <w:tcPr>
            <w:tcW w:w="4223" w:type="dxa"/>
            <w:gridSpan w:val="2"/>
            <w:vAlign w:val="center"/>
          </w:tcPr>
          <w:p w14:paraId="0FA9210E" w14:textId="5843F529" w:rsidR="006B285A" w:rsidRPr="006B285A" w:rsidRDefault="00921451" w:rsidP="006B285A">
            <w:pPr>
              <w:spacing w:line="360" w:lineRule="exact"/>
              <w:jc w:val="center"/>
              <w:rPr>
                <w:rFonts w:ascii="Times New Roman" w:hAnsi="Times New Roman" w:cs="Times New Roman"/>
                <w:sz w:val="28"/>
                <w:szCs w:val="28"/>
                <w:lang w:eastAsia="en-US"/>
              </w:rPr>
            </w:pP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бъем функции стр</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к исх</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дн</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г</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 xml:space="preserve"> к</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да</w:t>
            </w:r>
          </w:p>
        </w:tc>
      </w:tr>
      <w:tr w:rsidR="006B285A" w14:paraId="128A0DA6" w14:textId="77777777" w:rsidTr="00CD28C8">
        <w:trPr>
          <w:trHeight w:val="325"/>
        </w:trPr>
        <w:tc>
          <w:tcPr>
            <w:tcW w:w="1389" w:type="dxa"/>
            <w:vMerge/>
            <w:vAlign w:val="center"/>
          </w:tcPr>
          <w:p w14:paraId="69B8ED92" w14:textId="77777777" w:rsidR="006B285A" w:rsidRPr="006B285A" w:rsidRDefault="006B285A" w:rsidP="006B285A">
            <w:pPr>
              <w:spacing w:line="360" w:lineRule="exact"/>
              <w:jc w:val="center"/>
              <w:rPr>
                <w:rFonts w:ascii="Times New Roman" w:hAnsi="Times New Roman" w:cs="Times New Roman"/>
                <w:sz w:val="28"/>
                <w:szCs w:val="28"/>
                <w:lang w:eastAsia="en-US"/>
              </w:rPr>
            </w:pPr>
          </w:p>
        </w:tc>
        <w:tc>
          <w:tcPr>
            <w:tcW w:w="4140" w:type="dxa"/>
            <w:vMerge/>
            <w:vAlign w:val="center"/>
          </w:tcPr>
          <w:p w14:paraId="767ED91F" w14:textId="77777777" w:rsidR="006B285A" w:rsidRPr="006B285A" w:rsidRDefault="006B285A" w:rsidP="006B285A">
            <w:pPr>
              <w:spacing w:line="360" w:lineRule="exact"/>
              <w:jc w:val="center"/>
              <w:rPr>
                <w:rFonts w:ascii="Times New Roman" w:hAnsi="Times New Roman" w:cs="Times New Roman"/>
                <w:sz w:val="28"/>
                <w:szCs w:val="28"/>
                <w:lang w:eastAsia="en-US"/>
              </w:rPr>
            </w:pPr>
          </w:p>
        </w:tc>
        <w:tc>
          <w:tcPr>
            <w:tcW w:w="2126" w:type="dxa"/>
            <w:vAlign w:val="center"/>
          </w:tcPr>
          <w:p w14:paraId="7B5C675B" w14:textId="1D747B8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п</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 xml:space="preserve"> катал</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гу</w:t>
            </w:r>
          </w:p>
          <w:p w14:paraId="22F5F9E2"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w:t>
            </w:r>
            <w:r w:rsidRPr="006B285A">
              <w:rPr>
                <w:rFonts w:ascii="Times New Roman" w:eastAsiaTheme="minorHAnsi" w:hAnsi="Times New Roman" w:cs="Times New Roman"/>
                <w:position w:val="-12"/>
                <w:sz w:val="28"/>
                <w:szCs w:val="28"/>
                <w:lang w:eastAsia="en-US"/>
              </w:rPr>
              <w:object w:dxaOrig="336" w:dyaOrig="372" w14:anchorId="242D423D">
                <v:shape id="_x0000_i1059" type="#_x0000_t75" style="width:18pt;height:18pt" o:ole="">
                  <v:imagedata r:id="rId101" o:title=""/>
                </v:shape>
                <o:OLEObject Type="Embed" ProgID="Equation.3" ShapeID="_x0000_i1059" DrawAspect="Content" ObjectID="_1748677198" r:id="rId102"/>
              </w:object>
            </w:r>
            <w:r w:rsidRPr="006B285A">
              <w:rPr>
                <w:rFonts w:ascii="Times New Roman" w:hAnsi="Times New Roman" w:cs="Times New Roman"/>
                <w:sz w:val="28"/>
                <w:szCs w:val="28"/>
                <w:lang w:eastAsia="en-US"/>
              </w:rPr>
              <w:t>)</w:t>
            </w:r>
          </w:p>
        </w:tc>
        <w:tc>
          <w:tcPr>
            <w:tcW w:w="2097" w:type="dxa"/>
            <w:vAlign w:val="center"/>
          </w:tcPr>
          <w:p w14:paraId="51801543" w14:textId="4101A2B5"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Ут</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чненный</w:t>
            </w:r>
          </w:p>
          <w:p w14:paraId="39BC9417"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w:t>
            </w:r>
            <w:r w:rsidRPr="006B285A">
              <w:rPr>
                <w:rFonts w:ascii="Times New Roman" w:eastAsiaTheme="minorHAnsi" w:hAnsi="Times New Roman" w:cs="Times New Roman"/>
                <w:position w:val="-16"/>
                <w:sz w:val="28"/>
                <w:szCs w:val="28"/>
                <w:lang w:eastAsia="en-US"/>
              </w:rPr>
              <w:object w:dxaOrig="336" w:dyaOrig="456" w14:anchorId="7752DC59">
                <v:shape id="_x0000_i1060" type="#_x0000_t75" style="width:18pt;height:24pt" o:ole="">
                  <v:imagedata r:id="rId103" o:title=""/>
                </v:shape>
                <o:OLEObject Type="Embed" ProgID="Equation.3" ShapeID="_x0000_i1060" DrawAspect="Content" ObjectID="_1748677199" r:id="rId104"/>
              </w:object>
            </w:r>
            <w:r w:rsidRPr="006B285A">
              <w:rPr>
                <w:rFonts w:ascii="Times New Roman" w:hAnsi="Times New Roman" w:cs="Times New Roman"/>
                <w:sz w:val="28"/>
                <w:szCs w:val="28"/>
                <w:lang w:eastAsia="en-US"/>
              </w:rPr>
              <w:t>)</w:t>
            </w:r>
          </w:p>
        </w:tc>
      </w:tr>
      <w:tr w:rsidR="006B285A" w14:paraId="0178C87B" w14:textId="77777777" w:rsidTr="00CD28C8">
        <w:tc>
          <w:tcPr>
            <w:tcW w:w="1389" w:type="dxa"/>
            <w:vAlign w:val="center"/>
          </w:tcPr>
          <w:p w14:paraId="553A643B"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01</w:t>
            </w:r>
          </w:p>
        </w:tc>
        <w:tc>
          <w:tcPr>
            <w:tcW w:w="4140" w:type="dxa"/>
            <w:vAlign w:val="center"/>
          </w:tcPr>
          <w:p w14:paraId="3C241DDA" w14:textId="27E8158E" w:rsidR="006B285A" w:rsidRPr="006B285A" w:rsidRDefault="00921451" w:rsidP="006B285A">
            <w:pPr>
              <w:spacing w:line="360" w:lineRule="exact"/>
              <w:jc w:val="center"/>
              <w:rPr>
                <w:rFonts w:ascii="Times New Roman" w:hAnsi="Times New Roman" w:cs="Times New Roman"/>
                <w:sz w:val="28"/>
                <w:szCs w:val="28"/>
                <w:lang w:eastAsia="en-US"/>
              </w:rPr>
            </w:pP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рганизация вв</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да инф</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рмации</w:t>
            </w:r>
          </w:p>
        </w:tc>
        <w:tc>
          <w:tcPr>
            <w:tcW w:w="2126" w:type="dxa"/>
            <w:vAlign w:val="center"/>
          </w:tcPr>
          <w:p w14:paraId="5099F5AF" w14:textId="24BEA63C" w:rsidR="006B285A" w:rsidRPr="006B285A" w:rsidRDefault="006B285A" w:rsidP="00CD28C8">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w:t>
            </w:r>
            <w:r w:rsidR="00CD28C8">
              <w:rPr>
                <w:rFonts w:ascii="Times New Roman" w:hAnsi="Times New Roman" w:cs="Times New Roman"/>
                <w:sz w:val="28"/>
                <w:szCs w:val="28"/>
                <w:lang w:eastAsia="en-US"/>
              </w:rPr>
              <w:t>9</w:t>
            </w:r>
            <w:r w:rsidRPr="006B285A">
              <w:rPr>
                <w:rFonts w:ascii="Times New Roman" w:hAnsi="Times New Roman" w:cs="Times New Roman"/>
                <w:sz w:val="28"/>
                <w:szCs w:val="28"/>
                <w:lang w:eastAsia="en-US"/>
              </w:rPr>
              <w:t>0</w:t>
            </w:r>
          </w:p>
        </w:tc>
        <w:tc>
          <w:tcPr>
            <w:tcW w:w="2097" w:type="dxa"/>
            <w:vAlign w:val="center"/>
          </w:tcPr>
          <w:p w14:paraId="3D730AF9"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70</w:t>
            </w:r>
          </w:p>
        </w:tc>
      </w:tr>
      <w:tr w:rsidR="006B285A" w14:paraId="4ABA115A" w14:textId="77777777" w:rsidTr="00CD28C8">
        <w:tc>
          <w:tcPr>
            <w:tcW w:w="1389" w:type="dxa"/>
            <w:vAlign w:val="center"/>
          </w:tcPr>
          <w:p w14:paraId="11AFB7E1"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02</w:t>
            </w:r>
          </w:p>
        </w:tc>
        <w:tc>
          <w:tcPr>
            <w:tcW w:w="4140" w:type="dxa"/>
            <w:vAlign w:val="center"/>
          </w:tcPr>
          <w:p w14:paraId="1D2DF820" w14:textId="747A1F0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К</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нтр</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 xml:space="preserve">ль, предварительная </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браб</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тка и вв</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 инф</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рмации</w:t>
            </w:r>
          </w:p>
        </w:tc>
        <w:tc>
          <w:tcPr>
            <w:tcW w:w="2126" w:type="dxa"/>
            <w:vAlign w:val="center"/>
          </w:tcPr>
          <w:p w14:paraId="0794AA40"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550</w:t>
            </w:r>
          </w:p>
        </w:tc>
        <w:tc>
          <w:tcPr>
            <w:tcW w:w="2097" w:type="dxa"/>
            <w:vAlign w:val="center"/>
          </w:tcPr>
          <w:p w14:paraId="6D540112"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460</w:t>
            </w:r>
          </w:p>
        </w:tc>
      </w:tr>
      <w:tr w:rsidR="006B285A" w14:paraId="3ED7F172" w14:textId="77777777" w:rsidTr="00CD28C8">
        <w:tc>
          <w:tcPr>
            <w:tcW w:w="1389" w:type="dxa"/>
            <w:vAlign w:val="center"/>
          </w:tcPr>
          <w:p w14:paraId="5F388B07"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09</w:t>
            </w:r>
          </w:p>
        </w:tc>
        <w:tc>
          <w:tcPr>
            <w:tcW w:w="4140" w:type="dxa"/>
            <w:vAlign w:val="center"/>
          </w:tcPr>
          <w:p w14:paraId="173A6383" w14:textId="27CE5311"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Управление вв</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м-выв</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м</w:t>
            </w:r>
          </w:p>
        </w:tc>
        <w:tc>
          <w:tcPr>
            <w:tcW w:w="2126" w:type="dxa"/>
            <w:vAlign w:val="center"/>
          </w:tcPr>
          <w:p w14:paraId="36085582"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2400</w:t>
            </w:r>
          </w:p>
        </w:tc>
        <w:tc>
          <w:tcPr>
            <w:tcW w:w="2097" w:type="dxa"/>
            <w:vAlign w:val="center"/>
          </w:tcPr>
          <w:p w14:paraId="78C5298D"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730</w:t>
            </w:r>
          </w:p>
        </w:tc>
      </w:tr>
      <w:tr w:rsidR="006B285A" w14:paraId="6E7F5121" w14:textId="77777777" w:rsidTr="00CD28C8">
        <w:tc>
          <w:tcPr>
            <w:tcW w:w="1389" w:type="dxa"/>
            <w:vAlign w:val="center"/>
          </w:tcPr>
          <w:p w14:paraId="7D56798D"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506</w:t>
            </w:r>
          </w:p>
        </w:tc>
        <w:tc>
          <w:tcPr>
            <w:tcW w:w="4140" w:type="dxa"/>
            <w:vAlign w:val="center"/>
          </w:tcPr>
          <w:p w14:paraId="79821FF0" w14:textId="3CE8325D" w:rsidR="006B285A" w:rsidRPr="006B285A" w:rsidRDefault="00921451" w:rsidP="006B285A">
            <w:pPr>
              <w:spacing w:line="360" w:lineRule="exact"/>
              <w:jc w:val="center"/>
              <w:rPr>
                <w:rFonts w:ascii="Times New Roman" w:hAnsi="Times New Roman" w:cs="Times New Roman"/>
                <w:sz w:val="28"/>
                <w:szCs w:val="28"/>
                <w:lang w:eastAsia="en-US"/>
              </w:rPr>
            </w:pP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браб</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 xml:space="preserve">тка </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шиб</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чных сб</w:t>
            </w:r>
            <w:r>
              <w:rPr>
                <w:rFonts w:ascii="Times New Roman" w:hAnsi="Times New Roman" w:cs="Times New Roman"/>
                <w:sz w:val="28"/>
                <w:szCs w:val="28"/>
                <w:lang w:eastAsia="en-US"/>
              </w:rPr>
              <w:t>о</w:t>
            </w:r>
            <w:r w:rsidR="006B285A" w:rsidRPr="006B285A">
              <w:rPr>
                <w:rFonts w:ascii="Times New Roman" w:hAnsi="Times New Roman" w:cs="Times New Roman"/>
                <w:sz w:val="28"/>
                <w:szCs w:val="28"/>
                <w:lang w:eastAsia="en-US"/>
              </w:rPr>
              <w:t>йных ситуаций</w:t>
            </w:r>
          </w:p>
        </w:tc>
        <w:tc>
          <w:tcPr>
            <w:tcW w:w="2126" w:type="dxa"/>
            <w:vAlign w:val="center"/>
          </w:tcPr>
          <w:p w14:paraId="10103500"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540</w:t>
            </w:r>
          </w:p>
        </w:tc>
        <w:tc>
          <w:tcPr>
            <w:tcW w:w="2097" w:type="dxa"/>
            <w:vAlign w:val="center"/>
          </w:tcPr>
          <w:p w14:paraId="58CDE963"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900</w:t>
            </w:r>
          </w:p>
        </w:tc>
      </w:tr>
      <w:tr w:rsidR="006B285A" w14:paraId="45424181" w14:textId="77777777" w:rsidTr="00CD28C8">
        <w:tc>
          <w:tcPr>
            <w:tcW w:w="1389" w:type="dxa"/>
            <w:vAlign w:val="center"/>
          </w:tcPr>
          <w:p w14:paraId="25585AD9"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702</w:t>
            </w:r>
          </w:p>
        </w:tc>
        <w:tc>
          <w:tcPr>
            <w:tcW w:w="4140" w:type="dxa"/>
            <w:vAlign w:val="center"/>
          </w:tcPr>
          <w:p w14:paraId="49A1F40C"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Расчетные задачи</w:t>
            </w:r>
          </w:p>
        </w:tc>
        <w:tc>
          <w:tcPr>
            <w:tcW w:w="2126" w:type="dxa"/>
            <w:vAlign w:val="center"/>
          </w:tcPr>
          <w:p w14:paraId="651C598F"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14800</w:t>
            </w:r>
          </w:p>
        </w:tc>
        <w:tc>
          <w:tcPr>
            <w:tcW w:w="2097" w:type="dxa"/>
            <w:vAlign w:val="center"/>
          </w:tcPr>
          <w:p w14:paraId="0BA49DB1"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2450</w:t>
            </w:r>
          </w:p>
        </w:tc>
      </w:tr>
      <w:tr w:rsidR="006B285A" w14:paraId="403579D3" w14:textId="77777777" w:rsidTr="00CD28C8">
        <w:tc>
          <w:tcPr>
            <w:tcW w:w="1389" w:type="dxa"/>
            <w:vAlign w:val="center"/>
          </w:tcPr>
          <w:p w14:paraId="19D7C02A"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707</w:t>
            </w:r>
          </w:p>
        </w:tc>
        <w:tc>
          <w:tcPr>
            <w:tcW w:w="4140" w:type="dxa"/>
            <w:vAlign w:val="center"/>
          </w:tcPr>
          <w:p w14:paraId="04F3DDFC" w14:textId="6ED8E668"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Графический выв</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д результат</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в</w:t>
            </w:r>
          </w:p>
        </w:tc>
        <w:tc>
          <w:tcPr>
            <w:tcW w:w="2126" w:type="dxa"/>
            <w:vAlign w:val="center"/>
          </w:tcPr>
          <w:p w14:paraId="1A97AE0B"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590</w:t>
            </w:r>
          </w:p>
        </w:tc>
        <w:tc>
          <w:tcPr>
            <w:tcW w:w="2097" w:type="dxa"/>
            <w:vAlign w:val="center"/>
          </w:tcPr>
          <w:p w14:paraId="47FC96E4"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420</w:t>
            </w:r>
          </w:p>
        </w:tc>
      </w:tr>
      <w:tr w:rsidR="006B285A" w14:paraId="76F2AA5A" w14:textId="77777777" w:rsidTr="00CD28C8">
        <w:tc>
          <w:tcPr>
            <w:tcW w:w="1389" w:type="dxa"/>
            <w:vAlign w:val="center"/>
          </w:tcPr>
          <w:p w14:paraId="5E8F7B0D" w14:textId="77777777" w:rsidR="006B285A" w:rsidRPr="006B285A" w:rsidRDefault="006B285A" w:rsidP="006B285A">
            <w:pPr>
              <w:spacing w:line="360" w:lineRule="exact"/>
              <w:jc w:val="center"/>
              <w:rPr>
                <w:rFonts w:ascii="Times New Roman" w:hAnsi="Times New Roman" w:cs="Times New Roman"/>
                <w:sz w:val="28"/>
              </w:rPr>
            </w:pPr>
            <w:r w:rsidRPr="006B285A">
              <w:rPr>
                <w:rFonts w:ascii="Times New Roman" w:hAnsi="Times New Roman" w:cs="Times New Roman"/>
                <w:sz w:val="28"/>
              </w:rPr>
              <w:t>709</w:t>
            </w:r>
          </w:p>
        </w:tc>
        <w:tc>
          <w:tcPr>
            <w:tcW w:w="4140" w:type="dxa"/>
            <w:vAlign w:val="center"/>
          </w:tcPr>
          <w:p w14:paraId="4170950A" w14:textId="3AF79382" w:rsidR="006B285A" w:rsidRPr="006B285A" w:rsidRDefault="006B285A" w:rsidP="006B285A">
            <w:pPr>
              <w:spacing w:line="360" w:lineRule="exact"/>
              <w:jc w:val="center"/>
              <w:rPr>
                <w:rFonts w:ascii="Times New Roman" w:hAnsi="Times New Roman" w:cs="Times New Roman"/>
                <w:sz w:val="28"/>
              </w:rPr>
            </w:pPr>
            <w:r w:rsidRPr="006B285A">
              <w:rPr>
                <w:rFonts w:ascii="Times New Roman" w:hAnsi="Times New Roman" w:cs="Times New Roman"/>
                <w:sz w:val="28"/>
              </w:rPr>
              <w:t>Изменение с</w:t>
            </w:r>
            <w:r w:rsidR="00921451">
              <w:rPr>
                <w:rFonts w:ascii="Times New Roman" w:hAnsi="Times New Roman" w:cs="Times New Roman"/>
                <w:sz w:val="28"/>
              </w:rPr>
              <w:t>о</w:t>
            </w:r>
            <w:r w:rsidRPr="006B285A">
              <w:rPr>
                <w:rFonts w:ascii="Times New Roman" w:hAnsi="Times New Roman" w:cs="Times New Roman"/>
                <w:sz w:val="28"/>
              </w:rPr>
              <w:t>ст</w:t>
            </w:r>
            <w:r w:rsidR="00921451">
              <w:rPr>
                <w:rFonts w:ascii="Times New Roman" w:hAnsi="Times New Roman" w:cs="Times New Roman"/>
                <w:sz w:val="28"/>
              </w:rPr>
              <w:t>о</w:t>
            </w:r>
            <w:r w:rsidRPr="006B285A">
              <w:rPr>
                <w:rFonts w:ascii="Times New Roman" w:hAnsi="Times New Roman" w:cs="Times New Roman"/>
                <w:sz w:val="28"/>
              </w:rPr>
              <w:t>яния ресурс</w:t>
            </w:r>
            <w:r w:rsidR="00921451">
              <w:rPr>
                <w:rFonts w:ascii="Times New Roman" w:hAnsi="Times New Roman" w:cs="Times New Roman"/>
                <w:sz w:val="28"/>
              </w:rPr>
              <w:t>о</w:t>
            </w:r>
            <w:r w:rsidRPr="006B285A">
              <w:rPr>
                <w:rFonts w:ascii="Times New Roman" w:hAnsi="Times New Roman" w:cs="Times New Roman"/>
                <w:sz w:val="28"/>
              </w:rPr>
              <w:t>в в интерактивн</w:t>
            </w:r>
            <w:r w:rsidR="00921451">
              <w:rPr>
                <w:rFonts w:ascii="Times New Roman" w:hAnsi="Times New Roman" w:cs="Times New Roman"/>
                <w:sz w:val="28"/>
              </w:rPr>
              <w:t>о</w:t>
            </w:r>
            <w:r w:rsidRPr="006B285A">
              <w:rPr>
                <w:rFonts w:ascii="Times New Roman" w:hAnsi="Times New Roman" w:cs="Times New Roman"/>
                <w:sz w:val="28"/>
              </w:rPr>
              <w:t>м режиме</w:t>
            </w:r>
          </w:p>
        </w:tc>
        <w:tc>
          <w:tcPr>
            <w:tcW w:w="2126" w:type="dxa"/>
            <w:vAlign w:val="center"/>
          </w:tcPr>
          <w:p w14:paraId="17126904" w14:textId="77777777" w:rsidR="006B285A" w:rsidRPr="006B285A" w:rsidRDefault="006B285A" w:rsidP="006B285A">
            <w:pPr>
              <w:spacing w:line="360" w:lineRule="exact"/>
              <w:jc w:val="center"/>
              <w:rPr>
                <w:rFonts w:ascii="Times New Roman" w:hAnsi="Times New Roman" w:cs="Times New Roman"/>
                <w:sz w:val="28"/>
              </w:rPr>
            </w:pPr>
            <w:r w:rsidRPr="006B285A">
              <w:rPr>
                <w:rFonts w:ascii="Times New Roman" w:hAnsi="Times New Roman" w:cs="Times New Roman"/>
                <w:sz w:val="28"/>
              </w:rPr>
              <w:t>570</w:t>
            </w:r>
          </w:p>
        </w:tc>
        <w:tc>
          <w:tcPr>
            <w:tcW w:w="2097" w:type="dxa"/>
            <w:vAlign w:val="center"/>
          </w:tcPr>
          <w:p w14:paraId="385383C3" w14:textId="77777777" w:rsidR="006B285A" w:rsidRPr="006B285A" w:rsidRDefault="006B285A" w:rsidP="006B285A">
            <w:pPr>
              <w:spacing w:line="360" w:lineRule="exact"/>
              <w:jc w:val="center"/>
              <w:rPr>
                <w:rFonts w:ascii="Times New Roman" w:hAnsi="Times New Roman" w:cs="Times New Roman"/>
                <w:sz w:val="28"/>
              </w:rPr>
            </w:pPr>
            <w:r w:rsidRPr="006B285A">
              <w:rPr>
                <w:rFonts w:ascii="Times New Roman" w:hAnsi="Times New Roman" w:cs="Times New Roman"/>
                <w:sz w:val="28"/>
              </w:rPr>
              <w:t>400</w:t>
            </w:r>
          </w:p>
        </w:tc>
      </w:tr>
      <w:tr w:rsidR="006B285A" w14:paraId="6563D3F6" w14:textId="77777777" w:rsidTr="00CD28C8">
        <w:tc>
          <w:tcPr>
            <w:tcW w:w="5529" w:type="dxa"/>
            <w:gridSpan w:val="2"/>
            <w:vAlign w:val="center"/>
          </w:tcPr>
          <w:p w14:paraId="567E28B8" w14:textId="01F76D81"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Ит</w:t>
            </w:r>
            <w:r w:rsidR="00921451">
              <w:rPr>
                <w:rFonts w:ascii="Times New Roman" w:hAnsi="Times New Roman" w:cs="Times New Roman"/>
                <w:sz w:val="28"/>
                <w:szCs w:val="28"/>
                <w:lang w:eastAsia="en-US"/>
              </w:rPr>
              <w:t>о</w:t>
            </w:r>
            <w:r w:rsidRPr="006B285A">
              <w:rPr>
                <w:rFonts w:ascii="Times New Roman" w:hAnsi="Times New Roman" w:cs="Times New Roman"/>
                <w:sz w:val="28"/>
                <w:szCs w:val="28"/>
                <w:lang w:eastAsia="en-US"/>
              </w:rPr>
              <w:t>г</w:t>
            </w:r>
            <w:r w:rsidR="00921451">
              <w:rPr>
                <w:rFonts w:ascii="Times New Roman" w:hAnsi="Times New Roman" w:cs="Times New Roman"/>
                <w:sz w:val="28"/>
                <w:szCs w:val="28"/>
                <w:lang w:eastAsia="en-US"/>
              </w:rPr>
              <w:t>о</w:t>
            </w:r>
          </w:p>
        </w:tc>
        <w:tc>
          <w:tcPr>
            <w:tcW w:w="2126" w:type="dxa"/>
            <w:vAlign w:val="center"/>
          </w:tcPr>
          <w:p w14:paraId="40ECF595" w14:textId="2CA89445" w:rsidR="006B285A" w:rsidRPr="006B285A" w:rsidRDefault="006B285A" w:rsidP="00CD28C8">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23</w:t>
            </w:r>
            <w:r w:rsidR="00CD28C8">
              <w:rPr>
                <w:rFonts w:ascii="Times New Roman" w:hAnsi="Times New Roman" w:cs="Times New Roman"/>
                <w:sz w:val="28"/>
                <w:szCs w:val="28"/>
                <w:lang w:eastAsia="en-US"/>
              </w:rPr>
              <w:t>63</w:t>
            </w:r>
            <w:r w:rsidRPr="006B285A">
              <w:rPr>
                <w:rFonts w:ascii="Times New Roman" w:hAnsi="Times New Roman" w:cs="Times New Roman"/>
                <w:sz w:val="28"/>
                <w:szCs w:val="28"/>
                <w:lang w:eastAsia="en-US"/>
              </w:rPr>
              <w:t>0</w:t>
            </w:r>
          </w:p>
        </w:tc>
        <w:tc>
          <w:tcPr>
            <w:tcW w:w="2097" w:type="dxa"/>
            <w:vAlign w:val="center"/>
          </w:tcPr>
          <w:p w14:paraId="5D962DB1" w14:textId="77777777" w:rsidR="006B285A" w:rsidRPr="006B285A" w:rsidRDefault="006B285A" w:rsidP="006B285A">
            <w:pPr>
              <w:spacing w:line="360" w:lineRule="exact"/>
              <w:jc w:val="center"/>
              <w:rPr>
                <w:rFonts w:ascii="Times New Roman" w:hAnsi="Times New Roman" w:cs="Times New Roman"/>
                <w:sz w:val="28"/>
                <w:szCs w:val="28"/>
                <w:lang w:eastAsia="en-US"/>
              </w:rPr>
            </w:pPr>
            <w:r w:rsidRPr="006B285A">
              <w:rPr>
                <w:rFonts w:ascii="Times New Roman" w:hAnsi="Times New Roman" w:cs="Times New Roman"/>
                <w:sz w:val="28"/>
                <w:szCs w:val="28"/>
                <w:lang w:eastAsia="en-US"/>
              </w:rPr>
              <w:t>5530</w:t>
            </w:r>
          </w:p>
        </w:tc>
      </w:tr>
    </w:tbl>
    <w:p w14:paraId="41C77D74" w14:textId="77777777" w:rsidR="006B285A" w:rsidRDefault="006B285A" w:rsidP="006B285A">
      <w:pPr>
        <w:spacing w:after="0" w:line="360" w:lineRule="exact"/>
        <w:rPr>
          <w:rFonts w:eastAsia="Calibri"/>
          <w:szCs w:val="28"/>
        </w:rPr>
      </w:pPr>
    </w:p>
    <w:p w14:paraId="1F2821E5" w14:textId="0FA72EEC" w:rsidR="006B285A" w:rsidRDefault="00CD28C8" w:rsidP="004F27BF">
      <w:pPr>
        <w:tabs>
          <w:tab w:val="center" w:pos="4678"/>
          <w:tab w:val="right" w:pos="9356"/>
        </w:tabs>
        <w:spacing w:after="0" w:line="276" w:lineRule="auto"/>
        <w:ind w:firstLine="709"/>
        <w:jc w:val="both"/>
        <w:rPr>
          <w:rFonts w:eastAsia="Calibri"/>
          <w:szCs w:val="28"/>
        </w:rPr>
      </w:pPr>
      <w:r>
        <w:rPr>
          <w:rFonts w:eastAsia="Calibri"/>
          <w:szCs w:val="28"/>
        </w:rPr>
        <w:t>В разраб</w:t>
      </w:r>
      <w:r w:rsidR="00921451">
        <w:rPr>
          <w:rFonts w:eastAsia="Calibri"/>
          <w:szCs w:val="28"/>
        </w:rPr>
        <w:t>о</w:t>
      </w:r>
      <w:r>
        <w:rPr>
          <w:rFonts w:eastAsia="Calibri"/>
          <w:szCs w:val="28"/>
        </w:rPr>
        <w:t>танн</w:t>
      </w:r>
      <w:r w:rsidR="00921451">
        <w:rPr>
          <w:rFonts w:eastAsia="Calibri"/>
          <w:szCs w:val="28"/>
        </w:rPr>
        <w:t>о</w:t>
      </w:r>
      <w:r>
        <w:rPr>
          <w:rFonts w:eastAsia="Calibri"/>
          <w:szCs w:val="28"/>
        </w:rPr>
        <w:t>м прил</w:t>
      </w:r>
      <w:r w:rsidR="00921451">
        <w:rPr>
          <w:rFonts w:eastAsia="Calibri"/>
          <w:szCs w:val="28"/>
        </w:rPr>
        <w:t>о</w:t>
      </w:r>
      <w:r>
        <w:rPr>
          <w:rFonts w:eastAsia="Calibri"/>
          <w:szCs w:val="28"/>
        </w:rPr>
        <w:t>жении виртуальн</w:t>
      </w:r>
      <w:r w:rsidR="00921451">
        <w:rPr>
          <w:rFonts w:eastAsia="Calibri"/>
          <w:szCs w:val="28"/>
        </w:rPr>
        <w:t>о</w:t>
      </w:r>
      <w:r>
        <w:rPr>
          <w:rFonts w:eastAsia="Calibri"/>
          <w:szCs w:val="28"/>
        </w:rPr>
        <w:t>й реальн</w:t>
      </w:r>
      <w:r w:rsidR="00921451">
        <w:rPr>
          <w:rFonts w:eastAsia="Calibri"/>
          <w:szCs w:val="28"/>
        </w:rPr>
        <w:t>о</w:t>
      </w:r>
      <w:r>
        <w:rPr>
          <w:rFonts w:eastAsia="Calibri"/>
          <w:szCs w:val="28"/>
        </w:rPr>
        <w:t>сти реализ</w:t>
      </w:r>
      <w:r w:rsidR="00921451">
        <w:rPr>
          <w:rFonts w:eastAsia="Calibri"/>
          <w:szCs w:val="28"/>
        </w:rPr>
        <w:t>о</w:t>
      </w:r>
      <w:r>
        <w:rPr>
          <w:rFonts w:eastAsia="Calibri"/>
          <w:szCs w:val="28"/>
        </w:rPr>
        <w:t>ван интерактивный д</w:t>
      </w:r>
      <w:r w:rsidR="00921451">
        <w:rPr>
          <w:rFonts w:eastAsia="Calibri"/>
          <w:szCs w:val="28"/>
        </w:rPr>
        <w:t>о</w:t>
      </w:r>
      <w:r>
        <w:rPr>
          <w:rFonts w:eastAsia="Calibri"/>
          <w:szCs w:val="28"/>
        </w:rPr>
        <w:t>ступ к существующим м</w:t>
      </w:r>
      <w:r w:rsidR="00921451">
        <w:rPr>
          <w:rFonts w:eastAsia="Calibri"/>
          <w:szCs w:val="28"/>
        </w:rPr>
        <w:t>о</w:t>
      </w:r>
      <w:r>
        <w:rPr>
          <w:rFonts w:eastAsia="Calibri"/>
          <w:szCs w:val="28"/>
        </w:rPr>
        <w:t xml:space="preserve">делям и аварийным ситуациям. </w:t>
      </w:r>
      <w:r w:rsidR="006B285A">
        <w:rPr>
          <w:rFonts w:eastAsia="Calibri"/>
          <w:szCs w:val="28"/>
        </w:rPr>
        <w:t>П</w:t>
      </w:r>
      <w:r w:rsidR="00921451">
        <w:rPr>
          <w:rFonts w:eastAsia="Calibri"/>
          <w:szCs w:val="28"/>
        </w:rPr>
        <w:t>О</w:t>
      </w:r>
      <w:r w:rsidR="006B285A">
        <w:rPr>
          <w:rFonts w:eastAsia="Calibri"/>
          <w:szCs w:val="28"/>
        </w:rPr>
        <w:t xml:space="preserve"> </w:t>
      </w:r>
      <w:r w:rsidR="00921451">
        <w:rPr>
          <w:rFonts w:eastAsia="Calibri"/>
          <w:szCs w:val="28"/>
        </w:rPr>
        <w:t>о</w:t>
      </w:r>
      <w:r w:rsidR="006B285A">
        <w:rPr>
          <w:rFonts w:eastAsia="Calibri"/>
          <w:szCs w:val="28"/>
        </w:rPr>
        <w:t>тн</w:t>
      </w:r>
      <w:r w:rsidR="00921451">
        <w:rPr>
          <w:rFonts w:eastAsia="Calibri"/>
          <w:szCs w:val="28"/>
        </w:rPr>
        <w:t>о</w:t>
      </w:r>
      <w:r w:rsidR="006B285A">
        <w:rPr>
          <w:rFonts w:eastAsia="Calibri"/>
          <w:szCs w:val="28"/>
        </w:rPr>
        <w:t>сится к</w:t>
      </w:r>
      <w:r w:rsidR="00921451">
        <w:rPr>
          <w:rFonts w:eastAsia="Calibri"/>
          <w:szCs w:val="28"/>
        </w:rPr>
        <w:t>о</w:t>
      </w:r>
      <w:r w:rsidR="006B285A">
        <w:rPr>
          <w:rFonts w:eastAsia="Calibri"/>
          <w:szCs w:val="28"/>
        </w:rPr>
        <w:t xml:space="preserve"> </w:t>
      </w:r>
      <w:r>
        <w:rPr>
          <w:rFonts w:eastAsia="Calibri"/>
          <w:szCs w:val="28"/>
        </w:rPr>
        <w:t>вт</w:t>
      </w:r>
      <w:r w:rsidR="00921451">
        <w:rPr>
          <w:rFonts w:eastAsia="Calibri"/>
          <w:szCs w:val="28"/>
        </w:rPr>
        <w:t>о</w:t>
      </w:r>
      <w:r>
        <w:rPr>
          <w:rFonts w:eastAsia="Calibri"/>
          <w:szCs w:val="28"/>
        </w:rPr>
        <w:t>р</w:t>
      </w:r>
      <w:r w:rsidR="00921451">
        <w:rPr>
          <w:rFonts w:eastAsia="Calibri"/>
          <w:szCs w:val="28"/>
        </w:rPr>
        <w:t>о</w:t>
      </w:r>
      <w:r>
        <w:rPr>
          <w:rFonts w:eastAsia="Calibri"/>
          <w:szCs w:val="28"/>
        </w:rPr>
        <w:t>й</w:t>
      </w:r>
      <w:r w:rsidR="006B285A">
        <w:rPr>
          <w:rFonts w:eastAsia="Calibri"/>
          <w:szCs w:val="28"/>
        </w:rPr>
        <w:t xml:space="preserve"> катег</w:t>
      </w:r>
      <w:r w:rsidR="00921451">
        <w:rPr>
          <w:rFonts w:eastAsia="Calibri"/>
          <w:szCs w:val="28"/>
        </w:rPr>
        <w:t>о</w:t>
      </w:r>
      <w:r w:rsidR="006B285A">
        <w:rPr>
          <w:rFonts w:eastAsia="Calibri"/>
          <w:szCs w:val="28"/>
        </w:rPr>
        <w:t>рии сл</w:t>
      </w:r>
      <w:r w:rsidR="00921451">
        <w:rPr>
          <w:rFonts w:eastAsia="Calibri"/>
          <w:szCs w:val="28"/>
        </w:rPr>
        <w:t>о</w:t>
      </w:r>
      <w:r w:rsidR="006B285A">
        <w:rPr>
          <w:rFonts w:eastAsia="Calibri"/>
          <w:szCs w:val="28"/>
        </w:rPr>
        <w:t>жн</w:t>
      </w:r>
      <w:r w:rsidR="00921451">
        <w:rPr>
          <w:rFonts w:eastAsia="Calibri"/>
          <w:szCs w:val="28"/>
        </w:rPr>
        <w:t>о</w:t>
      </w:r>
      <w:r w:rsidR="006B285A">
        <w:rPr>
          <w:rFonts w:eastAsia="Calibri"/>
          <w:szCs w:val="28"/>
        </w:rPr>
        <w:t>сти.</w:t>
      </w:r>
      <w:r w:rsidR="00E371AA">
        <w:rPr>
          <w:rFonts w:eastAsia="Calibri"/>
          <w:szCs w:val="28"/>
        </w:rPr>
        <w:t xml:space="preserve"> </w:t>
      </w:r>
      <w:r w:rsidR="006B285A">
        <w:rPr>
          <w:rFonts w:eastAsia="Calibri"/>
          <w:szCs w:val="28"/>
        </w:rPr>
        <w:t xml:space="preserve">На </w:t>
      </w:r>
      <w:r w:rsidR="00921451">
        <w:rPr>
          <w:rFonts w:eastAsia="Calibri"/>
          <w:szCs w:val="28"/>
        </w:rPr>
        <w:t>о</w:t>
      </w:r>
      <w:r w:rsidR="006B285A">
        <w:rPr>
          <w:rFonts w:eastAsia="Calibri"/>
          <w:szCs w:val="28"/>
        </w:rPr>
        <w:t>сн</w:t>
      </w:r>
      <w:r w:rsidR="00921451">
        <w:rPr>
          <w:rFonts w:eastAsia="Calibri"/>
          <w:szCs w:val="28"/>
        </w:rPr>
        <w:t>о</w:t>
      </w:r>
      <w:r w:rsidR="006B285A">
        <w:rPr>
          <w:rFonts w:eastAsia="Calibri"/>
          <w:szCs w:val="28"/>
        </w:rPr>
        <w:t>вании принят</w:t>
      </w:r>
      <w:r w:rsidR="00921451">
        <w:rPr>
          <w:rFonts w:eastAsia="Calibri"/>
          <w:szCs w:val="28"/>
        </w:rPr>
        <w:t>о</w:t>
      </w:r>
      <w:r w:rsidR="006B285A">
        <w:rPr>
          <w:rFonts w:eastAsia="Calibri"/>
          <w:szCs w:val="28"/>
        </w:rPr>
        <w:t>г</w:t>
      </w:r>
      <w:r w:rsidR="00921451">
        <w:rPr>
          <w:rFonts w:eastAsia="Calibri"/>
          <w:szCs w:val="28"/>
        </w:rPr>
        <w:t>о</w:t>
      </w:r>
      <w:r w:rsidR="006B285A">
        <w:rPr>
          <w:rFonts w:eastAsia="Calibri"/>
          <w:szCs w:val="28"/>
        </w:rPr>
        <w:t xml:space="preserve"> к расчету (ут</w:t>
      </w:r>
      <w:r w:rsidR="00921451">
        <w:rPr>
          <w:rFonts w:eastAsia="Calibri"/>
          <w:szCs w:val="28"/>
        </w:rPr>
        <w:t>о</w:t>
      </w:r>
      <w:r w:rsidR="006B285A">
        <w:rPr>
          <w:rFonts w:eastAsia="Calibri"/>
          <w:szCs w:val="28"/>
        </w:rPr>
        <w:t>чненн</w:t>
      </w:r>
      <w:r w:rsidR="00921451">
        <w:rPr>
          <w:rFonts w:eastAsia="Calibri"/>
          <w:szCs w:val="28"/>
        </w:rPr>
        <w:t>о</w:t>
      </w:r>
      <w:r w:rsidR="006B285A">
        <w:rPr>
          <w:rFonts w:eastAsia="Calibri"/>
          <w:szCs w:val="28"/>
        </w:rPr>
        <w:t>г</w:t>
      </w:r>
      <w:r w:rsidR="00921451">
        <w:rPr>
          <w:rFonts w:eastAsia="Calibri"/>
          <w:szCs w:val="28"/>
        </w:rPr>
        <w:t>о</w:t>
      </w:r>
      <w:r w:rsidR="006B285A">
        <w:rPr>
          <w:rFonts w:eastAsia="Calibri"/>
          <w:szCs w:val="28"/>
        </w:rPr>
        <w:t xml:space="preserve">) </w:t>
      </w:r>
      <w:r w:rsidR="00921451">
        <w:rPr>
          <w:rFonts w:eastAsia="Calibri"/>
          <w:szCs w:val="28"/>
        </w:rPr>
        <w:t>о</w:t>
      </w:r>
      <w:r w:rsidR="006B285A">
        <w:rPr>
          <w:rFonts w:eastAsia="Calibri"/>
          <w:szCs w:val="28"/>
        </w:rPr>
        <w:t>бъема (</w:t>
      </w:r>
      <w:r w:rsidR="006B285A">
        <w:rPr>
          <w:rFonts w:eastAsia="Calibri"/>
          <w:position w:val="-16"/>
          <w:szCs w:val="28"/>
        </w:rPr>
        <w:object w:dxaOrig="336" w:dyaOrig="456" w14:anchorId="40DC3965">
          <v:shape id="_x0000_i1061" type="#_x0000_t75" style="width:18pt;height:24pt" o:ole="">
            <v:imagedata r:id="rId105" o:title=""/>
          </v:shape>
          <o:OLEObject Type="Embed" ProgID="Equation.3" ShapeID="_x0000_i1061" DrawAspect="Content" ObjectID="_1748677200" r:id="rId106"/>
        </w:object>
      </w:r>
      <w:r w:rsidR="006B285A">
        <w:rPr>
          <w:rFonts w:eastAsia="Calibri"/>
          <w:szCs w:val="28"/>
        </w:rPr>
        <w:t>) и катег</w:t>
      </w:r>
      <w:r w:rsidR="00921451">
        <w:rPr>
          <w:rFonts w:eastAsia="Calibri"/>
          <w:szCs w:val="28"/>
        </w:rPr>
        <w:t>о</w:t>
      </w:r>
      <w:r w:rsidR="006B285A">
        <w:rPr>
          <w:rFonts w:eastAsia="Calibri"/>
          <w:szCs w:val="28"/>
        </w:rPr>
        <w:t>рии сл</w:t>
      </w:r>
      <w:r w:rsidR="00921451">
        <w:rPr>
          <w:rFonts w:eastAsia="Calibri"/>
          <w:szCs w:val="28"/>
        </w:rPr>
        <w:t>о</w:t>
      </w:r>
      <w:r w:rsidR="006B285A">
        <w:rPr>
          <w:rFonts w:eastAsia="Calibri"/>
          <w:szCs w:val="28"/>
        </w:rPr>
        <w:t>жн</w:t>
      </w:r>
      <w:r w:rsidR="00921451">
        <w:rPr>
          <w:rFonts w:eastAsia="Calibri"/>
          <w:szCs w:val="28"/>
        </w:rPr>
        <w:t>о</w:t>
      </w:r>
      <w:r w:rsidR="006B285A">
        <w:rPr>
          <w:rFonts w:eastAsia="Calibri"/>
          <w:szCs w:val="28"/>
        </w:rPr>
        <w:t>сти П</w:t>
      </w:r>
      <w:r w:rsidR="00921451">
        <w:rPr>
          <w:rFonts w:eastAsia="Calibri"/>
          <w:szCs w:val="28"/>
        </w:rPr>
        <w:t>О</w:t>
      </w:r>
      <w:r w:rsidR="006B285A">
        <w:rPr>
          <w:rFonts w:eastAsia="Calibri"/>
          <w:szCs w:val="28"/>
        </w:rPr>
        <w:t xml:space="preserve"> </w:t>
      </w:r>
      <w:r w:rsidR="00921451">
        <w:rPr>
          <w:rFonts w:eastAsia="Calibri"/>
          <w:szCs w:val="28"/>
        </w:rPr>
        <w:t>о</w:t>
      </w:r>
      <w:r w:rsidR="006B285A">
        <w:rPr>
          <w:rFonts w:eastAsia="Calibri"/>
          <w:szCs w:val="28"/>
        </w:rPr>
        <w:t>пределяется н</w:t>
      </w:r>
      <w:r w:rsidR="00921451">
        <w:rPr>
          <w:rFonts w:eastAsia="Calibri"/>
          <w:szCs w:val="28"/>
        </w:rPr>
        <w:t>о</w:t>
      </w:r>
      <w:r w:rsidR="006B285A">
        <w:rPr>
          <w:rFonts w:eastAsia="Calibri"/>
          <w:szCs w:val="28"/>
        </w:rPr>
        <w:t>рмативная труд</w:t>
      </w:r>
      <w:r w:rsidR="00921451">
        <w:rPr>
          <w:rFonts w:eastAsia="Calibri"/>
          <w:szCs w:val="28"/>
        </w:rPr>
        <w:t>о</w:t>
      </w:r>
      <w:r w:rsidR="006B285A">
        <w:rPr>
          <w:rFonts w:eastAsia="Calibri"/>
          <w:szCs w:val="28"/>
        </w:rPr>
        <w:t>емк</w:t>
      </w:r>
      <w:r w:rsidR="00921451">
        <w:rPr>
          <w:rFonts w:eastAsia="Calibri"/>
          <w:szCs w:val="28"/>
        </w:rPr>
        <w:t>о</w:t>
      </w:r>
      <w:r w:rsidR="006B285A">
        <w:rPr>
          <w:rFonts w:eastAsia="Calibri"/>
          <w:szCs w:val="28"/>
        </w:rPr>
        <w:t>сть П</w:t>
      </w:r>
      <w:r w:rsidR="00921451">
        <w:rPr>
          <w:rFonts w:eastAsia="Calibri"/>
          <w:szCs w:val="28"/>
        </w:rPr>
        <w:t>О</w:t>
      </w:r>
      <w:r w:rsidR="006B285A">
        <w:rPr>
          <w:rFonts w:eastAsia="Calibri"/>
          <w:szCs w:val="28"/>
        </w:rPr>
        <w:t xml:space="preserve"> (</w:t>
      </w:r>
      <w:r w:rsidR="006B285A">
        <w:rPr>
          <w:rFonts w:eastAsia="Calibri"/>
          <w:position w:val="-12"/>
          <w:szCs w:val="28"/>
        </w:rPr>
        <w:object w:dxaOrig="336" w:dyaOrig="384" w14:anchorId="5B92A34B">
          <v:shape id="_x0000_i1062" type="#_x0000_t75" style="width:18pt;height:18pt" o:ole="">
            <v:imagedata r:id="rId107" o:title=""/>
          </v:shape>
          <o:OLEObject Type="Embed" ProgID="Equation.3" ShapeID="_x0000_i1062" DrawAspect="Content" ObjectID="_1748677201" r:id="rId108"/>
        </w:object>
      </w:r>
      <w:r w:rsidR="006B285A">
        <w:rPr>
          <w:rFonts w:eastAsia="Calibri"/>
          <w:szCs w:val="28"/>
        </w:rPr>
        <w:t>) вып</w:t>
      </w:r>
      <w:r w:rsidR="00921451">
        <w:rPr>
          <w:rFonts w:eastAsia="Calibri"/>
          <w:szCs w:val="28"/>
        </w:rPr>
        <w:t>о</w:t>
      </w:r>
      <w:r w:rsidR="006B285A">
        <w:rPr>
          <w:rFonts w:eastAsia="Calibri"/>
          <w:szCs w:val="28"/>
        </w:rPr>
        <w:t>лняемых раб</w:t>
      </w:r>
      <w:r w:rsidR="00921451">
        <w:rPr>
          <w:rFonts w:eastAsia="Calibri"/>
          <w:szCs w:val="28"/>
        </w:rPr>
        <w:t>о</w:t>
      </w:r>
      <w:r w:rsidR="006B285A">
        <w:rPr>
          <w:rFonts w:eastAsia="Calibri"/>
          <w:szCs w:val="28"/>
        </w:rPr>
        <w:t>т, представлена в таблице 5.5.</w:t>
      </w:r>
    </w:p>
    <w:p w14:paraId="13A36484" w14:textId="77777777" w:rsidR="00CD28C8" w:rsidRDefault="00CD28C8" w:rsidP="00E371AA">
      <w:pPr>
        <w:tabs>
          <w:tab w:val="center" w:pos="4678"/>
          <w:tab w:val="right" w:pos="9356"/>
        </w:tabs>
        <w:spacing w:after="0" w:line="360" w:lineRule="exact"/>
        <w:ind w:firstLine="709"/>
        <w:jc w:val="both"/>
        <w:rPr>
          <w:rFonts w:eastAsia="Calibri"/>
          <w:szCs w:val="28"/>
        </w:rPr>
      </w:pPr>
    </w:p>
    <w:p w14:paraId="05EADCF0" w14:textId="7BC18E53" w:rsidR="00CD28C8" w:rsidRDefault="00CD28C8" w:rsidP="00CD28C8">
      <w:pPr>
        <w:spacing w:after="0" w:line="240" w:lineRule="auto"/>
        <w:ind w:firstLine="709"/>
        <w:rPr>
          <w:rFonts w:eastAsia="Calibri"/>
          <w:szCs w:val="28"/>
        </w:rPr>
      </w:pPr>
      <w:r>
        <w:rPr>
          <w:rFonts w:eastAsia="Calibri"/>
          <w:szCs w:val="28"/>
        </w:rPr>
        <w:t>Таблица 5.5 – Н</w:t>
      </w:r>
      <w:r w:rsidR="00921451">
        <w:rPr>
          <w:rFonts w:eastAsia="Calibri"/>
          <w:szCs w:val="28"/>
        </w:rPr>
        <w:t>о</w:t>
      </w:r>
      <w:r>
        <w:rPr>
          <w:rFonts w:eastAsia="Calibri"/>
          <w:szCs w:val="28"/>
        </w:rPr>
        <w:t>рмативная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ь на разраб</w:t>
      </w:r>
      <w:r w:rsidR="00921451">
        <w:rPr>
          <w:rFonts w:eastAsia="Calibri"/>
          <w:szCs w:val="28"/>
        </w:rPr>
        <w:t>о</w:t>
      </w:r>
      <w:r>
        <w:rPr>
          <w:rFonts w:eastAsia="Calibri"/>
          <w:szCs w:val="28"/>
        </w:rPr>
        <w:t>тку П</w:t>
      </w:r>
      <w:r w:rsidR="00921451">
        <w:rPr>
          <w:rFonts w:eastAsia="Calibri"/>
          <w:szCs w:val="28"/>
        </w:rPr>
        <w:t>О</w:t>
      </w:r>
      <w:r>
        <w:rPr>
          <w:rFonts w:eastAsia="Calibri"/>
          <w:szCs w:val="28"/>
        </w:rPr>
        <w:t xml:space="preserve"> (</w:t>
      </w:r>
      <w:r>
        <w:rPr>
          <w:rFonts w:eastAsia="Calibri"/>
          <w:position w:val="-12"/>
          <w:szCs w:val="28"/>
        </w:rPr>
        <w:object w:dxaOrig="336" w:dyaOrig="384" w14:anchorId="46E91AF6">
          <v:shape id="_x0000_i1063" type="#_x0000_t75" style="width:18pt;height:18pt" o:ole="">
            <v:imagedata r:id="rId107" o:title=""/>
          </v:shape>
          <o:OLEObject Type="Embed" ProgID="Equation.3" ShapeID="_x0000_i1063" DrawAspect="Content" ObjectID="_1748677202" r:id="rId109"/>
        </w:object>
      </w:r>
      <w:r>
        <w:rPr>
          <w:rFonts w:eastAsia="Calibri"/>
          <w:szCs w:val="28"/>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4066"/>
        <w:gridCol w:w="2409"/>
      </w:tblGrid>
      <w:tr w:rsidR="00CD28C8" w14:paraId="3558FB43" w14:textId="77777777" w:rsidTr="00CD28C8">
        <w:trPr>
          <w:trHeight w:val="394"/>
        </w:trPr>
        <w:tc>
          <w:tcPr>
            <w:tcW w:w="3277" w:type="dxa"/>
            <w:vAlign w:val="center"/>
          </w:tcPr>
          <w:p w14:paraId="1E2A8A3A" w14:textId="086192BA" w:rsidR="00CD28C8" w:rsidRDefault="00CD28C8" w:rsidP="000F507D">
            <w:pPr>
              <w:spacing w:line="240" w:lineRule="auto"/>
              <w:jc w:val="center"/>
              <w:rPr>
                <w:rFonts w:eastAsia="Calibri"/>
                <w:szCs w:val="28"/>
              </w:rPr>
            </w:pPr>
            <w:r>
              <w:rPr>
                <w:rFonts w:eastAsia="Calibri"/>
                <w:szCs w:val="28"/>
              </w:rPr>
              <w:t>Ут</w:t>
            </w:r>
            <w:r w:rsidR="00921451">
              <w:rPr>
                <w:rFonts w:eastAsia="Calibri"/>
                <w:szCs w:val="28"/>
              </w:rPr>
              <w:t>о</w:t>
            </w:r>
            <w:r>
              <w:rPr>
                <w:rFonts w:eastAsia="Calibri"/>
                <w:szCs w:val="28"/>
              </w:rPr>
              <w:t xml:space="preserve">чнённый </w:t>
            </w:r>
            <w:r w:rsidR="00921451">
              <w:rPr>
                <w:rFonts w:eastAsia="Calibri"/>
                <w:szCs w:val="28"/>
              </w:rPr>
              <w:t>о</w:t>
            </w:r>
            <w:r>
              <w:rPr>
                <w:rFonts w:eastAsia="Calibri"/>
                <w:szCs w:val="28"/>
              </w:rPr>
              <w:t xml:space="preserve">бъем, </w:t>
            </w:r>
            <w:r>
              <w:rPr>
                <w:rFonts w:eastAsia="Calibri"/>
                <w:position w:val="-16"/>
                <w:szCs w:val="28"/>
              </w:rPr>
              <w:object w:dxaOrig="336" w:dyaOrig="456" w14:anchorId="77BC17D2">
                <v:shape id="_x0000_i1064" type="#_x0000_t75" style="width:18pt;height:24pt" o:ole="">
                  <v:imagedata r:id="rId105" o:title=""/>
                </v:shape>
                <o:OLEObject Type="Embed" ProgID="Equation.3" ShapeID="_x0000_i1064" DrawAspect="Content" ObjectID="_1748677203" r:id="rId110"/>
              </w:object>
            </w:r>
          </w:p>
        </w:tc>
        <w:tc>
          <w:tcPr>
            <w:tcW w:w="4066" w:type="dxa"/>
            <w:vAlign w:val="center"/>
          </w:tcPr>
          <w:p w14:paraId="61059EE5" w14:textId="5A3CA429" w:rsidR="00CD28C8" w:rsidRDefault="003808C6" w:rsidP="000F507D">
            <w:pPr>
              <w:spacing w:line="240" w:lineRule="auto"/>
              <w:jc w:val="center"/>
              <w:rPr>
                <w:rFonts w:eastAsia="Calibri"/>
                <w:szCs w:val="28"/>
              </w:rPr>
            </w:pPr>
            <w:r>
              <w:rPr>
                <w:rFonts w:eastAsia="Calibri"/>
                <w:szCs w:val="28"/>
              </w:rPr>
              <w:t>2</w:t>
            </w:r>
            <w:r w:rsidR="00CD28C8">
              <w:rPr>
                <w:rFonts w:eastAsia="Calibri"/>
                <w:szCs w:val="28"/>
              </w:rPr>
              <w:t>-я катег</w:t>
            </w:r>
            <w:r w:rsidR="00921451">
              <w:rPr>
                <w:rFonts w:eastAsia="Calibri"/>
                <w:szCs w:val="28"/>
              </w:rPr>
              <w:t>о</w:t>
            </w:r>
            <w:r w:rsidR="00CD28C8">
              <w:rPr>
                <w:rFonts w:eastAsia="Calibri"/>
                <w:szCs w:val="28"/>
              </w:rPr>
              <w:t>рия сл</w:t>
            </w:r>
            <w:r w:rsidR="00921451">
              <w:rPr>
                <w:rFonts w:eastAsia="Calibri"/>
                <w:szCs w:val="28"/>
              </w:rPr>
              <w:t>о</w:t>
            </w:r>
            <w:r w:rsidR="00CD28C8">
              <w:rPr>
                <w:rFonts w:eastAsia="Calibri"/>
                <w:szCs w:val="28"/>
              </w:rPr>
              <w:t>жн</w:t>
            </w:r>
            <w:r w:rsidR="00921451">
              <w:rPr>
                <w:rFonts w:eastAsia="Calibri"/>
                <w:szCs w:val="28"/>
              </w:rPr>
              <w:t>о</w:t>
            </w:r>
            <w:r w:rsidR="00CD28C8">
              <w:rPr>
                <w:rFonts w:eastAsia="Calibri"/>
                <w:szCs w:val="28"/>
              </w:rPr>
              <w:t>сти П</w:t>
            </w:r>
            <w:r w:rsidR="00921451">
              <w:rPr>
                <w:rFonts w:eastAsia="Calibri"/>
                <w:szCs w:val="28"/>
              </w:rPr>
              <w:t>О</w:t>
            </w:r>
          </w:p>
        </w:tc>
        <w:tc>
          <w:tcPr>
            <w:tcW w:w="2409" w:type="dxa"/>
            <w:vAlign w:val="center"/>
          </w:tcPr>
          <w:p w14:paraId="2FADB080" w14:textId="16C6919B" w:rsidR="00CD28C8" w:rsidRDefault="00CD28C8" w:rsidP="000F507D">
            <w:pPr>
              <w:spacing w:line="240" w:lineRule="auto"/>
              <w:jc w:val="center"/>
              <w:rPr>
                <w:rFonts w:eastAsia="Calibri"/>
                <w:szCs w:val="28"/>
              </w:rPr>
            </w:pPr>
            <w:r>
              <w:rPr>
                <w:rFonts w:eastAsia="Calibri"/>
                <w:szCs w:val="28"/>
              </w:rPr>
              <w:t>Н</w:t>
            </w:r>
            <w:r w:rsidR="00921451">
              <w:rPr>
                <w:rFonts w:eastAsia="Calibri"/>
                <w:szCs w:val="28"/>
              </w:rPr>
              <w:t>о</w:t>
            </w:r>
            <w:r>
              <w:rPr>
                <w:rFonts w:eastAsia="Calibri"/>
                <w:szCs w:val="28"/>
              </w:rPr>
              <w:t>мер н</w:t>
            </w:r>
            <w:r w:rsidR="00921451">
              <w:rPr>
                <w:rFonts w:eastAsia="Calibri"/>
                <w:szCs w:val="28"/>
              </w:rPr>
              <w:t>о</w:t>
            </w:r>
            <w:r>
              <w:rPr>
                <w:rFonts w:eastAsia="Calibri"/>
                <w:szCs w:val="28"/>
              </w:rPr>
              <w:t>рмы</w:t>
            </w:r>
          </w:p>
        </w:tc>
      </w:tr>
      <w:tr w:rsidR="00CD28C8" w14:paraId="5AC2DE1D" w14:textId="77777777" w:rsidTr="004F27BF">
        <w:trPr>
          <w:trHeight w:val="606"/>
        </w:trPr>
        <w:tc>
          <w:tcPr>
            <w:tcW w:w="3277" w:type="dxa"/>
            <w:vAlign w:val="center"/>
          </w:tcPr>
          <w:p w14:paraId="31AC0E3C" w14:textId="77777777" w:rsidR="00CD28C8" w:rsidRDefault="00CD28C8" w:rsidP="000F507D">
            <w:pPr>
              <w:spacing w:line="240" w:lineRule="auto"/>
              <w:jc w:val="center"/>
              <w:rPr>
                <w:rFonts w:eastAsia="Calibri"/>
                <w:szCs w:val="28"/>
              </w:rPr>
            </w:pPr>
            <w:r>
              <w:rPr>
                <w:rFonts w:eastAsia="Calibri"/>
                <w:szCs w:val="28"/>
              </w:rPr>
              <w:t>5530</w:t>
            </w:r>
          </w:p>
        </w:tc>
        <w:tc>
          <w:tcPr>
            <w:tcW w:w="4066" w:type="dxa"/>
            <w:vAlign w:val="center"/>
          </w:tcPr>
          <w:p w14:paraId="30AAE5EB" w14:textId="3E7FC3EF" w:rsidR="00CD28C8" w:rsidRDefault="00CD28C8" w:rsidP="003808C6">
            <w:pPr>
              <w:spacing w:line="240" w:lineRule="auto"/>
              <w:jc w:val="center"/>
              <w:rPr>
                <w:rFonts w:eastAsia="Calibri"/>
                <w:szCs w:val="28"/>
              </w:rPr>
            </w:pPr>
            <w:r>
              <w:rPr>
                <w:rFonts w:eastAsia="Calibri"/>
                <w:szCs w:val="28"/>
              </w:rPr>
              <w:t>2</w:t>
            </w:r>
            <w:r w:rsidR="003808C6">
              <w:rPr>
                <w:rFonts w:eastAsia="Calibri"/>
                <w:szCs w:val="28"/>
              </w:rPr>
              <w:t>85</w:t>
            </w:r>
          </w:p>
        </w:tc>
        <w:tc>
          <w:tcPr>
            <w:tcW w:w="2409" w:type="dxa"/>
            <w:vAlign w:val="center"/>
          </w:tcPr>
          <w:p w14:paraId="27434536" w14:textId="77777777" w:rsidR="00CD28C8" w:rsidRDefault="00CD28C8" w:rsidP="000F507D">
            <w:pPr>
              <w:spacing w:line="240" w:lineRule="auto"/>
              <w:jc w:val="center"/>
              <w:rPr>
                <w:rFonts w:eastAsia="Calibri"/>
                <w:szCs w:val="28"/>
              </w:rPr>
            </w:pPr>
            <w:r>
              <w:rPr>
                <w:rFonts w:eastAsia="Calibri"/>
                <w:szCs w:val="28"/>
              </w:rPr>
              <w:t>51</w:t>
            </w:r>
          </w:p>
        </w:tc>
      </w:tr>
    </w:tbl>
    <w:p w14:paraId="641BC9E4" w14:textId="441F5491" w:rsidR="00CD28C8" w:rsidRDefault="00CD28C8" w:rsidP="00CD28C8">
      <w:pPr>
        <w:tabs>
          <w:tab w:val="center" w:pos="4678"/>
          <w:tab w:val="right" w:pos="9356"/>
        </w:tabs>
        <w:spacing w:after="0" w:line="360" w:lineRule="exact"/>
        <w:jc w:val="both"/>
        <w:rPr>
          <w:rFonts w:eastAsia="Calibri"/>
          <w:szCs w:val="28"/>
        </w:rPr>
      </w:pPr>
    </w:p>
    <w:p w14:paraId="5006F985" w14:textId="157E1CE8" w:rsidR="00CD28C8" w:rsidRPr="00790398" w:rsidRDefault="00CD28C8" w:rsidP="00CD28C8">
      <w:pPr>
        <w:pStyle w:val="aa"/>
        <w:rPr>
          <w:rFonts w:eastAsia="Calibri"/>
        </w:rPr>
      </w:pPr>
      <w:r w:rsidRPr="00790398">
        <w:rPr>
          <w:rFonts w:eastAsia="Calibri"/>
        </w:rPr>
        <w:lastRenderedPageBreak/>
        <w:t>Д</w:t>
      </w:r>
      <w:r w:rsidR="00921451">
        <w:rPr>
          <w:rFonts w:eastAsia="Calibri"/>
        </w:rPr>
        <w:t>о</w:t>
      </w:r>
      <w:r w:rsidRPr="00790398">
        <w:rPr>
          <w:rFonts w:eastAsia="Calibri"/>
        </w:rPr>
        <w:t>п</w:t>
      </w:r>
      <w:r w:rsidR="00921451">
        <w:rPr>
          <w:rFonts w:eastAsia="Calibri"/>
        </w:rPr>
        <w:t>о</w:t>
      </w:r>
      <w:r w:rsidRPr="00790398">
        <w:rPr>
          <w:rFonts w:eastAsia="Calibri"/>
        </w:rPr>
        <w:t>лнительные затраты труда, связанные с п</w:t>
      </w:r>
      <w:r w:rsidR="00921451">
        <w:rPr>
          <w:rFonts w:eastAsia="Calibri"/>
        </w:rPr>
        <w:t>о</w:t>
      </w:r>
      <w:r w:rsidRPr="00790398">
        <w:rPr>
          <w:rFonts w:eastAsia="Calibri"/>
        </w:rPr>
        <w:t>вышением сл</w:t>
      </w:r>
      <w:r w:rsidR="00921451">
        <w:rPr>
          <w:rFonts w:eastAsia="Calibri"/>
        </w:rPr>
        <w:t>о</w:t>
      </w:r>
      <w:r w:rsidRPr="00790398">
        <w:rPr>
          <w:rFonts w:eastAsia="Calibri"/>
        </w:rPr>
        <w:t>жн</w:t>
      </w:r>
      <w:r w:rsidR="00921451">
        <w:rPr>
          <w:rFonts w:eastAsia="Calibri"/>
        </w:rPr>
        <w:t>о</w:t>
      </w:r>
      <w:r w:rsidRPr="00790398">
        <w:rPr>
          <w:rFonts w:eastAsia="Calibri"/>
        </w:rPr>
        <w:t>сти разрабатываем</w:t>
      </w:r>
      <w:r w:rsidR="00921451">
        <w:rPr>
          <w:rFonts w:eastAsia="Calibri"/>
        </w:rPr>
        <w:t>о</w:t>
      </w:r>
      <w:r w:rsidRPr="00790398">
        <w:rPr>
          <w:rFonts w:eastAsia="Calibri"/>
        </w:rPr>
        <w:t>г</w:t>
      </w:r>
      <w:r w:rsidR="00921451">
        <w:rPr>
          <w:rFonts w:eastAsia="Calibri"/>
        </w:rPr>
        <w:t>о</w:t>
      </w:r>
      <w:r w:rsidRPr="00790398">
        <w:rPr>
          <w:rFonts w:eastAsia="Calibri"/>
        </w:rPr>
        <w:t xml:space="preserve"> П</w:t>
      </w:r>
      <w:r w:rsidR="00921451">
        <w:rPr>
          <w:rFonts w:eastAsia="Calibri"/>
        </w:rPr>
        <w:t>О</w:t>
      </w:r>
      <w:r w:rsidRPr="00790398">
        <w:rPr>
          <w:rFonts w:eastAsia="Calibri"/>
        </w:rPr>
        <w:t>, учитываются п</w:t>
      </w:r>
      <w:r w:rsidR="00921451">
        <w:rPr>
          <w:rFonts w:eastAsia="Calibri"/>
        </w:rPr>
        <w:t>о</w:t>
      </w:r>
      <w:r w:rsidRPr="00790398">
        <w:rPr>
          <w:rFonts w:eastAsia="Calibri"/>
        </w:rPr>
        <w:t>средств</w:t>
      </w:r>
      <w:r w:rsidR="00921451">
        <w:rPr>
          <w:rFonts w:eastAsia="Calibri"/>
        </w:rPr>
        <w:t>о</w:t>
      </w:r>
      <w:r w:rsidRPr="00790398">
        <w:rPr>
          <w:rFonts w:eastAsia="Calibri"/>
        </w:rPr>
        <w:t>м к</w:t>
      </w:r>
      <w:r w:rsidR="00921451">
        <w:rPr>
          <w:rFonts w:eastAsia="Calibri"/>
        </w:rPr>
        <w:t>о</w:t>
      </w:r>
      <w:r w:rsidRPr="00790398">
        <w:rPr>
          <w:rFonts w:eastAsia="Calibri"/>
        </w:rPr>
        <w:t>эффициента п</w:t>
      </w:r>
      <w:r w:rsidR="00921451">
        <w:rPr>
          <w:rFonts w:eastAsia="Calibri"/>
        </w:rPr>
        <w:t>о</w:t>
      </w:r>
      <w:r w:rsidRPr="00790398">
        <w:rPr>
          <w:rFonts w:eastAsia="Calibri"/>
        </w:rPr>
        <w:t>вышения сл</w:t>
      </w:r>
      <w:r w:rsidR="00921451">
        <w:rPr>
          <w:rFonts w:eastAsia="Calibri"/>
        </w:rPr>
        <w:t>о</w:t>
      </w:r>
      <w:r w:rsidRPr="00790398">
        <w:rPr>
          <w:rFonts w:eastAsia="Calibri"/>
        </w:rPr>
        <w:t>жн</w:t>
      </w:r>
      <w:r w:rsidR="00921451">
        <w:rPr>
          <w:rFonts w:eastAsia="Calibri"/>
        </w:rPr>
        <w:t>о</w:t>
      </w:r>
      <w:r w:rsidRPr="00790398">
        <w:rPr>
          <w:rFonts w:eastAsia="Calibri"/>
        </w:rPr>
        <w:t>сти П</w:t>
      </w:r>
      <w:r w:rsidR="00921451">
        <w:rPr>
          <w:rFonts w:eastAsia="Calibri"/>
        </w:rPr>
        <w:t>О</w:t>
      </w:r>
      <w:r w:rsidRPr="00790398">
        <w:rPr>
          <w:rFonts w:eastAsia="Calibri"/>
        </w:rPr>
        <w:t xml:space="preserve"> (</w:t>
      </w:r>
      <w:r w:rsidRPr="00790398">
        <w:rPr>
          <w:rFonts w:eastAsia="Calibri"/>
          <w:position w:val="-12"/>
        </w:rPr>
        <w:object w:dxaOrig="400" w:dyaOrig="380" w14:anchorId="2028663E">
          <v:shape id="_x0000_i1065" type="#_x0000_t75" style="width:20.25pt;height:18pt" o:ole="">
            <v:imagedata r:id="rId111" o:title=""/>
          </v:shape>
          <o:OLEObject Type="Embed" ProgID="Equation.DSMT4" ShapeID="_x0000_i1065" DrawAspect="Content" ObjectID="_1748677204" r:id="rId112"/>
        </w:object>
      </w:r>
      <w:r w:rsidRPr="00790398">
        <w:rPr>
          <w:rFonts w:eastAsia="Calibri"/>
        </w:rPr>
        <w:t xml:space="preserve">). </w:t>
      </w:r>
    </w:p>
    <w:p w14:paraId="369F409A" w14:textId="3C82213F" w:rsidR="00CD28C8" w:rsidRPr="00790398" w:rsidRDefault="00CD28C8" w:rsidP="00CD28C8">
      <w:pPr>
        <w:pStyle w:val="aa"/>
        <w:rPr>
          <w:rFonts w:eastAsia="Calibri"/>
        </w:rPr>
      </w:pPr>
      <w:r w:rsidRPr="00790398">
        <w:rPr>
          <w:rFonts w:eastAsia="Calibri"/>
          <w:position w:val="-12"/>
        </w:rPr>
        <w:object w:dxaOrig="400" w:dyaOrig="380" w14:anchorId="48E711FE">
          <v:shape id="_x0000_i1066" type="#_x0000_t75" style="width:20.25pt;height:20.25pt" o:ole="">
            <v:imagedata r:id="rId113" o:title=""/>
          </v:shape>
          <o:OLEObject Type="Embed" ProgID="Equation.DSMT4" ShapeID="_x0000_i1066" DrawAspect="Content" ObjectID="_1748677205" r:id="rId114"/>
        </w:object>
      </w:r>
      <w:r w:rsidRPr="00790398">
        <w:rPr>
          <w:rFonts w:eastAsia="Calibri"/>
        </w:rPr>
        <w:t xml:space="preserve">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7):</w:t>
      </w:r>
    </w:p>
    <w:p w14:paraId="167E3342" w14:textId="77777777" w:rsidR="00CD28C8" w:rsidRPr="00790398" w:rsidRDefault="00CD28C8" w:rsidP="00CD28C8">
      <w:pPr>
        <w:pStyle w:val="aa"/>
        <w:rPr>
          <w:rFonts w:eastAsia="Calibri"/>
        </w:rPr>
      </w:pPr>
    </w:p>
    <w:p w14:paraId="02812041" w14:textId="7AEE647A" w:rsidR="00CD28C8" w:rsidRPr="00790398" w:rsidRDefault="00CD28C8" w:rsidP="00CD28C8">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34"/>
          <w:szCs w:val="28"/>
        </w:rPr>
        <w:object w:dxaOrig="1640" w:dyaOrig="820" w14:anchorId="63AA2353">
          <v:shape id="_x0000_i1067" type="#_x0000_t75" style="width:82.5pt;height:39.75pt" o:ole="">
            <v:imagedata r:id="rId115" o:title=""/>
          </v:shape>
          <o:OLEObject Type="Embed" ProgID="Equation.DSMT4" ShapeID="_x0000_i1067" DrawAspect="Content" ObjectID="_1748677206" r:id="rId116"/>
        </w:object>
      </w:r>
      <w:r w:rsidRPr="00790398">
        <w:rPr>
          <w:rFonts w:eastAsia="Calibri" w:cs="Times New Roman"/>
          <w:szCs w:val="28"/>
        </w:rPr>
        <w:t>,</w:t>
      </w:r>
      <w:r w:rsidRPr="00790398">
        <w:rPr>
          <w:rFonts w:eastAsia="Calibri" w:cs="Times New Roman"/>
          <w:szCs w:val="28"/>
        </w:rPr>
        <w:tab/>
        <w:t>(5.7)</w:t>
      </w:r>
    </w:p>
    <w:p w14:paraId="2EBF16B6" w14:textId="77777777" w:rsidR="00CD28C8" w:rsidRPr="00790398" w:rsidRDefault="00CD28C8" w:rsidP="00CD28C8">
      <w:pPr>
        <w:tabs>
          <w:tab w:val="center" w:pos="4678"/>
          <w:tab w:val="right" w:pos="9356"/>
        </w:tabs>
        <w:spacing w:after="0" w:line="360" w:lineRule="exact"/>
        <w:ind w:firstLine="624"/>
        <w:jc w:val="both"/>
        <w:rPr>
          <w:rFonts w:eastAsia="Calibri" w:cs="Times New Roman"/>
          <w:szCs w:val="28"/>
        </w:rPr>
      </w:pPr>
    </w:p>
    <w:p w14:paraId="73D70754" w14:textId="69DDA6E4" w:rsidR="00CD28C8" w:rsidRPr="00790398" w:rsidRDefault="00CD28C8" w:rsidP="00CD28C8">
      <w:pPr>
        <w:pStyle w:val="aa"/>
        <w:ind w:firstLine="0"/>
        <w:rPr>
          <w:rFonts w:eastAsia="Calibri"/>
        </w:rPr>
      </w:pPr>
      <w:r w:rsidRPr="00790398">
        <w:rPr>
          <w:rFonts w:eastAsia="Calibri"/>
        </w:rPr>
        <w:t>где</w:t>
      </w:r>
      <w:r w:rsidRPr="00790398">
        <w:rPr>
          <w:rFonts w:ascii="Arial" w:eastAsia="Calibri" w:hAnsi="Arial" w:cs="Arial"/>
          <w:sz w:val="21"/>
          <w:szCs w:val="21"/>
          <w:shd w:val="clear" w:color="auto" w:fill="FFFFFF"/>
        </w:rPr>
        <w:t xml:space="preserve"> </w:t>
      </w:r>
      <w:r w:rsidRPr="00790398">
        <w:rPr>
          <w:rFonts w:eastAsia="Calibri"/>
          <w:position w:val="-12"/>
        </w:rPr>
        <w:object w:dxaOrig="360" w:dyaOrig="380" w14:anchorId="111A1021">
          <v:shape id="_x0000_i1068" type="#_x0000_t75" style="width:18pt;height:18pt" o:ole="">
            <v:imagedata r:id="rId117" o:title=""/>
          </v:shape>
          <o:OLEObject Type="Embed" ProgID="Equation.DSMT4" ShapeID="_x0000_i1068" DrawAspect="Content" ObjectID="_1748677207" r:id="rId118"/>
        </w:object>
      </w:r>
      <w:r w:rsidRPr="00790398">
        <w:rPr>
          <w:rFonts w:eastAsia="Calibri"/>
        </w:rPr>
        <w:t xml:space="preserve"> – к</w:t>
      </w:r>
      <w:r w:rsidR="00921451">
        <w:rPr>
          <w:rFonts w:eastAsia="Calibri"/>
        </w:rPr>
        <w:t>о</w:t>
      </w:r>
      <w:r w:rsidRPr="00790398">
        <w:rPr>
          <w:rFonts w:eastAsia="Calibri"/>
        </w:rPr>
        <w:t>эффициент, с</w:t>
      </w:r>
      <w:r w:rsidR="00921451">
        <w:rPr>
          <w:rFonts w:eastAsia="Calibri"/>
        </w:rPr>
        <w:t>оо</w:t>
      </w:r>
      <w:r w:rsidRPr="00790398">
        <w:rPr>
          <w:rFonts w:eastAsia="Calibri"/>
        </w:rPr>
        <w:t>тветствующий степени п</w:t>
      </w:r>
      <w:r w:rsidR="00921451">
        <w:rPr>
          <w:rFonts w:eastAsia="Calibri"/>
        </w:rPr>
        <w:t>о</w:t>
      </w:r>
      <w:r w:rsidRPr="00790398">
        <w:rPr>
          <w:rFonts w:eastAsia="Calibri"/>
        </w:rPr>
        <w:t>вышения сл</w:t>
      </w:r>
      <w:r w:rsidR="00921451">
        <w:rPr>
          <w:rFonts w:eastAsia="Calibri"/>
        </w:rPr>
        <w:t>о</w:t>
      </w:r>
      <w:r w:rsidRPr="00790398">
        <w:rPr>
          <w:rFonts w:eastAsia="Calibri"/>
        </w:rPr>
        <w:t>жн</w:t>
      </w:r>
      <w:r w:rsidR="00921451">
        <w:rPr>
          <w:rFonts w:eastAsia="Calibri"/>
        </w:rPr>
        <w:t>о</w:t>
      </w:r>
      <w:r w:rsidRPr="00790398">
        <w:rPr>
          <w:rFonts w:eastAsia="Calibri"/>
        </w:rPr>
        <w:t xml:space="preserve">сти; </w:t>
      </w:r>
    </w:p>
    <w:p w14:paraId="1B410FBD" w14:textId="441D2E1A" w:rsidR="00CD28C8" w:rsidRPr="00790398" w:rsidRDefault="00CD28C8" w:rsidP="00CD28C8">
      <w:pPr>
        <w:pStyle w:val="aa"/>
        <w:ind w:firstLine="0"/>
        <w:rPr>
          <w:rFonts w:eastAsia="Calibri"/>
        </w:rPr>
      </w:pPr>
      <w:r w:rsidRPr="00790398">
        <w:rPr>
          <w:rFonts w:eastAsia="Calibri"/>
        </w:rPr>
        <w:t xml:space="preserve">       </w:t>
      </w:r>
      <w:r w:rsidRPr="00790398">
        <w:rPr>
          <w:rFonts w:eastAsia="Calibri"/>
          <w:position w:val="-6"/>
        </w:rPr>
        <w:object w:dxaOrig="220" w:dyaOrig="240" w14:anchorId="2FE987D3">
          <v:shape id="_x0000_i1069" type="#_x0000_t75" style="width:10.5pt;height:12pt" o:ole="">
            <v:imagedata r:id="rId119" o:title=""/>
          </v:shape>
          <o:OLEObject Type="Embed" ProgID="Equation.3" ShapeID="_x0000_i1069" DrawAspect="Content" ObjectID="_1748677208" r:id="rId120"/>
        </w:object>
      </w:r>
      <w:r w:rsidRPr="00790398">
        <w:rPr>
          <w:rFonts w:eastAsia="Calibri"/>
        </w:rPr>
        <w:t xml:space="preserve"> – к</w:t>
      </w:r>
      <w:r w:rsidR="00921451">
        <w:rPr>
          <w:rFonts w:eastAsia="Calibri"/>
        </w:rPr>
        <w:t>о</w:t>
      </w:r>
      <w:r w:rsidRPr="00790398">
        <w:rPr>
          <w:rFonts w:eastAsia="Calibri"/>
        </w:rPr>
        <w:t>личеств</w:t>
      </w:r>
      <w:r w:rsidR="00921451">
        <w:rPr>
          <w:rFonts w:eastAsia="Calibri"/>
        </w:rPr>
        <w:t>о</w:t>
      </w:r>
      <w:r w:rsidRPr="00790398">
        <w:rPr>
          <w:rFonts w:eastAsia="Calibri"/>
        </w:rPr>
        <w:t xml:space="preserve"> учитываемых характеристик.</w:t>
      </w:r>
    </w:p>
    <w:p w14:paraId="2A0580A1" w14:textId="77777777" w:rsidR="00CD28C8" w:rsidRPr="00790398" w:rsidRDefault="00CD28C8" w:rsidP="00CD28C8">
      <w:pPr>
        <w:tabs>
          <w:tab w:val="center" w:pos="4678"/>
          <w:tab w:val="right" w:pos="9356"/>
        </w:tabs>
        <w:spacing w:after="0" w:line="360" w:lineRule="exact"/>
        <w:ind w:firstLine="624"/>
        <w:jc w:val="both"/>
        <w:rPr>
          <w:rFonts w:eastAsia="Calibri" w:cs="Times New Roman"/>
          <w:szCs w:val="28"/>
        </w:rPr>
      </w:pPr>
    </w:p>
    <w:p w14:paraId="30247875" w14:textId="1B0226D5" w:rsidR="00CD28C8" w:rsidRPr="00790398" w:rsidRDefault="001356B0" w:rsidP="00CD28C8">
      <w:pPr>
        <w:tabs>
          <w:tab w:val="center" w:pos="4678"/>
          <w:tab w:val="right" w:pos="9356"/>
        </w:tabs>
        <w:spacing w:after="0" w:line="240" w:lineRule="auto"/>
        <w:jc w:val="center"/>
        <w:rPr>
          <w:rFonts w:eastAsia="Calibri" w:cs="Times New Roman"/>
          <w:szCs w:val="28"/>
        </w:rPr>
      </w:pPr>
      <w:r w:rsidRPr="00AF3E8B">
        <w:rPr>
          <w:rFonts w:eastAsia="Calibri"/>
          <w:position w:val="-12"/>
          <w:szCs w:val="28"/>
        </w:rPr>
        <w:object w:dxaOrig="2240" w:dyaOrig="380" w14:anchorId="4EB48C67">
          <v:shape id="_x0000_i1070" type="#_x0000_t75" style="width:111.75pt;height:18pt" o:ole="">
            <v:imagedata r:id="rId121" o:title=""/>
          </v:shape>
          <o:OLEObject Type="Embed" ProgID="Equation.3" ShapeID="_x0000_i1070" DrawAspect="Content" ObjectID="_1748677209" r:id="rId122"/>
        </w:object>
      </w:r>
      <w:r w:rsidR="00CD28C8" w:rsidRPr="00790398">
        <w:rPr>
          <w:rFonts w:eastAsia="Calibri" w:cs="Times New Roman"/>
          <w:szCs w:val="28"/>
        </w:rPr>
        <w:t>.</w:t>
      </w:r>
    </w:p>
    <w:p w14:paraId="022DDD6D" w14:textId="77777777" w:rsidR="00CD28C8" w:rsidRPr="00790398" w:rsidRDefault="00CD28C8" w:rsidP="003622D0">
      <w:pPr>
        <w:tabs>
          <w:tab w:val="center" w:pos="4678"/>
          <w:tab w:val="right" w:pos="9356"/>
        </w:tabs>
        <w:spacing w:after="0" w:line="360" w:lineRule="exact"/>
        <w:ind w:firstLine="624"/>
        <w:jc w:val="both"/>
        <w:rPr>
          <w:rFonts w:eastAsia="Calibri" w:cs="Times New Roman"/>
          <w:szCs w:val="28"/>
        </w:rPr>
      </w:pPr>
    </w:p>
    <w:p w14:paraId="130020E3" w14:textId="63170EE1" w:rsidR="003622D0" w:rsidRPr="003622D0" w:rsidRDefault="003622D0" w:rsidP="003622D0">
      <w:pPr>
        <w:tabs>
          <w:tab w:val="center" w:pos="4678"/>
          <w:tab w:val="right" w:pos="9356"/>
        </w:tabs>
        <w:spacing w:after="0" w:line="240" w:lineRule="auto"/>
        <w:ind w:firstLine="709"/>
        <w:jc w:val="both"/>
        <w:rPr>
          <w:rFonts w:eastAsia="Calibri" w:cs="Times New Roman"/>
          <w:szCs w:val="28"/>
        </w:rPr>
      </w:pPr>
      <w:r w:rsidRPr="003622D0">
        <w:rPr>
          <w:rFonts w:eastAsia="Calibri" w:cs="Times New Roman"/>
          <w:szCs w:val="28"/>
        </w:rPr>
        <w:t>Влияние факт</w:t>
      </w:r>
      <w:r w:rsidR="00921451">
        <w:rPr>
          <w:rFonts w:eastAsia="Calibri" w:cs="Times New Roman"/>
          <w:szCs w:val="28"/>
        </w:rPr>
        <w:t>о</w:t>
      </w:r>
      <w:r w:rsidRPr="003622D0">
        <w:rPr>
          <w:rFonts w:eastAsia="Calibri" w:cs="Times New Roman"/>
          <w:szCs w:val="28"/>
        </w:rPr>
        <w:t>ра н</w:t>
      </w:r>
      <w:r w:rsidR="00921451">
        <w:rPr>
          <w:rFonts w:eastAsia="Calibri" w:cs="Times New Roman"/>
          <w:szCs w:val="28"/>
        </w:rPr>
        <w:t>о</w:t>
      </w:r>
      <w:r w:rsidRPr="003622D0">
        <w:rPr>
          <w:rFonts w:eastAsia="Calibri" w:cs="Times New Roman"/>
          <w:szCs w:val="28"/>
        </w:rPr>
        <w:t>визны на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ь учитывается путем умн</w:t>
      </w:r>
      <w:r w:rsidR="00921451">
        <w:rPr>
          <w:rFonts w:eastAsia="Calibri" w:cs="Times New Roman"/>
          <w:szCs w:val="28"/>
        </w:rPr>
        <w:t>о</w:t>
      </w:r>
      <w:r w:rsidRPr="003622D0">
        <w:rPr>
          <w:rFonts w:eastAsia="Calibri" w:cs="Times New Roman"/>
          <w:szCs w:val="28"/>
        </w:rPr>
        <w:t>жения н</w:t>
      </w:r>
      <w:r w:rsidR="00921451">
        <w:rPr>
          <w:rFonts w:eastAsia="Calibri" w:cs="Times New Roman"/>
          <w:szCs w:val="28"/>
        </w:rPr>
        <w:t>о</w:t>
      </w:r>
      <w:r w:rsidRPr="003622D0">
        <w:rPr>
          <w:rFonts w:eastAsia="Calibri" w:cs="Times New Roman"/>
          <w:szCs w:val="28"/>
        </w:rPr>
        <w:t>рмативн</w:t>
      </w:r>
      <w:r w:rsidR="00921451">
        <w:rPr>
          <w:rFonts w:eastAsia="Calibri" w:cs="Times New Roman"/>
          <w:szCs w:val="28"/>
        </w:rPr>
        <w:t>о</w:t>
      </w:r>
      <w:r w:rsidRPr="003622D0">
        <w:rPr>
          <w:rFonts w:eastAsia="Calibri" w:cs="Times New Roman"/>
          <w:szCs w:val="28"/>
        </w:rPr>
        <w:t>й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и на с</w:t>
      </w:r>
      <w:r w:rsidR="00921451">
        <w:rPr>
          <w:rFonts w:eastAsia="Calibri" w:cs="Times New Roman"/>
          <w:szCs w:val="28"/>
        </w:rPr>
        <w:t>оо</w:t>
      </w:r>
      <w:r w:rsidRPr="003622D0">
        <w:rPr>
          <w:rFonts w:eastAsia="Calibri" w:cs="Times New Roman"/>
          <w:szCs w:val="28"/>
        </w:rPr>
        <w:t>тветствующий к</w:t>
      </w:r>
      <w:r w:rsidR="00921451">
        <w:rPr>
          <w:rFonts w:eastAsia="Calibri" w:cs="Times New Roman"/>
          <w:szCs w:val="28"/>
        </w:rPr>
        <w:t>о</w:t>
      </w:r>
      <w:r w:rsidRPr="003622D0">
        <w:rPr>
          <w:rFonts w:eastAsia="Calibri" w:cs="Times New Roman"/>
          <w:szCs w:val="28"/>
        </w:rPr>
        <w:t>эффициент, учитывающий н</w:t>
      </w:r>
      <w:r w:rsidR="00921451">
        <w:rPr>
          <w:rFonts w:eastAsia="Calibri" w:cs="Times New Roman"/>
          <w:szCs w:val="28"/>
        </w:rPr>
        <w:t>о</w:t>
      </w:r>
      <w:r w:rsidRPr="003622D0">
        <w:rPr>
          <w:rFonts w:eastAsia="Calibri" w:cs="Times New Roman"/>
          <w:szCs w:val="28"/>
        </w:rPr>
        <w:t>визну П</w:t>
      </w:r>
      <w:r w:rsidR="00921451">
        <w:rPr>
          <w:rFonts w:eastAsia="Calibri" w:cs="Times New Roman"/>
          <w:szCs w:val="28"/>
        </w:rPr>
        <w:t>О</w:t>
      </w:r>
      <w:r w:rsidRPr="003622D0">
        <w:rPr>
          <w:rFonts w:eastAsia="Calibri" w:cs="Times New Roman"/>
          <w:szCs w:val="28"/>
        </w:rPr>
        <w:t xml:space="preserve"> (</w:t>
      </w:r>
      <w:r w:rsidRPr="003622D0">
        <w:rPr>
          <w:rFonts w:eastAsia="Calibri" w:cs="Times New Roman"/>
          <w:position w:val="-12"/>
          <w:szCs w:val="28"/>
        </w:rPr>
        <w:object w:dxaOrig="384" w:dyaOrig="372" w14:anchorId="7D5D99F1">
          <v:shape id="_x0000_i1071" type="#_x0000_t75" style="width:18pt;height:18pt" o:ole="">
            <v:imagedata r:id="rId123" o:title=""/>
          </v:shape>
          <o:OLEObject Type="Embed" ProgID="Equation.3" ShapeID="_x0000_i1071" DrawAspect="Content" ObjectID="_1748677210" r:id="rId124"/>
        </w:object>
      </w:r>
      <w:r w:rsidRPr="003622D0">
        <w:rPr>
          <w:rFonts w:eastAsia="Calibri" w:cs="Times New Roman"/>
          <w:szCs w:val="28"/>
        </w:rPr>
        <w:t xml:space="preserve">). </w:t>
      </w:r>
    </w:p>
    <w:p w14:paraId="4F682F10" w14:textId="17C6667D" w:rsidR="003622D0" w:rsidRPr="003622D0" w:rsidRDefault="003622D0" w:rsidP="003622D0">
      <w:pPr>
        <w:tabs>
          <w:tab w:val="center" w:pos="4678"/>
          <w:tab w:val="right" w:pos="9356"/>
        </w:tabs>
        <w:spacing w:after="0" w:line="240" w:lineRule="auto"/>
        <w:ind w:firstLine="709"/>
        <w:jc w:val="both"/>
        <w:rPr>
          <w:rFonts w:eastAsia="Calibri" w:cs="Times New Roman"/>
          <w:szCs w:val="28"/>
        </w:rPr>
      </w:pPr>
      <w:r w:rsidRPr="003622D0">
        <w:rPr>
          <w:rFonts w:eastAsia="Calibri" w:cs="Times New Roman"/>
          <w:szCs w:val="28"/>
        </w:rPr>
        <w:t>Разраб</w:t>
      </w:r>
      <w:r w:rsidR="00921451">
        <w:rPr>
          <w:rFonts w:eastAsia="Calibri" w:cs="Times New Roman"/>
          <w:szCs w:val="28"/>
        </w:rPr>
        <w:t>о</w:t>
      </w:r>
      <w:r w:rsidRPr="003622D0">
        <w:rPr>
          <w:rFonts w:eastAsia="Calibri" w:cs="Times New Roman"/>
          <w:szCs w:val="28"/>
        </w:rPr>
        <w:t>танная пр</w:t>
      </w:r>
      <w:r w:rsidR="00921451">
        <w:rPr>
          <w:rFonts w:eastAsia="Calibri" w:cs="Times New Roman"/>
          <w:szCs w:val="28"/>
        </w:rPr>
        <w:t>о</w:t>
      </w:r>
      <w:r w:rsidRPr="003622D0">
        <w:rPr>
          <w:rFonts w:eastAsia="Calibri" w:cs="Times New Roman"/>
          <w:szCs w:val="28"/>
        </w:rPr>
        <w:t xml:space="preserve">грамма </w:t>
      </w:r>
      <w:r w:rsidR="00921451">
        <w:rPr>
          <w:rFonts w:eastAsia="Calibri" w:cs="Times New Roman"/>
          <w:szCs w:val="28"/>
        </w:rPr>
        <w:t>о</w:t>
      </w:r>
      <w:r w:rsidRPr="003622D0">
        <w:rPr>
          <w:rFonts w:eastAsia="Calibri" w:cs="Times New Roman"/>
          <w:szCs w:val="28"/>
        </w:rPr>
        <w:t>бладает катег</w:t>
      </w:r>
      <w:r w:rsidR="00921451">
        <w:rPr>
          <w:rFonts w:eastAsia="Calibri" w:cs="Times New Roman"/>
          <w:szCs w:val="28"/>
        </w:rPr>
        <w:t>о</w:t>
      </w:r>
      <w:r w:rsidRPr="003622D0">
        <w:rPr>
          <w:rFonts w:eastAsia="Calibri" w:cs="Times New Roman"/>
          <w:szCs w:val="28"/>
        </w:rPr>
        <w:t>рией н</w:t>
      </w:r>
      <w:r w:rsidR="00921451">
        <w:rPr>
          <w:rFonts w:eastAsia="Calibri" w:cs="Times New Roman"/>
          <w:szCs w:val="28"/>
        </w:rPr>
        <w:t>о</w:t>
      </w:r>
      <w:r w:rsidRPr="003622D0">
        <w:rPr>
          <w:rFonts w:eastAsia="Calibri" w:cs="Times New Roman"/>
          <w:szCs w:val="28"/>
        </w:rPr>
        <w:t xml:space="preserve">визны Б, а значение </w:t>
      </w:r>
      <w:r w:rsidRPr="003622D0">
        <w:rPr>
          <w:rFonts w:eastAsia="Calibri" w:cs="Times New Roman"/>
          <w:position w:val="-12"/>
          <w:szCs w:val="28"/>
        </w:rPr>
        <w:object w:dxaOrig="384" w:dyaOrig="372" w14:anchorId="0AE79CCD">
          <v:shape id="_x0000_i1072" type="#_x0000_t75" style="width:18pt;height:18pt" o:ole="">
            <v:imagedata r:id="rId125" o:title=""/>
          </v:shape>
          <o:OLEObject Type="Embed" ProgID="Equation.3" ShapeID="_x0000_i1072" DrawAspect="Content" ObjectID="_1748677211" r:id="rId126"/>
        </w:object>
      </w:r>
      <w:r w:rsidRPr="003622D0">
        <w:rPr>
          <w:rFonts w:eastAsia="Calibri" w:cs="Times New Roman"/>
          <w:szCs w:val="28"/>
        </w:rPr>
        <w:t> = 0,</w:t>
      </w:r>
      <w:r>
        <w:rPr>
          <w:rFonts w:eastAsia="Calibri" w:cs="Times New Roman"/>
          <w:szCs w:val="28"/>
        </w:rPr>
        <w:t>81.</w:t>
      </w:r>
      <w:r w:rsidRPr="003622D0">
        <w:rPr>
          <w:rFonts w:eastAsia="Calibri" w:cs="Times New Roman"/>
          <w:szCs w:val="28"/>
        </w:rPr>
        <w:t xml:space="preserve"> Степень исп</w:t>
      </w:r>
      <w:r w:rsidR="00921451">
        <w:rPr>
          <w:rFonts w:eastAsia="Calibri" w:cs="Times New Roman"/>
          <w:szCs w:val="28"/>
        </w:rPr>
        <w:t>о</w:t>
      </w:r>
      <w:r w:rsidRPr="003622D0">
        <w:rPr>
          <w:rFonts w:eastAsia="Calibri" w:cs="Times New Roman"/>
          <w:szCs w:val="28"/>
        </w:rPr>
        <w:t>льз</w:t>
      </w:r>
      <w:r w:rsidR="00921451">
        <w:rPr>
          <w:rFonts w:eastAsia="Calibri" w:cs="Times New Roman"/>
          <w:szCs w:val="28"/>
        </w:rPr>
        <w:t>о</w:t>
      </w:r>
      <w:r w:rsidRPr="003622D0">
        <w:rPr>
          <w:rFonts w:eastAsia="Calibri" w:cs="Times New Roman"/>
          <w:szCs w:val="28"/>
        </w:rPr>
        <w:t>вания в разрабатываем</w:t>
      </w:r>
      <w:r w:rsidR="00921451">
        <w:rPr>
          <w:rFonts w:eastAsia="Calibri" w:cs="Times New Roman"/>
          <w:szCs w:val="28"/>
        </w:rPr>
        <w:t>о</w:t>
      </w:r>
      <w:r w:rsidRPr="003622D0">
        <w:rPr>
          <w:rFonts w:eastAsia="Calibri" w:cs="Times New Roman"/>
          <w:szCs w:val="28"/>
        </w:rPr>
        <w:t>м П</w:t>
      </w:r>
      <w:r w:rsidR="00921451">
        <w:rPr>
          <w:rFonts w:eastAsia="Calibri" w:cs="Times New Roman"/>
          <w:szCs w:val="28"/>
        </w:rPr>
        <w:t>О</w:t>
      </w:r>
      <w:r w:rsidRPr="003622D0">
        <w:rPr>
          <w:rFonts w:eastAsia="Calibri" w:cs="Times New Roman"/>
          <w:szCs w:val="28"/>
        </w:rPr>
        <w:t xml:space="preserve"> стандартных м</w:t>
      </w:r>
      <w:r w:rsidR="00921451">
        <w:rPr>
          <w:rFonts w:eastAsia="Calibri" w:cs="Times New Roman"/>
          <w:szCs w:val="28"/>
        </w:rPr>
        <w:t>о</w:t>
      </w:r>
      <w:r w:rsidRPr="003622D0">
        <w:rPr>
          <w:rFonts w:eastAsia="Calibri" w:cs="Times New Roman"/>
          <w:szCs w:val="28"/>
        </w:rPr>
        <w:t xml:space="preserve">дулей </w:t>
      </w:r>
      <w:r w:rsidR="00921451">
        <w:rPr>
          <w:rFonts w:eastAsia="Calibri" w:cs="Times New Roman"/>
          <w:szCs w:val="28"/>
        </w:rPr>
        <w:t>о</w:t>
      </w:r>
      <w:r w:rsidRPr="003622D0">
        <w:rPr>
          <w:rFonts w:eastAsia="Calibri" w:cs="Times New Roman"/>
          <w:szCs w:val="28"/>
        </w:rPr>
        <w:t>пределяется их удельным вес</w:t>
      </w:r>
      <w:r w:rsidR="00921451">
        <w:rPr>
          <w:rFonts w:eastAsia="Calibri" w:cs="Times New Roman"/>
          <w:szCs w:val="28"/>
        </w:rPr>
        <w:t>о</w:t>
      </w:r>
      <w:r w:rsidRPr="003622D0">
        <w:rPr>
          <w:rFonts w:eastAsia="Calibri" w:cs="Times New Roman"/>
          <w:szCs w:val="28"/>
        </w:rPr>
        <w:t xml:space="preserve">м в </w:t>
      </w:r>
      <w:r w:rsidR="00921451">
        <w:rPr>
          <w:rFonts w:eastAsia="Calibri" w:cs="Times New Roman"/>
          <w:szCs w:val="28"/>
        </w:rPr>
        <w:t>о</w:t>
      </w:r>
      <w:r w:rsidRPr="003622D0">
        <w:rPr>
          <w:rFonts w:eastAsia="Calibri" w:cs="Times New Roman"/>
          <w:szCs w:val="28"/>
        </w:rPr>
        <w:t xml:space="preserve">бщем </w:t>
      </w:r>
      <w:r w:rsidR="00921451">
        <w:rPr>
          <w:rFonts w:eastAsia="Calibri" w:cs="Times New Roman"/>
          <w:szCs w:val="28"/>
        </w:rPr>
        <w:t>о</w:t>
      </w:r>
      <w:r w:rsidRPr="003622D0">
        <w:rPr>
          <w:rFonts w:eastAsia="Calibri" w:cs="Times New Roman"/>
          <w:szCs w:val="28"/>
        </w:rPr>
        <w:t>бъеме П</w:t>
      </w:r>
      <w:r w:rsidR="00921451">
        <w:rPr>
          <w:rFonts w:eastAsia="Calibri" w:cs="Times New Roman"/>
          <w:szCs w:val="28"/>
        </w:rPr>
        <w:t>О</w:t>
      </w:r>
      <w:r w:rsidRPr="003622D0">
        <w:rPr>
          <w:rFonts w:eastAsia="Calibri" w:cs="Times New Roman"/>
          <w:szCs w:val="28"/>
        </w:rPr>
        <w:t>.</w:t>
      </w:r>
    </w:p>
    <w:p w14:paraId="6AE26322" w14:textId="4B0574F5" w:rsidR="003622D0" w:rsidRPr="003622D0" w:rsidRDefault="003622D0" w:rsidP="003622D0">
      <w:pPr>
        <w:spacing w:after="0" w:line="240" w:lineRule="auto"/>
        <w:ind w:firstLine="709"/>
        <w:jc w:val="both"/>
        <w:rPr>
          <w:rFonts w:eastAsia="Calibri" w:cs="Times New Roman"/>
          <w:szCs w:val="28"/>
        </w:rPr>
      </w:pPr>
      <w:r w:rsidRPr="003622D0">
        <w:rPr>
          <w:rFonts w:eastAsia="Calibri" w:cs="Times New Roman"/>
          <w:szCs w:val="28"/>
        </w:rPr>
        <w:t>В данн</w:t>
      </w:r>
      <w:r w:rsidR="00921451">
        <w:rPr>
          <w:rFonts w:eastAsia="Calibri" w:cs="Times New Roman"/>
          <w:szCs w:val="28"/>
        </w:rPr>
        <w:t>о</w:t>
      </w:r>
      <w:r w:rsidRPr="003622D0">
        <w:rPr>
          <w:rFonts w:eastAsia="Calibri" w:cs="Times New Roman"/>
          <w:szCs w:val="28"/>
        </w:rPr>
        <w:t>м пр</w:t>
      </w:r>
      <w:r w:rsidR="00921451">
        <w:rPr>
          <w:rFonts w:eastAsia="Calibri" w:cs="Times New Roman"/>
          <w:szCs w:val="28"/>
        </w:rPr>
        <w:t>о</w:t>
      </w:r>
      <w:r w:rsidRPr="003622D0">
        <w:rPr>
          <w:rFonts w:eastAsia="Calibri" w:cs="Times New Roman"/>
          <w:szCs w:val="28"/>
        </w:rPr>
        <w:t>граммн</w:t>
      </w:r>
      <w:r w:rsidR="00921451">
        <w:rPr>
          <w:rFonts w:eastAsia="Calibri" w:cs="Times New Roman"/>
          <w:szCs w:val="28"/>
        </w:rPr>
        <w:t>о</w:t>
      </w:r>
      <w:r w:rsidRPr="003622D0">
        <w:rPr>
          <w:rFonts w:eastAsia="Calibri" w:cs="Times New Roman"/>
          <w:szCs w:val="28"/>
        </w:rPr>
        <w:t>м к</w:t>
      </w:r>
      <w:r w:rsidR="00921451">
        <w:rPr>
          <w:rFonts w:eastAsia="Calibri" w:cs="Times New Roman"/>
          <w:szCs w:val="28"/>
        </w:rPr>
        <w:t>о</w:t>
      </w:r>
      <w:r w:rsidRPr="003622D0">
        <w:rPr>
          <w:rFonts w:eastAsia="Calibri" w:cs="Times New Roman"/>
          <w:szCs w:val="28"/>
        </w:rPr>
        <w:t>мплексе исп</w:t>
      </w:r>
      <w:r w:rsidR="00921451">
        <w:rPr>
          <w:rFonts w:eastAsia="Calibri" w:cs="Times New Roman"/>
          <w:szCs w:val="28"/>
        </w:rPr>
        <w:t>о</w:t>
      </w:r>
      <w:r w:rsidRPr="003622D0">
        <w:rPr>
          <w:rFonts w:eastAsia="Calibri" w:cs="Times New Roman"/>
          <w:szCs w:val="28"/>
        </w:rPr>
        <w:t>льзуется д</w:t>
      </w:r>
      <w:r w:rsidR="00921451">
        <w:rPr>
          <w:rFonts w:eastAsia="Calibri" w:cs="Times New Roman"/>
          <w:szCs w:val="28"/>
        </w:rPr>
        <w:t>о</w:t>
      </w:r>
      <w:r w:rsidRPr="003622D0">
        <w:rPr>
          <w:rFonts w:eastAsia="Calibri" w:cs="Times New Roman"/>
          <w:szCs w:val="28"/>
        </w:rPr>
        <w:t xml:space="preserve"> 40% стандартных м</w:t>
      </w:r>
      <w:r w:rsidR="00921451">
        <w:rPr>
          <w:rFonts w:eastAsia="Calibri" w:cs="Times New Roman"/>
          <w:szCs w:val="28"/>
        </w:rPr>
        <w:t>о</w:t>
      </w:r>
      <w:r w:rsidRPr="003622D0">
        <w:rPr>
          <w:rFonts w:eastAsia="Calibri" w:cs="Times New Roman"/>
          <w:szCs w:val="28"/>
        </w:rPr>
        <w:t>дулей, чт</w:t>
      </w:r>
      <w:r w:rsidR="00921451">
        <w:rPr>
          <w:rFonts w:eastAsia="Calibri" w:cs="Times New Roman"/>
          <w:szCs w:val="28"/>
        </w:rPr>
        <w:t>о</w:t>
      </w:r>
      <w:r w:rsidRPr="003622D0">
        <w:rPr>
          <w:rFonts w:eastAsia="Calibri" w:cs="Times New Roman"/>
          <w:szCs w:val="28"/>
        </w:rPr>
        <w:t xml:space="preserve"> с</w:t>
      </w:r>
      <w:r w:rsidR="00921451">
        <w:rPr>
          <w:rFonts w:eastAsia="Calibri" w:cs="Times New Roman"/>
          <w:szCs w:val="28"/>
        </w:rPr>
        <w:t>оо</w:t>
      </w:r>
      <w:r w:rsidRPr="003622D0">
        <w:rPr>
          <w:rFonts w:eastAsia="Calibri" w:cs="Times New Roman"/>
          <w:szCs w:val="28"/>
        </w:rPr>
        <w:t>тветствует значению к</w:t>
      </w:r>
      <w:r w:rsidR="00921451">
        <w:rPr>
          <w:rFonts w:eastAsia="Calibri" w:cs="Times New Roman"/>
          <w:szCs w:val="28"/>
        </w:rPr>
        <w:t>о</w:t>
      </w:r>
      <w:r w:rsidRPr="003622D0">
        <w:rPr>
          <w:rFonts w:eastAsia="Calibri" w:cs="Times New Roman"/>
          <w:szCs w:val="28"/>
        </w:rPr>
        <w:t xml:space="preserve">эффициента </w:t>
      </w:r>
      <w:r w:rsidRPr="003622D0">
        <w:rPr>
          <w:rFonts w:eastAsia="Calibri" w:cs="Times New Roman"/>
          <w:position w:val="-12"/>
          <w:szCs w:val="28"/>
        </w:rPr>
        <w:object w:dxaOrig="384" w:dyaOrig="372" w14:anchorId="72772DD3">
          <v:shape id="_x0000_i1073" type="#_x0000_t75" style="width:18pt;height:18pt" o:ole="">
            <v:imagedata r:id="rId127" o:title=""/>
          </v:shape>
          <o:OLEObject Type="Embed" ProgID="Equation.3" ShapeID="_x0000_i1073" DrawAspect="Content" ObjectID="_1748677212" r:id="rId128"/>
        </w:object>
      </w:r>
      <w:r w:rsidRPr="003622D0">
        <w:rPr>
          <w:rFonts w:eastAsia="Calibri" w:cs="Times New Roman"/>
          <w:szCs w:val="28"/>
        </w:rPr>
        <w:t xml:space="preserve"> = 0,65.</w:t>
      </w:r>
    </w:p>
    <w:p w14:paraId="0A0205E4" w14:textId="17005E57" w:rsidR="003622D0" w:rsidRPr="003622D0" w:rsidRDefault="003622D0" w:rsidP="003622D0">
      <w:pPr>
        <w:spacing w:after="0" w:line="240" w:lineRule="auto"/>
        <w:ind w:firstLine="709"/>
        <w:jc w:val="both"/>
        <w:rPr>
          <w:rFonts w:eastAsia="Calibri" w:cs="Times New Roman"/>
          <w:szCs w:val="28"/>
        </w:rPr>
      </w:pPr>
      <w:r w:rsidRPr="003622D0">
        <w:rPr>
          <w:rFonts w:eastAsia="Calibri" w:cs="Times New Roman"/>
          <w:szCs w:val="28"/>
        </w:rPr>
        <w:t>Пр</w:t>
      </w:r>
      <w:r w:rsidR="00921451">
        <w:rPr>
          <w:rFonts w:eastAsia="Calibri" w:cs="Times New Roman"/>
          <w:szCs w:val="28"/>
        </w:rPr>
        <w:t>о</w:t>
      </w:r>
      <w:r w:rsidRPr="003622D0">
        <w:rPr>
          <w:rFonts w:eastAsia="Calibri" w:cs="Times New Roman"/>
          <w:szCs w:val="28"/>
        </w:rPr>
        <w:t>граммный м</w:t>
      </w:r>
      <w:r w:rsidR="00921451">
        <w:rPr>
          <w:rFonts w:eastAsia="Calibri" w:cs="Times New Roman"/>
          <w:szCs w:val="28"/>
        </w:rPr>
        <w:t>о</w:t>
      </w:r>
      <w:r w:rsidRPr="003622D0">
        <w:rPr>
          <w:rFonts w:eastAsia="Calibri" w:cs="Times New Roman"/>
          <w:szCs w:val="28"/>
        </w:rPr>
        <w:t>дуль разраб</w:t>
      </w:r>
      <w:r w:rsidR="00921451">
        <w:rPr>
          <w:rFonts w:eastAsia="Calibri" w:cs="Times New Roman"/>
          <w:szCs w:val="28"/>
        </w:rPr>
        <w:t>о</w:t>
      </w:r>
      <w:r w:rsidRPr="003622D0">
        <w:rPr>
          <w:rFonts w:eastAsia="Calibri" w:cs="Times New Roman"/>
          <w:szCs w:val="28"/>
        </w:rPr>
        <w:t>тан с п</w:t>
      </w:r>
      <w:r w:rsidR="00921451">
        <w:rPr>
          <w:rFonts w:eastAsia="Calibri" w:cs="Times New Roman"/>
          <w:szCs w:val="28"/>
        </w:rPr>
        <w:t>о</w:t>
      </w:r>
      <w:r w:rsidRPr="003622D0">
        <w:rPr>
          <w:rFonts w:eastAsia="Calibri" w:cs="Times New Roman"/>
          <w:szCs w:val="28"/>
        </w:rPr>
        <w:t>м</w:t>
      </w:r>
      <w:r w:rsidR="00921451">
        <w:rPr>
          <w:rFonts w:eastAsia="Calibri" w:cs="Times New Roman"/>
          <w:szCs w:val="28"/>
        </w:rPr>
        <w:t>о</w:t>
      </w:r>
      <w:r w:rsidRPr="003622D0">
        <w:rPr>
          <w:rFonts w:eastAsia="Calibri" w:cs="Times New Roman"/>
          <w:szCs w:val="28"/>
        </w:rPr>
        <w:t xml:space="preserve">щью </w:t>
      </w:r>
      <w:r w:rsidR="00921451">
        <w:rPr>
          <w:rFonts w:eastAsia="Calibri" w:cs="Times New Roman"/>
          <w:szCs w:val="28"/>
        </w:rPr>
        <w:t>о</w:t>
      </w:r>
      <w:r w:rsidRPr="003622D0">
        <w:rPr>
          <w:rFonts w:eastAsia="Calibri" w:cs="Times New Roman"/>
          <w:szCs w:val="28"/>
        </w:rPr>
        <w:t>бъектн</w:t>
      </w:r>
      <w:r w:rsidR="00921451">
        <w:rPr>
          <w:rFonts w:eastAsia="Calibri" w:cs="Times New Roman"/>
          <w:szCs w:val="28"/>
        </w:rPr>
        <w:t>о</w:t>
      </w:r>
      <w:r w:rsidRPr="003622D0">
        <w:rPr>
          <w:rFonts w:eastAsia="Calibri" w:cs="Times New Roman"/>
          <w:szCs w:val="28"/>
        </w:rPr>
        <w:t>-</w:t>
      </w:r>
      <w:r w:rsidR="00921451">
        <w:rPr>
          <w:rFonts w:eastAsia="Calibri" w:cs="Times New Roman"/>
          <w:szCs w:val="28"/>
        </w:rPr>
        <w:t>о</w:t>
      </w:r>
      <w:r w:rsidRPr="003622D0">
        <w:rPr>
          <w:rFonts w:eastAsia="Calibri" w:cs="Times New Roman"/>
          <w:szCs w:val="28"/>
        </w:rPr>
        <w:t>риентир</w:t>
      </w:r>
      <w:r w:rsidR="00921451">
        <w:rPr>
          <w:rFonts w:eastAsia="Calibri" w:cs="Times New Roman"/>
          <w:szCs w:val="28"/>
        </w:rPr>
        <w:t>о</w:t>
      </w:r>
      <w:r w:rsidRPr="003622D0">
        <w:rPr>
          <w:rFonts w:eastAsia="Calibri" w:cs="Times New Roman"/>
          <w:szCs w:val="28"/>
        </w:rPr>
        <w:t>ванных техн</w:t>
      </w:r>
      <w:r w:rsidR="00921451">
        <w:rPr>
          <w:rFonts w:eastAsia="Calibri" w:cs="Times New Roman"/>
          <w:szCs w:val="28"/>
        </w:rPr>
        <w:t>о</w:t>
      </w:r>
      <w:r w:rsidRPr="003622D0">
        <w:rPr>
          <w:rFonts w:eastAsia="Calibri" w:cs="Times New Roman"/>
          <w:szCs w:val="28"/>
        </w:rPr>
        <w:t>л</w:t>
      </w:r>
      <w:r w:rsidR="00921451">
        <w:rPr>
          <w:rFonts w:eastAsia="Calibri" w:cs="Times New Roman"/>
          <w:szCs w:val="28"/>
        </w:rPr>
        <w:t>о</w:t>
      </w:r>
      <w:r w:rsidRPr="003622D0">
        <w:rPr>
          <w:rFonts w:eastAsia="Calibri" w:cs="Times New Roman"/>
          <w:szCs w:val="28"/>
        </w:rPr>
        <w:t>гий, чт</w:t>
      </w:r>
      <w:r w:rsidR="00921451">
        <w:rPr>
          <w:rFonts w:eastAsia="Calibri" w:cs="Times New Roman"/>
          <w:szCs w:val="28"/>
        </w:rPr>
        <w:t>о</w:t>
      </w:r>
      <w:r w:rsidRPr="003622D0">
        <w:rPr>
          <w:rFonts w:eastAsia="Calibri" w:cs="Times New Roman"/>
          <w:szCs w:val="28"/>
        </w:rPr>
        <w:t xml:space="preserve"> с</w:t>
      </w:r>
      <w:r w:rsidR="00921451">
        <w:rPr>
          <w:rFonts w:eastAsia="Calibri" w:cs="Times New Roman"/>
          <w:szCs w:val="28"/>
        </w:rPr>
        <w:t>оо</w:t>
      </w:r>
      <w:r w:rsidRPr="003622D0">
        <w:rPr>
          <w:rFonts w:eastAsia="Calibri" w:cs="Times New Roman"/>
          <w:szCs w:val="28"/>
        </w:rPr>
        <w:t>тветствует к</w:t>
      </w:r>
      <w:r w:rsidR="00921451">
        <w:rPr>
          <w:rFonts w:eastAsia="Calibri" w:cs="Times New Roman"/>
          <w:szCs w:val="28"/>
        </w:rPr>
        <w:t>о</w:t>
      </w:r>
      <w:r w:rsidRPr="003622D0">
        <w:rPr>
          <w:rFonts w:eastAsia="Calibri" w:cs="Times New Roman"/>
          <w:szCs w:val="28"/>
        </w:rPr>
        <w:t>эффициенту, учитывающему средства разраб</w:t>
      </w:r>
      <w:r w:rsidR="00921451">
        <w:rPr>
          <w:rFonts w:eastAsia="Calibri" w:cs="Times New Roman"/>
          <w:szCs w:val="28"/>
        </w:rPr>
        <w:t>о</w:t>
      </w:r>
      <w:r w:rsidRPr="003622D0">
        <w:rPr>
          <w:rFonts w:eastAsia="Calibri" w:cs="Times New Roman"/>
          <w:szCs w:val="28"/>
        </w:rPr>
        <w:t>тки П</w:t>
      </w:r>
      <w:r w:rsidR="00921451">
        <w:rPr>
          <w:rFonts w:eastAsia="Calibri" w:cs="Times New Roman"/>
          <w:szCs w:val="28"/>
        </w:rPr>
        <w:t>О</w:t>
      </w:r>
      <w:r w:rsidRPr="003622D0">
        <w:rPr>
          <w:rFonts w:eastAsia="Calibri" w:cs="Times New Roman"/>
          <w:szCs w:val="28"/>
        </w:rPr>
        <w:t xml:space="preserve">, </w:t>
      </w:r>
      <w:r w:rsidRPr="003622D0">
        <w:rPr>
          <w:rFonts w:eastAsia="Calibri" w:cs="Times New Roman"/>
          <w:position w:val="-16"/>
          <w:szCs w:val="28"/>
        </w:rPr>
        <w:object w:dxaOrig="576" w:dyaOrig="456" w14:anchorId="6125F12F">
          <v:shape id="_x0000_i1074" type="#_x0000_t75" style="width:28.5pt;height:24pt" o:ole="">
            <v:imagedata r:id="rId129" o:title=""/>
          </v:shape>
          <o:OLEObject Type="Embed" ProgID="Equation.3" ShapeID="_x0000_i1074" DrawAspect="Content" ObjectID="_1748677213" r:id="rId130"/>
        </w:object>
      </w:r>
      <w:r w:rsidRPr="003622D0">
        <w:rPr>
          <w:rFonts w:eastAsia="Calibri" w:cs="Times New Roman"/>
          <w:position w:val="-12"/>
          <w:szCs w:val="28"/>
        </w:rPr>
        <w:t xml:space="preserve"> </w:t>
      </w:r>
      <w:r w:rsidRPr="003622D0">
        <w:rPr>
          <w:rFonts w:eastAsia="Calibri" w:cs="Times New Roman"/>
          <w:szCs w:val="28"/>
        </w:rPr>
        <w:t>= 0,6. Значения к</w:t>
      </w:r>
      <w:r w:rsidR="00921451">
        <w:rPr>
          <w:rFonts w:eastAsia="Calibri" w:cs="Times New Roman"/>
          <w:szCs w:val="28"/>
        </w:rPr>
        <w:t>о</w:t>
      </w:r>
      <w:r w:rsidRPr="003622D0">
        <w:rPr>
          <w:rFonts w:eastAsia="Calibri" w:cs="Times New Roman"/>
          <w:szCs w:val="28"/>
        </w:rPr>
        <w:t>эффициент</w:t>
      </w:r>
      <w:r w:rsidR="00921451">
        <w:rPr>
          <w:rFonts w:eastAsia="Calibri" w:cs="Times New Roman"/>
          <w:szCs w:val="28"/>
        </w:rPr>
        <w:t>о</w:t>
      </w:r>
      <w:r w:rsidRPr="003622D0">
        <w:rPr>
          <w:rFonts w:eastAsia="Calibri" w:cs="Times New Roman"/>
          <w:szCs w:val="28"/>
        </w:rPr>
        <w:t>в удельных вес</w:t>
      </w:r>
      <w:r w:rsidR="00921451">
        <w:rPr>
          <w:rFonts w:eastAsia="Calibri" w:cs="Times New Roman"/>
          <w:szCs w:val="28"/>
        </w:rPr>
        <w:t>о</w:t>
      </w:r>
      <w:r w:rsidRPr="003622D0">
        <w:rPr>
          <w:rFonts w:eastAsia="Calibri" w:cs="Times New Roman"/>
          <w:szCs w:val="28"/>
        </w:rPr>
        <w:t>в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и стадий разраб</w:t>
      </w:r>
      <w:r w:rsidR="00921451">
        <w:rPr>
          <w:rFonts w:eastAsia="Calibri" w:cs="Times New Roman"/>
          <w:szCs w:val="28"/>
        </w:rPr>
        <w:t>о</w:t>
      </w:r>
      <w:r w:rsidRPr="003622D0">
        <w:rPr>
          <w:rFonts w:eastAsia="Calibri" w:cs="Times New Roman"/>
          <w:szCs w:val="28"/>
        </w:rPr>
        <w:t>тки П</w:t>
      </w:r>
      <w:r w:rsidR="00921451">
        <w:rPr>
          <w:rFonts w:eastAsia="Calibri" w:cs="Times New Roman"/>
          <w:szCs w:val="28"/>
        </w:rPr>
        <w:t>О</w:t>
      </w:r>
      <w:r w:rsidRPr="003622D0">
        <w:rPr>
          <w:rFonts w:eastAsia="Calibri" w:cs="Times New Roman"/>
          <w:szCs w:val="28"/>
        </w:rPr>
        <w:t xml:space="preserve"> в </w:t>
      </w:r>
      <w:r w:rsidR="00921451">
        <w:rPr>
          <w:rFonts w:eastAsia="Calibri" w:cs="Times New Roman"/>
          <w:szCs w:val="28"/>
        </w:rPr>
        <w:t>о</w:t>
      </w:r>
      <w:r w:rsidRPr="003622D0">
        <w:rPr>
          <w:rFonts w:eastAsia="Calibri" w:cs="Times New Roman"/>
          <w:szCs w:val="28"/>
        </w:rPr>
        <w:t>бщей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и П</w:t>
      </w:r>
      <w:r w:rsidR="00921451">
        <w:rPr>
          <w:rFonts w:eastAsia="Calibri" w:cs="Times New Roman"/>
          <w:szCs w:val="28"/>
        </w:rPr>
        <w:t>О</w:t>
      </w:r>
      <w:r w:rsidRPr="003622D0">
        <w:rPr>
          <w:rFonts w:eastAsia="Calibri" w:cs="Times New Roman"/>
          <w:szCs w:val="28"/>
        </w:rPr>
        <w:t xml:space="preserve"> </w:t>
      </w:r>
      <w:r w:rsidR="00921451">
        <w:rPr>
          <w:rFonts w:eastAsia="Calibri" w:cs="Times New Roman"/>
          <w:szCs w:val="28"/>
        </w:rPr>
        <w:t>о</w:t>
      </w:r>
      <w:r w:rsidRPr="003622D0">
        <w:rPr>
          <w:rFonts w:eastAsia="Calibri" w:cs="Times New Roman"/>
          <w:szCs w:val="28"/>
        </w:rPr>
        <w:t>пределяются с учет</w:t>
      </w:r>
      <w:r w:rsidR="00921451">
        <w:rPr>
          <w:rFonts w:eastAsia="Calibri" w:cs="Times New Roman"/>
          <w:szCs w:val="28"/>
        </w:rPr>
        <w:t>о</w:t>
      </w:r>
      <w:r w:rsidRPr="003622D0">
        <w:rPr>
          <w:rFonts w:eastAsia="Calibri" w:cs="Times New Roman"/>
          <w:szCs w:val="28"/>
        </w:rPr>
        <w:t>м устан</w:t>
      </w:r>
      <w:r w:rsidR="00921451">
        <w:rPr>
          <w:rFonts w:eastAsia="Calibri" w:cs="Times New Roman"/>
          <w:szCs w:val="28"/>
        </w:rPr>
        <w:t>о</w:t>
      </w:r>
      <w:r w:rsidRPr="003622D0">
        <w:rPr>
          <w:rFonts w:eastAsia="Calibri" w:cs="Times New Roman"/>
          <w:szCs w:val="28"/>
        </w:rPr>
        <w:t>вленн</w:t>
      </w:r>
      <w:r w:rsidR="00921451">
        <w:rPr>
          <w:rFonts w:eastAsia="Calibri" w:cs="Times New Roman"/>
          <w:szCs w:val="28"/>
        </w:rPr>
        <w:t>о</w:t>
      </w:r>
      <w:r w:rsidRPr="003622D0">
        <w:rPr>
          <w:rFonts w:eastAsia="Calibri" w:cs="Times New Roman"/>
          <w:szCs w:val="28"/>
        </w:rPr>
        <w:t>й катег</w:t>
      </w:r>
      <w:r w:rsidR="00921451">
        <w:rPr>
          <w:rFonts w:eastAsia="Calibri" w:cs="Times New Roman"/>
          <w:szCs w:val="28"/>
        </w:rPr>
        <w:t>о</w:t>
      </w:r>
      <w:r w:rsidRPr="003622D0">
        <w:rPr>
          <w:rFonts w:eastAsia="Calibri" w:cs="Times New Roman"/>
          <w:szCs w:val="28"/>
        </w:rPr>
        <w:t>рии н</w:t>
      </w:r>
      <w:r w:rsidR="00921451">
        <w:rPr>
          <w:rFonts w:eastAsia="Calibri" w:cs="Times New Roman"/>
          <w:szCs w:val="28"/>
        </w:rPr>
        <w:t>о</w:t>
      </w:r>
      <w:r w:rsidRPr="003622D0">
        <w:rPr>
          <w:rFonts w:eastAsia="Calibri" w:cs="Times New Roman"/>
          <w:szCs w:val="28"/>
        </w:rPr>
        <w:t>визны П</w:t>
      </w:r>
      <w:r w:rsidR="00921451">
        <w:rPr>
          <w:rFonts w:eastAsia="Calibri" w:cs="Times New Roman"/>
          <w:szCs w:val="28"/>
        </w:rPr>
        <w:t>О</w:t>
      </w:r>
      <w:r w:rsidRPr="003622D0">
        <w:rPr>
          <w:rFonts w:eastAsia="Calibri" w:cs="Times New Roman"/>
          <w:szCs w:val="28"/>
        </w:rPr>
        <w:t xml:space="preserve"> и приведены в таблице 5.6.</w:t>
      </w:r>
    </w:p>
    <w:p w14:paraId="0AA8BD18" w14:textId="77777777" w:rsidR="003622D0" w:rsidRPr="003622D0" w:rsidRDefault="003622D0" w:rsidP="003622D0">
      <w:pPr>
        <w:spacing w:after="0" w:line="240" w:lineRule="auto"/>
        <w:rPr>
          <w:rFonts w:eastAsia="Calibri" w:cs="Times New Roman"/>
          <w:szCs w:val="28"/>
        </w:rPr>
      </w:pPr>
    </w:p>
    <w:p w14:paraId="066AFD37" w14:textId="64E46DA4" w:rsidR="003622D0" w:rsidRPr="003622D0" w:rsidRDefault="003622D0" w:rsidP="003622D0">
      <w:pPr>
        <w:spacing w:after="0" w:line="240" w:lineRule="auto"/>
        <w:jc w:val="both"/>
        <w:rPr>
          <w:rFonts w:eastAsia="Calibri" w:cs="Times New Roman"/>
          <w:szCs w:val="28"/>
        </w:rPr>
      </w:pPr>
      <w:r w:rsidRPr="003622D0">
        <w:rPr>
          <w:rFonts w:eastAsia="Calibri" w:cs="Times New Roman"/>
          <w:szCs w:val="28"/>
        </w:rPr>
        <w:tab/>
        <w:t>Таблица 5.6 – Значения к</w:t>
      </w:r>
      <w:r w:rsidR="00921451">
        <w:rPr>
          <w:rFonts w:eastAsia="Calibri" w:cs="Times New Roman"/>
          <w:szCs w:val="28"/>
        </w:rPr>
        <w:t>о</w:t>
      </w:r>
      <w:r w:rsidRPr="003622D0">
        <w:rPr>
          <w:rFonts w:eastAsia="Calibri" w:cs="Times New Roman"/>
          <w:szCs w:val="28"/>
        </w:rPr>
        <w:t>эффициент</w:t>
      </w:r>
      <w:r w:rsidR="00921451">
        <w:rPr>
          <w:rFonts w:eastAsia="Calibri" w:cs="Times New Roman"/>
          <w:szCs w:val="28"/>
        </w:rPr>
        <w:t>о</w:t>
      </w:r>
      <w:r w:rsidRPr="003622D0">
        <w:rPr>
          <w:rFonts w:eastAsia="Calibri" w:cs="Times New Roman"/>
          <w:szCs w:val="28"/>
        </w:rPr>
        <w:t>в удельных вес</w:t>
      </w:r>
      <w:r w:rsidR="00921451">
        <w:rPr>
          <w:rFonts w:eastAsia="Calibri" w:cs="Times New Roman"/>
          <w:szCs w:val="28"/>
        </w:rPr>
        <w:t>о</w:t>
      </w:r>
      <w:r w:rsidRPr="003622D0">
        <w:rPr>
          <w:rFonts w:eastAsia="Calibri" w:cs="Times New Roman"/>
          <w:szCs w:val="28"/>
        </w:rPr>
        <w:t>в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и стадий разраб</w:t>
      </w:r>
      <w:r w:rsidR="00921451">
        <w:rPr>
          <w:rFonts w:eastAsia="Calibri" w:cs="Times New Roman"/>
          <w:szCs w:val="28"/>
        </w:rPr>
        <w:t>о</w:t>
      </w:r>
      <w:r w:rsidRPr="003622D0">
        <w:rPr>
          <w:rFonts w:eastAsia="Calibri" w:cs="Times New Roman"/>
          <w:szCs w:val="28"/>
        </w:rPr>
        <w:t>тки П</w:t>
      </w:r>
      <w:r w:rsidR="00921451">
        <w:rPr>
          <w:rFonts w:eastAsia="Calibri" w:cs="Times New Roman"/>
          <w:szCs w:val="28"/>
        </w:rPr>
        <w:t>О</w:t>
      </w:r>
      <w:r w:rsidRPr="003622D0">
        <w:rPr>
          <w:rFonts w:eastAsia="Calibri" w:cs="Times New Roman"/>
          <w:szCs w:val="28"/>
        </w:rPr>
        <w:t xml:space="preserve"> в </w:t>
      </w:r>
      <w:r w:rsidR="00921451">
        <w:rPr>
          <w:rFonts w:eastAsia="Calibri" w:cs="Times New Roman"/>
          <w:szCs w:val="28"/>
        </w:rPr>
        <w:t>о</w:t>
      </w:r>
      <w:r w:rsidRPr="003622D0">
        <w:rPr>
          <w:rFonts w:eastAsia="Calibri" w:cs="Times New Roman"/>
          <w:szCs w:val="28"/>
        </w:rPr>
        <w:t>бщей труд</w:t>
      </w:r>
      <w:r w:rsidR="00921451">
        <w:rPr>
          <w:rFonts w:eastAsia="Calibri" w:cs="Times New Roman"/>
          <w:szCs w:val="28"/>
        </w:rPr>
        <w:t>о</w:t>
      </w:r>
      <w:r w:rsidRPr="003622D0">
        <w:rPr>
          <w:rFonts w:eastAsia="Calibri" w:cs="Times New Roman"/>
          <w:szCs w:val="28"/>
        </w:rPr>
        <w:t>емк</w:t>
      </w:r>
      <w:r w:rsidR="00921451">
        <w:rPr>
          <w:rFonts w:eastAsia="Calibri" w:cs="Times New Roman"/>
          <w:szCs w:val="28"/>
        </w:rPr>
        <w:t>о</w:t>
      </w:r>
      <w:r w:rsidRPr="003622D0">
        <w:rPr>
          <w:rFonts w:eastAsia="Calibri" w:cs="Times New Roman"/>
          <w:szCs w:val="28"/>
        </w:rPr>
        <w:t>сти</w:t>
      </w:r>
    </w:p>
    <w:tbl>
      <w:tblPr>
        <w:tblStyle w:val="3"/>
        <w:tblW w:w="9639" w:type="dxa"/>
        <w:tblInd w:w="108" w:type="dxa"/>
        <w:tblLayout w:type="fixed"/>
        <w:tblLook w:val="04A0" w:firstRow="1" w:lastRow="0" w:firstColumn="1" w:lastColumn="0" w:noHBand="0" w:noVBand="1"/>
      </w:tblPr>
      <w:tblGrid>
        <w:gridCol w:w="2155"/>
        <w:gridCol w:w="896"/>
        <w:gridCol w:w="1572"/>
        <w:gridCol w:w="1572"/>
        <w:gridCol w:w="1573"/>
        <w:gridCol w:w="1871"/>
      </w:tblGrid>
      <w:tr w:rsidR="003622D0" w:rsidRPr="003622D0" w14:paraId="1AC79F01" w14:textId="77777777" w:rsidTr="000F507D">
        <w:trPr>
          <w:trHeight w:val="20"/>
        </w:trPr>
        <w:tc>
          <w:tcPr>
            <w:tcW w:w="2155" w:type="dxa"/>
            <w:vMerge w:val="restart"/>
            <w:vAlign w:val="center"/>
          </w:tcPr>
          <w:p w14:paraId="5180E2FF" w14:textId="36F4EEAE"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Катег</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 xml:space="preserve">рия </w:t>
            </w:r>
          </w:p>
          <w:p w14:paraId="58913D6E" w14:textId="28D9BF5A"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н</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визны П</w:t>
            </w:r>
            <w:r w:rsidR="00921451">
              <w:rPr>
                <w:rFonts w:ascii="Times New Roman" w:hAnsi="Times New Roman" w:cs="Times New Roman"/>
                <w:sz w:val="28"/>
                <w:szCs w:val="28"/>
                <w:lang w:eastAsia="en-US"/>
              </w:rPr>
              <w:t>О</w:t>
            </w:r>
          </w:p>
        </w:tc>
        <w:tc>
          <w:tcPr>
            <w:tcW w:w="7484" w:type="dxa"/>
            <w:gridSpan w:val="5"/>
            <w:vAlign w:val="center"/>
          </w:tcPr>
          <w:p w14:paraId="56EE9B46" w14:textId="3014BE01"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 xml:space="preserve">Без применения </w:t>
            </w:r>
            <w:r w:rsidRPr="003622D0">
              <w:rPr>
                <w:rFonts w:ascii="Times New Roman" w:hAnsi="Times New Roman" w:cs="Times New Roman"/>
                <w:i/>
                <w:sz w:val="28"/>
                <w:szCs w:val="28"/>
                <w:lang w:eastAsia="en-US"/>
              </w:rPr>
              <w:t>CASE</w:t>
            </w:r>
            <w:r w:rsidRPr="003622D0">
              <w:rPr>
                <w:rFonts w:ascii="Times New Roman" w:hAnsi="Times New Roman" w:cs="Times New Roman"/>
                <w:sz w:val="28"/>
                <w:szCs w:val="28"/>
                <w:lang w:eastAsia="en-US"/>
              </w:rPr>
              <w:t>-техн</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л</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гий</w:t>
            </w:r>
          </w:p>
        </w:tc>
      </w:tr>
      <w:tr w:rsidR="003622D0" w:rsidRPr="003622D0" w14:paraId="5CEDFF47" w14:textId="77777777" w:rsidTr="000F507D">
        <w:trPr>
          <w:trHeight w:val="20"/>
        </w:trPr>
        <w:tc>
          <w:tcPr>
            <w:tcW w:w="2155" w:type="dxa"/>
            <w:vMerge/>
            <w:vAlign w:val="center"/>
          </w:tcPr>
          <w:p w14:paraId="772BA348" w14:textId="77777777" w:rsidR="003622D0" w:rsidRPr="003622D0" w:rsidRDefault="003622D0" w:rsidP="000F507D">
            <w:pPr>
              <w:jc w:val="center"/>
              <w:rPr>
                <w:rFonts w:ascii="Times New Roman" w:hAnsi="Times New Roman" w:cs="Times New Roman"/>
                <w:sz w:val="28"/>
                <w:szCs w:val="28"/>
                <w:lang w:eastAsia="en-US"/>
              </w:rPr>
            </w:pPr>
          </w:p>
        </w:tc>
        <w:tc>
          <w:tcPr>
            <w:tcW w:w="7484" w:type="dxa"/>
            <w:gridSpan w:val="5"/>
            <w:vAlign w:val="center"/>
          </w:tcPr>
          <w:p w14:paraId="6023EAA7" w14:textId="2167BD0D"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Стадии разраб</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тки П</w:t>
            </w:r>
            <w:r w:rsidR="00921451">
              <w:rPr>
                <w:rFonts w:ascii="Times New Roman" w:hAnsi="Times New Roman" w:cs="Times New Roman"/>
                <w:sz w:val="28"/>
                <w:szCs w:val="28"/>
                <w:lang w:eastAsia="en-US"/>
              </w:rPr>
              <w:t>О</w:t>
            </w:r>
          </w:p>
        </w:tc>
      </w:tr>
      <w:tr w:rsidR="003622D0" w:rsidRPr="003622D0" w14:paraId="0CDD428C" w14:textId="77777777" w:rsidTr="000F507D">
        <w:trPr>
          <w:trHeight w:val="20"/>
        </w:trPr>
        <w:tc>
          <w:tcPr>
            <w:tcW w:w="2155" w:type="dxa"/>
            <w:vMerge/>
            <w:vAlign w:val="center"/>
          </w:tcPr>
          <w:p w14:paraId="3167353D" w14:textId="77777777" w:rsidR="003622D0" w:rsidRPr="003622D0" w:rsidRDefault="003622D0" w:rsidP="000F507D">
            <w:pPr>
              <w:jc w:val="center"/>
              <w:rPr>
                <w:rFonts w:ascii="Times New Roman" w:hAnsi="Times New Roman" w:cs="Times New Roman"/>
                <w:sz w:val="28"/>
                <w:szCs w:val="28"/>
                <w:lang w:eastAsia="en-US"/>
              </w:rPr>
            </w:pPr>
          </w:p>
        </w:tc>
        <w:tc>
          <w:tcPr>
            <w:tcW w:w="896" w:type="dxa"/>
            <w:vAlign w:val="center"/>
          </w:tcPr>
          <w:p w14:paraId="5F7234F5"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ТЗ</w:t>
            </w:r>
          </w:p>
        </w:tc>
        <w:tc>
          <w:tcPr>
            <w:tcW w:w="1572" w:type="dxa"/>
            <w:vAlign w:val="center"/>
          </w:tcPr>
          <w:p w14:paraId="3B668601"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ЭП</w:t>
            </w:r>
          </w:p>
        </w:tc>
        <w:tc>
          <w:tcPr>
            <w:tcW w:w="1572" w:type="dxa"/>
            <w:vAlign w:val="center"/>
          </w:tcPr>
          <w:p w14:paraId="672F9686"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ТП</w:t>
            </w:r>
          </w:p>
        </w:tc>
        <w:tc>
          <w:tcPr>
            <w:tcW w:w="1573" w:type="dxa"/>
            <w:vAlign w:val="center"/>
          </w:tcPr>
          <w:p w14:paraId="27AE7B6E"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РП</w:t>
            </w:r>
          </w:p>
        </w:tc>
        <w:tc>
          <w:tcPr>
            <w:tcW w:w="1871" w:type="dxa"/>
            <w:vAlign w:val="center"/>
          </w:tcPr>
          <w:p w14:paraId="6BC20240"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ВН</w:t>
            </w:r>
          </w:p>
        </w:tc>
      </w:tr>
      <w:tr w:rsidR="003622D0" w:rsidRPr="003622D0" w14:paraId="006C1A85" w14:textId="77777777" w:rsidTr="000F507D">
        <w:trPr>
          <w:trHeight w:val="20"/>
        </w:trPr>
        <w:tc>
          <w:tcPr>
            <w:tcW w:w="2155" w:type="dxa"/>
            <w:vMerge/>
            <w:vAlign w:val="center"/>
          </w:tcPr>
          <w:p w14:paraId="1F4E9A8D" w14:textId="77777777" w:rsidR="003622D0" w:rsidRPr="003622D0" w:rsidRDefault="003622D0" w:rsidP="000F507D">
            <w:pPr>
              <w:jc w:val="center"/>
              <w:rPr>
                <w:rFonts w:ascii="Times New Roman" w:hAnsi="Times New Roman" w:cs="Times New Roman"/>
                <w:sz w:val="28"/>
                <w:szCs w:val="28"/>
                <w:lang w:eastAsia="en-US"/>
              </w:rPr>
            </w:pPr>
          </w:p>
        </w:tc>
        <w:tc>
          <w:tcPr>
            <w:tcW w:w="7484" w:type="dxa"/>
            <w:gridSpan w:val="5"/>
            <w:vAlign w:val="center"/>
          </w:tcPr>
          <w:p w14:paraId="258BD4B6" w14:textId="5328D6D3"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Значения к</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эффициент</w:t>
            </w:r>
            <w:r w:rsidR="00921451">
              <w:rPr>
                <w:rFonts w:ascii="Times New Roman" w:hAnsi="Times New Roman" w:cs="Times New Roman"/>
                <w:sz w:val="28"/>
                <w:szCs w:val="28"/>
                <w:lang w:eastAsia="en-US"/>
              </w:rPr>
              <w:t>о</w:t>
            </w:r>
            <w:r w:rsidRPr="003622D0">
              <w:rPr>
                <w:rFonts w:ascii="Times New Roman" w:hAnsi="Times New Roman" w:cs="Times New Roman"/>
                <w:sz w:val="28"/>
                <w:szCs w:val="28"/>
                <w:lang w:eastAsia="en-US"/>
              </w:rPr>
              <w:t>в</w:t>
            </w:r>
          </w:p>
        </w:tc>
      </w:tr>
      <w:tr w:rsidR="003622D0" w:rsidRPr="003622D0" w14:paraId="7DD156A5" w14:textId="77777777" w:rsidTr="000F507D">
        <w:trPr>
          <w:trHeight w:val="20"/>
        </w:trPr>
        <w:tc>
          <w:tcPr>
            <w:tcW w:w="2155" w:type="dxa"/>
            <w:vMerge/>
            <w:vAlign w:val="center"/>
          </w:tcPr>
          <w:p w14:paraId="4E420FF8" w14:textId="77777777" w:rsidR="003622D0" w:rsidRPr="003622D0" w:rsidRDefault="003622D0" w:rsidP="000F507D">
            <w:pPr>
              <w:jc w:val="center"/>
              <w:rPr>
                <w:rFonts w:ascii="Times New Roman" w:hAnsi="Times New Roman" w:cs="Times New Roman"/>
                <w:sz w:val="28"/>
                <w:szCs w:val="28"/>
                <w:lang w:eastAsia="en-US"/>
              </w:rPr>
            </w:pPr>
          </w:p>
        </w:tc>
        <w:tc>
          <w:tcPr>
            <w:tcW w:w="896" w:type="dxa"/>
            <w:vAlign w:val="center"/>
          </w:tcPr>
          <w:p w14:paraId="576B8B03"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eastAsiaTheme="minorHAnsi" w:hAnsi="Times New Roman" w:cs="Times New Roman"/>
                <w:position w:val="-12"/>
                <w:sz w:val="28"/>
                <w:szCs w:val="28"/>
                <w:lang w:eastAsia="en-US"/>
              </w:rPr>
              <w:object w:dxaOrig="504" w:dyaOrig="372" w14:anchorId="07A289E5">
                <v:shape id="_x0000_i1075" type="#_x0000_t75" style="width:25.5pt;height:18pt" o:ole="">
                  <v:imagedata r:id="rId131" o:title=""/>
                </v:shape>
                <o:OLEObject Type="Embed" ProgID="Equation.3" ShapeID="_x0000_i1075" DrawAspect="Content" ObjectID="_1748677214" r:id="rId132"/>
              </w:object>
            </w:r>
          </w:p>
        </w:tc>
        <w:tc>
          <w:tcPr>
            <w:tcW w:w="1572" w:type="dxa"/>
            <w:vAlign w:val="center"/>
          </w:tcPr>
          <w:p w14:paraId="53C0E94D"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eastAsiaTheme="minorHAnsi" w:hAnsi="Times New Roman" w:cs="Times New Roman"/>
                <w:position w:val="-12"/>
                <w:sz w:val="28"/>
                <w:szCs w:val="28"/>
                <w:lang w:eastAsia="en-US"/>
              </w:rPr>
              <w:object w:dxaOrig="576" w:dyaOrig="372" w14:anchorId="0190C64D">
                <v:shape id="_x0000_i1076" type="#_x0000_t75" style="width:28.5pt;height:18pt" o:ole="">
                  <v:imagedata r:id="rId133" o:title=""/>
                </v:shape>
                <o:OLEObject Type="Embed" ProgID="Equation.3" ShapeID="_x0000_i1076" DrawAspect="Content" ObjectID="_1748677215" r:id="rId134"/>
              </w:object>
            </w:r>
          </w:p>
        </w:tc>
        <w:tc>
          <w:tcPr>
            <w:tcW w:w="1572" w:type="dxa"/>
            <w:vAlign w:val="center"/>
          </w:tcPr>
          <w:p w14:paraId="2AC30870"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eastAsiaTheme="minorHAnsi" w:hAnsi="Times New Roman" w:cs="Times New Roman"/>
                <w:position w:val="-12"/>
                <w:sz w:val="28"/>
                <w:szCs w:val="28"/>
                <w:lang w:eastAsia="en-US"/>
              </w:rPr>
              <w:object w:dxaOrig="576" w:dyaOrig="372" w14:anchorId="2A141C9D">
                <v:shape id="_x0000_i1077" type="#_x0000_t75" style="width:28.5pt;height:18pt" o:ole="">
                  <v:imagedata r:id="rId135" o:title=""/>
                </v:shape>
                <o:OLEObject Type="Embed" ProgID="Equation.3" ShapeID="_x0000_i1077" DrawAspect="Content" ObjectID="_1748677216" r:id="rId136"/>
              </w:object>
            </w:r>
          </w:p>
        </w:tc>
        <w:tc>
          <w:tcPr>
            <w:tcW w:w="1573" w:type="dxa"/>
            <w:vAlign w:val="center"/>
          </w:tcPr>
          <w:p w14:paraId="172785E2"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eastAsiaTheme="minorHAnsi" w:hAnsi="Times New Roman" w:cs="Times New Roman"/>
                <w:position w:val="-16"/>
                <w:sz w:val="28"/>
                <w:szCs w:val="28"/>
                <w:lang w:eastAsia="en-US"/>
              </w:rPr>
              <w:object w:dxaOrig="588" w:dyaOrig="456" w14:anchorId="609A860E">
                <v:shape id="_x0000_i1078" type="#_x0000_t75" style="width:29.25pt;height:24pt" o:ole="">
                  <v:imagedata r:id="rId137" o:title=""/>
                </v:shape>
                <o:OLEObject Type="Embed" ProgID="Equation.3" ShapeID="_x0000_i1078" DrawAspect="Content" ObjectID="_1748677217" r:id="rId138"/>
              </w:object>
            </w:r>
          </w:p>
        </w:tc>
        <w:tc>
          <w:tcPr>
            <w:tcW w:w="1871" w:type="dxa"/>
            <w:vAlign w:val="center"/>
          </w:tcPr>
          <w:p w14:paraId="6247F6BB"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eastAsiaTheme="minorHAnsi" w:hAnsi="Times New Roman" w:cs="Times New Roman"/>
                <w:position w:val="-12"/>
                <w:sz w:val="28"/>
                <w:szCs w:val="28"/>
                <w:lang w:eastAsia="en-US"/>
              </w:rPr>
              <w:object w:dxaOrig="576" w:dyaOrig="372" w14:anchorId="2315B652">
                <v:shape id="_x0000_i1079" type="#_x0000_t75" style="width:28.5pt;height:18pt" o:ole="">
                  <v:imagedata r:id="rId139" o:title=""/>
                </v:shape>
                <o:OLEObject Type="Embed" ProgID="Equation.3" ShapeID="_x0000_i1079" DrawAspect="Content" ObjectID="_1748677218" r:id="rId140"/>
              </w:object>
            </w:r>
          </w:p>
        </w:tc>
      </w:tr>
      <w:tr w:rsidR="003622D0" w:rsidRPr="003622D0" w14:paraId="404B20EE" w14:textId="77777777" w:rsidTr="000F507D">
        <w:trPr>
          <w:trHeight w:val="20"/>
        </w:trPr>
        <w:tc>
          <w:tcPr>
            <w:tcW w:w="2155" w:type="dxa"/>
            <w:vAlign w:val="center"/>
          </w:tcPr>
          <w:p w14:paraId="62F5FBAA"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Б</w:t>
            </w:r>
          </w:p>
        </w:tc>
        <w:tc>
          <w:tcPr>
            <w:tcW w:w="896" w:type="dxa"/>
            <w:vAlign w:val="center"/>
          </w:tcPr>
          <w:p w14:paraId="11C48F30"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0,10</w:t>
            </w:r>
          </w:p>
        </w:tc>
        <w:tc>
          <w:tcPr>
            <w:tcW w:w="1572" w:type="dxa"/>
            <w:vAlign w:val="center"/>
          </w:tcPr>
          <w:p w14:paraId="3CB5E387"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0,20</w:t>
            </w:r>
          </w:p>
        </w:tc>
        <w:tc>
          <w:tcPr>
            <w:tcW w:w="1572" w:type="dxa"/>
            <w:vAlign w:val="center"/>
          </w:tcPr>
          <w:p w14:paraId="28E689A3"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0,30</w:t>
            </w:r>
          </w:p>
        </w:tc>
        <w:tc>
          <w:tcPr>
            <w:tcW w:w="1573" w:type="dxa"/>
            <w:vAlign w:val="center"/>
          </w:tcPr>
          <w:p w14:paraId="2F3AF2A8"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0,30</w:t>
            </w:r>
          </w:p>
        </w:tc>
        <w:tc>
          <w:tcPr>
            <w:tcW w:w="1871" w:type="dxa"/>
            <w:vAlign w:val="center"/>
          </w:tcPr>
          <w:p w14:paraId="037BD29A" w14:textId="77777777" w:rsidR="003622D0" w:rsidRPr="003622D0" w:rsidRDefault="003622D0" w:rsidP="000F507D">
            <w:pPr>
              <w:jc w:val="center"/>
              <w:rPr>
                <w:rFonts w:ascii="Times New Roman" w:hAnsi="Times New Roman" w:cs="Times New Roman"/>
                <w:sz w:val="28"/>
                <w:szCs w:val="28"/>
                <w:lang w:eastAsia="en-US"/>
              </w:rPr>
            </w:pPr>
            <w:r w:rsidRPr="003622D0">
              <w:rPr>
                <w:rFonts w:ascii="Times New Roman" w:hAnsi="Times New Roman" w:cs="Times New Roman"/>
                <w:sz w:val="28"/>
                <w:szCs w:val="28"/>
                <w:lang w:eastAsia="en-US"/>
              </w:rPr>
              <w:t>0,10</w:t>
            </w:r>
          </w:p>
        </w:tc>
      </w:tr>
    </w:tbl>
    <w:p w14:paraId="00FC0E41" w14:textId="77777777" w:rsidR="00CD28C8" w:rsidRDefault="00CD28C8" w:rsidP="00CD28C8">
      <w:pPr>
        <w:tabs>
          <w:tab w:val="center" w:pos="4678"/>
          <w:tab w:val="right" w:pos="9356"/>
        </w:tabs>
        <w:spacing w:after="0" w:line="360" w:lineRule="exact"/>
        <w:jc w:val="both"/>
        <w:rPr>
          <w:rFonts w:eastAsia="Calibri"/>
          <w:szCs w:val="28"/>
        </w:rPr>
      </w:pPr>
    </w:p>
    <w:p w14:paraId="00C8D2F9" w14:textId="50731A66" w:rsidR="000F507D" w:rsidRPr="00790398" w:rsidRDefault="000F507D" w:rsidP="000F507D">
      <w:pPr>
        <w:pStyle w:val="aa"/>
        <w:spacing w:line="240" w:lineRule="auto"/>
        <w:rPr>
          <w:rFonts w:eastAsia="Calibri"/>
        </w:rPr>
      </w:pPr>
      <w:r w:rsidRPr="00790398">
        <w:rPr>
          <w:rFonts w:eastAsia="Calibri"/>
        </w:rPr>
        <w:t>Н</w:t>
      </w:r>
      <w:r w:rsidR="00921451">
        <w:rPr>
          <w:rFonts w:eastAsia="Calibri"/>
        </w:rPr>
        <w:t>о</w:t>
      </w:r>
      <w:r w:rsidRPr="00790398">
        <w:rPr>
          <w:rFonts w:eastAsia="Calibri"/>
        </w:rPr>
        <w:t>рмативная труд</w:t>
      </w:r>
      <w:r w:rsidR="00921451">
        <w:rPr>
          <w:rFonts w:eastAsia="Calibri"/>
        </w:rPr>
        <w:t>о</w:t>
      </w:r>
      <w:r w:rsidRPr="00790398">
        <w:rPr>
          <w:rFonts w:eastAsia="Calibri"/>
        </w:rPr>
        <w:t>емк</w:t>
      </w:r>
      <w:r w:rsidR="00921451">
        <w:rPr>
          <w:rFonts w:eastAsia="Calibri"/>
        </w:rPr>
        <w:t>о</w:t>
      </w:r>
      <w:r w:rsidRPr="00790398">
        <w:rPr>
          <w:rFonts w:eastAsia="Calibri"/>
        </w:rPr>
        <w:t>сть П</w:t>
      </w:r>
      <w:r w:rsidR="00921451">
        <w:rPr>
          <w:rFonts w:eastAsia="Calibri"/>
        </w:rPr>
        <w:t>О</w:t>
      </w:r>
      <w:r w:rsidRPr="00790398">
        <w:rPr>
          <w:rFonts w:eastAsia="Calibri"/>
        </w:rPr>
        <w:t xml:space="preserve"> (</w:t>
      </w:r>
      <w:r w:rsidRPr="00790398">
        <w:rPr>
          <w:rFonts w:eastAsia="Calibri"/>
          <w:position w:val="-12"/>
        </w:rPr>
        <w:object w:dxaOrig="380" w:dyaOrig="380" w14:anchorId="44A9B8A0">
          <v:shape id="_x0000_i1080" type="#_x0000_t75" style="width:20.25pt;height:20.25pt;mso-position-horizontal:absolute" o:ole="">
            <v:imagedata r:id="rId141" o:title=""/>
          </v:shape>
          <o:OLEObject Type="Embed" ProgID="Equation.3" ShapeID="_x0000_i1080" DrawAspect="Content" ObjectID="_1748677219" r:id="rId142"/>
        </w:object>
      </w:r>
      <w:r w:rsidRPr="00790398">
        <w:rPr>
          <w:rFonts w:eastAsia="Calibri"/>
        </w:rPr>
        <w:t>) вып</w:t>
      </w:r>
      <w:r w:rsidR="00921451">
        <w:rPr>
          <w:rFonts w:eastAsia="Calibri"/>
        </w:rPr>
        <w:t>о</w:t>
      </w:r>
      <w:r w:rsidRPr="00790398">
        <w:rPr>
          <w:rFonts w:eastAsia="Calibri"/>
        </w:rPr>
        <w:t>лняемых раб</w:t>
      </w:r>
      <w:r w:rsidR="00921451">
        <w:rPr>
          <w:rFonts w:eastAsia="Calibri"/>
        </w:rPr>
        <w:t>о</w:t>
      </w:r>
      <w:r w:rsidRPr="00790398">
        <w:rPr>
          <w:rFonts w:eastAsia="Calibri"/>
        </w:rPr>
        <w:t>т п</w:t>
      </w:r>
      <w:r w:rsidR="00921451">
        <w:rPr>
          <w:rFonts w:eastAsia="Calibri"/>
        </w:rPr>
        <w:t>о</w:t>
      </w:r>
      <w:r w:rsidRPr="00790398">
        <w:rPr>
          <w:rFonts w:eastAsia="Calibri"/>
        </w:rPr>
        <w:t xml:space="preserve"> стадиям разраб</w:t>
      </w:r>
      <w:r w:rsidR="00921451">
        <w:rPr>
          <w:rFonts w:eastAsia="Calibri"/>
        </w:rPr>
        <w:t>о</w:t>
      </w:r>
      <w:r w:rsidRPr="00790398">
        <w:rPr>
          <w:rFonts w:eastAsia="Calibri"/>
        </w:rPr>
        <w:t>тки к</w:t>
      </w:r>
      <w:r w:rsidR="00921451">
        <w:rPr>
          <w:rFonts w:eastAsia="Calibri"/>
        </w:rPr>
        <w:t>о</w:t>
      </w:r>
      <w:r w:rsidRPr="00790398">
        <w:rPr>
          <w:rFonts w:eastAsia="Calibri"/>
        </w:rPr>
        <w:t>рректируется с учет</w:t>
      </w:r>
      <w:r w:rsidR="00921451">
        <w:rPr>
          <w:rFonts w:eastAsia="Calibri"/>
        </w:rPr>
        <w:t>о</w:t>
      </w:r>
      <w:r w:rsidRPr="00790398">
        <w:rPr>
          <w:rFonts w:eastAsia="Calibri"/>
        </w:rPr>
        <w:t>м к</w:t>
      </w:r>
      <w:r w:rsidR="00921451">
        <w:rPr>
          <w:rFonts w:eastAsia="Calibri"/>
        </w:rPr>
        <w:t>о</w:t>
      </w:r>
      <w:r w:rsidRPr="00790398">
        <w:rPr>
          <w:rFonts w:eastAsia="Calibri"/>
        </w:rPr>
        <w:t>эффиц</w:t>
      </w:r>
      <w:r w:rsidR="003B5617">
        <w:rPr>
          <w:rFonts w:eastAsia="Calibri"/>
        </w:rPr>
        <w:t>иент</w:t>
      </w:r>
      <w:r w:rsidR="00921451">
        <w:rPr>
          <w:rFonts w:eastAsia="Calibri"/>
        </w:rPr>
        <w:t>о</w:t>
      </w:r>
      <w:r w:rsidR="003B5617">
        <w:rPr>
          <w:rFonts w:eastAsia="Calibri"/>
        </w:rPr>
        <w:t>в: п</w:t>
      </w:r>
      <w:r w:rsidR="00921451">
        <w:rPr>
          <w:rFonts w:eastAsia="Calibri"/>
        </w:rPr>
        <w:t>о</w:t>
      </w:r>
      <w:r w:rsidR="003B5617">
        <w:rPr>
          <w:rFonts w:eastAsia="Calibri"/>
        </w:rPr>
        <w:t>вышения сл</w:t>
      </w:r>
      <w:r w:rsidR="00921451">
        <w:rPr>
          <w:rFonts w:eastAsia="Calibri"/>
        </w:rPr>
        <w:t>о</w:t>
      </w:r>
      <w:r w:rsidR="003B5617">
        <w:rPr>
          <w:rFonts w:eastAsia="Calibri"/>
        </w:rPr>
        <w:t>жн</w:t>
      </w:r>
      <w:r w:rsidR="00921451">
        <w:rPr>
          <w:rFonts w:eastAsia="Calibri"/>
        </w:rPr>
        <w:t>о</w:t>
      </w:r>
      <w:r w:rsidR="003B5617">
        <w:rPr>
          <w:rFonts w:eastAsia="Calibri"/>
        </w:rPr>
        <w:t>сти П</w:t>
      </w:r>
      <w:r w:rsidR="00921451">
        <w:rPr>
          <w:rFonts w:eastAsia="Calibri"/>
        </w:rPr>
        <w:t>О</w:t>
      </w:r>
      <w:r w:rsidR="003B5617">
        <w:rPr>
          <w:rFonts w:eastAsia="Calibri"/>
        </w:rPr>
        <w:t xml:space="preserve"> (</w:t>
      </w:r>
      <w:r w:rsidRPr="00790398">
        <w:rPr>
          <w:rFonts w:eastAsia="Calibri"/>
          <w:position w:val="-12"/>
        </w:rPr>
        <w:object w:dxaOrig="400" w:dyaOrig="380" w14:anchorId="3E1C9EED">
          <v:shape id="_x0000_i1081" type="#_x0000_t75" style="width:20.25pt;height:20.25pt" o:ole="">
            <v:imagedata r:id="rId143" o:title=""/>
          </v:shape>
          <o:OLEObject Type="Embed" ProgID="Equation.DSMT4" ShapeID="_x0000_i1081" DrawAspect="Content" ObjectID="_1748677220" r:id="rId144"/>
        </w:object>
      </w:r>
      <w:r w:rsidR="003B5617">
        <w:rPr>
          <w:rFonts w:eastAsia="Calibri"/>
        </w:rPr>
        <w:t>), </w:t>
      </w:r>
      <w:r w:rsidRPr="00790398">
        <w:rPr>
          <w:rFonts w:eastAsia="Calibri"/>
        </w:rPr>
        <w:t>учитывающих н</w:t>
      </w:r>
      <w:r w:rsidR="00921451">
        <w:rPr>
          <w:rFonts w:eastAsia="Calibri"/>
        </w:rPr>
        <w:t>о</w:t>
      </w:r>
      <w:r w:rsidRPr="00790398">
        <w:rPr>
          <w:rFonts w:eastAsia="Calibri"/>
        </w:rPr>
        <w:t>визну П</w:t>
      </w:r>
      <w:r w:rsidR="00921451">
        <w:rPr>
          <w:rFonts w:eastAsia="Calibri"/>
        </w:rPr>
        <w:t>О</w:t>
      </w:r>
      <w:r w:rsidRPr="00790398">
        <w:rPr>
          <w:rFonts w:eastAsia="Calibri"/>
        </w:rPr>
        <w:t xml:space="preserve"> (</w:t>
      </w:r>
      <w:r w:rsidRPr="00790398">
        <w:rPr>
          <w:rFonts w:eastAsia="Calibri"/>
          <w:position w:val="-12"/>
        </w:rPr>
        <w:object w:dxaOrig="420" w:dyaOrig="380" w14:anchorId="6B09CAE7">
          <v:shape id="_x0000_i1082" type="#_x0000_t75" style="width:21.75pt;height:20.25pt" o:ole="">
            <v:imagedata r:id="rId145" o:title=""/>
          </v:shape>
          <o:OLEObject Type="Embed" ProgID="Equation.DSMT4" ShapeID="_x0000_i1082" DrawAspect="Content" ObjectID="_1748677221" r:id="rId146"/>
        </w:object>
      </w:r>
      <w:r w:rsidRPr="00790398">
        <w:rPr>
          <w:rFonts w:eastAsia="Calibri"/>
        </w:rPr>
        <w:t>), учитывающих степень исп</w:t>
      </w:r>
      <w:r w:rsidR="00921451">
        <w:rPr>
          <w:rFonts w:eastAsia="Calibri"/>
        </w:rPr>
        <w:t>о</w:t>
      </w:r>
      <w:r w:rsidRPr="00790398">
        <w:rPr>
          <w:rFonts w:eastAsia="Calibri"/>
        </w:rPr>
        <w:t>льз</w:t>
      </w:r>
      <w:r w:rsidR="00921451">
        <w:rPr>
          <w:rFonts w:eastAsia="Calibri"/>
        </w:rPr>
        <w:t>о</w:t>
      </w:r>
      <w:r w:rsidRPr="00790398">
        <w:rPr>
          <w:rFonts w:eastAsia="Calibri"/>
        </w:rPr>
        <w:t xml:space="preserve">вания </w:t>
      </w:r>
      <w:r w:rsidRPr="00790398">
        <w:rPr>
          <w:rFonts w:eastAsia="Calibri"/>
        </w:rPr>
        <w:lastRenderedPageBreak/>
        <w:t>стандартных м</w:t>
      </w:r>
      <w:r w:rsidR="00921451">
        <w:rPr>
          <w:rFonts w:eastAsia="Calibri"/>
        </w:rPr>
        <w:t>о</w:t>
      </w:r>
      <w:r w:rsidRPr="00790398">
        <w:rPr>
          <w:rFonts w:eastAsia="Calibri"/>
        </w:rPr>
        <w:t>дулей (</w:t>
      </w:r>
      <w:r w:rsidRPr="00790398">
        <w:rPr>
          <w:rFonts w:eastAsia="Calibri"/>
          <w:position w:val="-12"/>
        </w:rPr>
        <w:object w:dxaOrig="400" w:dyaOrig="380" w14:anchorId="71B9F3D4">
          <v:shape id="_x0000_i1083" type="#_x0000_t75" style="width:21.75pt;height:20.25pt" o:ole="">
            <v:imagedata r:id="rId147" o:title=""/>
          </v:shape>
          <o:OLEObject Type="Embed" ProgID="Equation.DSMT4" ShapeID="_x0000_i1083" DrawAspect="Content" ObjectID="_1748677222" r:id="rId148"/>
        </w:object>
      </w:r>
      <w:r w:rsidRPr="00790398">
        <w:rPr>
          <w:rFonts w:eastAsia="Calibri"/>
        </w:rPr>
        <w:t>), средства разраб</w:t>
      </w:r>
      <w:r w:rsidR="00921451">
        <w:rPr>
          <w:rFonts w:eastAsia="Calibri"/>
        </w:rPr>
        <w:t>о</w:t>
      </w:r>
      <w:r w:rsidRPr="00790398">
        <w:rPr>
          <w:rFonts w:eastAsia="Calibri"/>
        </w:rPr>
        <w:t>тки П</w:t>
      </w:r>
      <w:r w:rsidR="00921451">
        <w:rPr>
          <w:rFonts w:eastAsia="Calibri"/>
        </w:rPr>
        <w:t>О</w:t>
      </w:r>
      <w:r w:rsidRPr="00790398">
        <w:rPr>
          <w:rFonts w:eastAsia="Calibri"/>
        </w:rPr>
        <w:t xml:space="preserve"> (</w:t>
      </w:r>
      <w:r w:rsidRPr="00790398">
        <w:rPr>
          <w:rFonts w:eastAsia="Calibri"/>
          <w:position w:val="-18"/>
        </w:rPr>
        <w:object w:dxaOrig="620" w:dyaOrig="440" w14:anchorId="05CC0C39">
          <v:shape id="_x0000_i1084" type="#_x0000_t75" style="width:33pt;height:22.5pt" o:ole="">
            <v:imagedata r:id="rId149" o:title=""/>
          </v:shape>
          <o:OLEObject Type="Embed" ProgID="Equation.DSMT4" ShapeID="_x0000_i1084" DrawAspect="Content" ObjectID="_1748677223" r:id="rId150"/>
        </w:object>
      </w:r>
      <w:r w:rsidRPr="00790398">
        <w:rPr>
          <w:rFonts w:eastAsia="Calibri"/>
        </w:rPr>
        <w:t xml:space="preserve">) и </w:t>
      </w:r>
      <w:r w:rsidR="00921451">
        <w:rPr>
          <w:rFonts w:eastAsia="Calibri"/>
        </w:rPr>
        <w:t>о</w:t>
      </w:r>
      <w:r w:rsidRPr="00790398">
        <w:rPr>
          <w:rFonts w:eastAsia="Calibri"/>
        </w:rPr>
        <w:t>пределя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ам:</w:t>
      </w:r>
    </w:p>
    <w:p w14:paraId="3352508E" w14:textId="4BD296E9" w:rsidR="000F507D" w:rsidRPr="00790398" w:rsidRDefault="000F507D" w:rsidP="000F507D">
      <w:pPr>
        <w:numPr>
          <w:ilvl w:val="0"/>
          <w:numId w:val="30"/>
        </w:numPr>
        <w:spacing w:after="0" w:line="360" w:lineRule="exact"/>
        <w:ind w:left="993" w:hanging="284"/>
        <w:contextualSpacing/>
        <w:jc w:val="both"/>
        <w:rPr>
          <w:rFonts w:eastAsia="Calibri" w:cs="Times New Roman"/>
          <w:szCs w:val="28"/>
        </w:rPr>
      </w:pPr>
      <w:r w:rsidRPr="00790398">
        <w:rPr>
          <w:rFonts w:eastAsia="Calibri" w:cs="Times New Roman"/>
          <w:szCs w:val="28"/>
        </w:rPr>
        <w:t>для стадии ТЗ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8):</w:t>
      </w:r>
    </w:p>
    <w:p w14:paraId="77E936F8" w14:textId="77777777" w:rsidR="000F507D" w:rsidRPr="00790398" w:rsidRDefault="000F507D" w:rsidP="000F507D">
      <w:pPr>
        <w:spacing w:after="0" w:line="360" w:lineRule="exact"/>
        <w:ind w:firstLine="624"/>
        <w:jc w:val="both"/>
        <w:rPr>
          <w:rFonts w:eastAsia="Calibri" w:cs="Times New Roman"/>
          <w:szCs w:val="28"/>
        </w:rPr>
      </w:pPr>
    </w:p>
    <w:p w14:paraId="48EEB633" w14:textId="77777777" w:rsidR="000F507D" w:rsidRPr="00790398" w:rsidRDefault="000F507D" w:rsidP="000F507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3560" w:dyaOrig="440" w14:anchorId="7FFD9216">
          <v:shape id="_x0000_i1085" type="#_x0000_t75" style="width:168.75pt;height:21.75pt" o:ole="">
            <v:imagedata r:id="rId151" o:title=""/>
          </v:shape>
          <o:OLEObject Type="Embed" ProgID="Equation.DSMT4" ShapeID="_x0000_i1085" DrawAspect="Content" ObjectID="_1748677224" r:id="rId152"/>
        </w:object>
      </w:r>
      <w:r w:rsidRPr="00790398">
        <w:rPr>
          <w:rFonts w:eastAsia="Calibri" w:cs="Times New Roman"/>
          <w:szCs w:val="28"/>
        </w:rPr>
        <w:t xml:space="preserve">; </w:t>
      </w:r>
      <w:r w:rsidRPr="00790398">
        <w:rPr>
          <w:rFonts w:eastAsia="Calibri" w:cs="Times New Roman"/>
          <w:szCs w:val="28"/>
        </w:rPr>
        <w:tab/>
        <w:t>(5.8)</w:t>
      </w:r>
    </w:p>
    <w:p w14:paraId="08D0AC8E" w14:textId="77777777" w:rsidR="000F507D" w:rsidRPr="00790398" w:rsidRDefault="000F507D" w:rsidP="000F507D">
      <w:pPr>
        <w:tabs>
          <w:tab w:val="center" w:pos="4678"/>
          <w:tab w:val="right" w:pos="9356"/>
        </w:tabs>
        <w:spacing w:after="0" w:line="360" w:lineRule="exact"/>
        <w:ind w:firstLine="624"/>
        <w:jc w:val="both"/>
        <w:rPr>
          <w:rFonts w:eastAsia="Calibri" w:cs="Times New Roman"/>
          <w:szCs w:val="28"/>
        </w:rPr>
      </w:pPr>
    </w:p>
    <w:p w14:paraId="487877E3" w14:textId="696228F1" w:rsidR="000F507D" w:rsidRPr="00790398" w:rsidRDefault="000F507D" w:rsidP="000F507D">
      <w:pPr>
        <w:numPr>
          <w:ilvl w:val="0"/>
          <w:numId w:val="29"/>
        </w:numPr>
        <w:spacing w:after="0" w:line="360" w:lineRule="exact"/>
        <w:ind w:left="993" w:hanging="284"/>
        <w:contextualSpacing/>
        <w:jc w:val="both"/>
        <w:rPr>
          <w:rFonts w:eastAsia="Calibri" w:cs="Times New Roman"/>
          <w:szCs w:val="28"/>
        </w:rPr>
      </w:pPr>
      <w:r w:rsidRPr="00790398">
        <w:rPr>
          <w:rFonts w:eastAsia="Calibri" w:cs="Times New Roman"/>
          <w:szCs w:val="28"/>
        </w:rPr>
        <w:t>для стадии ЭП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9):</w:t>
      </w:r>
    </w:p>
    <w:p w14:paraId="509C1110" w14:textId="77777777" w:rsidR="000F507D" w:rsidRPr="00790398" w:rsidRDefault="000F507D" w:rsidP="000F507D">
      <w:pPr>
        <w:spacing w:after="0" w:line="360" w:lineRule="exact"/>
        <w:ind w:firstLine="624"/>
        <w:jc w:val="both"/>
        <w:rPr>
          <w:rFonts w:eastAsia="Calibri" w:cs="Times New Roman"/>
          <w:szCs w:val="28"/>
        </w:rPr>
      </w:pPr>
    </w:p>
    <w:p w14:paraId="0E47653D" w14:textId="77777777" w:rsidR="000F507D" w:rsidRPr="00790398" w:rsidRDefault="000F507D" w:rsidP="000F507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3620" w:dyaOrig="440" w14:anchorId="3DDA5CB7">
          <v:shape id="_x0000_i1086" type="#_x0000_t75" style="width:174pt;height:21.75pt" o:ole="">
            <v:imagedata r:id="rId153" o:title=""/>
          </v:shape>
          <o:OLEObject Type="Embed" ProgID="Equation.DSMT4" ShapeID="_x0000_i1086" DrawAspect="Content" ObjectID="_1748677225" r:id="rId154"/>
        </w:object>
      </w:r>
      <w:r w:rsidRPr="00790398">
        <w:rPr>
          <w:rFonts w:eastAsia="Calibri" w:cs="Times New Roman"/>
          <w:szCs w:val="28"/>
        </w:rPr>
        <w:t>;</w:t>
      </w:r>
      <w:r w:rsidRPr="00790398">
        <w:rPr>
          <w:rFonts w:eastAsia="Calibri" w:cs="Times New Roman"/>
          <w:szCs w:val="28"/>
        </w:rPr>
        <w:tab/>
        <w:t>(5.9)</w:t>
      </w:r>
    </w:p>
    <w:p w14:paraId="64038124" w14:textId="77777777" w:rsidR="000F507D" w:rsidRPr="00790398" w:rsidRDefault="000F507D" w:rsidP="000F507D">
      <w:pPr>
        <w:spacing w:after="0" w:line="360" w:lineRule="exact"/>
        <w:ind w:firstLine="624"/>
        <w:jc w:val="both"/>
        <w:rPr>
          <w:rFonts w:eastAsia="Calibri" w:cs="Times New Roman"/>
          <w:szCs w:val="28"/>
        </w:rPr>
      </w:pPr>
    </w:p>
    <w:p w14:paraId="757E33D1" w14:textId="770D0A5B" w:rsidR="000F507D" w:rsidRPr="00790398" w:rsidRDefault="000F507D" w:rsidP="000F507D">
      <w:pPr>
        <w:numPr>
          <w:ilvl w:val="0"/>
          <w:numId w:val="29"/>
        </w:numPr>
        <w:spacing w:after="0" w:line="360" w:lineRule="exact"/>
        <w:ind w:left="993" w:hanging="284"/>
        <w:contextualSpacing/>
        <w:jc w:val="both"/>
        <w:rPr>
          <w:rFonts w:eastAsia="Calibri" w:cs="Times New Roman"/>
          <w:szCs w:val="28"/>
        </w:rPr>
      </w:pPr>
      <w:r w:rsidRPr="00790398">
        <w:rPr>
          <w:rFonts w:eastAsia="Calibri" w:cs="Times New Roman"/>
          <w:szCs w:val="28"/>
        </w:rPr>
        <w:t>для стадии ТП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10):</w:t>
      </w:r>
    </w:p>
    <w:p w14:paraId="0596CECB" w14:textId="77777777" w:rsidR="000F507D" w:rsidRPr="00790398" w:rsidRDefault="000F507D" w:rsidP="000F507D">
      <w:pPr>
        <w:spacing w:after="0" w:line="360" w:lineRule="exact"/>
        <w:ind w:firstLine="624"/>
        <w:jc w:val="both"/>
        <w:rPr>
          <w:rFonts w:eastAsia="Calibri" w:cs="Times New Roman"/>
          <w:szCs w:val="28"/>
        </w:rPr>
      </w:pPr>
    </w:p>
    <w:p w14:paraId="0587EA96" w14:textId="77777777" w:rsidR="000F507D" w:rsidRPr="00790398" w:rsidRDefault="000F507D" w:rsidP="000F507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3620" w:dyaOrig="440" w14:anchorId="7D23A2BB">
          <v:shape id="_x0000_i1087" type="#_x0000_t75" style="width:171.75pt;height:22.5pt" o:ole="">
            <v:imagedata r:id="rId155" o:title=""/>
          </v:shape>
          <o:OLEObject Type="Embed" ProgID="Equation.DSMT4" ShapeID="_x0000_i1087" DrawAspect="Content" ObjectID="_1748677226" r:id="rId156"/>
        </w:object>
      </w:r>
      <w:r w:rsidRPr="00790398">
        <w:rPr>
          <w:rFonts w:eastAsia="Calibri" w:cs="Times New Roman"/>
          <w:szCs w:val="28"/>
        </w:rPr>
        <w:t>;</w:t>
      </w:r>
      <w:r w:rsidRPr="00790398">
        <w:rPr>
          <w:rFonts w:eastAsia="Calibri" w:cs="Times New Roman"/>
          <w:szCs w:val="28"/>
        </w:rPr>
        <w:tab/>
        <w:t>(5.10)</w:t>
      </w:r>
    </w:p>
    <w:p w14:paraId="4A3F2FBE" w14:textId="77777777" w:rsidR="000F507D" w:rsidRPr="00790398" w:rsidRDefault="000F507D" w:rsidP="000F507D">
      <w:pPr>
        <w:spacing w:after="0" w:line="360" w:lineRule="exact"/>
        <w:ind w:firstLine="624"/>
        <w:jc w:val="both"/>
        <w:rPr>
          <w:rFonts w:eastAsia="Calibri" w:cs="Times New Roman"/>
          <w:szCs w:val="28"/>
        </w:rPr>
      </w:pPr>
    </w:p>
    <w:p w14:paraId="75176F27" w14:textId="3D076B6A" w:rsidR="000F507D" w:rsidRPr="00790398" w:rsidRDefault="000F507D" w:rsidP="000F507D">
      <w:pPr>
        <w:numPr>
          <w:ilvl w:val="0"/>
          <w:numId w:val="29"/>
        </w:numPr>
        <w:spacing w:after="0" w:line="360" w:lineRule="exact"/>
        <w:ind w:left="993" w:hanging="284"/>
        <w:contextualSpacing/>
        <w:jc w:val="both"/>
        <w:rPr>
          <w:rFonts w:eastAsia="Calibri" w:cs="Times New Roman"/>
          <w:szCs w:val="28"/>
        </w:rPr>
      </w:pPr>
      <w:r w:rsidRPr="00790398">
        <w:rPr>
          <w:rFonts w:eastAsia="Calibri" w:cs="Times New Roman"/>
          <w:szCs w:val="28"/>
        </w:rPr>
        <w:t>для стадии РП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11):</w:t>
      </w:r>
    </w:p>
    <w:p w14:paraId="1F1010EC" w14:textId="77777777" w:rsidR="000F507D" w:rsidRPr="00790398" w:rsidRDefault="000F507D" w:rsidP="000F507D">
      <w:pPr>
        <w:spacing w:after="0" w:line="360" w:lineRule="exact"/>
        <w:ind w:firstLine="624"/>
        <w:jc w:val="both"/>
        <w:rPr>
          <w:rFonts w:eastAsia="Calibri" w:cs="Times New Roman"/>
          <w:szCs w:val="28"/>
        </w:rPr>
      </w:pPr>
    </w:p>
    <w:p w14:paraId="4665FAFC" w14:textId="77777777" w:rsidR="000F507D" w:rsidRPr="00790398" w:rsidRDefault="000F507D" w:rsidP="000F507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4140" w:dyaOrig="440" w14:anchorId="5B26E05C">
          <v:shape id="_x0000_i1088" type="#_x0000_t75" style="width:198pt;height:21.75pt" o:ole="">
            <v:imagedata r:id="rId157" o:title=""/>
          </v:shape>
          <o:OLEObject Type="Embed" ProgID="Equation.DSMT4" ShapeID="_x0000_i1088" DrawAspect="Content" ObjectID="_1748677227" r:id="rId158"/>
        </w:object>
      </w:r>
      <w:r w:rsidRPr="00790398">
        <w:rPr>
          <w:rFonts w:eastAsia="Calibri" w:cs="Times New Roman"/>
          <w:szCs w:val="28"/>
        </w:rPr>
        <w:t>;</w:t>
      </w:r>
      <w:r w:rsidRPr="00790398">
        <w:rPr>
          <w:rFonts w:eastAsia="Calibri" w:cs="Times New Roman"/>
          <w:szCs w:val="28"/>
        </w:rPr>
        <w:tab/>
        <w:t>(5.11)</w:t>
      </w:r>
    </w:p>
    <w:p w14:paraId="515A79CD" w14:textId="77777777" w:rsidR="000F507D" w:rsidRPr="00790398" w:rsidRDefault="000F507D" w:rsidP="000F507D">
      <w:pPr>
        <w:spacing w:after="0" w:line="360" w:lineRule="exact"/>
        <w:ind w:firstLine="624"/>
        <w:jc w:val="both"/>
        <w:rPr>
          <w:rFonts w:eastAsia="Calibri" w:cs="Times New Roman"/>
          <w:szCs w:val="28"/>
        </w:rPr>
      </w:pPr>
    </w:p>
    <w:p w14:paraId="16FF88AA" w14:textId="6E4CCCEB" w:rsidR="000F507D" w:rsidRPr="00790398" w:rsidRDefault="000F507D" w:rsidP="000F507D">
      <w:pPr>
        <w:numPr>
          <w:ilvl w:val="0"/>
          <w:numId w:val="29"/>
        </w:numPr>
        <w:spacing w:after="0" w:line="360" w:lineRule="exact"/>
        <w:ind w:left="993" w:hanging="284"/>
        <w:contextualSpacing/>
        <w:jc w:val="both"/>
        <w:rPr>
          <w:rFonts w:eastAsia="Calibri" w:cs="Times New Roman"/>
          <w:szCs w:val="28"/>
        </w:rPr>
      </w:pPr>
      <w:r w:rsidRPr="00790398">
        <w:rPr>
          <w:rFonts w:eastAsia="Calibri" w:cs="Times New Roman"/>
          <w:szCs w:val="28"/>
        </w:rPr>
        <w:t>для стадии ВН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12):</w:t>
      </w:r>
    </w:p>
    <w:p w14:paraId="642A9768" w14:textId="77777777" w:rsidR="000F507D" w:rsidRPr="00790398" w:rsidRDefault="000F507D" w:rsidP="000F507D">
      <w:pPr>
        <w:spacing w:after="0" w:line="360" w:lineRule="exact"/>
        <w:ind w:firstLine="624"/>
        <w:jc w:val="both"/>
        <w:rPr>
          <w:rFonts w:eastAsia="Calibri" w:cs="Times New Roman"/>
          <w:szCs w:val="28"/>
        </w:rPr>
      </w:pPr>
    </w:p>
    <w:p w14:paraId="50FF4CB8" w14:textId="77777777" w:rsidR="000F507D" w:rsidRPr="00790398" w:rsidRDefault="000F507D" w:rsidP="000F507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3640" w:dyaOrig="440" w14:anchorId="7D7A1025">
          <v:shape id="_x0000_i1089" type="#_x0000_t75" style="width:177pt;height:21.75pt" o:ole="">
            <v:imagedata r:id="rId159" o:title=""/>
          </v:shape>
          <o:OLEObject Type="Embed" ProgID="Equation.DSMT4" ShapeID="_x0000_i1089" DrawAspect="Content" ObjectID="_1748677228" r:id="rId160"/>
        </w:object>
      </w:r>
      <w:r w:rsidRPr="00790398">
        <w:rPr>
          <w:rFonts w:eastAsia="Calibri" w:cs="Times New Roman"/>
          <w:szCs w:val="28"/>
        </w:rPr>
        <w:t>,</w:t>
      </w:r>
      <w:r w:rsidRPr="00790398">
        <w:rPr>
          <w:rFonts w:eastAsia="Calibri" w:cs="Times New Roman"/>
          <w:szCs w:val="28"/>
        </w:rPr>
        <w:tab/>
        <w:t>(5.12)</w:t>
      </w:r>
    </w:p>
    <w:p w14:paraId="6D2F03CF" w14:textId="77777777" w:rsidR="000F507D" w:rsidRPr="00790398" w:rsidRDefault="000F507D" w:rsidP="000F507D">
      <w:pPr>
        <w:spacing w:after="0" w:line="360" w:lineRule="exact"/>
        <w:ind w:firstLine="624"/>
        <w:jc w:val="both"/>
        <w:rPr>
          <w:rFonts w:eastAsia="Calibri" w:cs="Times New Roman"/>
          <w:szCs w:val="28"/>
        </w:rPr>
      </w:pPr>
    </w:p>
    <w:p w14:paraId="3FB21BA7" w14:textId="7CBD2D01" w:rsidR="000F507D" w:rsidRPr="00790398" w:rsidRDefault="000F507D" w:rsidP="000F507D">
      <w:pPr>
        <w:pStyle w:val="aa"/>
        <w:ind w:firstLine="0"/>
        <w:rPr>
          <w:rFonts w:eastAsia="Calibri"/>
        </w:rPr>
      </w:pPr>
      <w:r w:rsidRPr="00790398">
        <w:rPr>
          <w:rFonts w:eastAsia="Calibri"/>
        </w:rPr>
        <w:t xml:space="preserve">где </w:t>
      </w:r>
      <w:r w:rsidRPr="00790398">
        <w:rPr>
          <w:rFonts w:eastAsia="Calibri"/>
          <w:position w:val="-12"/>
        </w:rPr>
        <w:object w:dxaOrig="540" w:dyaOrig="380" w14:anchorId="4ECA5CC4">
          <v:shape id="_x0000_i1090" type="#_x0000_t75" style="width:27.75pt;height:20.25pt" o:ole="">
            <v:imagedata r:id="rId161" o:title=""/>
          </v:shape>
          <o:OLEObject Type="Embed" ProgID="Equation.DSMT4" ShapeID="_x0000_i1090" DrawAspect="Content" ObjectID="_1748677229" r:id="rId162"/>
        </w:object>
      </w:r>
      <w:r w:rsidRPr="00790398">
        <w:rPr>
          <w:rFonts w:eastAsia="Calibri"/>
        </w:rPr>
        <w:t xml:space="preserve">, </w:t>
      </w:r>
      <w:r w:rsidRPr="00790398">
        <w:rPr>
          <w:rFonts w:eastAsia="Calibri"/>
          <w:position w:val="-12"/>
        </w:rPr>
        <w:object w:dxaOrig="560" w:dyaOrig="380" w14:anchorId="4455B8D3">
          <v:shape id="_x0000_i1091" type="#_x0000_t75" style="width:27.75pt;height:20.25pt" o:ole="">
            <v:imagedata r:id="rId163" o:title=""/>
          </v:shape>
          <o:OLEObject Type="Embed" ProgID="Equation.DSMT4" ShapeID="_x0000_i1091" DrawAspect="Content" ObjectID="_1748677230" r:id="rId164"/>
        </w:object>
      </w:r>
      <w:r w:rsidRPr="00790398">
        <w:rPr>
          <w:rFonts w:eastAsia="Calibri"/>
        </w:rPr>
        <w:t xml:space="preserve">, </w:t>
      </w:r>
      <w:r w:rsidRPr="00790398">
        <w:rPr>
          <w:rFonts w:eastAsia="Calibri"/>
          <w:position w:val="-12"/>
        </w:rPr>
        <w:object w:dxaOrig="560" w:dyaOrig="380" w14:anchorId="27A04687">
          <v:shape id="_x0000_i1092" type="#_x0000_t75" style="width:27.75pt;height:20.25pt" o:ole="">
            <v:imagedata r:id="rId165" o:title=""/>
          </v:shape>
          <o:OLEObject Type="Embed" ProgID="Equation.DSMT4" ShapeID="_x0000_i1092" DrawAspect="Content" ObjectID="_1748677231" r:id="rId166"/>
        </w:object>
      </w:r>
      <w:r w:rsidRPr="00790398">
        <w:rPr>
          <w:rFonts w:eastAsia="Calibri"/>
        </w:rPr>
        <w:t xml:space="preserve">, </w:t>
      </w:r>
      <w:r w:rsidRPr="00790398">
        <w:rPr>
          <w:rFonts w:eastAsia="Calibri"/>
          <w:position w:val="-18"/>
        </w:rPr>
        <w:object w:dxaOrig="580" w:dyaOrig="440" w14:anchorId="4ABE74A5">
          <v:shape id="_x0000_i1093" type="#_x0000_t75" style="width:27.75pt;height:21.75pt;mso-position-vertical:absolute" o:ole="">
            <v:imagedata r:id="rId167" o:title=""/>
          </v:shape>
          <o:OLEObject Type="Embed" ProgID="Equation.DSMT4" ShapeID="_x0000_i1093" DrawAspect="Content" ObjectID="_1748677232" r:id="rId168"/>
        </w:object>
      </w:r>
      <w:r w:rsidRPr="00790398">
        <w:rPr>
          <w:rFonts w:eastAsia="Calibri"/>
        </w:rPr>
        <w:t xml:space="preserve"> и </w:t>
      </w:r>
      <w:r w:rsidRPr="00790398">
        <w:rPr>
          <w:rFonts w:eastAsia="Calibri"/>
          <w:position w:val="-12"/>
        </w:rPr>
        <w:object w:dxaOrig="560" w:dyaOrig="380" w14:anchorId="078DC259">
          <v:shape id="_x0000_i1094" type="#_x0000_t75" style="width:27.75pt;height:20.25pt" o:ole="">
            <v:imagedata r:id="rId169" o:title=""/>
          </v:shape>
          <o:OLEObject Type="Embed" ProgID="Equation.DSMT4" ShapeID="_x0000_i1094" DrawAspect="Content" ObjectID="_1748677233" r:id="rId170"/>
        </w:object>
      </w:r>
      <w:r w:rsidRPr="00790398">
        <w:rPr>
          <w:rFonts w:eastAsia="Calibri"/>
        </w:rPr>
        <w:t xml:space="preserve"> – значения к</w:t>
      </w:r>
      <w:r w:rsidR="00921451">
        <w:rPr>
          <w:rFonts w:eastAsia="Calibri"/>
        </w:rPr>
        <w:t>о</w:t>
      </w:r>
      <w:r w:rsidRPr="00790398">
        <w:rPr>
          <w:rFonts w:eastAsia="Calibri"/>
        </w:rPr>
        <w:t>эффициент</w:t>
      </w:r>
      <w:r w:rsidR="00921451">
        <w:rPr>
          <w:rFonts w:eastAsia="Calibri"/>
        </w:rPr>
        <w:t>о</w:t>
      </w:r>
      <w:r w:rsidRPr="00790398">
        <w:rPr>
          <w:rFonts w:eastAsia="Calibri"/>
        </w:rPr>
        <w:t>в удельных вес</w:t>
      </w:r>
      <w:r w:rsidR="00921451">
        <w:rPr>
          <w:rFonts w:eastAsia="Calibri"/>
        </w:rPr>
        <w:t>о</w:t>
      </w:r>
      <w:r w:rsidRPr="00790398">
        <w:rPr>
          <w:rFonts w:eastAsia="Calibri"/>
        </w:rPr>
        <w:t>в труд</w:t>
      </w:r>
      <w:r w:rsidR="00921451">
        <w:rPr>
          <w:rFonts w:eastAsia="Calibri"/>
        </w:rPr>
        <w:t>о</w:t>
      </w:r>
      <w:r w:rsidRPr="00790398">
        <w:rPr>
          <w:rFonts w:eastAsia="Calibri"/>
        </w:rPr>
        <w:t>емк</w:t>
      </w:r>
      <w:r w:rsidR="00921451">
        <w:rPr>
          <w:rFonts w:eastAsia="Calibri"/>
        </w:rPr>
        <w:t>о</w:t>
      </w:r>
      <w:r w:rsidRPr="00790398">
        <w:rPr>
          <w:rFonts w:eastAsia="Calibri"/>
        </w:rPr>
        <w:t>сти стадий разраб</w:t>
      </w:r>
      <w:r w:rsidR="00921451">
        <w:rPr>
          <w:rFonts w:eastAsia="Calibri"/>
        </w:rPr>
        <w:t>о</w:t>
      </w:r>
      <w:r w:rsidRPr="00790398">
        <w:rPr>
          <w:rFonts w:eastAsia="Calibri"/>
        </w:rPr>
        <w:t>тки П</w:t>
      </w:r>
      <w:r w:rsidR="00921451">
        <w:rPr>
          <w:rFonts w:eastAsia="Calibri"/>
        </w:rPr>
        <w:t>О</w:t>
      </w:r>
      <w:r w:rsidRPr="00790398">
        <w:rPr>
          <w:rFonts w:eastAsia="Calibri"/>
        </w:rPr>
        <w:t xml:space="preserve"> в </w:t>
      </w:r>
      <w:r w:rsidR="00921451">
        <w:rPr>
          <w:rFonts w:eastAsia="Calibri"/>
        </w:rPr>
        <w:t>о</w:t>
      </w:r>
      <w:r w:rsidRPr="00790398">
        <w:rPr>
          <w:rFonts w:eastAsia="Calibri"/>
        </w:rPr>
        <w:t>бщей труд</w:t>
      </w:r>
      <w:r w:rsidR="00921451">
        <w:rPr>
          <w:rFonts w:eastAsia="Calibri"/>
        </w:rPr>
        <w:t>о</w:t>
      </w:r>
      <w:r w:rsidRPr="00790398">
        <w:rPr>
          <w:rFonts w:eastAsia="Calibri"/>
        </w:rPr>
        <w:t>емк</w:t>
      </w:r>
      <w:r w:rsidR="00921451">
        <w:rPr>
          <w:rFonts w:eastAsia="Calibri"/>
        </w:rPr>
        <w:t>о</w:t>
      </w:r>
      <w:r w:rsidRPr="00790398">
        <w:rPr>
          <w:rFonts w:eastAsia="Calibri"/>
        </w:rPr>
        <w:t>сти П</w:t>
      </w:r>
      <w:r w:rsidR="00921451">
        <w:rPr>
          <w:rFonts w:eastAsia="Calibri"/>
        </w:rPr>
        <w:t>О</w:t>
      </w:r>
      <w:r w:rsidRPr="00790398">
        <w:rPr>
          <w:rFonts w:eastAsia="Calibri"/>
        </w:rPr>
        <w:t>.</w:t>
      </w:r>
    </w:p>
    <w:p w14:paraId="2EDBAE76" w14:textId="6E0BD09F" w:rsidR="000F507D" w:rsidRPr="00790398" w:rsidRDefault="000F507D" w:rsidP="000F507D">
      <w:pPr>
        <w:pStyle w:val="aa"/>
        <w:rPr>
          <w:rFonts w:eastAsia="Calibri"/>
        </w:rPr>
      </w:pPr>
      <w:r w:rsidRPr="00790398">
        <w:rPr>
          <w:rFonts w:eastAsia="Calibri"/>
        </w:rPr>
        <w:t>К</w:t>
      </w:r>
      <w:r w:rsidR="00921451">
        <w:rPr>
          <w:rFonts w:eastAsia="Calibri"/>
        </w:rPr>
        <w:t>о</w:t>
      </w:r>
      <w:r w:rsidRPr="00790398">
        <w:rPr>
          <w:rFonts w:eastAsia="Calibri"/>
        </w:rPr>
        <w:t xml:space="preserve">эффициенты </w:t>
      </w:r>
      <w:r w:rsidRPr="00790398">
        <w:rPr>
          <w:rFonts w:eastAsia="Calibri"/>
          <w:position w:val="-12"/>
        </w:rPr>
        <w:object w:dxaOrig="420" w:dyaOrig="380" w14:anchorId="64659317">
          <v:shape id="_x0000_i1095" type="#_x0000_t75" style="width:21.75pt;height:20.25pt;mso-position-horizontal:absolute" o:ole="">
            <v:imagedata r:id="rId171" o:title=""/>
          </v:shape>
          <o:OLEObject Type="Embed" ProgID="Equation.DSMT4" ShapeID="_x0000_i1095" DrawAspect="Content" ObjectID="_1748677234" r:id="rId172"/>
        </w:object>
      </w:r>
      <w:r w:rsidRPr="00790398">
        <w:rPr>
          <w:rFonts w:eastAsia="Calibri"/>
        </w:rPr>
        <w:t xml:space="preserve">, </w:t>
      </w:r>
      <w:r w:rsidRPr="00790398">
        <w:rPr>
          <w:rFonts w:eastAsia="Calibri"/>
          <w:position w:val="-12"/>
        </w:rPr>
        <w:object w:dxaOrig="400" w:dyaOrig="380" w14:anchorId="27C8D37E">
          <v:shape id="_x0000_i1096" type="#_x0000_t75" style="width:20.25pt;height:20.25pt" o:ole="">
            <v:imagedata r:id="rId173" o:title=""/>
          </v:shape>
          <o:OLEObject Type="Embed" ProgID="Equation.DSMT4" ShapeID="_x0000_i1096" DrawAspect="Content" ObjectID="_1748677235" r:id="rId174"/>
        </w:object>
      </w:r>
      <w:r w:rsidRPr="00790398">
        <w:rPr>
          <w:rFonts w:eastAsia="Calibri"/>
        </w:rPr>
        <w:t xml:space="preserve"> и </w:t>
      </w:r>
      <w:r w:rsidRPr="00790398">
        <w:rPr>
          <w:rFonts w:eastAsia="Calibri"/>
          <w:position w:val="-18"/>
        </w:rPr>
        <w:object w:dxaOrig="580" w:dyaOrig="440" w14:anchorId="5E663F18">
          <v:shape id="_x0000_i1097" type="#_x0000_t75" style="width:25.5pt;height:21.75pt;mso-position-vertical:absolute" o:ole="">
            <v:imagedata r:id="rId175" o:title=""/>
          </v:shape>
          <o:OLEObject Type="Embed" ProgID="Equation.DSMT4" ShapeID="_x0000_i1097" DrawAspect="Content" ObjectID="_1748677236" r:id="rId176"/>
        </w:object>
      </w:r>
      <w:r w:rsidRPr="00790398">
        <w:rPr>
          <w:rFonts w:eastAsia="Calibri"/>
        </w:rPr>
        <w:t xml:space="preserve"> вв</w:t>
      </w:r>
      <w:r w:rsidR="00921451">
        <w:rPr>
          <w:rFonts w:eastAsia="Calibri"/>
        </w:rPr>
        <w:t>о</w:t>
      </w:r>
      <w:r w:rsidRPr="00790398">
        <w:rPr>
          <w:rFonts w:eastAsia="Calibri"/>
        </w:rPr>
        <w:t>дятся на всех стадиях разраб</w:t>
      </w:r>
      <w:r w:rsidR="00921451">
        <w:rPr>
          <w:rFonts w:eastAsia="Calibri"/>
        </w:rPr>
        <w:t>о</w:t>
      </w:r>
      <w:r w:rsidRPr="00790398">
        <w:rPr>
          <w:rFonts w:eastAsia="Calibri"/>
        </w:rPr>
        <w:t>тки, а к</w:t>
      </w:r>
      <w:r w:rsidR="00921451">
        <w:rPr>
          <w:rFonts w:eastAsia="Calibri"/>
        </w:rPr>
        <w:t>о</w:t>
      </w:r>
      <w:r w:rsidRPr="00790398">
        <w:rPr>
          <w:rFonts w:eastAsia="Calibri"/>
        </w:rPr>
        <w:t xml:space="preserve">эффициент </w:t>
      </w:r>
      <w:r w:rsidRPr="00790398">
        <w:rPr>
          <w:rFonts w:eastAsia="Calibri"/>
          <w:position w:val="-12"/>
        </w:rPr>
        <w:object w:dxaOrig="400" w:dyaOrig="380" w14:anchorId="138F7003">
          <v:shape id="_x0000_i1098" type="#_x0000_t75" style="width:21.75pt;height:20.25pt" o:ole="">
            <v:imagedata r:id="rId177" o:title=""/>
          </v:shape>
          <o:OLEObject Type="Embed" ProgID="Equation.DSMT4" ShapeID="_x0000_i1098" DrawAspect="Content" ObjectID="_1748677237" r:id="rId178"/>
        </w:object>
      </w:r>
      <w:r w:rsidRPr="00790398">
        <w:rPr>
          <w:rFonts w:eastAsia="Calibri"/>
        </w:rPr>
        <w:t xml:space="preserve"> вв</w:t>
      </w:r>
      <w:r w:rsidR="00921451">
        <w:rPr>
          <w:rFonts w:eastAsia="Calibri"/>
        </w:rPr>
        <w:t>о</w:t>
      </w:r>
      <w:r w:rsidRPr="00790398">
        <w:rPr>
          <w:rFonts w:eastAsia="Calibri"/>
        </w:rPr>
        <w:t>дится т</w:t>
      </w:r>
      <w:r w:rsidR="00921451">
        <w:rPr>
          <w:rFonts w:eastAsia="Calibri"/>
        </w:rPr>
        <w:t>о</w:t>
      </w:r>
      <w:r w:rsidRPr="00790398">
        <w:rPr>
          <w:rFonts w:eastAsia="Calibri"/>
        </w:rPr>
        <w:t>льк</w:t>
      </w:r>
      <w:r w:rsidR="00921451">
        <w:rPr>
          <w:rFonts w:eastAsia="Calibri"/>
        </w:rPr>
        <w:t>о</w:t>
      </w:r>
      <w:r w:rsidRPr="00790398">
        <w:rPr>
          <w:rFonts w:eastAsia="Calibri"/>
        </w:rPr>
        <w:t xml:space="preserve"> на стадии РП.</w:t>
      </w:r>
    </w:p>
    <w:p w14:paraId="3CC0A1B6" w14:textId="2A861066" w:rsidR="000F507D" w:rsidRPr="00790398" w:rsidRDefault="000F507D" w:rsidP="000F507D">
      <w:pPr>
        <w:pStyle w:val="aa"/>
        <w:rPr>
          <w:rFonts w:eastAsia="Calibri"/>
        </w:rPr>
      </w:pPr>
      <w:r w:rsidRPr="00790398">
        <w:rPr>
          <w:rFonts w:eastAsia="Calibri"/>
        </w:rPr>
        <w:t xml:space="preserve">Для уменьшения </w:t>
      </w:r>
      <w:r w:rsidR="00921451">
        <w:rPr>
          <w:rFonts w:eastAsia="Calibri"/>
        </w:rPr>
        <w:t>о</w:t>
      </w:r>
      <w:r w:rsidRPr="00790398">
        <w:rPr>
          <w:rFonts w:eastAsia="Calibri"/>
        </w:rPr>
        <w:t>бщей труд</w:t>
      </w:r>
      <w:r w:rsidR="00921451">
        <w:rPr>
          <w:rFonts w:eastAsia="Calibri"/>
        </w:rPr>
        <w:t>о</w:t>
      </w:r>
      <w:r w:rsidRPr="00790398">
        <w:rPr>
          <w:rFonts w:eastAsia="Calibri"/>
        </w:rPr>
        <w:t>ёмк</w:t>
      </w:r>
      <w:r w:rsidR="00921451">
        <w:rPr>
          <w:rFonts w:eastAsia="Calibri"/>
        </w:rPr>
        <w:t>о</w:t>
      </w:r>
      <w:r w:rsidRPr="00790398">
        <w:rPr>
          <w:rFonts w:eastAsia="Calibri"/>
        </w:rPr>
        <w:t>сти разраб</w:t>
      </w:r>
      <w:r w:rsidR="00921451">
        <w:rPr>
          <w:rFonts w:eastAsia="Calibri"/>
        </w:rPr>
        <w:t>о</w:t>
      </w:r>
      <w:r w:rsidRPr="00790398">
        <w:rPr>
          <w:rFonts w:eastAsia="Calibri"/>
        </w:rPr>
        <w:t xml:space="preserve">тки </w:t>
      </w:r>
      <w:r>
        <w:rPr>
          <w:rFonts w:eastAsia="Calibri"/>
        </w:rPr>
        <w:t>не</w:t>
      </w:r>
      <w:r w:rsidR="00921451">
        <w:rPr>
          <w:rFonts w:eastAsia="Calibri"/>
        </w:rPr>
        <w:t>о</w:t>
      </w:r>
      <w:r>
        <w:rPr>
          <w:rFonts w:eastAsia="Calibri"/>
        </w:rPr>
        <w:t>бх</w:t>
      </w:r>
      <w:r w:rsidR="00921451">
        <w:rPr>
          <w:rFonts w:eastAsia="Calibri"/>
        </w:rPr>
        <w:t>о</w:t>
      </w:r>
      <w:r>
        <w:rPr>
          <w:rFonts w:eastAsia="Calibri"/>
        </w:rPr>
        <w:t>дим</w:t>
      </w:r>
      <w:r w:rsidR="00921451">
        <w:rPr>
          <w:rFonts w:eastAsia="Calibri"/>
        </w:rPr>
        <w:t>о</w:t>
      </w:r>
      <w:r>
        <w:rPr>
          <w:rFonts w:eastAsia="Calibri"/>
        </w:rPr>
        <w:t xml:space="preserve"> ввести</w:t>
      </w:r>
      <w:r w:rsidRPr="00790398">
        <w:rPr>
          <w:rFonts w:eastAsia="Calibri"/>
        </w:rPr>
        <w:t xml:space="preserve"> к</w:t>
      </w:r>
      <w:r w:rsidR="00921451">
        <w:rPr>
          <w:rFonts w:eastAsia="Calibri"/>
        </w:rPr>
        <w:t>о</w:t>
      </w:r>
      <w:r w:rsidRPr="00790398">
        <w:rPr>
          <w:rFonts w:eastAsia="Calibri"/>
        </w:rPr>
        <w:t>эффициент исп</w:t>
      </w:r>
      <w:r w:rsidR="00921451">
        <w:rPr>
          <w:rFonts w:eastAsia="Calibri"/>
        </w:rPr>
        <w:t>о</w:t>
      </w:r>
      <w:r w:rsidRPr="00790398">
        <w:rPr>
          <w:rFonts w:eastAsia="Calibri"/>
        </w:rPr>
        <w:t>льзуем</w:t>
      </w:r>
      <w:r w:rsidR="00921451">
        <w:rPr>
          <w:rFonts w:eastAsia="Calibri"/>
        </w:rPr>
        <w:t>о</w:t>
      </w:r>
      <w:r w:rsidRPr="00790398">
        <w:rPr>
          <w:rFonts w:eastAsia="Calibri"/>
        </w:rPr>
        <w:t>сти разраб</w:t>
      </w:r>
      <w:r w:rsidR="00921451">
        <w:rPr>
          <w:rFonts w:eastAsia="Calibri"/>
        </w:rPr>
        <w:t>о</w:t>
      </w:r>
      <w:r w:rsidRPr="00790398">
        <w:rPr>
          <w:rFonts w:eastAsia="Calibri"/>
        </w:rPr>
        <w:t>танн</w:t>
      </w:r>
      <w:r w:rsidR="00921451">
        <w:rPr>
          <w:rFonts w:eastAsia="Calibri"/>
        </w:rPr>
        <w:t>о</w:t>
      </w:r>
      <w:r w:rsidRPr="00790398">
        <w:rPr>
          <w:rFonts w:eastAsia="Calibri"/>
        </w:rPr>
        <w:t>г</w:t>
      </w:r>
      <w:r w:rsidR="00921451">
        <w:rPr>
          <w:rFonts w:eastAsia="Calibri"/>
        </w:rPr>
        <w:t>о</w:t>
      </w:r>
      <w:r w:rsidRPr="00790398">
        <w:rPr>
          <w:rFonts w:eastAsia="Calibri"/>
        </w:rPr>
        <w:t xml:space="preserve"> П</w:t>
      </w:r>
      <w:r w:rsidR="00921451">
        <w:rPr>
          <w:rFonts w:eastAsia="Calibri"/>
        </w:rPr>
        <w:t>О</w:t>
      </w:r>
      <w:r w:rsidRPr="00790398">
        <w:rPr>
          <w:rFonts w:eastAsia="Calibri"/>
        </w:rPr>
        <w:t>, к</w:t>
      </w:r>
      <w:r w:rsidR="00921451">
        <w:rPr>
          <w:rFonts w:eastAsia="Calibri"/>
        </w:rPr>
        <w:t>о</w:t>
      </w:r>
      <w:r w:rsidRPr="00790398">
        <w:rPr>
          <w:rFonts w:eastAsia="Calibri"/>
        </w:rPr>
        <w:t>т</w:t>
      </w:r>
      <w:r w:rsidR="00921451">
        <w:rPr>
          <w:rFonts w:eastAsia="Calibri"/>
        </w:rPr>
        <w:t>о</w:t>
      </w:r>
      <w:r w:rsidRPr="00790398">
        <w:rPr>
          <w:rFonts w:eastAsia="Calibri"/>
        </w:rPr>
        <w:t>рый равен 0,1.</w:t>
      </w:r>
    </w:p>
    <w:p w14:paraId="23B1EBBE" w14:textId="77777777" w:rsidR="000F507D" w:rsidRDefault="000F507D" w:rsidP="000F507D">
      <w:pPr>
        <w:spacing w:after="0" w:line="360" w:lineRule="exact"/>
        <w:contextualSpacing/>
        <w:rPr>
          <w:rFonts w:eastAsia="Calibri"/>
          <w:szCs w:val="28"/>
        </w:rPr>
      </w:pPr>
    </w:p>
    <w:p w14:paraId="2ACB40A9" w14:textId="09E21B02" w:rsidR="000F507D" w:rsidRDefault="008E40BA" w:rsidP="000F507D">
      <w:pPr>
        <w:spacing w:after="0" w:line="360" w:lineRule="exact"/>
        <w:contextualSpacing/>
        <w:jc w:val="center"/>
        <w:rPr>
          <w:rFonts w:eastAsia="Calibri"/>
          <w:szCs w:val="28"/>
        </w:rPr>
      </w:pPr>
      <w:r>
        <w:rPr>
          <w:rFonts w:eastAsia="Calibri"/>
          <w:position w:val="-16"/>
          <w:szCs w:val="28"/>
        </w:rPr>
        <w:object w:dxaOrig="4420" w:dyaOrig="420" w14:anchorId="2757636E">
          <v:shape id="_x0000_i1099" type="#_x0000_t75" style="width:222pt;height:20.25pt" o:ole="">
            <v:imagedata r:id="rId179" o:title=""/>
          </v:shape>
          <o:OLEObject Type="Embed" ProgID="Equation.3" ShapeID="_x0000_i1099" DrawAspect="Content" ObjectID="_1748677238" r:id="rId180"/>
        </w:object>
      </w:r>
      <w:r w:rsidR="000F507D">
        <w:rPr>
          <w:rFonts w:eastAsia="Calibri"/>
          <w:szCs w:val="28"/>
        </w:rPr>
        <w:t>чел.-дн.,</w:t>
      </w:r>
    </w:p>
    <w:p w14:paraId="50372C59" w14:textId="77777777" w:rsidR="000F507D" w:rsidRDefault="000F507D" w:rsidP="000F507D">
      <w:pPr>
        <w:spacing w:after="0" w:line="360" w:lineRule="exact"/>
        <w:contextualSpacing/>
        <w:jc w:val="center"/>
        <w:rPr>
          <w:rFonts w:eastAsia="Calibri"/>
          <w:position w:val="-18"/>
          <w:szCs w:val="28"/>
        </w:rPr>
      </w:pPr>
    </w:p>
    <w:p w14:paraId="6FAD237A" w14:textId="7BE21676" w:rsidR="000F507D" w:rsidRDefault="000F507D" w:rsidP="000F507D">
      <w:pPr>
        <w:spacing w:after="0" w:line="360" w:lineRule="exact"/>
        <w:contextualSpacing/>
        <w:jc w:val="center"/>
        <w:rPr>
          <w:rFonts w:eastAsia="Calibri"/>
          <w:szCs w:val="28"/>
        </w:rPr>
      </w:pPr>
      <w:r>
        <w:rPr>
          <w:rFonts w:eastAsia="Calibri"/>
          <w:position w:val="-16"/>
          <w:szCs w:val="28"/>
        </w:rPr>
        <w:object w:dxaOrig="4580" w:dyaOrig="420" w14:anchorId="2E8DC644">
          <v:shape id="_x0000_i1100" type="#_x0000_t75" style="width:228pt;height:20.25pt" o:ole="">
            <v:imagedata r:id="rId181" o:title=""/>
          </v:shape>
          <o:OLEObject Type="Embed" ProgID="Equation.3" ShapeID="_x0000_i1100" DrawAspect="Content" ObjectID="_1748677239" r:id="rId182"/>
        </w:object>
      </w:r>
      <w:r>
        <w:rPr>
          <w:rFonts w:eastAsia="Calibri"/>
          <w:szCs w:val="28"/>
        </w:rPr>
        <w:t>чел.-дн.,</w:t>
      </w:r>
    </w:p>
    <w:p w14:paraId="6036F4A8" w14:textId="79BC5058" w:rsidR="000F507D" w:rsidRDefault="000F507D" w:rsidP="000F507D">
      <w:pPr>
        <w:spacing w:after="0" w:line="360" w:lineRule="exact"/>
        <w:contextualSpacing/>
        <w:rPr>
          <w:rFonts w:eastAsia="Calibri"/>
          <w:szCs w:val="28"/>
        </w:rPr>
      </w:pPr>
    </w:p>
    <w:p w14:paraId="3754BC41" w14:textId="638A011C" w:rsidR="000F507D" w:rsidRDefault="000F507D" w:rsidP="000F507D">
      <w:pPr>
        <w:spacing w:after="0" w:line="360" w:lineRule="exact"/>
        <w:contextualSpacing/>
        <w:jc w:val="center"/>
        <w:rPr>
          <w:rFonts w:eastAsia="Calibri"/>
          <w:szCs w:val="28"/>
        </w:rPr>
      </w:pPr>
      <w:r>
        <w:rPr>
          <w:rFonts w:eastAsia="Calibri"/>
          <w:position w:val="-16"/>
          <w:szCs w:val="28"/>
        </w:rPr>
        <w:object w:dxaOrig="4580" w:dyaOrig="420" w14:anchorId="446F79D9">
          <v:shape id="_x0000_i1101" type="#_x0000_t75" style="width:228pt;height:20.25pt" o:ole="">
            <v:imagedata r:id="rId183" o:title=""/>
          </v:shape>
          <o:OLEObject Type="Embed" ProgID="Equation.3" ShapeID="_x0000_i1101" DrawAspect="Content" ObjectID="_1748677240" r:id="rId184"/>
        </w:object>
      </w:r>
      <w:r>
        <w:rPr>
          <w:rFonts w:eastAsia="Calibri"/>
          <w:szCs w:val="28"/>
        </w:rPr>
        <w:t xml:space="preserve"> чел.-дн.,</w:t>
      </w:r>
    </w:p>
    <w:p w14:paraId="48C6E0AE" w14:textId="77777777" w:rsidR="000F507D" w:rsidRDefault="000F507D" w:rsidP="000F507D">
      <w:pPr>
        <w:spacing w:after="0" w:line="360" w:lineRule="exact"/>
        <w:contextualSpacing/>
        <w:jc w:val="center"/>
        <w:rPr>
          <w:rFonts w:eastAsia="Calibri"/>
          <w:szCs w:val="28"/>
        </w:rPr>
      </w:pPr>
    </w:p>
    <w:p w14:paraId="10A64F9A" w14:textId="1DB16BEB" w:rsidR="000F507D" w:rsidRDefault="00594550" w:rsidP="000F507D">
      <w:pPr>
        <w:spacing w:after="0" w:line="360" w:lineRule="exact"/>
        <w:contextualSpacing/>
        <w:jc w:val="center"/>
        <w:rPr>
          <w:rFonts w:eastAsia="Calibri"/>
          <w:szCs w:val="28"/>
        </w:rPr>
      </w:pPr>
      <w:r w:rsidRPr="00287AD5">
        <w:rPr>
          <w:rFonts w:eastAsia="Calibri"/>
          <w:position w:val="-16"/>
          <w:szCs w:val="28"/>
        </w:rPr>
        <w:object w:dxaOrig="5220" w:dyaOrig="420" w14:anchorId="03A2638F">
          <v:shape id="_x0000_i1102" type="#_x0000_t75" style="width:260.25pt;height:20.25pt" o:ole="">
            <v:imagedata r:id="rId185" o:title=""/>
          </v:shape>
          <o:OLEObject Type="Embed" ProgID="Equation.3" ShapeID="_x0000_i1102" DrawAspect="Content" ObjectID="_1748677241" r:id="rId186"/>
        </w:object>
      </w:r>
      <w:r w:rsidR="000F507D">
        <w:rPr>
          <w:rFonts w:eastAsia="Calibri"/>
          <w:position w:val="-16"/>
          <w:szCs w:val="28"/>
        </w:rPr>
        <w:t xml:space="preserve"> </w:t>
      </w:r>
      <w:r w:rsidR="000F507D">
        <w:rPr>
          <w:rFonts w:eastAsia="Calibri"/>
          <w:szCs w:val="28"/>
        </w:rPr>
        <w:t>чел.-дн.,</w:t>
      </w:r>
    </w:p>
    <w:p w14:paraId="574878FF" w14:textId="77777777" w:rsidR="000F507D" w:rsidRDefault="000F507D" w:rsidP="000F507D">
      <w:pPr>
        <w:spacing w:after="0" w:line="360" w:lineRule="exact"/>
        <w:contextualSpacing/>
        <w:jc w:val="center"/>
        <w:rPr>
          <w:rFonts w:eastAsia="Calibri"/>
          <w:szCs w:val="28"/>
        </w:rPr>
      </w:pPr>
    </w:p>
    <w:p w14:paraId="1256B55E" w14:textId="167810B2" w:rsidR="000F507D" w:rsidRDefault="00594550" w:rsidP="000F507D">
      <w:pPr>
        <w:spacing w:after="0" w:line="360" w:lineRule="exact"/>
        <w:contextualSpacing/>
        <w:jc w:val="center"/>
        <w:rPr>
          <w:rFonts w:eastAsia="Calibri"/>
          <w:szCs w:val="28"/>
        </w:rPr>
      </w:pPr>
      <w:r>
        <w:rPr>
          <w:rFonts w:eastAsia="Calibri"/>
          <w:position w:val="-16"/>
          <w:szCs w:val="28"/>
        </w:rPr>
        <w:object w:dxaOrig="4500" w:dyaOrig="420" w14:anchorId="07D223BE">
          <v:shape id="_x0000_i1103" type="#_x0000_t75" style="width:225.75pt;height:20.25pt" o:ole="">
            <v:imagedata r:id="rId187" o:title=""/>
          </v:shape>
          <o:OLEObject Type="Embed" ProgID="Equation.3" ShapeID="_x0000_i1103" DrawAspect="Content" ObjectID="_1748677242" r:id="rId188"/>
        </w:object>
      </w:r>
      <w:r w:rsidR="000F507D">
        <w:rPr>
          <w:rFonts w:eastAsia="Calibri"/>
          <w:szCs w:val="28"/>
        </w:rPr>
        <w:t xml:space="preserve"> чел.-дн.</w:t>
      </w:r>
    </w:p>
    <w:p w14:paraId="5CDD1D3C" w14:textId="75EBD2B6" w:rsidR="00594550" w:rsidRPr="00790398" w:rsidRDefault="00921451" w:rsidP="00594550">
      <w:pPr>
        <w:pStyle w:val="aa"/>
        <w:rPr>
          <w:rFonts w:eastAsia="Calibri"/>
        </w:rPr>
      </w:pPr>
      <w:r>
        <w:rPr>
          <w:rFonts w:eastAsia="Calibri"/>
        </w:rPr>
        <w:lastRenderedPageBreak/>
        <w:t>О</w:t>
      </w:r>
      <w:r w:rsidR="00594550" w:rsidRPr="00790398">
        <w:rPr>
          <w:rFonts w:eastAsia="Calibri"/>
        </w:rPr>
        <w:t>бщая труд</w:t>
      </w:r>
      <w:r>
        <w:rPr>
          <w:rFonts w:eastAsia="Calibri"/>
        </w:rPr>
        <w:t>о</w:t>
      </w:r>
      <w:r w:rsidR="00594550" w:rsidRPr="00790398">
        <w:rPr>
          <w:rFonts w:eastAsia="Calibri"/>
        </w:rPr>
        <w:t>емк</w:t>
      </w:r>
      <w:r>
        <w:rPr>
          <w:rFonts w:eastAsia="Calibri"/>
        </w:rPr>
        <w:t>о</w:t>
      </w:r>
      <w:r w:rsidR="00594550" w:rsidRPr="00790398">
        <w:rPr>
          <w:rFonts w:eastAsia="Calibri"/>
        </w:rPr>
        <w:t>сть разраб</w:t>
      </w:r>
      <w:r>
        <w:rPr>
          <w:rFonts w:eastAsia="Calibri"/>
        </w:rPr>
        <w:t>о</w:t>
      </w:r>
      <w:r w:rsidR="00594550" w:rsidRPr="00790398">
        <w:rPr>
          <w:rFonts w:eastAsia="Calibri"/>
        </w:rPr>
        <w:t>тки П</w:t>
      </w:r>
      <w:r>
        <w:rPr>
          <w:rFonts w:eastAsia="Calibri"/>
        </w:rPr>
        <w:t>О</w:t>
      </w:r>
      <w:r w:rsidR="00594550" w:rsidRPr="00790398">
        <w:rPr>
          <w:rFonts w:eastAsia="Calibri"/>
        </w:rPr>
        <w:t xml:space="preserve"> (</w:t>
      </w:r>
      <w:r w:rsidR="00594550" w:rsidRPr="00790398">
        <w:rPr>
          <w:rFonts w:eastAsia="Calibri"/>
          <w:position w:val="-12"/>
        </w:rPr>
        <w:object w:dxaOrig="380" w:dyaOrig="380" w14:anchorId="655D7F51">
          <v:shape id="_x0000_i1104" type="#_x0000_t75" style="width:20.25pt;height:20.25pt" o:ole="">
            <v:imagedata r:id="rId189" o:title=""/>
          </v:shape>
          <o:OLEObject Type="Embed" ProgID="Equation.3" ShapeID="_x0000_i1104" DrawAspect="Content" ObjectID="_1748677243" r:id="rId190"/>
        </w:object>
      </w:r>
      <w:r w:rsidR="00594550" w:rsidRPr="00790398">
        <w:rPr>
          <w:rFonts w:eastAsia="Calibri"/>
        </w:rPr>
        <w:t xml:space="preserve">) </w:t>
      </w:r>
      <w:r>
        <w:rPr>
          <w:rFonts w:eastAsia="Calibri"/>
        </w:rPr>
        <w:t>о</w:t>
      </w:r>
      <w:r w:rsidR="00594550" w:rsidRPr="00790398">
        <w:rPr>
          <w:rFonts w:eastAsia="Calibri"/>
        </w:rPr>
        <w:t>пределяется суммир</w:t>
      </w:r>
      <w:r>
        <w:rPr>
          <w:rFonts w:eastAsia="Calibri"/>
        </w:rPr>
        <w:t>о</w:t>
      </w:r>
      <w:r w:rsidR="00594550" w:rsidRPr="00790398">
        <w:rPr>
          <w:rFonts w:eastAsia="Calibri"/>
        </w:rPr>
        <w:t>ванием н</w:t>
      </w:r>
      <w:r>
        <w:rPr>
          <w:rFonts w:eastAsia="Calibri"/>
        </w:rPr>
        <w:t>о</w:t>
      </w:r>
      <w:r w:rsidR="00594550" w:rsidRPr="00790398">
        <w:rPr>
          <w:rFonts w:eastAsia="Calibri"/>
        </w:rPr>
        <w:t>рмативн</w:t>
      </w:r>
      <w:r>
        <w:rPr>
          <w:rFonts w:eastAsia="Calibri"/>
        </w:rPr>
        <w:t>о</w:t>
      </w:r>
      <w:r w:rsidR="00594550" w:rsidRPr="00790398">
        <w:rPr>
          <w:rFonts w:eastAsia="Calibri"/>
        </w:rPr>
        <w:t>й (ск</w:t>
      </w:r>
      <w:r>
        <w:rPr>
          <w:rFonts w:eastAsia="Calibri"/>
        </w:rPr>
        <w:t>о</w:t>
      </w:r>
      <w:r w:rsidR="00594550" w:rsidRPr="00790398">
        <w:rPr>
          <w:rFonts w:eastAsia="Calibri"/>
        </w:rPr>
        <w:t>рректир</w:t>
      </w:r>
      <w:r>
        <w:rPr>
          <w:rFonts w:eastAsia="Calibri"/>
        </w:rPr>
        <w:t>о</w:t>
      </w:r>
      <w:r w:rsidR="00594550" w:rsidRPr="00790398">
        <w:rPr>
          <w:rFonts w:eastAsia="Calibri"/>
        </w:rPr>
        <w:t>ванн</w:t>
      </w:r>
      <w:r>
        <w:rPr>
          <w:rFonts w:eastAsia="Calibri"/>
        </w:rPr>
        <w:t>о</w:t>
      </w:r>
      <w:r w:rsidR="00594550" w:rsidRPr="00790398">
        <w:rPr>
          <w:rFonts w:eastAsia="Calibri"/>
        </w:rPr>
        <w:t>й) труд</w:t>
      </w:r>
      <w:r>
        <w:rPr>
          <w:rFonts w:eastAsia="Calibri"/>
        </w:rPr>
        <w:t>о</w:t>
      </w:r>
      <w:r w:rsidR="00594550" w:rsidRPr="00790398">
        <w:rPr>
          <w:rFonts w:eastAsia="Calibri"/>
        </w:rPr>
        <w:t>емк</w:t>
      </w:r>
      <w:r>
        <w:rPr>
          <w:rFonts w:eastAsia="Calibri"/>
        </w:rPr>
        <w:t>о</w:t>
      </w:r>
      <w:r w:rsidR="00594550" w:rsidRPr="00790398">
        <w:rPr>
          <w:rFonts w:eastAsia="Calibri"/>
        </w:rPr>
        <w:t>сти П</w:t>
      </w:r>
      <w:r>
        <w:rPr>
          <w:rFonts w:eastAsia="Calibri"/>
        </w:rPr>
        <w:t>О</w:t>
      </w:r>
      <w:r w:rsidR="00594550" w:rsidRPr="00790398">
        <w:rPr>
          <w:rFonts w:eastAsia="Calibri"/>
        </w:rPr>
        <w:t xml:space="preserve"> п</w:t>
      </w:r>
      <w:r>
        <w:rPr>
          <w:rFonts w:eastAsia="Calibri"/>
        </w:rPr>
        <w:t>о</w:t>
      </w:r>
      <w:r w:rsidR="00594550" w:rsidRPr="00790398">
        <w:rPr>
          <w:rFonts w:eastAsia="Calibri"/>
        </w:rPr>
        <w:t xml:space="preserve"> стадиям разраб</w:t>
      </w:r>
      <w:r>
        <w:rPr>
          <w:rFonts w:eastAsia="Calibri"/>
        </w:rPr>
        <w:t>о</w:t>
      </w:r>
      <w:r w:rsidR="00594550" w:rsidRPr="00790398">
        <w:rPr>
          <w:rFonts w:eastAsia="Calibri"/>
        </w:rPr>
        <w:t>тки и рассчитывается п</w:t>
      </w:r>
      <w:r>
        <w:rPr>
          <w:rFonts w:eastAsia="Calibri"/>
        </w:rPr>
        <w:t>о</w:t>
      </w:r>
      <w:r w:rsidR="00594550" w:rsidRPr="00790398">
        <w:rPr>
          <w:rFonts w:eastAsia="Calibri"/>
        </w:rPr>
        <w:t xml:space="preserve"> ф</w:t>
      </w:r>
      <w:r>
        <w:rPr>
          <w:rFonts w:eastAsia="Calibri"/>
        </w:rPr>
        <w:t>о</w:t>
      </w:r>
      <w:r w:rsidR="00594550" w:rsidRPr="00790398">
        <w:rPr>
          <w:rFonts w:eastAsia="Calibri"/>
        </w:rPr>
        <w:t>рмуле (5.13):</w:t>
      </w:r>
    </w:p>
    <w:p w14:paraId="29B76642" w14:textId="77777777" w:rsidR="00594550" w:rsidRPr="00790398" w:rsidRDefault="00594550" w:rsidP="00594550">
      <w:pPr>
        <w:spacing w:after="0" w:line="360" w:lineRule="exact"/>
        <w:ind w:firstLine="624"/>
        <w:jc w:val="both"/>
        <w:rPr>
          <w:rFonts w:eastAsia="Calibri" w:cs="Times New Roman"/>
          <w:szCs w:val="28"/>
        </w:rPr>
      </w:pPr>
    </w:p>
    <w:p w14:paraId="7BDAB52F" w14:textId="77777777" w:rsidR="00594550" w:rsidRPr="00790398" w:rsidRDefault="00594550" w:rsidP="00594550">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34"/>
          <w:szCs w:val="28"/>
        </w:rPr>
        <w:object w:dxaOrig="1340" w:dyaOrig="820" w14:anchorId="4EEA23B6">
          <v:shape id="_x0000_i1105" type="#_x0000_t75" style="width:67.5pt;height:39.75pt" o:ole="">
            <v:imagedata r:id="rId191" o:title=""/>
          </v:shape>
          <o:OLEObject Type="Embed" ProgID="Equation.DSMT4" ShapeID="_x0000_i1105" DrawAspect="Content" ObjectID="_1748677244" r:id="rId192"/>
        </w:object>
      </w:r>
      <w:r w:rsidRPr="00790398">
        <w:rPr>
          <w:rFonts w:eastAsia="Calibri" w:cs="Times New Roman"/>
          <w:szCs w:val="28"/>
        </w:rPr>
        <w:t>,</w:t>
      </w:r>
      <w:r w:rsidRPr="00790398">
        <w:rPr>
          <w:rFonts w:eastAsia="Calibri" w:cs="Times New Roman"/>
          <w:szCs w:val="28"/>
        </w:rPr>
        <w:tab/>
        <w:t>(5.13)</w:t>
      </w:r>
    </w:p>
    <w:p w14:paraId="1065C9A8" w14:textId="77777777" w:rsidR="00594550" w:rsidRPr="00790398" w:rsidRDefault="00594550" w:rsidP="00594550">
      <w:pPr>
        <w:tabs>
          <w:tab w:val="center" w:pos="4678"/>
          <w:tab w:val="right" w:pos="9356"/>
        </w:tabs>
        <w:spacing w:after="0" w:line="360" w:lineRule="exact"/>
        <w:ind w:firstLine="624"/>
        <w:jc w:val="both"/>
        <w:rPr>
          <w:rFonts w:eastAsia="Calibri" w:cs="Times New Roman"/>
          <w:szCs w:val="28"/>
        </w:rPr>
      </w:pPr>
    </w:p>
    <w:p w14:paraId="2BF5F5FE" w14:textId="46169200" w:rsidR="00594550" w:rsidRPr="00790398" w:rsidRDefault="00594550" w:rsidP="00594550">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6"/>
          <w:szCs w:val="28"/>
        </w:rPr>
        <w:object w:dxaOrig="440" w:dyaOrig="420" w14:anchorId="0768DC6E">
          <v:shape id="_x0000_i1106" type="#_x0000_t75" style="width:21.75pt;height:21.75pt" o:ole="">
            <v:imagedata r:id="rId193" o:title=""/>
          </v:shape>
          <o:OLEObject Type="Embed" ProgID="Equation.3" ShapeID="_x0000_i1106" DrawAspect="Content" ObjectID="_1748677245" r:id="rId194"/>
        </w:object>
      </w:r>
      <w:r w:rsidRPr="00790398">
        <w:rPr>
          <w:rFonts w:eastAsia="Calibri" w:cs="Times New Roman"/>
          <w:szCs w:val="28"/>
        </w:rPr>
        <w:t xml:space="preserve"> – н</w:t>
      </w:r>
      <w:r w:rsidR="00921451">
        <w:rPr>
          <w:rFonts w:eastAsia="Calibri" w:cs="Times New Roman"/>
          <w:szCs w:val="28"/>
        </w:rPr>
        <w:t>о</w:t>
      </w:r>
      <w:r w:rsidRPr="00790398">
        <w:rPr>
          <w:rFonts w:eastAsia="Calibri" w:cs="Times New Roman"/>
          <w:szCs w:val="28"/>
        </w:rPr>
        <w:t>рмативная (ск</w:t>
      </w:r>
      <w:r w:rsidR="00921451">
        <w:rPr>
          <w:rFonts w:eastAsia="Calibri" w:cs="Times New Roman"/>
          <w:szCs w:val="28"/>
        </w:rPr>
        <w:t>о</w:t>
      </w:r>
      <w:r w:rsidRPr="00790398">
        <w:rPr>
          <w:rFonts w:eastAsia="Calibri" w:cs="Times New Roman"/>
          <w:szCs w:val="28"/>
        </w:rPr>
        <w:t>рректир</w:t>
      </w:r>
      <w:r w:rsidR="00921451">
        <w:rPr>
          <w:rFonts w:eastAsia="Calibri" w:cs="Times New Roman"/>
          <w:szCs w:val="28"/>
        </w:rPr>
        <w:t>о</w:t>
      </w:r>
      <w:r w:rsidRPr="00790398">
        <w:rPr>
          <w:rFonts w:eastAsia="Calibri" w:cs="Times New Roman"/>
          <w:szCs w:val="28"/>
        </w:rPr>
        <w:t>ванная) труд</w:t>
      </w:r>
      <w:r w:rsidR="00921451">
        <w:rPr>
          <w:rFonts w:eastAsia="Calibri" w:cs="Times New Roman"/>
          <w:szCs w:val="28"/>
        </w:rPr>
        <w:t>о</w:t>
      </w:r>
      <w:r w:rsidRPr="00790398">
        <w:rPr>
          <w:rFonts w:eastAsia="Calibri" w:cs="Times New Roman"/>
          <w:szCs w:val="28"/>
        </w:rPr>
        <w:t>емк</w:t>
      </w:r>
      <w:r w:rsidR="00921451">
        <w:rPr>
          <w:rFonts w:eastAsia="Calibri" w:cs="Times New Roman"/>
          <w:szCs w:val="28"/>
        </w:rPr>
        <w:t>о</w:t>
      </w:r>
      <w:r w:rsidRPr="00790398">
        <w:rPr>
          <w:rFonts w:eastAsia="Calibri" w:cs="Times New Roman"/>
          <w:szCs w:val="28"/>
        </w:rPr>
        <w:t>сть разраб</w:t>
      </w:r>
      <w:r w:rsidR="00921451">
        <w:rPr>
          <w:rFonts w:eastAsia="Calibri" w:cs="Times New Roman"/>
          <w:szCs w:val="28"/>
        </w:rPr>
        <w:t>о</w:t>
      </w:r>
      <w:r w:rsidRPr="00790398">
        <w:rPr>
          <w:rFonts w:eastAsia="Calibri" w:cs="Times New Roman"/>
          <w:szCs w:val="28"/>
        </w:rPr>
        <w:t>тки П</w:t>
      </w:r>
      <w:r w:rsidR="00921451">
        <w:rPr>
          <w:rFonts w:eastAsia="Calibri" w:cs="Times New Roman"/>
          <w:szCs w:val="28"/>
        </w:rPr>
        <w:t>О</w:t>
      </w:r>
      <w:r w:rsidRPr="00790398">
        <w:rPr>
          <w:rFonts w:eastAsia="Calibri" w:cs="Times New Roman"/>
          <w:szCs w:val="28"/>
        </w:rPr>
        <w:t xml:space="preserve"> на  </w:t>
      </w:r>
      <w:r w:rsidRPr="00790398">
        <w:rPr>
          <w:rFonts w:eastAsia="Calibri" w:cs="Times New Roman"/>
          <w:i/>
          <w:szCs w:val="28"/>
        </w:rPr>
        <w:t>i</w:t>
      </w:r>
      <w:r w:rsidRPr="00790398">
        <w:rPr>
          <w:rFonts w:eastAsia="Calibri" w:cs="Times New Roman"/>
          <w:szCs w:val="28"/>
        </w:rPr>
        <w:t>-й стадии, чел.-дн.;</w:t>
      </w:r>
    </w:p>
    <w:p w14:paraId="15EAE173" w14:textId="7390BA8E" w:rsidR="00594550" w:rsidRDefault="00594550" w:rsidP="00594550">
      <w:pPr>
        <w:tabs>
          <w:tab w:val="left" w:pos="426"/>
        </w:tabs>
        <w:spacing w:after="0" w:line="360" w:lineRule="exact"/>
        <w:jc w:val="both"/>
        <w:rPr>
          <w:rFonts w:eastAsia="Calibri" w:cs="Times New Roman"/>
          <w:szCs w:val="28"/>
        </w:rPr>
      </w:pPr>
      <w:r w:rsidRPr="00790398">
        <w:rPr>
          <w:rFonts w:eastAsia="Calibri" w:cs="Times New Roman"/>
          <w:i/>
          <w:szCs w:val="28"/>
        </w:rPr>
        <w:t xml:space="preserve">       n</w: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личеств</w:t>
      </w:r>
      <w:r w:rsidR="00921451">
        <w:rPr>
          <w:rFonts w:eastAsia="Calibri" w:cs="Times New Roman"/>
          <w:szCs w:val="28"/>
        </w:rPr>
        <w:t>о</w:t>
      </w:r>
      <w:r w:rsidRPr="00790398">
        <w:rPr>
          <w:rFonts w:eastAsia="Calibri" w:cs="Times New Roman"/>
          <w:szCs w:val="28"/>
        </w:rPr>
        <w:t xml:space="preserve"> стадий разраб</w:t>
      </w:r>
      <w:r w:rsidR="00921451">
        <w:rPr>
          <w:rFonts w:eastAsia="Calibri" w:cs="Times New Roman"/>
          <w:szCs w:val="28"/>
        </w:rPr>
        <w:t>о</w:t>
      </w:r>
      <w:r w:rsidRPr="00790398">
        <w:rPr>
          <w:rFonts w:eastAsia="Calibri" w:cs="Times New Roman"/>
          <w:szCs w:val="28"/>
        </w:rPr>
        <w:t>тки.</w:t>
      </w:r>
    </w:p>
    <w:p w14:paraId="7F6AA927" w14:textId="77777777" w:rsidR="00594550" w:rsidRPr="00790398" w:rsidRDefault="00594550" w:rsidP="00594550">
      <w:pPr>
        <w:tabs>
          <w:tab w:val="left" w:pos="426"/>
        </w:tabs>
        <w:spacing w:after="0" w:line="360" w:lineRule="exact"/>
        <w:jc w:val="both"/>
        <w:rPr>
          <w:rFonts w:eastAsia="Calibri" w:cs="Times New Roman"/>
          <w:szCs w:val="28"/>
        </w:rPr>
      </w:pPr>
    </w:p>
    <w:p w14:paraId="2FA1321C" w14:textId="1EFFD90B" w:rsidR="00594550" w:rsidRDefault="00925CF7" w:rsidP="00594550">
      <w:pPr>
        <w:spacing w:after="0" w:line="240" w:lineRule="auto"/>
        <w:jc w:val="center"/>
        <w:rPr>
          <w:szCs w:val="28"/>
        </w:rPr>
      </w:pPr>
      <w:r>
        <w:rPr>
          <w:rFonts w:eastAsia="Calibri"/>
          <w:position w:val="-12"/>
          <w:szCs w:val="28"/>
        </w:rPr>
        <w:object w:dxaOrig="5420" w:dyaOrig="380" w14:anchorId="02F5683A">
          <v:shape id="_x0000_i1107" type="#_x0000_t75" style="width:270.75pt;height:18pt" o:ole="">
            <v:imagedata r:id="rId195" o:title=""/>
          </v:shape>
          <o:OLEObject Type="Embed" ProgID="Equation.3" ShapeID="_x0000_i1107" DrawAspect="Content" ObjectID="_1748677246" r:id="rId196"/>
        </w:object>
      </w:r>
      <w:r w:rsidR="00594550">
        <w:rPr>
          <w:rFonts w:eastAsia="Calibri"/>
          <w:position w:val="-12"/>
          <w:szCs w:val="28"/>
        </w:rPr>
        <w:t xml:space="preserve"> </w:t>
      </w:r>
      <w:r w:rsidR="00594550">
        <w:rPr>
          <w:rFonts w:eastAsia="Calibri"/>
          <w:szCs w:val="28"/>
        </w:rPr>
        <w:t>чел.-дн.</w:t>
      </w:r>
    </w:p>
    <w:p w14:paraId="560C27C6" w14:textId="77777777" w:rsidR="00594550" w:rsidRDefault="00594550" w:rsidP="00594550">
      <w:pPr>
        <w:spacing w:after="0" w:line="360" w:lineRule="exact"/>
        <w:rPr>
          <w:rFonts w:eastAsia="Calibri"/>
          <w:szCs w:val="28"/>
        </w:rPr>
      </w:pPr>
    </w:p>
    <w:p w14:paraId="2B5EBB56" w14:textId="59B50553" w:rsidR="00594550" w:rsidRDefault="00594550" w:rsidP="00594550">
      <w:pPr>
        <w:spacing w:after="0" w:line="360" w:lineRule="exact"/>
        <w:ind w:firstLine="709"/>
        <w:rPr>
          <w:rFonts w:eastAsia="Calibri"/>
          <w:szCs w:val="28"/>
        </w:rPr>
      </w:pPr>
      <w:r>
        <w:rPr>
          <w:rFonts w:eastAsia="Calibri"/>
          <w:szCs w:val="28"/>
        </w:rPr>
        <w:t>Параметры расчет</w:t>
      </w:r>
      <w:r w:rsidR="00921451">
        <w:rPr>
          <w:rFonts w:eastAsia="Calibri"/>
          <w:szCs w:val="28"/>
        </w:rPr>
        <w:t>о</w:t>
      </w:r>
      <w:r>
        <w:rPr>
          <w:rFonts w:eastAsia="Calibri"/>
          <w:szCs w:val="28"/>
        </w:rPr>
        <w:t>в п</w:t>
      </w:r>
      <w:r w:rsidR="00921451">
        <w:rPr>
          <w:rFonts w:eastAsia="Calibri"/>
          <w:szCs w:val="28"/>
        </w:rPr>
        <w:t>о</w:t>
      </w:r>
      <w:r>
        <w:rPr>
          <w:rFonts w:eastAsia="Calibri"/>
          <w:szCs w:val="28"/>
        </w:rPr>
        <w:t xml:space="preserve"> </w:t>
      </w:r>
      <w:r w:rsidR="00921451">
        <w:rPr>
          <w:rFonts w:eastAsia="Calibri"/>
          <w:szCs w:val="28"/>
        </w:rPr>
        <w:t>о</w:t>
      </w:r>
      <w:r>
        <w:rPr>
          <w:rFonts w:eastAsia="Calibri"/>
          <w:szCs w:val="28"/>
        </w:rPr>
        <w:t>пределению н</w:t>
      </w:r>
      <w:r w:rsidR="00921451">
        <w:rPr>
          <w:rFonts w:eastAsia="Calibri"/>
          <w:szCs w:val="28"/>
        </w:rPr>
        <w:t>о</w:t>
      </w:r>
      <w:r>
        <w:rPr>
          <w:rFonts w:eastAsia="Calibri"/>
          <w:szCs w:val="28"/>
        </w:rPr>
        <w:t>рмативн</w:t>
      </w:r>
      <w:r w:rsidR="00921451">
        <w:rPr>
          <w:rFonts w:eastAsia="Calibri"/>
          <w:szCs w:val="28"/>
        </w:rPr>
        <w:t>о</w:t>
      </w:r>
      <w:r>
        <w:rPr>
          <w:rFonts w:eastAsia="Calibri"/>
          <w:szCs w:val="28"/>
        </w:rPr>
        <w:t>й и ск</w:t>
      </w:r>
      <w:r w:rsidR="00921451">
        <w:rPr>
          <w:rFonts w:eastAsia="Calibri"/>
          <w:szCs w:val="28"/>
        </w:rPr>
        <w:t>о</w:t>
      </w:r>
      <w:r>
        <w:rPr>
          <w:rFonts w:eastAsia="Calibri"/>
          <w:szCs w:val="28"/>
        </w:rPr>
        <w:t>рректир</w:t>
      </w:r>
      <w:r w:rsidR="00921451">
        <w:rPr>
          <w:rFonts w:eastAsia="Calibri"/>
          <w:szCs w:val="28"/>
        </w:rPr>
        <w:t>о</w:t>
      </w:r>
      <w:r>
        <w:rPr>
          <w:rFonts w:eastAsia="Calibri"/>
          <w:szCs w:val="28"/>
        </w:rPr>
        <w:t>ванн</w:t>
      </w:r>
      <w:r w:rsidR="00921451">
        <w:rPr>
          <w:rFonts w:eastAsia="Calibri"/>
          <w:szCs w:val="28"/>
        </w:rPr>
        <w:t>о</w:t>
      </w:r>
      <w:r>
        <w:rPr>
          <w:rFonts w:eastAsia="Calibri"/>
          <w:szCs w:val="28"/>
        </w:rPr>
        <w:t>й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и пр</w:t>
      </w:r>
      <w:r w:rsidR="00921451">
        <w:rPr>
          <w:rFonts w:eastAsia="Calibri"/>
          <w:szCs w:val="28"/>
        </w:rPr>
        <w:t>о</w:t>
      </w:r>
      <w:r>
        <w:rPr>
          <w:rFonts w:eastAsia="Calibri"/>
          <w:szCs w:val="28"/>
        </w:rPr>
        <w:t>граммн</w:t>
      </w:r>
      <w:r w:rsidR="00921451">
        <w:rPr>
          <w:rFonts w:eastAsia="Calibri"/>
          <w:szCs w:val="28"/>
        </w:rPr>
        <w:t>о</w:t>
      </w:r>
      <w:r>
        <w:rPr>
          <w:rFonts w:eastAsia="Calibri"/>
          <w:szCs w:val="28"/>
        </w:rPr>
        <w:t>г</w:t>
      </w:r>
      <w:r w:rsidR="00921451">
        <w:rPr>
          <w:rFonts w:eastAsia="Calibri"/>
          <w:szCs w:val="28"/>
        </w:rPr>
        <w:t>о</w:t>
      </w:r>
      <w:r>
        <w:rPr>
          <w:rFonts w:eastAsia="Calibri"/>
          <w:szCs w:val="28"/>
        </w:rPr>
        <w:t xml:space="preserve"> </w:t>
      </w:r>
      <w:r w:rsidR="00921451">
        <w:rPr>
          <w:rFonts w:eastAsia="Calibri"/>
          <w:szCs w:val="28"/>
        </w:rPr>
        <w:t>о</w:t>
      </w:r>
      <w:r>
        <w:rPr>
          <w:rFonts w:eastAsia="Calibri"/>
          <w:szCs w:val="28"/>
        </w:rPr>
        <w:t>беспечения п</w:t>
      </w:r>
      <w:r w:rsidR="00921451">
        <w:rPr>
          <w:rFonts w:eastAsia="Calibri"/>
          <w:szCs w:val="28"/>
        </w:rPr>
        <w:t>о</w:t>
      </w:r>
      <w:r>
        <w:rPr>
          <w:rFonts w:eastAsia="Calibri"/>
          <w:szCs w:val="28"/>
        </w:rPr>
        <w:t xml:space="preserve"> стадиям разраб</w:t>
      </w:r>
      <w:r w:rsidR="00921451">
        <w:rPr>
          <w:rFonts w:eastAsia="Calibri"/>
          <w:szCs w:val="28"/>
        </w:rPr>
        <w:t>о</w:t>
      </w:r>
      <w:r>
        <w:rPr>
          <w:rFonts w:eastAsia="Calibri"/>
          <w:szCs w:val="28"/>
        </w:rPr>
        <w:t xml:space="preserve">тки и </w:t>
      </w:r>
      <w:r w:rsidR="00921451">
        <w:rPr>
          <w:rFonts w:eastAsia="Calibri"/>
          <w:szCs w:val="28"/>
        </w:rPr>
        <w:t>о</w:t>
      </w:r>
      <w:r>
        <w:rPr>
          <w:rFonts w:eastAsia="Calibri"/>
          <w:szCs w:val="28"/>
        </w:rPr>
        <w:t>бщую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ь разраб</w:t>
      </w:r>
      <w:r w:rsidR="00921451">
        <w:rPr>
          <w:rFonts w:eastAsia="Calibri"/>
          <w:szCs w:val="28"/>
        </w:rPr>
        <w:t>о</w:t>
      </w:r>
      <w:r>
        <w:rPr>
          <w:rFonts w:eastAsia="Calibri"/>
          <w:szCs w:val="28"/>
        </w:rPr>
        <w:t>тки представлены в таблице 5.7.</w:t>
      </w:r>
    </w:p>
    <w:p w14:paraId="6C459500" w14:textId="77777777" w:rsidR="00594550" w:rsidRDefault="00594550" w:rsidP="00594550">
      <w:pPr>
        <w:spacing w:after="0" w:line="360" w:lineRule="exact"/>
        <w:rPr>
          <w:rFonts w:eastAsia="Calibri"/>
          <w:szCs w:val="28"/>
        </w:rPr>
      </w:pPr>
    </w:p>
    <w:p w14:paraId="44721B22" w14:textId="03866956" w:rsidR="00594550" w:rsidRDefault="00594550" w:rsidP="00594550">
      <w:pPr>
        <w:spacing w:after="0" w:line="360" w:lineRule="exact"/>
        <w:rPr>
          <w:rFonts w:eastAsia="Calibri"/>
          <w:szCs w:val="28"/>
        </w:rPr>
      </w:pPr>
      <w:r>
        <w:rPr>
          <w:rFonts w:eastAsia="Calibri"/>
          <w:szCs w:val="28"/>
        </w:rPr>
        <w:tab/>
        <w:t xml:space="preserve">Таблица 5.7 – Расчет </w:t>
      </w:r>
      <w:r w:rsidR="00921451">
        <w:rPr>
          <w:rFonts w:eastAsia="Calibri"/>
          <w:szCs w:val="28"/>
        </w:rPr>
        <w:t>о</w:t>
      </w:r>
      <w:r>
        <w:rPr>
          <w:rFonts w:eastAsia="Calibri"/>
          <w:szCs w:val="28"/>
        </w:rPr>
        <w:t>бщей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и разраб</w:t>
      </w:r>
      <w:r w:rsidR="00921451">
        <w:rPr>
          <w:rFonts w:eastAsia="Calibri"/>
          <w:szCs w:val="28"/>
        </w:rPr>
        <w:t>о</w:t>
      </w:r>
      <w:r>
        <w:rPr>
          <w:rFonts w:eastAsia="Calibri"/>
          <w:szCs w:val="28"/>
        </w:rPr>
        <w:t>тки П</w:t>
      </w:r>
      <w:r w:rsidR="00921451">
        <w:rPr>
          <w:rFonts w:eastAsia="Calibri"/>
          <w:szCs w:val="28"/>
        </w:rPr>
        <w:t>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gridCol w:w="850"/>
        <w:gridCol w:w="851"/>
        <w:gridCol w:w="992"/>
        <w:gridCol w:w="850"/>
        <w:gridCol w:w="1247"/>
      </w:tblGrid>
      <w:tr w:rsidR="00594550" w14:paraId="7B11D1AA" w14:textId="77777777" w:rsidTr="00895125">
        <w:trPr>
          <w:trHeight w:val="326"/>
        </w:trPr>
        <w:tc>
          <w:tcPr>
            <w:tcW w:w="3998" w:type="dxa"/>
            <w:vMerge w:val="restart"/>
            <w:tcBorders>
              <w:top w:val="single" w:sz="4" w:space="0" w:color="auto"/>
              <w:left w:val="single" w:sz="4" w:space="0" w:color="auto"/>
              <w:bottom w:val="single" w:sz="4" w:space="0" w:color="auto"/>
              <w:right w:val="single" w:sz="4" w:space="0" w:color="auto"/>
            </w:tcBorders>
            <w:vAlign w:val="center"/>
          </w:tcPr>
          <w:p w14:paraId="6887C430" w14:textId="191578E1" w:rsidR="00594550" w:rsidRDefault="00594550" w:rsidP="00594550">
            <w:pPr>
              <w:spacing w:after="0" w:line="360" w:lineRule="exact"/>
              <w:ind w:firstLine="34"/>
              <w:jc w:val="center"/>
              <w:rPr>
                <w:rFonts w:eastAsia="Calibri"/>
                <w:szCs w:val="28"/>
              </w:rPr>
            </w:pPr>
            <w:r>
              <w:rPr>
                <w:rFonts w:eastAsia="Calibri"/>
                <w:szCs w:val="28"/>
              </w:rPr>
              <w:t>П</w:t>
            </w:r>
            <w:r w:rsidR="00921451">
              <w:rPr>
                <w:rFonts w:eastAsia="Calibri"/>
                <w:szCs w:val="28"/>
              </w:rPr>
              <w:t>о</w:t>
            </w:r>
            <w:r>
              <w:rPr>
                <w:rFonts w:eastAsia="Calibri"/>
                <w:szCs w:val="28"/>
              </w:rPr>
              <w:t>казатели</w:t>
            </w:r>
          </w:p>
        </w:tc>
        <w:tc>
          <w:tcPr>
            <w:tcW w:w="4394" w:type="dxa"/>
            <w:gridSpan w:val="5"/>
            <w:tcBorders>
              <w:top w:val="single" w:sz="4" w:space="0" w:color="auto"/>
              <w:left w:val="single" w:sz="4" w:space="0" w:color="auto"/>
              <w:bottom w:val="single" w:sz="4" w:space="0" w:color="auto"/>
              <w:right w:val="single" w:sz="4" w:space="0" w:color="auto"/>
            </w:tcBorders>
            <w:vAlign w:val="center"/>
          </w:tcPr>
          <w:p w14:paraId="3B7E414D" w14:textId="71782FF6" w:rsidR="00594550" w:rsidRDefault="00594550" w:rsidP="00594550">
            <w:pPr>
              <w:spacing w:after="0" w:line="360" w:lineRule="exact"/>
              <w:ind w:firstLine="289"/>
              <w:jc w:val="center"/>
              <w:rPr>
                <w:rFonts w:eastAsia="Calibri"/>
                <w:szCs w:val="28"/>
              </w:rPr>
            </w:pPr>
            <w:r>
              <w:rPr>
                <w:rFonts w:eastAsia="Calibri"/>
                <w:szCs w:val="28"/>
              </w:rPr>
              <w:t>Стадии разраб</w:t>
            </w:r>
            <w:r w:rsidR="00921451">
              <w:rPr>
                <w:rFonts w:eastAsia="Calibri"/>
                <w:szCs w:val="28"/>
              </w:rPr>
              <w:t>о</w:t>
            </w:r>
            <w:r>
              <w:rPr>
                <w:rFonts w:eastAsia="Calibri"/>
                <w:szCs w:val="28"/>
              </w:rPr>
              <w:t>тки</w:t>
            </w:r>
          </w:p>
        </w:tc>
        <w:tc>
          <w:tcPr>
            <w:tcW w:w="1247" w:type="dxa"/>
            <w:vMerge w:val="restart"/>
            <w:tcBorders>
              <w:top w:val="single" w:sz="4" w:space="0" w:color="auto"/>
              <w:left w:val="single" w:sz="4" w:space="0" w:color="auto"/>
              <w:bottom w:val="single" w:sz="4" w:space="0" w:color="auto"/>
              <w:right w:val="single" w:sz="4" w:space="0" w:color="auto"/>
            </w:tcBorders>
            <w:vAlign w:val="center"/>
          </w:tcPr>
          <w:p w14:paraId="759BF4F8" w14:textId="428FEB8D" w:rsidR="00594550" w:rsidRDefault="00594550" w:rsidP="00594550">
            <w:pPr>
              <w:spacing w:after="0" w:line="360" w:lineRule="exact"/>
              <w:ind w:right="-383" w:hanging="420"/>
              <w:jc w:val="center"/>
              <w:rPr>
                <w:rFonts w:eastAsia="Calibri"/>
                <w:szCs w:val="28"/>
              </w:rPr>
            </w:pPr>
            <w:r>
              <w:rPr>
                <w:rFonts w:eastAsia="Calibri"/>
                <w:szCs w:val="28"/>
              </w:rPr>
              <w:t>Ит</w:t>
            </w:r>
            <w:r w:rsidR="00921451">
              <w:rPr>
                <w:rFonts w:eastAsia="Calibri"/>
                <w:szCs w:val="28"/>
              </w:rPr>
              <w:t>о</w:t>
            </w:r>
            <w:r>
              <w:rPr>
                <w:rFonts w:eastAsia="Calibri"/>
                <w:szCs w:val="28"/>
              </w:rPr>
              <w:t>г</w:t>
            </w:r>
            <w:r w:rsidR="00921451">
              <w:rPr>
                <w:rFonts w:eastAsia="Calibri"/>
                <w:szCs w:val="28"/>
              </w:rPr>
              <w:t>о</w:t>
            </w:r>
          </w:p>
        </w:tc>
      </w:tr>
      <w:tr w:rsidR="00594550" w14:paraId="40CF7413" w14:textId="77777777" w:rsidTr="00895125">
        <w:trPr>
          <w:trHeight w:val="467"/>
        </w:trPr>
        <w:tc>
          <w:tcPr>
            <w:tcW w:w="3998" w:type="dxa"/>
            <w:vMerge/>
            <w:tcBorders>
              <w:top w:val="single" w:sz="4" w:space="0" w:color="auto"/>
              <w:left w:val="single" w:sz="4" w:space="0" w:color="auto"/>
              <w:bottom w:val="single" w:sz="4" w:space="0" w:color="auto"/>
              <w:right w:val="single" w:sz="4" w:space="0" w:color="auto"/>
            </w:tcBorders>
            <w:vAlign w:val="center"/>
          </w:tcPr>
          <w:p w14:paraId="75A56575" w14:textId="77777777" w:rsidR="00594550" w:rsidRDefault="00594550" w:rsidP="00594550">
            <w:pPr>
              <w:spacing w:after="0" w:line="360" w:lineRule="exact"/>
              <w:jc w:val="center"/>
              <w:rPr>
                <w:rFonts w:eastAsia="Calibri"/>
                <w:szCs w:val="28"/>
              </w:rPr>
            </w:pPr>
          </w:p>
        </w:tc>
        <w:tc>
          <w:tcPr>
            <w:tcW w:w="851" w:type="dxa"/>
            <w:tcBorders>
              <w:top w:val="single" w:sz="4" w:space="0" w:color="auto"/>
              <w:left w:val="single" w:sz="4" w:space="0" w:color="auto"/>
              <w:bottom w:val="single" w:sz="4" w:space="0" w:color="auto"/>
              <w:right w:val="single" w:sz="4" w:space="0" w:color="auto"/>
            </w:tcBorders>
            <w:vAlign w:val="center"/>
          </w:tcPr>
          <w:p w14:paraId="65323FB3" w14:textId="77777777" w:rsidR="00594550" w:rsidRDefault="00594550" w:rsidP="00594550">
            <w:pPr>
              <w:spacing w:after="0" w:line="360" w:lineRule="exact"/>
              <w:jc w:val="center"/>
              <w:rPr>
                <w:rFonts w:eastAsia="Calibri"/>
                <w:szCs w:val="28"/>
              </w:rPr>
            </w:pPr>
            <w:r>
              <w:rPr>
                <w:rFonts w:eastAsia="Calibri"/>
                <w:szCs w:val="28"/>
              </w:rPr>
              <w:t>ТЗ</w:t>
            </w:r>
          </w:p>
        </w:tc>
        <w:tc>
          <w:tcPr>
            <w:tcW w:w="850" w:type="dxa"/>
            <w:tcBorders>
              <w:top w:val="single" w:sz="4" w:space="0" w:color="auto"/>
              <w:left w:val="single" w:sz="4" w:space="0" w:color="auto"/>
              <w:bottom w:val="single" w:sz="4" w:space="0" w:color="auto"/>
              <w:right w:val="single" w:sz="4" w:space="0" w:color="auto"/>
            </w:tcBorders>
            <w:vAlign w:val="center"/>
          </w:tcPr>
          <w:p w14:paraId="53C29C27" w14:textId="77777777" w:rsidR="00594550" w:rsidRDefault="00594550" w:rsidP="00594550">
            <w:pPr>
              <w:spacing w:after="0" w:line="360" w:lineRule="exact"/>
              <w:jc w:val="center"/>
              <w:rPr>
                <w:rFonts w:eastAsia="Calibri"/>
                <w:szCs w:val="28"/>
              </w:rPr>
            </w:pPr>
            <w:r>
              <w:rPr>
                <w:rFonts w:eastAsia="Calibri"/>
                <w:szCs w:val="28"/>
              </w:rPr>
              <w:t>ЭП</w:t>
            </w:r>
          </w:p>
        </w:tc>
        <w:tc>
          <w:tcPr>
            <w:tcW w:w="851" w:type="dxa"/>
            <w:tcBorders>
              <w:top w:val="single" w:sz="4" w:space="0" w:color="auto"/>
              <w:left w:val="single" w:sz="4" w:space="0" w:color="auto"/>
              <w:bottom w:val="single" w:sz="4" w:space="0" w:color="auto"/>
              <w:right w:val="single" w:sz="4" w:space="0" w:color="auto"/>
            </w:tcBorders>
            <w:vAlign w:val="center"/>
          </w:tcPr>
          <w:p w14:paraId="6BED741C" w14:textId="77777777" w:rsidR="00594550" w:rsidRDefault="00594550" w:rsidP="00594550">
            <w:pPr>
              <w:spacing w:after="0" w:line="360" w:lineRule="exact"/>
              <w:jc w:val="center"/>
              <w:rPr>
                <w:rFonts w:eastAsia="Calibri"/>
                <w:szCs w:val="28"/>
              </w:rPr>
            </w:pPr>
            <w:r>
              <w:rPr>
                <w:rFonts w:eastAsia="Calibri"/>
                <w:szCs w:val="28"/>
              </w:rPr>
              <w:t>ТП</w:t>
            </w:r>
          </w:p>
        </w:tc>
        <w:tc>
          <w:tcPr>
            <w:tcW w:w="992" w:type="dxa"/>
            <w:tcBorders>
              <w:top w:val="single" w:sz="4" w:space="0" w:color="auto"/>
              <w:left w:val="single" w:sz="4" w:space="0" w:color="auto"/>
              <w:bottom w:val="single" w:sz="4" w:space="0" w:color="auto"/>
              <w:right w:val="single" w:sz="4" w:space="0" w:color="auto"/>
            </w:tcBorders>
            <w:vAlign w:val="center"/>
          </w:tcPr>
          <w:p w14:paraId="0F8C3E40" w14:textId="77777777" w:rsidR="00594550" w:rsidRDefault="00594550" w:rsidP="00594550">
            <w:pPr>
              <w:spacing w:after="0" w:line="360" w:lineRule="exact"/>
              <w:jc w:val="center"/>
              <w:rPr>
                <w:rFonts w:eastAsia="Calibri"/>
                <w:szCs w:val="28"/>
              </w:rPr>
            </w:pPr>
            <w:r>
              <w:rPr>
                <w:rFonts w:eastAsia="Calibri"/>
                <w:szCs w:val="28"/>
              </w:rPr>
              <w:t>РП</w:t>
            </w:r>
          </w:p>
        </w:tc>
        <w:tc>
          <w:tcPr>
            <w:tcW w:w="850" w:type="dxa"/>
            <w:tcBorders>
              <w:top w:val="single" w:sz="4" w:space="0" w:color="auto"/>
              <w:left w:val="single" w:sz="4" w:space="0" w:color="auto"/>
              <w:bottom w:val="single" w:sz="4" w:space="0" w:color="auto"/>
              <w:right w:val="single" w:sz="4" w:space="0" w:color="auto"/>
            </w:tcBorders>
            <w:vAlign w:val="center"/>
          </w:tcPr>
          <w:p w14:paraId="123CDC45" w14:textId="77777777" w:rsidR="00594550" w:rsidRDefault="00594550" w:rsidP="00594550">
            <w:pPr>
              <w:spacing w:after="0" w:line="360" w:lineRule="exact"/>
              <w:jc w:val="center"/>
              <w:rPr>
                <w:rFonts w:eastAsia="Calibri"/>
                <w:szCs w:val="28"/>
              </w:rPr>
            </w:pPr>
            <w:r>
              <w:rPr>
                <w:rFonts w:eastAsia="Calibri"/>
                <w:szCs w:val="28"/>
              </w:rPr>
              <w:t>ВН</w:t>
            </w:r>
          </w:p>
        </w:tc>
        <w:tc>
          <w:tcPr>
            <w:tcW w:w="1247" w:type="dxa"/>
            <w:vMerge/>
            <w:tcBorders>
              <w:top w:val="single" w:sz="4" w:space="0" w:color="auto"/>
              <w:left w:val="single" w:sz="4" w:space="0" w:color="auto"/>
              <w:bottom w:val="single" w:sz="4" w:space="0" w:color="auto"/>
              <w:right w:val="single" w:sz="4" w:space="0" w:color="auto"/>
            </w:tcBorders>
            <w:vAlign w:val="center"/>
          </w:tcPr>
          <w:p w14:paraId="43DAED53" w14:textId="77777777" w:rsidR="00594550" w:rsidRDefault="00594550" w:rsidP="00594550">
            <w:pPr>
              <w:spacing w:after="0" w:line="360" w:lineRule="exact"/>
              <w:jc w:val="center"/>
              <w:rPr>
                <w:rFonts w:eastAsia="Calibri"/>
                <w:szCs w:val="28"/>
              </w:rPr>
            </w:pPr>
          </w:p>
        </w:tc>
      </w:tr>
      <w:tr w:rsidR="00594550" w14:paraId="57508858" w14:textId="77777777" w:rsidTr="00895125">
        <w:trPr>
          <w:trHeight w:val="467"/>
        </w:trPr>
        <w:tc>
          <w:tcPr>
            <w:tcW w:w="3998" w:type="dxa"/>
            <w:tcBorders>
              <w:top w:val="single" w:sz="4" w:space="0" w:color="auto"/>
              <w:left w:val="single" w:sz="4" w:space="0" w:color="auto"/>
              <w:bottom w:val="single" w:sz="4" w:space="0" w:color="auto"/>
              <w:right w:val="single" w:sz="4" w:space="0" w:color="auto"/>
            </w:tcBorders>
            <w:vAlign w:val="center"/>
          </w:tcPr>
          <w:p w14:paraId="11169440" w14:textId="598E5636" w:rsidR="00594550" w:rsidRDefault="00594550" w:rsidP="00594550">
            <w:pPr>
              <w:spacing w:after="0" w:line="360" w:lineRule="exact"/>
              <w:jc w:val="center"/>
              <w:rPr>
                <w:rFonts w:eastAsia="Calibri"/>
                <w:szCs w:val="28"/>
              </w:rPr>
            </w:pPr>
            <w:r>
              <w:rPr>
                <w:rFonts w:eastAsia="Calibri"/>
                <w:szCs w:val="28"/>
              </w:rPr>
              <w:t>1</w:t>
            </w:r>
          </w:p>
        </w:tc>
        <w:tc>
          <w:tcPr>
            <w:tcW w:w="851" w:type="dxa"/>
            <w:tcBorders>
              <w:top w:val="single" w:sz="4" w:space="0" w:color="auto"/>
              <w:left w:val="single" w:sz="4" w:space="0" w:color="auto"/>
              <w:bottom w:val="single" w:sz="4" w:space="0" w:color="auto"/>
              <w:right w:val="single" w:sz="4" w:space="0" w:color="auto"/>
            </w:tcBorders>
            <w:vAlign w:val="center"/>
          </w:tcPr>
          <w:p w14:paraId="2A421685" w14:textId="2B8536D5" w:rsidR="00594550" w:rsidRDefault="00594550" w:rsidP="00594550">
            <w:pPr>
              <w:spacing w:after="0" w:line="360" w:lineRule="exact"/>
              <w:jc w:val="center"/>
              <w:rPr>
                <w:rFonts w:eastAsia="Calibri"/>
                <w:szCs w:val="28"/>
              </w:rPr>
            </w:pPr>
            <w:r>
              <w:rPr>
                <w:rFonts w:eastAsia="Calibri"/>
                <w:szCs w:val="28"/>
              </w:rPr>
              <w:t>2</w:t>
            </w:r>
          </w:p>
        </w:tc>
        <w:tc>
          <w:tcPr>
            <w:tcW w:w="850" w:type="dxa"/>
            <w:tcBorders>
              <w:top w:val="single" w:sz="4" w:space="0" w:color="auto"/>
              <w:left w:val="single" w:sz="4" w:space="0" w:color="auto"/>
              <w:bottom w:val="single" w:sz="4" w:space="0" w:color="auto"/>
              <w:right w:val="single" w:sz="4" w:space="0" w:color="auto"/>
            </w:tcBorders>
            <w:vAlign w:val="center"/>
          </w:tcPr>
          <w:p w14:paraId="4466B9CB" w14:textId="62F4E276" w:rsidR="00594550" w:rsidRDefault="00594550" w:rsidP="00594550">
            <w:pPr>
              <w:spacing w:after="0" w:line="360" w:lineRule="exact"/>
              <w:jc w:val="center"/>
              <w:rPr>
                <w:rFonts w:eastAsia="Calibri"/>
                <w:szCs w:val="28"/>
              </w:rPr>
            </w:pPr>
            <w:r>
              <w:rPr>
                <w:rFonts w:eastAsia="Calibri"/>
                <w:szCs w:val="28"/>
              </w:rPr>
              <w:t>3</w:t>
            </w:r>
          </w:p>
        </w:tc>
        <w:tc>
          <w:tcPr>
            <w:tcW w:w="851" w:type="dxa"/>
            <w:tcBorders>
              <w:top w:val="single" w:sz="4" w:space="0" w:color="auto"/>
              <w:left w:val="single" w:sz="4" w:space="0" w:color="auto"/>
              <w:bottom w:val="single" w:sz="4" w:space="0" w:color="auto"/>
              <w:right w:val="single" w:sz="4" w:space="0" w:color="auto"/>
            </w:tcBorders>
            <w:vAlign w:val="center"/>
          </w:tcPr>
          <w:p w14:paraId="33F2738B" w14:textId="7C5A8AA4" w:rsidR="00594550" w:rsidRDefault="00594550" w:rsidP="00594550">
            <w:pPr>
              <w:spacing w:after="0" w:line="360" w:lineRule="exact"/>
              <w:jc w:val="center"/>
              <w:rPr>
                <w:rFonts w:eastAsia="Calibri"/>
                <w:szCs w:val="28"/>
              </w:rPr>
            </w:pPr>
            <w:r>
              <w:rPr>
                <w:rFonts w:eastAsia="Calibri"/>
                <w:szCs w:val="28"/>
              </w:rPr>
              <w:t>4</w:t>
            </w:r>
          </w:p>
        </w:tc>
        <w:tc>
          <w:tcPr>
            <w:tcW w:w="992" w:type="dxa"/>
            <w:tcBorders>
              <w:top w:val="single" w:sz="4" w:space="0" w:color="auto"/>
              <w:left w:val="single" w:sz="4" w:space="0" w:color="auto"/>
              <w:bottom w:val="single" w:sz="4" w:space="0" w:color="auto"/>
              <w:right w:val="single" w:sz="4" w:space="0" w:color="auto"/>
            </w:tcBorders>
            <w:vAlign w:val="center"/>
          </w:tcPr>
          <w:p w14:paraId="77476A51" w14:textId="61DDA192" w:rsidR="00594550" w:rsidRDefault="00594550" w:rsidP="00594550">
            <w:pPr>
              <w:spacing w:after="0" w:line="360" w:lineRule="exact"/>
              <w:jc w:val="center"/>
              <w:rPr>
                <w:rFonts w:eastAsia="Calibri"/>
                <w:szCs w:val="28"/>
              </w:rPr>
            </w:pPr>
            <w:r>
              <w:rPr>
                <w:rFonts w:eastAsia="Calibri"/>
                <w:szCs w:val="28"/>
              </w:rPr>
              <w:t>5</w:t>
            </w:r>
          </w:p>
        </w:tc>
        <w:tc>
          <w:tcPr>
            <w:tcW w:w="850" w:type="dxa"/>
            <w:tcBorders>
              <w:top w:val="single" w:sz="4" w:space="0" w:color="auto"/>
              <w:left w:val="single" w:sz="4" w:space="0" w:color="auto"/>
              <w:bottom w:val="single" w:sz="4" w:space="0" w:color="auto"/>
              <w:right w:val="single" w:sz="4" w:space="0" w:color="auto"/>
            </w:tcBorders>
            <w:vAlign w:val="center"/>
          </w:tcPr>
          <w:p w14:paraId="09C6A8EE" w14:textId="7F562DCB" w:rsidR="00594550" w:rsidRDefault="00594550" w:rsidP="00594550">
            <w:pPr>
              <w:spacing w:after="0" w:line="360" w:lineRule="exact"/>
              <w:jc w:val="center"/>
              <w:rPr>
                <w:rFonts w:eastAsia="Calibri"/>
                <w:szCs w:val="28"/>
              </w:rPr>
            </w:pPr>
            <w:r>
              <w:rPr>
                <w:rFonts w:eastAsia="Calibri"/>
                <w:szCs w:val="28"/>
              </w:rPr>
              <w:t>6</w:t>
            </w:r>
          </w:p>
        </w:tc>
        <w:tc>
          <w:tcPr>
            <w:tcW w:w="1247" w:type="dxa"/>
            <w:tcBorders>
              <w:top w:val="single" w:sz="4" w:space="0" w:color="auto"/>
              <w:left w:val="single" w:sz="4" w:space="0" w:color="auto"/>
              <w:bottom w:val="single" w:sz="4" w:space="0" w:color="auto"/>
              <w:right w:val="single" w:sz="4" w:space="0" w:color="auto"/>
            </w:tcBorders>
            <w:vAlign w:val="center"/>
          </w:tcPr>
          <w:p w14:paraId="254B5D8C" w14:textId="2EEC7636" w:rsidR="00594550" w:rsidRDefault="00594550" w:rsidP="00594550">
            <w:pPr>
              <w:spacing w:after="0" w:line="360" w:lineRule="exact"/>
              <w:jc w:val="center"/>
              <w:rPr>
                <w:rFonts w:eastAsia="Calibri"/>
                <w:szCs w:val="28"/>
              </w:rPr>
            </w:pPr>
            <w:r>
              <w:rPr>
                <w:rFonts w:eastAsia="Calibri"/>
                <w:szCs w:val="28"/>
              </w:rPr>
              <w:t>7</w:t>
            </w:r>
          </w:p>
        </w:tc>
      </w:tr>
      <w:tr w:rsidR="00594550" w14:paraId="536F430D" w14:textId="77777777" w:rsidTr="00895125">
        <w:trPr>
          <w:trHeight w:val="652"/>
        </w:trPr>
        <w:tc>
          <w:tcPr>
            <w:tcW w:w="3998" w:type="dxa"/>
            <w:tcBorders>
              <w:top w:val="single" w:sz="4" w:space="0" w:color="auto"/>
              <w:left w:val="single" w:sz="4" w:space="0" w:color="auto"/>
              <w:bottom w:val="single" w:sz="4" w:space="0" w:color="auto"/>
              <w:right w:val="single" w:sz="4" w:space="0" w:color="auto"/>
            </w:tcBorders>
            <w:vAlign w:val="center"/>
          </w:tcPr>
          <w:p w14:paraId="71A4DE75" w14:textId="1502407F" w:rsidR="00594550" w:rsidRDefault="00921451" w:rsidP="00594550">
            <w:pPr>
              <w:spacing w:after="0" w:line="360" w:lineRule="exact"/>
              <w:jc w:val="center"/>
              <w:rPr>
                <w:rFonts w:eastAsia="Calibri"/>
                <w:szCs w:val="28"/>
              </w:rPr>
            </w:pPr>
            <w:r>
              <w:rPr>
                <w:rFonts w:eastAsia="Calibri"/>
                <w:szCs w:val="28"/>
              </w:rPr>
              <w:t>О</w:t>
            </w:r>
            <w:r w:rsidR="00594550">
              <w:rPr>
                <w:rFonts w:eastAsia="Calibri"/>
                <w:szCs w:val="28"/>
              </w:rPr>
              <w:t xml:space="preserve">бщий </w:t>
            </w:r>
            <w:r>
              <w:rPr>
                <w:rFonts w:eastAsia="Calibri"/>
                <w:szCs w:val="28"/>
              </w:rPr>
              <w:t>о</w:t>
            </w:r>
            <w:r w:rsidR="00594550">
              <w:rPr>
                <w:rFonts w:eastAsia="Calibri"/>
                <w:szCs w:val="28"/>
              </w:rPr>
              <w:t>бъем П</w:t>
            </w:r>
            <w:r>
              <w:rPr>
                <w:rFonts w:eastAsia="Calibri"/>
                <w:szCs w:val="28"/>
              </w:rPr>
              <w:t>О</w:t>
            </w:r>
            <w:r w:rsidR="00594550">
              <w:rPr>
                <w:rFonts w:eastAsia="Calibri"/>
                <w:szCs w:val="28"/>
              </w:rPr>
              <w:t xml:space="preserve"> (</w:t>
            </w:r>
            <w:r w:rsidR="00594550">
              <w:rPr>
                <w:rFonts w:eastAsia="Calibri"/>
                <w:position w:val="-12"/>
                <w:szCs w:val="28"/>
              </w:rPr>
              <w:object w:dxaOrig="336" w:dyaOrig="372" w14:anchorId="1BAC382A">
                <v:shape id="_x0000_i1108" type="#_x0000_t75" style="width:18pt;height:18pt" o:ole="">
                  <v:imagedata r:id="rId101" o:title=""/>
                </v:shape>
                <o:OLEObject Type="Embed" ProgID="Equation.3" ShapeID="_x0000_i1108" DrawAspect="Content" ObjectID="_1748677247" r:id="rId197"/>
              </w:object>
            </w:r>
            <w:r w:rsidR="00594550">
              <w:rPr>
                <w:rFonts w:eastAsia="Calibri"/>
                <w:szCs w:val="28"/>
              </w:rPr>
              <w:t>), к</w:t>
            </w:r>
            <w:r>
              <w:rPr>
                <w:rFonts w:eastAsia="Calibri"/>
                <w:szCs w:val="28"/>
              </w:rPr>
              <w:t>о</w:t>
            </w:r>
            <w:r w:rsidR="00594550">
              <w:rPr>
                <w:rFonts w:eastAsia="Calibri"/>
                <w:szCs w:val="28"/>
              </w:rPr>
              <w:t>л-в</w:t>
            </w:r>
            <w:r>
              <w:rPr>
                <w:rFonts w:eastAsia="Calibri"/>
                <w:szCs w:val="28"/>
              </w:rPr>
              <w:t>о</w:t>
            </w:r>
            <w:r w:rsidR="00594550">
              <w:rPr>
                <w:rFonts w:eastAsia="Calibri"/>
                <w:szCs w:val="28"/>
              </w:rPr>
              <w:t xml:space="preserve"> стр</w:t>
            </w:r>
            <w:r>
              <w:rPr>
                <w:rFonts w:eastAsia="Calibri"/>
                <w:szCs w:val="28"/>
              </w:rPr>
              <w:t>о</w:t>
            </w:r>
            <w:r w:rsidR="00594550">
              <w:rPr>
                <w:rFonts w:eastAsia="Calibri"/>
                <w:szCs w:val="28"/>
              </w:rPr>
              <w:t xml:space="preserve">к </w:t>
            </w:r>
            <w:r w:rsidR="00594550">
              <w:rPr>
                <w:rFonts w:eastAsia="Calibri"/>
                <w:i/>
                <w:szCs w:val="28"/>
              </w:rPr>
              <w:t>LOC</w:t>
            </w:r>
          </w:p>
        </w:tc>
        <w:tc>
          <w:tcPr>
            <w:tcW w:w="851" w:type="dxa"/>
            <w:tcBorders>
              <w:top w:val="single" w:sz="4" w:space="0" w:color="auto"/>
              <w:left w:val="single" w:sz="4" w:space="0" w:color="auto"/>
              <w:bottom w:val="single" w:sz="4" w:space="0" w:color="auto"/>
              <w:right w:val="single" w:sz="4" w:space="0" w:color="auto"/>
            </w:tcBorders>
            <w:vAlign w:val="center"/>
          </w:tcPr>
          <w:p w14:paraId="5CF71B60" w14:textId="77777777" w:rsidR="00594550" w:rsidRDefault="00594550" w:rsidP="00594550">
            <w:pPr>
              <w:spacing w:after="0" w:line="360" w:lineRule="exact"/>
              <w:jc w:val="center"/>
              <w:rPr>
                <w:rFonts w:eastAsia="Calibri"/>
                <w:szCs w:val="28"/>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0EE208DF" w14:textId="77777777" w:rsidR="00594550" w:rsidRDefault="00594550" w:rsidP="00594550">
            <w:pPr>
              <w:spacing w:after="0" w:line="360" w:lineRule="exact"/>
              <w:jc w:val="center"/>
              <w:rPr>
                <w:rFonts w:eastAsia="Calibri"/>
                <w:szCs w:val="28"/>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107B0212" w14:textId="77777777" w:rsidR="00594550" w:rsidRDefault="00594550" w:rsidP="00594550">
            <w:pPr>
              <w:spacing w:after="0" w:line="360" w:lineRule="exact"/>
              <w:jc w:val="center"/>
              <w:rPr>
                <w:rFonts w:eastAsia="Calibri"/>
                <w:szCs w:val="28"/>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5A0B22B6" w14:textId="77777777" w:rsidR="00594550" w:rsidRDefault="00594550" w:rsidP="00594550">
            <w:pPr>
              <w:spacing w:after="0" w:line="360" w:lineRule="exact"/>
              <w:jc w:val="center"/>
              <w:rPr>
                <w:rFonts w:eastAsia="Calibri"/>
                <w:szCs w:val="28"/>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783F8677" w14:textId="77777777" w:rsidR="00594550" w:rsidRDefault="00594550" w:rsidP="00594550">
            <w:pPr>
              <w:spacing w:after="0" w:line="360" w:lineRule="exact"/>
              <w:jc w:val="center"/>
              <w:rPr>
                <w:rFonts w:eastAsia="Calibri"/>
                <w:szCs w:val="28"/>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38168814" w14:textId="743FA6E0" w:rsidR="00594550" w:rsidRDefault="00594550" w:rsidP="00594550">
            <w:pPr>
              <w:spacing w:after="0" w:line="360" w:lineRule="exact"/>
              <w:jc w:val="center"/>
              <w:rPr>
                <w:rFonts w:eastAsia="Calibri"/>
                <w:szCs w:val="28"/>
              </w:rPr>
            </w:pPr>
            <w:r w:rsidRPr="006B285A">
              <w:rPr>
                <w:rFonts w:cs="Times New Roman"/>
                <w:szCs w:val="28"/>
              </w:rPr>
              <w:t>23</w:t>
            </w:r>
            <w:r>
              <w:rPr>
                <w:rFonts w:cs="Times New Roman"/>
                <w:szCs w:val="28"/>
              </w:rPr>
              <w:t>63</w:t>
            </w:r>
            <w:r w:rsidRPr="006B285A">
              <w:rPr>
                <w:rFonts w:cs="Times New Roman"/>
                <w:szCs w:val="28"/>
              </w:rPr>
              <w:t>0</w:t>
            </w:r>
          </w:p>
        </w:tc>
      </w:tr>
      <w:tr w:rsidR="00594550" w14:paraId="6F2A180D"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6E6C371E" w14:textId="3F268B0C" w:rsidR="00594550" w:rsidRDefault="00921451" w:rsidP="00594550">
            <w:pPr>
              <w:spacing w:after="0" w:line="360" w:lineRule="exact"/>
              <w:jc w:val="center"/>
              <w:rPr>
                <w:rFonts w:eastAsia="Calibri"/>
                <w:szCs w:val="28"/>
              </w:rPr>
            </w:pPr>
            <w:r>
              <w:rPr>
                <w:rFonts w:eastAsia="Calibri"/>
                <w:szCs w:val="28"/>
              </w:rPr>
              <w:t>О</w:t>
            </w:r>
            <w:r w:rsidR="00594550">
              <w:rPr>
                <w:rFonts w:eastAsia="Calibri"/>
                <w:szCs w:val="28"/>
              </w:rPr>
              <w:t>бщий ут</w:t>
            </w:r>
            <w:r>
              <w:rPr>
                <w:rFonts w:eastAsia="Calibri"/>
                <w:szCs w:val="28"/>
              </w:rPr>
              <w:t>о</w:t>
            </w:r>
            <w:r w:rsidR="00594550">
              <w:rPr>
                <w:rFonts w:eastAsia="Calibri"/>
                <w:szCs w:val="28"/>
              </w:rPr>
              <w:t xml:space="preserve">чненный </w:t>
            </w:r>
            <w:r>
              <w:rPr>
                <w:rFonts w:eastAsia="Calibri"/>
                <w:szCs w:val="28"/>
              </w:rPr>
              <w:t>о</w:t>
            </w:r>
            <w:r w:rsidR="00594550">
              <w:rPr>
                <w:rFonts w:eastAsia="Calibri"/>
                <w:szCs w:val="28"/>
              </w:rPr>
              <w:t>бъем П</w:t>
            </w:r>
            <w:r>
              <w:rPr>
                <w:rFonts w:eastAsia="Calibri"/>
                <w:szCs w:val="28"/>
              </w:rPr>
              <w:t>О</w:t>
            </w:r>
            <w:r w:rsidR="00594550">
              <w:rPr>
                <w:rFonts w:eastAsia="Calibri"/>
                <w:szCs w:val="28"/>
              </w:rPr>
              <w:t xml:space="preserve"> (</w:t>
            </w:r>
            <w:r w:rsidR="00594550">
              <w:rPr>
                <w:rFonts w:eastAsia="Calibri"/>
                <w:position w:val="-16"/>
                <w:szCs w:val="28"/>
              </w:rPr>
              <w:object w:dxaOrig="336" w:dyaOrig="456" w14:anchorId="38F3547D">
                <v:shape id="_x0000_i1109" type="#_x0000_t75" style="width:18pt;height:22.5pt" o:ole="">
                  <v:imagedata r:id="rId95" o:title=""/>
                </v:shape>
                <o:OLEObject Type="Embed" ProgID="Equation.3" ShapeID="_x0000_i1109" DrawAspect="Content" ObjectID="_1748677248" r:id="rId198"/>
              </w:object>
            </w:r>
            <w:r w:rsidR="00594550">
              <w:rPr>
                <w:rFonts w:eastAsia="Calibri"/>
                <w:szCs w:val="28"/>
              </w:rPr>
              <w:t>), к</w:t>
            </w:r>
            <w:r>
              <w:rPr>
                <w:rFonts w:eastAsia="Calibri"/>
                <w:szCs w:val="28"/>
              </w:rPr>
              <w:t>о</w:t>
            </w:r>
            <w:r w:rsidR="00594550">
              <w:rPr>
                <w:rFonts w:eastAsia="Calibri"/>
                <w:szCs w:val="28"/>
              </w:rPr>
              <w:t>л-в</w:t>
            </w:r>
            <w:r>
              <w:rPr>
                <w:rFonts w:eastAsia="Calibri"/>
                <w:szCs w:val="28"/>
              </w:rPr>
              <w:t>о</w:t>
            </w:r>
            <w:r w:rsidR="00594550">
              <w:rPr>
                <w:rFonts w:eastAsia="Calibri"/>
                <w:szCs w:val="28"/>
              </w:rPr>
              <w:t xml:space="preserve"> стр</w:t>
            </w:r>
            <w:r>
              <w:rPr>
                <w:rFonts w:eastAsia="Calibri"/>
                <w:szCs w:val="28"/>
              </w:rPr>
              <w:t>о</w:t>
            </w:r>
            <w:r w:rsidR="00594550">
              <w:rPr>
                <w:rFonts w:eastAsia="Calibri"/>
                <w:szCs w:val="28"/>
              </w:rPr>
              <w:t xml:space="preserve">к </w:t>
            </w:r>
            <w:r w:rsidR="00594550">
              <w:rPr>
                <w:rFonts w:eastAsia="Calibri"/>
                <w:i/>
                <w:szCs w:val="28"/>
              </w:rPr>
              <w:t>LOC</w:t>
            </w:r>
          </w:p>
        </w:tc>
        <w:tc>
          <w:tcPr>
            <w:tcW w:w="851" w:type="dxa"/>
            <w:tcBorders>
              <w:top w:val="single" w:sz="4" w:space="0" w:color="auto"/>
              <w:left w:val="single" w:sz="4" w:space="0" w:color="auto"/>
              <w:bottom w:val="single" w:sz="4" w:space="0" w:color="auto"/>
              <w:right w:val="single" w:sz="4" w:space="0" w:color="auto"/>
            </w:tcBorders>
            <w:vAlign w:val="center"/>
          </w:tcPr>
          <w:p w14:paraId="488B5B3B"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2537BE7A"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66931234"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332E4476"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1105281B"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0DE040FE" w14:textId="77777777" w:rsidR="00594550" w:rsidRDefault="00594550" w:rsidP="00594550">
            <w:pPr>
              <w:spacing w:after="0" w:line="360" w:lineRule="exact"/>
              <w:jc w:val="center"/>
              <w:rPr>
                <w:rFonts w:eastAsia="Calibri"/>
                <w:szCs w:val="28"/>
              </w:rPr>
            </w:pPr>
            <w:r>
              <w:rPr>
                <w:rFonts w:eastAsia="Calibri"/>
                <w:szCs w:val="28"/>
              </w:rPr>
              <w:t>5530</w:t>
            </w:r>
          </w:p>
        </w:tc>
      </w:tr>
      <w:tr w:rsidR="00594550" w14:paraId="1DCD238B"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3CE9AB60" w14:textId="2D0FFF68" w:rsidR="00594550" w:rsidRDefault="00594550" w:rsidP="00594550">
            <w:pPr>
              <w:spacing w:after="0" w:line="360" w:lineRule="exact"/>
              <w:jc w:val="center"/>
              <w:rPr>
                <w:rFonts w:eastAsia="Calibri"/>
                <w:szCs w:val="28"/>
              </w:rPr>
            </w:pPr>
            <w:r>
              <w:rPr>
                <w:rFonts w:eastAsia="Calibri"/>
                <w:szCs w:val="28"/>
              </w:rPr>
              <w:t>Катег</w:t>
            </w:r>
            <w:r w:rsidR="00921451">
              <w:rPr>
                <w:rFonts w:eastAsia="Calibri"/>
                <w:szCs w:val="28"/>
              </w:rPr>
              <w:t>о</w:t>
            </w:r>
            <w:r>
              <w:rPr>
                <w:rFonts w:eastAsia="Calibri"/>
                <w:szCs w:val="28"/>
              </w:rPr>
              <w:t>рия сл</w:t>
            </w:r>
            <w:r w:rsidR="00921451">
              <w:rPr>
                <w:rFonts w:eastAsia="Calibri"/>
                <w:szCs w:val="28"/>
              </w:rPr>
              <w:t>о</w:t>
            </w:r>
            <w:r>
              <w:rPr>
                <w:rFonts w:eastAsia="Calibri"/>
                <w:szCs w:val="28"/>
              </w:rPr>
              <w:t>жн</w:t>
            </w:r>
            <w:r w:rsidR="00921451">
              <w:rPr>
                <w:rFonts w:eastAsia="Calibri"/>
                <w:szCs w:val="28"/>
              </w:rPr>
              <w:t>о</w:t>
            </w:r>
            <w:r>
              <w:rPr>
                <w:rFonts w:eastAsia="Calibri"/>
                <w:szCs w:val="28"/>
              </w:rPr>
              <w:t>сти разрабатываем</w:t>
            </w:r>
            <w:r w:rsidR="00921451">
              <w:rPr>
                <w:rFonts w:eastAsia="Calibri"/>
                <w:szCs w:val="28"/>
              </w:rPr>
              <w:t>о</w:t>
            </w:r>
            <w:r>
              <w:rPr>
                <w:rFonts w:eastAsia="Calibri"/>
                <w:szCs w:val="28"/>
              </w:rPr>
              <w:t>г</w:t>
            </w:r>
            <w:r w:rsidR="00921451">
              <w:rPr>
                <w:rFonts w:eastAsia="Calibri"/>
                <w:szCs w:val="28"/>
              </w:rPr>
              <w:t>о</w:t>
            </w:r>
            <w:r>
              <w:rPr>
                <w:rFonts w:eastAsia="Calibri"/>
                <w:szCs w:val="28"/>
              </w:rPr>
              <w:t xml:space="preserve"> П</w:t>
            </w:r>
            <w:r w:rsidR="00921451">
              <w:rPr>
                <w:rFonts w:eastAsia="Calibri"/>
                <w:szCs w:val="28"/>
              </w:rPr>
              <w:t>О</w:t>
            </w:r>
          </w:p>
        </w:tc>
        <w:tc>
          <w:tcPr>
            <w:tcW w:w="851" w:type="dxa"/>
            <w:tcBorders>
              <w:top w:val="single" w:sz="4" w:space="0" w:color="auto"/>
              <w:left w:val="single" w:sz="4" w:space="0" w:color="auto"/>
              <w:bottom w:val="single" w:sz="4" w:space="0" w:color="auto"/>
              <w:right w:val="single" w:sz="4" w:space="0" w:color="auto"/>
            </w:tcBorders>
            <w:vAlign w:val="center"/>
          </w:tcPr>
          <w:p w14:paraId="6B605711"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69F9152B"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13AE0557"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160F919B"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6E51A738"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4D890D39" w14:textId="06B1D8A1" w:rsidR="00594550" w:rsidRDefault="00011A2C" w:rsidP="00594550">
            <w:pPr>
              <w:spacing w:after="0" w:line="360" w:lineRule="exact"/>
              <w:jc w:val="center"/>
              <w:rPr>
                <w:rFonts w:eastAsia="Calibri"/>
                <w:szCs w:val="28"/>
              </w:rPr>
            </w:pPr>
            <w:r>
              <w:rPr>
                <w:rFonts w:eastAsia="Calibri"/>
                <w:szCs w:val="28"/>
              </w:rPr>
              <w:t>2</w:t>
            </w:r>
          </w:p>
        </w:tc>
      </w:tr>
      <w:tr w:rsidR="00594550" w14:paraId="13AC494D"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61D94B2F" w14:textId="7851F305" w:rsidR="00594550" w:rsidRDefault="00594550" w:rsidP="00594550">
            <w:pPr>
              <w:spacing w:after="0" w:line="360" w:lineRule="exact"/>
              <w:jc w:val="center"/>
              <w:rPr>
                <w:rFonts w:eastAsia="Calibri"/>
                <w:szCs w:val="28"/>
              </w:rPr>
            </w:pPr>
            <w:r>
              <w:rPr>
                <w:rFonts w:eastAsia="Calibri"/>
                <w:szCs w:val="28"/>
              </w:rPr>
              <w:t>Н</w:t>
            </w:r>
            <w:r w:rsidR="00921451">
              <w:rPr>
                <w:rFonts w:eastAsia="Calibri"/>
                <w:szCs w:val="28"/>
              </w:rPr>
              <w:t>о</w:t>
            </w:r>
            <w:r>
              <w:rPr>
                <w:rFonts w:eastAsia="Calibri"/>
                <w:szCs w:val="28"/>
              </w:rPr>
              <w:t>рмативная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ь разраб</w:t>
            </w:r>
            <w:r w:rsidR="00921451">
              <w:rPr>
                <w:rFonts w:eastAsia="Calibri"/>
                <w:szCs w:val="28"/>
              </w:rPr>
              <w:t>о</w:t>
            </w:r>
            <w:r>
              <w:rPr>
                <w:rFonts w:eastAsia="Calibri"/>
                <w:szCs w:val="28"/>
              </w:rPr>
              <w:t>тки П</w:t>
            </w:r>
            <w:r w:rsidR="00921451">
              <w:rPr>
                <w:rFonts w:eastAsia="Calibri"/>
                <w:szCs w:val="28"/>
              </w:rPr>
              <w:t>О</w:t>
            </w:r>
            <w:r>
              <w:rPr>
                <w:rFonts w:eastAsia="Calibri"/>
                <w:szCs w:val="28"/>
              </w:rPr>
              <w:t xml:space="preserve"> (</w:t>
            </w:r>
            <w:r>
              <w:rPr>
                <w:rFonts w:eastAsia="Calibri"/>
                <w:position w:val="-12"/>
                <w:szCs w:val="28"/>
              </w:rPr>
              <w:object w:dxaOrig="372" w:dyaOrig="372" w14:anchorId="69FD16D9">
                <v:shape id="_x0000_i1110" type="#_x0000_t75" style="width:18pt;height:18pt" o:ole="">
                  <v:imagedata r:id="rId141" o:title=""/>
                </v:shape>
                <o:OLEObject Type="Embed" ProgID="Equation.3" ShapeID="_x0000_i1110" DrawAspect="Content" ObjectID="_1748677249" r:id="rId199"/>
              </w:object>
            </w:r>
            <w:r>
              <w:rPr>
                <w:rFonts w:eastAsia="Calibri"/>
                <w:szCs w:val="28"/>
              </w:rPr>
              <w:t>), чел.-дн.</w:t>
            </w:r>
          </w:p>
        </w:tc>
        <w:tc>
          <w:tcPr>
            <w:tcW w:w="851" w:type="dxa"/>
            <w:tcBorders>
              <w:top w:val="single" w:sz="4" w:space="0" w:color="auto"/>
              <w:left w:val="single" w:sz="4" w:space="0" w:color="auto"/>
              <w:bottom w:val="single" w:sz="4" w:space="0" w:color="auto"/>
              <w:right w:val="single" w:sz="4" w:space="0" w:color="auto"/>
            </w:tcBorders>
            <w:vAlign w:val="center"/>
          </w:tcPr>
          <w:p w14:paraId="6826330C"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1C813F8F"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25700F84"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57100821"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1D14B747" w14:textId="77777777" w:rsidR="00594550" w:rsidRDefault="00594550" w:rsidP="00594550">
            <w:pPr>
              <w:spacing w:after="0" w:line="360" w:lineRule="exact"/>
              <w:jc w:val="center"/>
              <w:rPr>
                <w:rFonts w:ascii="Calibri" w:eastAsia="Calibri" w:hAnsi="Calibri"/>
                <w:sz w:val="22"/>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3EC7D7BD" w14:textId="693F5411" w:rsidR="00594550" w:rsidRDefault="00594550" w:rsidP="00011A2C">
            <w:pPr>
              <w:spacing w:after="0" w:line="360" w:lineRule="exact"/>
              <w:jc w:val="center"/>
              <w:rPr>
                <w:rFonts w:eastAsia="Calibri"/>
                <w:szCs w:val="28"/>
              </w:rPr>
            </w:pPr>
            <w:r>
              <w:rPr>
                <w:rFonts w:eastAsia="Calibri"/>
                <w:szCs w:val="28"/>
              </w:rPr>
              <w:t>2</w:t>
            </w:r>
            <w:r w:rsidR="00011A2C">
              <w:rPr>
                <w:rFonts w:eastAsia="Calibri"/>
                <w:szCs w:val="28"/>
              </w:rPr>
              <w:t>40</w:t>
            </w:r>
          </w:p>
        </w:tc>
      </w:tr>
      <w:tr w:rsidR="00594550" w14:paraId="4DF026F1"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5384C811" w14:textId="1327174A" w:rsidR="00594550" w:rsidRDefault="00594550" w:rsidP="00594550">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 п</w:t>
            </w:r>
            <w:r w:rsidR="00921451">
              <w:rPr>
                <w:rFonts w:eastAsia="Calibri"/>
                <w:szCs w:val="28"/>
              </w:rPr>
              <w:t>о</w:t>
            </w:r>
            <w:r>
              <w:rPr>
                <w:rFonts w:eastAsia="Calibri"/>
                <w:szCs w:val="28"/>
              </w:rPr>
              <w:t>вышения сл</w:t>
            </w:r>
            <w:r w:rsidR="00921451">
              <w:rPr>
                <w:rFonts w:eastAsia="Calibri"/>
                <w:szCs w:val="28"/>
              </w:rPr>
              <w:t>о</w:t>
            </w:r>
            <w:r>
              <w:rPr>
                <w:rFonts w:eastAsia="Calibri"/>
                <w:szCs w:val="28"/>
              </w:rPr>
              <w:t>жн</w:t>
            </w:r>
            <w:r w:rsidR="00921451">
              <w:rPr>
                <w:rFonts w:eastAsia="Calibri"/>
                <w:szCs w:val="28"/>
              </w:rPr>
              <w:t>о</w:t>
            </w:r>
            <w:r>
              <w:rPr>
                <w:rFonts w:eastAsia="Calibri"/>
                <w:szCs w:val="28"/>
              </w:rPr>
              <w:t>сти П</w:t>
            </w:r>
            <w:r w:rsidR="00921451">
              <w:rPr>
                <w:rFonts w:eastAsia="Calibri"/>
                <w:szCs w:val="28"/>
              </w:rPr>
              <w:t>О</w:t>
            </w:r>
            <w:r>
              <w:rPr>
                <w:rFonts w:eastAsia="Calibri"/>
                <w:szCs w:val="28"/>
              </w:rPr>
              <w:t xml:space="preserve"> (</w:t>
            </w:r>
            <w:r>
              <w:rPr>
                <w:rFonts w:eastAsia="Calibri"/>
                <w:position w:val="-12"/>
                <w:szCs w:val="28"/>
              </w:rPr>
              <w:object w:dxaOrig="372" w:dyaOrig="372" w14:anchorId="2D628210">
                <v:shape id="_x0000_i1111" type="#_x0000_t75" style="width:18pt;height:18pt" o:ole="">
                  <v:imagedata r:id="rId200" o:title=""/>
                </v:shape>
                <o:OLEObject Type="Embed" ProgID="Equation.3" ShapeID="_x0000_i1111" DrawAspect="Content" ObjectID="_1748677250" r:id="rId201"/>
              </w:object>
            </w: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27FC1DC0" w14:textId="17ABB050" w:rsidR="00594550" w:rsidRDefault="00594550" w:rsidP="00011A2C">
            <w:pPr>
              <w:spacing w:after="0" w:line="360" w:lineRule="exact"/>
              <w:jc w:val="center"/>
              <w:rPr>
                <w:rFonts w:eastAsia="Calibri"/>
                <w:szCs w:val="28"/>
              </w:rPr>
            </w:pPr>
            <w:r>
              <w:rPr>
                <w:rFonts w:eastAsia="Calibri"/>
                <w:szCs w:val="28"/>
              </w:rPr>
              <w:t>1,0</w:t>
            </w:r>
            <w:r w:rsidR="00011A2C">
              <w:rPr>
                <w:rFonts w:eastAsia="Calibri"/>
                <w:szCs w:val="28"/>
              </w:rPr>
              <w:t>7</w:t>
            </w:r>
          </w:p>
        </w:tc>
        <w:tc>
          <w:tcPr>
            <w:tcW w:w="850" w:type="dxa"/>
            <w:tcBorders>
              <w:top w:val="single" w:sz="4" w:space="0" w:color="auto"/>
              <w:left w:val="single" w:sz="4" w:space="0" w:color="auto"/>
              <w:bottom w:val="single" w:sz="4" w:space="0" w:color="auto"/>
              <w:right w:val="single" w:sz="4" w:space="0" w:color="auto"/>
            </w:tcBorders>
            <w:vAlign w:val="center"/>
          </w:tcPr>
          <w:p w14:paraId="0E0E25F8" w14:textId="140274C1" w:rsidR="00594550" w:rsidRDefault="00594550" w:rsidP="00011A2C">
            <w:pPr>
              <w:spacing w:after="0" w:line="360" w:lineRule="exact"/>
              <w:jc w:val="center"/>
              <w:rPr>
                <w:rFonts w:eastAsia="Calibri"/>
                <w:szCs w:val="28"/>
              </w:rPr>
            </w:pPr>
            <w:r>
              <w:rPr>
                <w:rFonts w:eastAsia="Calibri"/>
                <w:szCs w:val="28"/>
              </w:rPr>
              <w:t>1,0</w:t>
            </w:r>
            <w:r w:rsidR="00011A2C">
              <w:rPr>
                <w:rFonts w:eastAsia="Calibri"/>
                <w:szCs w:val="28"/>
              </w:rPr>
              <w:t>7</w:t>
            </w:r>
          </w:p>
        </w:tc>
        <w:tc>
          <w:tcPr>
            <w:tcW w:w="851" w:type="dxa"/>
            <w:tcBorders>
              <w:top w:val="single" w:sz="4" w:space="0" w:color="auto"/>
              <w:left w:val="single" w:sz="4" w:space="0" w:color="auto"/>
              <w:bottom w:val="single" w:sz="4" w:space="0" w:color="auto"/>
              <w:right w:val="single" w:sz="4" w:space="0" w:color="auto"/>
            </w:tcBorders>
            <w:vAlign w:val="center"/>
          </w:tcPr>
          <w:p w14:paraId="4FD35F0E" w14:textId="722C995A" w:rsidR="00594550" w:rsidRDefault="00594550" w:rsidP="00011A2C">
            <w:pPr>
              <w:spacing w:after="0" w:line="360" w:lineRule="exact"/>
              <w:jc w:val="center"/>
              <w:rPr>
                <w:rFonts w:eastAsia="Calibri"/>
                <w:szCs w:val="28"/>
              </w:rPr>
            </w:pPr>
            <w:r>
              <w:rPr>
                <w:rFonts w:eastAsia="Calibri"/>
                <w:szCs w:val="28"/>
              </w:rPr>
              <w:t>1,0</w:t>
            </w:r>
            <w:r w:rsidR="00011A2C">
              <w:rPr>
                <w:rFonts w:eastAsia="Calibri"/>
                <w:szCs w:val="28"/>
              </w:rPr>
              <w:t>7</w:t>
            </w:r>
          </w:p>
        </w:tc>
        <w:tc>
          <w:tcPr>
            <w:tcW w:w="992" w:type="dxa"/>
            <w:tcBorders>
              <w:top w:val="single" w:sz="4" w:space="0" w:color="auto"/>
              <w:left w:val="single" w:sz="4" w:space="0" w:color="auto"/>
              <w:bottom w:val="single" w:sz="4" w:space="0" w:color="auto"/>
              <w:right w:val="single" w:sz="4" w:space="0" w:color="auto"/>
            </w:tcBorders>
            <w:vAlign w:val="center"/>
          </w:tcPr>
          <w:p w14:paraId="7AF26C42" w14:textId="70C82696" w:rsidR="00594550" w:rsidRDefault="00594550" w:rsidP="00011A2C">
            <w:pPr>
              <w:spacing w:after="0" w:line="360" w:lineRule="exact"/>
              <w:jc w:val="center"/>
              <w:rPr>
                <w:rFonts w:eastAsia="Calibri"/>
                <w:szCs w:val="28"/>
              </w:rPr>
            </w:pPr>
            <w:r>
              <w:rPr>
                <w:rFonts w:eastAsia="Calibri"/>
                <w:szCs w:val="28"/>
              </w:rPr>
              <w:t>1,0</w:t>
            </w:r>
            <w:r w:rsidR="00011A2C">
              <w:rPr>
                <w:rFonts w:eastAsia="Calibri"/>
                <w:szCs w:val="28"/>
              </w:rPr>
              <w:t>7</w:t>
            </w:r>
          </w:p>
        </w:tc>
        <w:tc>
          <w:tcPr>
            <w:tcW w:w="850" w:type="dxa"/>
            <w:tcBorders>
              <w:top w:val="single" w:sz="4" w:space="0" w:color="auto"/>
              <w:left w:val="single" w:sz="4" w:space="0" w:color="auto"/>
              <w:bottom w:val="single" w:sz="4" w:space="0" w:color="auto"/>
              <w:right w:val="single" w:sz="4" w:space="0" w:color="auto"/>
            </w:tcBorders>
            <w:vAlign w:val="center"/>
          </w:tcPr>
          <w:p w14:paraId="41300774" w14:textId="25549C50" w:rsidR="00594550" w:rsidRDefault="00594550" w:rsidP="00011A2C">
            <w:pPr>
              <w:spacing w:after="0" w:line="360" w:lineRule="exact"/>
              <w:jc w:val="center"/>
              <w:rPr>
                <w:rFonts w:eastAsia="Calibri"/>
                <w:szCs w:val="28"/>
              </w:rPr>
            </w:pPr>
            <w:r>
              <w:rPr>
                <w:rFonts w:eastAsia="Calibri"/>
                <w:szCs w:val="28"/>
              </w:rPr>
              <w:t>1,0</w:t>
            </w:r>
            <w:r w:rsidR="00011A2C">
              <w:rPr>
                <w:rFonts w:eastAsia="Calibri"/>
                <w:szCs w:val="28"/>
              </w:rPr>
              <w:t>7</w:t>
            </w:r>
          </w:p>
        </w:tc>
        <w:tc>
          <w:tcPr>
            <w:tcW w:w="1247" w:type="dxa"/>
            <w:tcBorders>
              <w:top w:val="single" w:sz="4" w:space="0" w:color="auto"/>
              <w:left w:val="single" w:sz="4" w:space="0" w:color="auto"/>
              <w:bottom w:val="single" w:sz="4" w:space="0" w:color="auto"/>
              <w:right w:val="single" w:sz="4" w:space="0" w:color="auto"/>
            </w:tcBorders>
            <w:vAlign w:val="center"/>
          </w:tcPr>
          <w:p w14:paraId="6A9AC122" w14:textId="77777777" w:rsidR="00594550" w:rsidRDefault="00594550" w:rsidP="00594550">
            <w:pPr>
              <w:spacing w:after="0" w:line="360" w:lineRule="exact"/>
              <w:jc w:val="center"/>
              <w:rPr>
                <w:rFonts w:ascii="Calibri" w:eastAsia="Calibri" w:hAnsi="Calibri"/>
                <w:sz w:val="22"/>
              </w:rPr>
            </w:pPr>
            <w:r>
              <w:rPr>
                <w:rFonts w:eastAsia="Calibri"/>
                <w:szCs w:val="28"/>
              </w:rPr>
              <w:t>–</w:t>
            </w:r>
          </w:p>
        </w:tc>
      </w:tr>
      <w:tr w:rsidR="00594550" w14:paraId="60E73827"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1112D37B" w14:textId="48E6589F" w:rsidR="00594550" w:rsidRDefault="00594550" w:rsidP="00594550">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 учитывающий н</w:t>
            </w:r>
            <w:r w:rsidR="00921451">
              <w:rPr>
                <w:rFonts w:eastAsia="Calibri"/>
                <w:szCs w:val="28"/>
              </w:rPr>
              <w:t>о</w:t>
            </w:r>
            <w:r>
              <w:rPr>
                <w:rFonts w:eastAsia="Calibri"/>
                <w:szCs w:val="28"/>
              </w:rPr>
              <w:t>визну П</w:t>
            </w:r>
            <w:r w:rsidR="00921451">
              <w:rPr>
                <w:rFonts w:eastAsia="Calibri"/>
                <w:szCs w:val="28"/>
              </w:rPr>
              <w:t>О</w:t>
            </w:r>
            <w:r>
              <w:rPr>
                <w:rFonts w:eastAsia="Calibri"/>
                <w:szCs w:val="28"/>
              </w:rPr>
              <w:t xml:space="preserve"> (</w:t>
            </w:r>
            <w:r>
              <w:rPr>
                <w:rFonts w:eastAsia="Calibri"/>
                <w:position w:val="-12"/>
                <w:szCs w:val="28"/>
              </w:rPr>
              <w:object w:dxaOrig="456" w:dyaOrig="372" w14:anchorId="372463A0">
                <v:shape id="_x0000_i1112" type="#_x0000_t75" style="width:22.5pt;height:18pt" o:ole="">
                  <v:imagedata r:id="rId202" o:title=""/>
                </v:shape>
                <o:OLEObject Type="Embed" ProgID="Equation.3" ShapeID="_x0000_i1112" DrawAspect="Content" ObjectID="_1748677251" r:id="rId203"/>
              </w:object>
            </w: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1A47C6B0" w14:textId="1037414C" w:rsidR="00594550" w:rsidRDefault="00594550" w:rsidP="00011A2C">
            <w:pPr>
              <w:spacing w:after="0" w:line="360" w:lineRule="exact"/>
              <w:jc w:val="center"/>
              <w:rPr>
                <w:rFonts w:eastAsia="Calibri"/>
                <w:szCs w:val="28"/>
              </w:rPr>
            </w:pPr>
            <w:r>
              <w:rPr>
                <w:rFonts w:eastAsia="Calibri"/>
                <w:szCs w:val="28"/>
              </w:rPr>
              <w:t>0,</w:t>
            </w:r>
            <w:r w:rsidR="00011A2C">
              <w:rPr>
                <w:rFonts w:eastAsia="Calibri"/>
                <w:szCs w:val="28"/>
              </w:rPr>
              <w:t>81</w:t>
            </w:r>
          </w:p>
        </w:tc>
        <w:tc>
          <w:tcPr>
            <w:tcW w:w="850" w:type="dxa"/>
            <w:tcBorders>
              <w:top w:val="single" w:sz="4" w:space="0" w:color="auto"/>
              <w:left w:val="single" w:sz="4" w:space="0" w:color="auto"/>
              <w:bottom w:val="single" w:sz="4" w:space="0" w:color="auto"/>
              <w:right w:val="single" w:sz="4" w:space="0" w:color="auto"/>
            </w:tcBorders>
            <w:vAlign w:val="center"/>
          </w:tcPr>
          <w:p w14:paraId="4E9E1FD5" w14:textId="28CCEADD" w:rsidR="00594550" w:rsidRDefault="00594550" w:rsidP="00011A2C">
            <w:pPr>
              <w:spacing w:after="0" w:line="360" w:lineRule="exact"/>
              <w:jc w:val="center"/>
              <w:rPr>
                <w:rFonts w:eastAsia="Calibri"/>
                <w:szCs w:val="28"/>
              </w:rPr>
            </w:pPr>
            <w:r>
              <w:rPr>
                <w:rFonts w:eastAsia="Calibri"/>
                <w:szCs w:val="28"/>
              </w:rPr>
              <w:t xml:space="preserve">0, </w:t>
            </w:r>
            <w:r w:rsidR="00011A2C">
              <w:rPr>
                <w:rFonts w:eastAsia="Calibri"/>
                <w:szCs w:val="28"/>
              </w:rPr>
              <w:t>81</w:t>
            </w:r>
          </w:p>
        </w:tc>
        <w:tc>
          <w:tcPr>
            <w:tcW w:w="851" w:type="dxa"/>
            <w:tcBorders>
              <w:top w:val="single" w:sz="4" w:space="0" w:color="auto"/>
              <w:left w:val="single" w:sz="4" w:space="0" w:color="auto"/>
              <w:bottom w:val="single" w:sz="4" w:space="0" w:color="auto"/>
              <w:right w:val="single" w:sz="4" w:space="0" w:color="auto"/>
            </w:tcBorders>
            <w:vAlign w:val="center"/>
          </w:tcPr>
          <w:p w14:paraId="23381CAD" w14:textId="59DB0E9A" w:rsidR="00594550" w:rsidRDefault="00594550" w:rsidP="00011A2C">
            <w:pPr>
              <w:spacing w:after="0" w:line="360" w:lineRule="exact"/>
              <w:jc w:val="center"/>
              <w:rPr>
                <w:rFonts w:eastAsia="Calibri"/>
                <w:szCs w:val="28"/>
              </w:rPr>
            </w:pPr>
            <w:r>
              <w:rPr>
                <w:rFonts w:eastAsia="Calibri"/>
                <w:szCs w:val="28"/>
              </w:rPr>
              <w:t xml:space="preserve">0, </w:t>
            </w:r>
            <w:r w:rsidR="00011A2C">
              <w:rPr>
                <w:rFonts w:eastAsia="Calibri"/>
                <w:szCs w:val="28"/>
              </w:rPr>
              <w:t>81</w:t>
            </w:r>
          </w:p>
        </w:tc>
        <w:tc>
          <w:tcPr>
            <w:tcW w:w="992" w:type="dxa"/>
            <w:tcBorders>
              <w:top w:val="single" w:sz="4" w:space="0" w:color="auto"/>
              <w:left w:val="single" w:sz="4" w:space="0" w:color="auto"/>
              <w:bottom w:val="single" w:sz="4" w:space="0" w:color="auto"/>
              <w:right w:val="single" w:sz="4" w:space="0" w:color="auto"/>
            </w:tcBorders>
            <w:vAlign w:val="center"/>
          </w:tcPr>
          <w:p w14:paraId="3AB0DAB6" w14:textId="5F91BDE3" w:rsidR="00594550" w:rsidRDefault="00594550" w:rsidP="00011A2C">
            <w:pPr>
              <w:spacing w:after="0" w:line="360" w:lineRule="exact"/>
              <w:jc w:val="center"/>
              <w:rPr>
                <w:rFonts w:eastAsia="Calibri"/>
                <w:szCs w:val="28"/>
              </w:rPr>
            </w:pPr>
            <w:r>
              <w:rPr>
                <w:rFonts w:eastAsia="Calibri"/>
                <w:szCs w:val="28"/>
              </w:rPr>
              <w:t xml:space="preserve">0, </w:t>
            </w:r>
            <w:r w:rsidR="00011A2C">
              <w:rPr>
                <w:rFonts w:eastAsia="Calibri"/>
                <w:szCs w:val="28"/>
              </w:rPr>
              <w:t>81</w:t>
            </w:r>
          </w:p>
        </w:tc>
        <w:tc>
          <w:tcPr>
            <w:tcW w:w="850" w:type="dxa"/>
            <w:tcBorders>
              <w:top w:val="single" w:sz="4" w:space="0" w:color="auto"/>
              <w:left w:val="single" w:sz="4" w:space="0" w:color="auto"/>
              <w:bottom w:val="single" w:sz="4" w:space="0" w:color="auto"/>
              <w:right w:val="single" w:sz="4" w:space="0" w:color="auto"/>
            </w:tcBorders>
            <w:vAlign w:val="center"/>
          </w:tcPr>
          <w:p w14:paraId="2DC344FF" w14:textId="0EF68170" w:rsidR="00594550" w:rsidRDefault="00594550" w:rsidP="00011A2C">
            <w:pPr>
              <w:spacing w:after="0" w:line="360" w:lineRule="exact"/>
              <w:jc w:val="center"/>
              <w:rPr>
                <w:rFonts w:eastAsia="Calibri"/>
                <w:szCs w:val="28"/>
              </w:rPr>
            </w:pPr>
            <w:r>
              <w:rPr>
                <w:rFonts w:eastAsia="Calibri"/>
                <w:szCs w:val="28"/>
              </w:rPr>
              <w:t xml:space="preserve">0, </w:t>
            </w:r>
            <w:r w:rsidR="00011A2C">
              <w:rPr>
                <w:rFonts w:eastAsia="Calibri"/>
                <w:szCs w:val="28"/>
              </w:rPr>
              <w:t>81</w:t>
            </w:r>
          </w:p>
        </w:tc>
        <w:tc>
          <w:tcPr>
            <w:tcW w:w="1247" w:type="dxa"/>
            <w:tcBorders>
              <w:top w:val="single" w:sz="4" w:space="0" w:color="auto"/>
              <w:left w:val="single" w:sz="4" w:space="0" w:color="auto"/>
              <w:bottom w:val="single" w:sz="4" w:space="0" w:color="auto"/>
              <w:right w:val="single" w:sz="4" w:space="0" w:color="auto"/>
            </w:tcBorders>
            <w:vAlign w:val="center"/>
          </w:tcPr>
          <w:p w14:paraId="373AAC0D" w14:textId="77777777" w:rsidR="00594550" w:rsidRDefault="00594550" w:rsidP="00594550">
            <w:pPr>
              <w:spacing w:after="0" w:line="360" w:lineRule="exact"/>
              <w:jc w:val="center"/>
              <w:rPr>
                <w:rFonts w:ascii="Calibri" w:eastAsia="Calibri" w:hAnsi="Calibri"/>
                <w:sz w:val="22"/>
              </w:rPr>
            </w:pPr>
            <w:r>
              <w:rPr>
                <w:rFonts w:eastAsia="Calibri"/>
                <w:szCs w:val="28"/>
              </w:rPr>
              <w:t>–</w:t>
            </w:r>
          </w:p>
        </w:tc>
      </w:tr>
      <w:tr w:rsidR="00594550" w14:paraId="4596BB27" w14:textId="77777777" w:rsidTr="00895125">
        <w:trPr>
          <w:trHeight w:val="960"/>
        </w:trPr>
        <w:tc>
          <w:tcPr>
            <w:tcW w:w="3998" w:type="dxa"/>
            <w:tcBorders>
              <w:top w:val="single" w:sz="4" w:space="0" w:color="auto"/>
              <w:left w:val="single" w:sz="4" w:space="0" w:color="auto"/>
              <w:bottom w:val="single" w:sz="4" w:space="0" w:color="auto"/>
              <w:right w:val="single" w:sz="4" w:space="0" w:color="auto"/>
            </w:tcBorders>
            <w:vAlign w:val="center"/>
          </w:tcPr>
          <w:p w14:paraId="21620A4F" w14:textId="08E5E245" w:rsidR="00594550" w:rsidRDefault="00594550" w:rsidP="00594550">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 учитывающий степень исп</w:t>
            </w:r>
            <w:r w:rsidR="00921451">
              <w:rPr>
                <w:rFonts w:eastAsia="Calibri"/>
                <w:szCs w:val="28"/>
              </w:rPr>
              <w:t>о</w:t>
            </w:r>
            <w:r>
              <w:rPr>
                <w:rFonts w:eastAsia="Calibri"/>
                <w:szCs w:val="28"/>
              </w:rPr>
              <w:t>льз</w:t>
            </w:r>
            <w:r w:rsidR="00921451">
              <w:rPr>
                <w:rFonts w:eastAsia="Calibri"/>
                <w:szCs w:val="28"/>
              </w:rPr>
              <w:t>о</w:t>
            </w:r>
            <w:r>
              <w:rPr>
                <w:rFonts w:eastAsia="Calibri"/>
                <w:szCs w:val="28"/>
              </w:rPr>
              <w:t>вания стандартных м</w:t>
            </w:r>
            <w:r w:rsidR="00921451">
              <w:rPr>
                <w:rFonts w:eastAsia="Calibri"/>
                <w:szCs w:val="28"/>
              </w:rPr>
              <w:t>о</w:t>
            </w:r>
            <w:r>
              <w:rPr>
                <w:rFonts w:eastAsia="Calibri"/>
                <w:szCs w:val="28"/>
              </w:rPr>
              <w:t>дулей (</w:t>
            </w:r>
            <w:r>
              <w:rPr>
                <w:rFonts w:eastAsia="Calibri"/>
                <w:position w:val="-12"/>
                <w:szCs w:val="28"/>
              </w:rPr>
              <w:object w:dxaOrig="384" w:dyaOrig="372" w14:anchorId="0A0EB35D">
                <v:shape id="_x0000_i1113" type="#_x0000_t75" style="width:18pt;height:18pt" o:ole="">
                  <v:imagedata r:id="rId127" o:title=""/>
                </v:shape>
                <o:OLEObject Type="Embed" ProgID="Equation.3" ShapeID="_x0000_i1113" DrawAspect="Content" ObjectID="_1748677252" r:id="rId204"/>
              </w:object>
            </w: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49323FE2" w14:textId="77777777" w:rsidR="00594550" w:rsidRDefault="00594550" w:rsidP="00594550">
            <w:pPr>
              <w:spacing w:after="0" w:line="360" w:lineRule="exact"/>
              <w:jc w:val="center"/>
              <w:rPr>
                <w:rFonts w:eastAsia="Calibri"/>
                <w:szCs w:val="28"/>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27C98A02" w14:textId="77777777" w:rsidR="00594550" w:rsidRDefault="00594550" w:rsidP="00594550">
            <w:pPr>
              <w:spacing w:after="0" w:line="360" w:lineRule="exact"/>
              <w:jc w:val="center"/>
              <w:rPr>
                <w:rFonts w:eastAsia="Calibri"/>
                <w:szCs w:val="28"/>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79C03E72" w14:textId="77777777" w:rsidR="00594550" w:rsidRDefault="00594550" w:rsidP="00594550">
            <w:pPr>
              <w:spacing w:after="0" w:line="360" w:lineRule="exact"/>
              <w:jc w:val="center"/>
              <w:rPr>
                <w:rFonts w:eastAsia="Calibri"/>
                <w:szCs w:val="28"/>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5F28A5CE" w14:textId="77777777" w:rsidR="00594550" w:rsidRDefault="00594550" w:rsidP="00594550">
            <w:pPr>
              <w:spacing w:after="0" w:line="360" w:lineRule="exact"/>
              <w:jc w:val="center"/>
              <w:rPr>
                <w:rFonts w:eastAsia="Calibri"/>
                <w:szCs w:val="28"/>
              </w:rPr>
            </w:pPr>
            <w:r>
              <w:rPr>
                <w:rFonts w:eastAsia="Calibri"/>
                <w:szCs w:val="28"/>
              </w:rPr>
              <w:t>0,65</w:t>
            </w:r>
          </w:p>
        </w:tc>
        <w:tc>
          <w:tcPr>
            <w:tcW w:w="850" w:type="dxa"/>
            <w:tcBorders>
              <w:top w:val="single" w:sz="4" w:space="0" w:color="auto"/>
              <w:left w:val="single" w:sz="4" w:space="0" w:color="auto"/>
              <w:bottom w:val="single" w:sz="4" w:space="0" w:color="auto"/>
              <w:right w:val="single" w:sz="4" w:space="0" w:color="auto"/>
            </w:tcBorders>
            <w:vAlign w:val="center"/>
          </w:tcPr>
          <w:p w14:paraId="356DBC8F" w14:textId="77777777" w:rsidR="00594550" w:rsidRDefault="00594550" w:rsidP="00594550">
            <w:pPr>
              <w:spacing w:after="0" w:line="360" w:lineRule="exact"/>
              <w:jc w:val="center"/>
              <w:rPr>
                <w:rFonts w:eastAsia="Calibri"/>
                <w:szCs w:val="28"/>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4DE782EE" w14:textId="77777777" w:rsidR="00594550" w:rsidRDefault="00594550" w:rsidP="00594550">
            <w:pPr>
              <w:spacing w:after="0" w:line="360" w:lineRule="exact"/>
              <w:jc w:val="center"/>
              <w:rPr>
                <w:rFonts w:eastAsia="Calibri"/>
                <w:szCs w:val="28"/>
              </w:rPr>
            </w:pPr>
            <w:r>
              <w:rPr>
                <w:rFonts w:eastAsia="Calibri"/>
                <w:szCs w:val="28"/>
              </w:rPr>
              <w:t>–</w:t>
            </w:r>
          </w:p>
        </w:tc>
      </w:tr>
      <w:tr w:rsidR="00594550" w14:paraId="5EF0CE6B"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4296A714" w14:textId="584FCE09" w:rsidR="00594550" w:rsidRDefault="00594550" w:rsidP="00594550">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 учитывающий средства разраб</w:t>
            </w:r>
            <w:r w:rsidR="00921451">
              <w:rPr>
                <w:rFonts w:eastAsia="Calibri"/>
                <w:szCs w:val="28"/>
              </w:rPr>
              <w:t>о</w:t>
            </w:r>
            <w:r>
              <w:rPr>
                <w:rFonts w:eastAsia="Calibri"/>
                <w:szCs w:val="28"/>
              </w:rPr>
              <w:t>тки П</w:t>
            </w:r>
            <w:r w:rsidR="00921451">
              <w:rPr>
                <w:rFonts w:eastAsia="Calibri"/>
                <w:szCs w:val="28"/>
              </w:rPr>
              <w:t>О</w:t>
            </w:r>
            <w:r>
              <w:rPr>
                <w:rFonts w:eastAsia="Calibri"/>
                <w:szCs w:val="28"/>
              </w:rPr>
              <w:t>(</w:t>
            </w:r>
            <w:r>
              <w:rPr>
                <w:rFonts w:eastAsia="Calibri"/>
                <w:position w:val="-16"/>
                <w:szCs w:val="28"/>
              </w:rPr>
              <w:object w:dxaOrig="576" w:dyaOrig="456" w14:anchorId="7103C023">
                <v:shape id="_x0000_i1114" type="#_x0000_t75" style="width:28.5pt;height:24pt" o:ole="">
                  <v:imagedata r:id="rId129" o:title=""/>
                </v:shape>
                <o:OLEObject Type="Embed" ProgID="Equation.3" ShapeID="_x0000_i1114" DrawAspect="Content" ObjectID="_1748677253" r:id="rId205"/>
              </w:object>
            </w: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289470ED" w14:textId="77777777" w:rsidR="00594550" w:rsidRDefault="00594550" w:rsidP="00594550">
            <w:pPr>
              <w:spacing w:after="0" w:line="360" w:lineRule="exact"/>
              <w:jc w:val="center"/>
              <w:rPr>
                <w:rFonts w:eastAsia="Calibri"/>
                <w:szCs w:val="28"/>
              </w:rPr>
            </w:pPr>
            <w:r>
              <w:rPr>
                <w:rFonts w:eastAsia="Calibri"/>
                <w:szCs w:val="28"/>
              </w:rPr>
              <w:t>0,6</w:t>
            </w:r>
          </w:p>
        </w:tc>
        <w:tc>
          <w:tcPr>
            <w:tcW w:w="850" w:type="dxa"/>
            <w:tcBorders>
              <w:top w:val="single" w:sz="4" w:space="0" w:color="auto"/>
              <w:left w:val="single" w:sz="4" w:space="0" w:color="auto"/>
              <w:bottom w:val="single" w:sz="4" w:space="0" w:color="auto"/>
              <w:right w:val="single" w:sz="4" w:space="0" w:color="auto"/>
            </w:tcBorders>
            <w:vAlign w:val="center"/>
          </w:tcPr>
          <w:p w14:paraId="61BCF296" w14:textId="77777777" w:rsidR="00594550" w:rsidRDefault="00594550" w:rsidP="00594550">
            <w:pPr>
              <w:spacing w:after="0" w:line="360" w:lineRule="exact"/>
              <w:jc w:val="center"/>
              <w:rPr>
                <w:rFonts w:eastAsia="Calibri"/>
                <w:szCs w:val="28"/>
              </w:rPr>
            </w:pPr>
            <w:r>
              <w:rPr>
                <w:rFonts w:eastAsia="Calibri"/>
                <w:szCs w:val="28"/>
              </w:rPr>
              <w:t>0,6</w:t>
            </w:r>
          </w:p>
        </w:tc>
        <w:tc>
          <w:tcPr>
            <w:tcW w:w="851" w:type="dxa"/>
            <w:tcBorders>
              <w:top w:val="single" w:sz="4" w:space="0" w:color="auto"/>
              <w:left w:val="single" w:sz="4" w:space="0" w:color="auto"/>
              <w:bottom w:val="single" w:sz="4" w:space="0" w:color="auto"/>
              <w:right w:val="single" w:sz="4" w:space="0" w:color="auto"/>
            </w:tcBorders>
            <w:vAlign w:val="center"/>
          </w:tcPr>
          <w:p w14:paraId="28B35111" w14:textId="77777777" w:rsidR="00594550" w:rsidRDefault="00594550" w:rsidP="00594550">
            <w:pPr>
              <w:spacing w:after="0" w:line="360" w:lineRule="exact"/>
              <w:jc w:val="center"/>
              <w:rPr>
                <w:rFonts w:eastAsia="Calibri"/>
                <w:szCs w:val="28"/>
              </w:rPr>
            </w:pPr>
            <w:r>
              <w:rPr>
                <w:rFonts w:eastAsia="Calibri"/>
                <w:szCs w:val="28"/>
              </w:rPr>
              <w:t>0,6</w:t>
            </w:r>
          </w:p>
        </w:tc>
        <w:tc>
          <w:tcPr>
            <w:tcW w:w="992" w:type="dxa"/>
            <w:tcBorders>
              <w:top w:val="single" w:sz="4" w:space="0" w:color="auto"/>
              <w:left w:val="single" w:sz="4" w:space="0" w:color="auto"/>
              <w:bottom w:val="single" w:sz="4" w:space="0" w:color="auto"/>
              <w:right w:val="single" w:sz="4" w:space="0" w:color="auto"/>
            </w:tcBorders>
            <w:vAlign w:val="center"/>
          </w:tcPr>
          <w:p w14:paraId="0239B439" w14:textId="77777777" w:rsidR="00594550" w:rsidRDefault="00594550" w:rsidP="00594550">
            <w:pPr>
              <w:spacing w:after="0" w:line="360" w:lineRule="exact"/>
              <w:jc w:val="center"/>
              <w:rPr>
                <w:rFonts w:eastAsia="Calibri"/>
                <w:szCs w:val="28"/>
              </w:rPr>
            </w:pPr>
            <w:r>
              <w:rPr>
                <w:rFonts w:eastAsia="Calibri"/>
                <w:szCs w:val="28"/>
              </w:rPr>
              <w:t>0,6</w:t>
            </w:r>
          </w:p>
        </w:tc>
        <w:tc>
          <w:tcPr>
            <w:tcW w:w="850" w:type="dxa"/>
            <w:tcBorders>
              <w:top w:val="single" w:sz="4" w:space="0" w:color="auto"/>
              <w:left w:val="single" w:sz="4" w:space="0" w:color="auto"/>
              <w:bottom w:val="single" w:sz="4" w:space="0" w:color="auto"/>
              <w:right w:val="single" w:sz="4" w:space="0" w:color="auto"/>
            </w:tcBorders>
            <w:vAlign w:val="center"/>
          </w:tcPr>
          <w:p w14:paraId="7AC3A746" w14:textId="77777777" w:rsidR="00594550" w:rsidRDefault="00594550" w:rsidP="00594550">
            <w:pPr>
              <w:spacing w:after="0" w:line="360" w:lineRule="exact"/>
              <w:jc w:val="center"/>
              <w:rPr>
                <w:rFonts w:eastAsia="Calibri"/>
                <w:szCs w:val="28"/>
              </w:rPr>
            </w:pPr>
            <w:r>
              <w:rPr>
                <w:rFonts w:eastAsia="Calibri"/>
                <w:szCs w:val="28"/>
              </w:rPr>
              <w:t>0,6</w:t>
            </w:r>
          </w:p>
        </w:tc>
        <w:tc>
          <w:tcPr>
            <w:tcW w:w="1247" w:type="dxa"/>
            <w:tcBorders>
              <w:top w:val="single" w:sz="4" w:space="0" w:color="auto"/>
              <w:left w:val="single" w:sz="4" w:space="0" w:color="auto"/>
              <w:bottom w:val="single" w:sz="4" w:space="0" w:color="auto"/>
              <w:right w:val="single" w:sz="4" w:space="0" w:color="auto"/>
            </w:tcBorders>
            <w:vAlign w:val="center"/>
          </w:tcPr>
          <w:p w14:paraId="3EF52DF4" w14:textId="77777777" w:rsidR="00594550" w:rsidRDefault="00594550" w:rsidP="00594550">
            <w:pPr>
              <w:spacing w:after="0" w:line="360" w:lineRule="exact"/>
              <w:jc w:val="center"/>
              <w:rPr>
                <w:rFonts w:eastAsia="Calibri"/>
                <w:szCs w:val="28"/>
              </w:rPr>
            </w:pPr>
            <w:r>
              <w:rPr>
                <w:rFonts w:eastAsia="Calibri"/>
                <w:szCs w:val="28"/>
              </w:rPr>
              <w:t>–</w:t>
            </w:r>
          </w:p>
        </w:tc>
      </w:tr>
      <w:tr w:rsidR="00975B0A" w14:paraId="6A0467DF" w14:textId="77777777" w:rsidTr="00975B0A">
        <w:trPr>
          <w:trHeight w:val="638"/>
        </w:trPr>
        <w:tc>
          <w:tcPr>
            <w:tcW w:w="9639" w:type="dxa"/>
            <w:gridSpan w:val="7"/>
            <w:tcBorders>
              <w:top w:val="nil"/>
              <w:left w:val="nil"/>
              <w:bottom w:val="single" w:sz="4" w:space="0" w:color="auto"/>
              <w:right w:val="nil"/>
            </w:tcBorders>
            <w:vAlign w:val="center"/>
          </w:tcPr>
          <w:p w14:paraId="02C2109F" w14:textId="08807354" w:rsidR="00975B0A" w:rsidRPr="00975B0A" w:rsidRDefault="00975B0A" w:rsidP="00975B0A">
            <w:pPr>
              <w:spacing w:after="0" w:line="360" w:lineRule="exact"/>
              <w:ind w:firstLine="490"/>
              <w:rPr>
                <w:rFonts w:eastAsia="Calibri"/>
                <w:szCs w:val="28"/>
              </w:rPr>
            </w:pPr>
            <w:r>
              <w:rPr>
                <w:rFonts w:eastAsia="Calibri"/>
                <w:szCs w:val="28"/>
              </w:rPr>
              <w:lastRenderedPageBreak/>
              <w:t>Пр</w:t>
            </w:r>
            <w:r w:rsidR="00921451">
              <w:rPr>
                <w:rFonts w:eastAsia="Calibri"/>
                <w:szCs w:val="28"/>
              </w:rPr>
              <w:t>о</w:t>
            </w:r>
            <w:r>
              <w:rPr>
                <w:rFonts w:eastAsia="Calibri"/>
                <w:szCs w:val="28"/>
              </w:rPr>
              <w:t>д</w:t>
            </w:r>
            <w:r w:rsidR="00921451">
              <w:rPr>
                <w:rFonts w:eastAsia="Calibri"/>
                <w:szCs w:val="28"/>
              </w:rPr>
              <w:t>о</w:t>
            </w:r>
            <w:r>
              <w:rPr>
                <w:rFonts w:eastAsia="Calibri"/>
                <w:szCs w:val="28"/>
              </w:rPr>
              <w:t>лжение таблицы 5.7</w:t>
            </w:r>
          </w:p>
        </w:tc>
      </w:tr>
      <w:tr w:rsidR="00975B0A" w14:paraId="5F8AAC7F" w14:textId="77777777" w:rsidTr="00895125">
        <w:trPr>
          <w:trHeight w:val="638"/>
        </w:trPr>
        <w:tc>
          <w:tcPr>
            <w:tcW w:w="3998" w:type="dxa"/>
            <w:tcBorders>
              <w:top w:val="single" w:sz="4" w:space="0" w:color="auto"/>
              <w:left w:val="single" w:sz="4" w:space="0" w:color="auto"/>
              <w:bottom w:val="single" w:sz="4" w:space="0" w:color="auto"/>
              <w:right w:val="single" w:sz="4" w:space="0" w:color="auto"/>
            </w:tcBorders>
            <w:vAlign w:val="center"/>
          </w:tcPr>
          <w:p w14:paraId="0D2C8952" w14:textId="6A9AC6BA" w:rsidR="00975B0A" w:rsidRPr="00975B0A" w:rsidRDefault="00975B0A" w:rsidP="00594550">
            <w:pPr>
              <w:spacing w:after="0" w:line="360" w:lineRule="exact"/>
              <w:jc w:val="center"/>
              <w:rPr>
                <w:rFonts w:eastAsia="Calibri"/>
                <w:szCs w:val="28"/>
                <w:lang w:val="en-US"/>
              </w:rPr>
            </w:pPr>
            <w:r>
              <w:rPr>
                <w:rFonts w:eastAsia="Calibri"/>
                <w:szCs w:val="28"/>
                <w:lang w:val="en-US"/>
              </w:rPr>
              <w:t>1</w:t>
            </w:r>
          </w:p>
        </w:tc>
        <w:tc>
          <w:tcPr>
            <w:tcW w:w="851" w:type="dxa"/>
            <w:tcBorders>
              <w:top w:val="single" w:sz="4" w:space="0" w:color="auto"/>
              <w:left w:val="single" w:sz="4" w:space="0" w:color="auto"/>
              <w:bottom w:val="single" w:sz="4" w:space="0" w:color="auto"/>
              <w:right w:val="single" w:sz="4" w:space="0" w:color="auto"/>
            </w:tcBorders>
            <w:vAlign w:val="center"/>
          </w:tcPr>
          <w:p w14:paraId="009CBD40" w14:textId="73776707" w:rsidR="00975B0A" w:rsidRPr="00975B0A" w:rsidRDefault="00975B0A" w:rsidP="00594550">
            <w:pPr>
              <w:spacing w:after="0" w:line="360" w:lineRule="exact"/>
              <w:jc w:val="center"/>
              <w:rPr>
                <w:rFonts w:eastAsia="Calibri"/>
                <w:szCs w:val="28"/>
                <w:lang w:val="en-US"/>
              </w:rPr>
            </w:pPr>
            <w:r>
              <w:rPr>
                <w:rFonts w:eastAsia="Calibri"/>
                <w:szCs w:val="28"/>
                <w:lang w:val="en-US"/>
              </w:rPr>
              <w:t>2</w:t>
            </w:r>
          </w:p>
        </w:tc>
        <w:tc>
          <w:tcPr>
            <w:tcW w:w="850" w:type="dxa"/>
            <w:tcBorders>
              <w:top w:val="single" w:sz="4" w:space="0" w:color="auto"/>
              <w:left w:val="single" w:sz="4" w:space="0" w:color="auto"/>
              <w:bottom w:val="single" w:sz="4" w:space="0" w:color="auto"/>
              <w:right w:val="single" w:sz="4" w:space="0" w:color="auto"/>
            </w:tcBorders>
            <w:vAlign w:val="center"/>
          </w:tcPr>
          <w:p w14:paraId="1814E50B" w14:textId="6C3DB7FF" w:rsidR="00975B0A" w:rsidRPr="00975B0A" w:rsidRDefault="00975B0A" w:rsidP="00594550">
            <w:pPr>
              <w:spacing w:after="0" w:line="360" w:lineRule="exact"/>
              <w:jc w:val="center"/>
              <w:rPr>
                <w:rFonts w:eastAsia="Calibri"/>
                <w:szCs w:val="28"/>
                <w:lang w:val="en-US"/>
              </w:rPr>
            </w:pPr>
            <w:r>
              <w:rPr>
                <w:rFonts w:eastAsia="Calibri"/>
                <w:szCs w:val="28"/>
                <w:lang w:val="en-US"/>
              </w:rPr>
              <w:t>3</w:t>
            </w:r>
          </w:p>
        </w:tc>
        <w:tc>
          <w:tcPr>
            <w:tcW w:w="851" w:type="dxa"/>
            <w:tcBorders>
              <w:top w:val="single" w:sz="4" w:space="0" w:color="auto"/>
              <w:left w:val="single" w:sz="4" w:space="0" w:color="auto"/>
              <w:bottom w:val="single" w:sz="4" w:space="0" w:color="auto"/>
              <w:right w:val="single" w:sz="4" w:space="0" w:color="auto"/>
            </w:tcBorders>
            <w:vAlign w:val="center"/>
          </w:tcPr>
          <w:p w14:paraId="74A39197" w14:textId="5A2AE1E5" w:rsidR="00975B0A" w:rsidRPr="00975B0A" w:rsidRDefault="00975B0A" w:rsidP="00594550">
            <w:pPr>
              <w:spacing w:after="0" w:line="360" w:lineRule="exact"/>
              <w:jc w:val="center"/>
              <w:rPr>
                <w:rFonts w:eastAsia="Calibri"/>
                <w:szCs w:val="28"/>
                <w:lang w:val="en-US"/>
              </w:rPr>
            </w:pPr>
            <w:r>
              <w:rPr>
                <w:rFonts w:eastAsia="Calibri"/>
                <w:szCs w:val="28"/>
                <w:lang w:val="en-US"/>
              </w:rPr>
              <w:t>4</w:t>
            </w:r>
          </w:p>
        </w:tc>
        <w:tc>
          <w:tcPr>
            <w:tcW w:w="992" w:type="dxa"/>
            <w:tcBorders>
              <w:top w:val="single" w:sz="4" w:space="0" w:color="auto"/>
              <w:left w:val="single" w:sz="4" w:space="0" w:color="auto"/>
              <w:bottom w:val="single" w:sz="4" w:space="0" w:color="auto"/>
              <w:right w:val="single" w:sz="4" w:space="0" w:color="auto"/>
            </w:tcBorders>
            <w:vAlign w:val="center"/>
          </w:tcPr>
          <w:p w14:paraId="421534D8" w14:textId="056EA78F" w:rsidR="00975B0A" w:rsidRPr="00975B0A" w:rsidRDefault="00975B0A" w:rsidP="00594550">
            <w:pPr>
              <w:spacing w:after="0" w:line="360" w:lineRule="exact"/>
              <w:jc w:val="center"/>
              <w:rPr>
                <w:rFonts w:eastAsia="Calibri"/>
                <w:szCs w:val="28"/>
                <w:lang w:val="en-US"/>
              </w:rPr>
            </w:pPr>
            <w:r>
              <w:rPr>
                <w:rFonts w:eastAsia="Calibri"/>
                <w:szCs w:val="28"/>
                <w:lang w:val="en-US"/>
              </w:rPr>
              <w:t>5</w:t>
            </w:r>
          </w:p>
        </w:tc>
        <w:tc>
          <w:tcPr>
            <w:tcW w:w="850" w:type="dxa"/>
            <w:tcBorders>
              <w:top w:val="single" w:sz="4" w:space="0" w:color="auto"/>
              <w:left w:val="single" w:sz="4" w:space="0" w:color="auto"/>
              <w:bottom w:val="single" w:sz="4" w:space="0" w:color="auto"/>
              <w:right w:val="single" w:sz="4" w:space="0" w:color="auto"/>
            </w:tcBorders>
            <w:vAlign w:val="center"/>
          </w:tcPr>
          <w:p w14:paraId="429922C0" w14:textId="6535BEE0" w:rsidR="00975B0A" w:rsidRPr="00975B0A" w:rsidRDefault="00975B0A" w:rsidP="00594550">
            <w:pPr>
              <w:spacing w:after="0" w:line="360" w:lineRule="exact"/>
              <w:jc w:val="center"/>
              <w:rPr>
                <w:rFonts w:eastAsia="Calibri"/>
                <w:szCs w:val="28"/>
                <w:lang w:val="en-US"/>
              </w:rPr>
            </w:pPr>
            <w:r>
              <w:rPr>
                <w:rFonts w:eastAsia="Calibri"/>
                <w:szCs w:val="28"/>
                <w:lang w:val="en-US"/>
              </w:rPr>
              <w:t>6</w:t>
            </w:r>
          </w:p>
        </w:tc>
        <w:tc>
          <w:tcPr>
            <w:tcW w:w="1247" w:type="dxa"/>
            <w:tcBorders>
              <w:top w:val="single" w:sz="4" w:space="0" w:color="auto"/>
              <w:left w:val="single" w:sz="4" w:space="0" w:color="auto"/>
              <w:bottom w:val="single" w:sz="4" w:space="0" w:color="auto"/>
              <w:right w:val="single" w:sz="4" w:space="0" w:color="auto"/>
            </w:tcBorders>
            <w:vAlign w:val="center"/>
          </w:tcPr>
          <w:p w14:paraId="07D70941" w14:textId="568ECC4A" w:rsidR="00975B0A" w:rsidRPr="00975B0A" w:rsidRDefault="00975B0A" w:rsidP="00594550">
            <w:pPr>
              <w:spacing w:after="0" w:line="360" w:lineRule="exact"/>
              <w:jc w:val="center"/>
              <w:rPr>
                <w:rFonts w:eastAsia="Calibri"/>
                <w:szCs w:val="28"/>
                <w:lang w:val="en-US"/>
              </w:rPr>
            </w:pPr>
            <w:r>
              <w:rPr>
                <w:rFonts w:eastAsia="Calibri"/>
                <w:szCs w:val="28"/>
                <w:lang w:val="en-US"/>
              </w:rPr>
              <w:t>7</w:t>
            </w:r>
          </w:p>
        </w:tc>
      </w:tr>
      <w:tr w:rsidR="00594550" w14:paraId="08266B23" w14:textId="77777777" w:rsidTr="00895125">
        <w:trPr>
          <w:trHeight w:val="965"/>
        </w:trPr>
        <w:tc>
          <w:tcPr>
            <w:tcW w:w="3998" w:type="dxa"/>
            <w:tcBorders>
              <w:top w:val="single" w:sz="4" w:space="0" w:color="auto"/>
              <w:left w:val="single" w:sz="4" w:space="0" w:color="auto"/>
              <w:bottom w:val="single" w:sz="4" w:space="0" w:color="auto"/>
              <w:right w:val="single" w:sz="4" w:space="0" w:color="auto"/>
            </w:tcBorders>
            <w:vAlign w:val="center"/>
          </w:tcPr>
          <w:p w14:paraId="572BC479" w14:textId="4158EC6E" w:rsidR="00594550" w:rsidRDefault="00594550" w:rsidP="00594550">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ы удельных вес</w:t>
            </w:r>
            <w:r w:rsidR="00921451">
              <w:rPr>
                <w:rFonts w:eastAsia="Calibri"/>
                <w:szCs w:val="28"/>
              </w:rPr>
              <w:t>о</w:t>
            </w:r>
            <w:r>
              <w:rPr>
                <w:rFonts w:eastAsia="Calibri"/>
                <w:szCs w:val="28"/>
              </w:rPr>
              <w:t>в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и стадий разраб</w:t>
            </w:r>
            <w:r w:rsidR="00921451">
              <w:rPr>
                <w:rFonts w:eastAsia="Calibri"/>
                <w:szCs w:val="28"/>
              </w:rPr>
              <w:t>о</w:t>
            </w:r>
            <w:r>
              <w:rPr>
                <w:rFonts w:eastAsia="Calibri"/>
                <w:szCs w:val="28"/>
              </w:rPr>
              <w:t>тки П</w:t>
            </w:r>
            <w:r w:rsidR="00921451">
              <w:rPr>
                <w:rFonts w:eastAsia="Calibri"/>
                <w:szCs w:val="28"/>
              </w:rPr>
              <w:t>О</w:t>
            </w:r>
            <w:r>
              <w:rPr>
                <w:rFonts w:eastAsia="Calibri"/>
                <w:szCs w:val="28"/>
              </w:rPr>
              <w:t xml:space="preserve"> (</w:t>
            </w:r>
            <w:r>
              <w:rPr>
                <w:rFonts w:eastAsia="Calibri"/>
                <w:position w:val="-12"/>
                <w:szCs w:val="28"/>
              </w:rPr>
              <w:object w:dxaOrig="564" w:dyaOrig="372" w14:anchorId="37EEF840">
                <v:shape id="_x0000_i1115" type="#_x0000_t75" style="width:27.75pt;height:18pt" o:ole="">
                  <v:imagedata r:id="rId206" o:title=""/>
                </v:shape>
                <o:OLEObject Type="Embed" ProgID="Equation.3" ShapeID="_x0000_i1115" DrawAspect="Content" ObjectID="_1748677254" r:id="rId207"/>
              </w:object>
            </w:r>
            <w:r>
              <w:rPr>
                <w:rFonts w:eastAsia="Calibri"/>
                <w:szCs w:val="28"/>
              </w:rPr>
              <w:t>,</w:t>
            </w:r>
            <w:r>
              <w:rPr>
                <w:rFonts w:eastAsia="Calibri"/>
                <w:position w:val="-12"/>
                <w:szCs w:val="28"/>
              </w:rPr>
              <w:object w:dxaOrig="576" w:dyaOrig="372" w14:anchorId="65B67AB3">
                <v:shape id="_x0000_i1116" type="#_x0000_t75" style="width:28.5pt;height:18pt" o:ole="">
                  <v:imagedata r:id="rId208" o:title=""/>
                </v:shape>
                <o:OLEObject Type="Embed" ProgID="Equation.3" ShapeID="_x0000_i1116" DrawAspect="Content" ObjectID="_1748677255" r:id="rId209"/>
              </w:object>
            </w:r>
            <w:r>
              <w:rPr>
                <w:rFonts w:eastAsia="Calibri"/>
                <w:szCs w:val="28"/>
              </w:rPr>
              <w:t>,</w:t>
            </w:r>
            <w:r>
              <w:rPr>
                <w:rFonts w:eastAsia="Calibri"/>
                <w:position w:val="-12"/>
                <w:szCs w:val="28"/>
              </w:rPr>
              <w:object w:dxaOrig="576" w:dyaOrig="372" w14:anchorId="248E21DC">
                <v:shape id="_x0000_i1117" type="#_x0000_t75" style="width:28.5pt;height:18pt" o:ole="">
                  <v:imagedata r:id="rId210" o:title=""/>
                </v:shape>
                <o:OLEObject Type="Embed" ProgID="Equation.3" ShapeID="_x0000_i1117" DrawAspect="Content" ObjectID="_1748677256" r:id="rId211"/>
              </w:object>
            </w:r>
            <w:r>
              <w:rPr>
                <w:rFonts w:eastAsia="Calibri"/>
                <w:szCs w:val="28"/>
              </w:rPr>
              <w:t>,</w:t>
            </w:r>
            <w:r>
              <w:rPr>
                <w:rFonts w:eastAsia="Calibri"/>
                <w:position w:val="-16"/>
                <w:szCs w:val="28"/>
              </w:rPr>
              <w:object w:dxaOrig="624" w:dyaOrig="444" w14:anchorId="7BB5BFEC">
                <v:shape id="_x0000_i1118" type="#_x0000_t75" style="width:31.5pt;height:22.5pt" o:ole="">
                  <v:imagedata r:id="rId212" o:title=""/>
                </v:shape>
                <o:OLEObject Type="Embed" ProgID="Equation.3" ShapeID="_x0000_i1118" DrawAspect="Content" ObjectID="_1748677257" r:id="rId213"/>
              </w:object>
            </w:r>
            <w:r>
              <w:rPr>
                <w:rFonts w:eastAsia="Calibri"/>
                <w:szCs w:val="28"/>
              </w:rPr>
              <w:t>,</w:t>
            </w:r>
            <w:r>
              <w:rPr>
                <w:rFonts w:eastAsia="Calibri"/>
                <w:position w:val="-12"/>
                <w:szCs w:val="28"/>
              </w:rPr>
              <w:object w:dxaOrig="576" w:dyaOrig="372" w14:anchorId="0690BA1F">
                <v:shape id="_x0000_i1119" type="#_x0000_t75" style="width:28.5pt;height:18pt" o:ole="">
                  <v:imagedata r:id="rId214" o:title=""/>
                </v:shape>
                <o:OLEObject Type="Embed" ProgID="Equation.3" ShapeID="_x0000_i1119" DrawAspect="Content" ObjectID="_1748677258" r:id="rId215"/>
              </w:object>
            </w: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451D3B7C" w14:textId="77777777" w:rsidR="00594550" w:rsidRDefault="00594550" w:rsidP="00594550">
            <w:pPr>
              <w:spacing w:after="0" w:line="360" w:lineRule="exact"/>
              <w:jc w:val="center"/>
              <w:rPr>
                <w:rFonts w:eastAsia="Calibri"/>
                <w:szCs w:val="28"/>
              </w:rPr>
            </w:pPr>
            <w:r>
              <w:rPr>
                <w:rFonts w:eastAsia="Calibri"/>
                <w:szCs w:val="28"/>
              </w:rPr>
              <w:t>0,10</w:t>
            </w:r>
          </w:p>
        </w:tc>
        <w:tc>
          <w:tcPr>
            <w:tcW w:w="850" w:type="dxa"/>
            <w:tcBorders>
              <w:top w:val="single" w:sz="4" w:space="0" w:color="auto"/>
              <w:left w:val="single" w:sz="4" w:space="0" w:color="auto"/>
              <w:bottom w:val="single" w:sz="4" w:space="0" w:color="auto"/>
              <w:right w:val="single" w:sz="4" w:space="0" w:color="auto"/>
            </w:tcBorders>
            <w:vAlign w:val="center"/>
          </w:tcPr>
          <w:p w14:paraId="0D7FE29C" w14:textId="77777777" w:rsidR="00594550" w:rsidRDefault="00594550" w:rsidP="00594550">
            <w:pPr>
              <w:spacing w:after="0" w:line="360" w:lineRule="exact"/>
              <w:jc w:val="center"/>
              <w:rPr>
                <w:rFonts w:eastAsia="Calibri"/>
                <w:szCs w:val="28"/>
              </w:rPr>
            </w:pPr>
            <w:r>
              <w:rPr>
                <w:rFonts w:eastAsia="Calibri"/>
                <w:szCs w:val="28"/>
              </w:rPr>
              <w:t>0,20</w:t>
            </w:r>
          </w:p>
        </w:tc>
        <w:tc>
          <w:tcPr>
            <w:tcW w:w="851" w:type="dxa"/>
            <w:tcBorders>
              <w:top w:val="single" w:sz="4" w:space="0" w:color="auto"/>
              <w:left w:val="single" w:sz="4" w:space="0" w:color="auto"/>
              <w:bottom w:val="single" w:sz="4" w:space="0" w:color="auto"/>
              <w:right w:val="single" w:sz="4" w:space="0" w:color="auto"/>
            </w:tcBorders>
            <w:vAlign w:val="center"/>
          </w:tcPr>
          <w:p w14:paraId="7E2536FC" w14:textId="77777777" w:rsidR="00594550" w:rsidRDefault="00594550" w:rsidP="00594550">
            <w:pPr>
              <w:spacing w:after="0" w:line="360" w:lineRule="exact"/>
              <w:jc w:val="center"/>
              <w:rPr>
                <w:rFonts w:eastAsia="Calibri"/>
                <w:szCs w:val="28"/>
              </w:rPr>
            </w:pPr>
            <w:r>
              <w:rPr>
                <w:rFonts w:eastAsia="Calibri"/>
                <w:szCs w:val="28"/>
              </w:rPr>
              <w:t>0,30</w:t>
            </w:r>
          </w:p>
        </w:tc>
        <w:tc>
          <w:tcPr>
            <w:tcW w:w="992" w:type="dxa"/>
            <w:tcBorders>
              <w:top w:val="single" w:sz="4" w:space="0" w:color="auto"/>
              <w:left w:val="single" w:sz="4" w:space="0" w:color="auto"/>
              <w:bottom w:val="single" w:sz="4" w:space="0" w:color="auto"/>
              <w:right w:val="single" w:sz="4" w:space="0" w:color="auto"/>
            </w:tcBorders>
            <w:vAlign w:val="center"/>
          </w:tcPr>
          <w:p w14:paraId="74BB6A37" w14:textId="77777777" w:rsidR="00594550" w:rsidRDefault="00594550" w:rsidP="00594550">
            <w:pPr>
              <w:spacing w:after="0" w:line="360" w:lineRule="exact"/>
              <w:jc w:val="center"/>
              <w:rPr>
                <w:rFonts w:eastAsia="Calibri"/>
                <w:szCs w:val="28"/>
              </w:rPr>
            </w:pPr>
            <w:r>
              <w:rPr>
                <w:rFonts w:eastAsia="Calibri"/>
                <w:szCs w:val="28"/>
              </w:rPr>
              <w:t>0,30</w:t>
            </w:r>
          </w:p>
        </w:tc>
        <w:tc>
          <w:tcPr>
            <w:tcW w:w="850" w:type="dxa"/>
            <w:tcBorders>
              <w:top w:val="single" w:sz="4" w:space="0" w:color="auto"/>
              <w:left w:val="single" w:sz="4" w:space="0" w:color="auto"/>
              <w:bottom w:val="single" w:sz="4" w:space="0" w:color="auto"/>
              <w:right w:val="single" w:sz="4" w:space="0" w:color="auto"/>
            </w:tcBorders>
            <w:vAlign w:val="center"/>
          </w:tcPr>
          <w:p w14:paraId="54E6A5CF" w14:textId="77777777" w:rsidR="00594550" w:rsidRDefault="00594550" w:rsidP="00594550">
            <w:pPr>
              <w:spacing w:after="0" w:line="360" w:lineRule="exact"/>
              <w:jc w:val="center"/>
              <w:rPr>
                <w:rFonts w:eastAsia="Calibri"/>
                <w:szCs w:val="28"/>
              </w:rPr>
            </w:pPr>
            <w:r>
              <w:rPr>
                <w:rFonts w:eastAsia="Calibri"/>
                <w:szCs w:val="28"/>
              </w:rPr>
              <w:t>0,10</w:t>
            </w:r>
          </w:p>
        </w:tc>
        <w:tc>
          <w:tcPr>
            <w:tcW w:w="1247" w:type="dxa"/>
            <w:tcBorders>
              <w:top w:val="single" w:sz="4" w:space="0" w:color="auto"/>
              <w:left w:val="single" w:sz="4" w:space="0" w:color="auto"/>
              <w:bottom w:val="single" w:sz="4" w:space="0" w:color="auto"/>
              <w:right w:val="single" w:sz="4" w:space="0" w:color="auto"/>
            </w:tcBorders>
            <w:vAlign w:val="center"/>
          </w:tcPr>
          <w:p w14:paraId="2F73CA58" w14:textId="77777777" w:rsidR="00594550" w:rsidRDefault="00594550" w:rsidP="00594550">
            <w:pPr>
              <w:spacing w:after="0" w:line="360" w:lineRule="exact"/>
              <w:jc w:val="center"/>
              <w:rPr>
                <w:rFonts w:eastAsia="Calibri"/>
                <w:szCs w:val="28"/>
              </w:rPr>
            </w:pPr>
            <w:r>
              <w:rPr>
                <w:rFonts w:eastAsia="Calibri"/>
                <w:szCs w:val="28"/>
              </w:rPr>
              <w:t>1,0</w:t>
            </w:r>
          </w:p>
        </w:tc>
      </w:tr>
      <w:tr w:rsidR="00594550" w14:paraId="3076C5D6" w14:textId="77777777" w:rsidTr="00895125">
        <w:trPr>
          <w:trHeight w:val="965"/>
        </w:trPr>
        <w:tc>
          <w:tcPr>
            <w:tcW w:w="3998" w:type="dxa"/>
            <w:tcBorders>
              <w:top w:val="single" w:sz="4" w:space="0" w:color="auto"/>
              <w:left w:val="single" w:sz="4" w:space="0" w:color="auto"/>
              <w:bottom w:val="single" w:sz="4" w:space="0" w:color="auto"/>
              <w:right w:val="single" w:sz="4" w:space="0" w:color="auto"/>
            </w:tcBorders>
            <w:vAlign w:val="center"/>
          </w:tcPr>
          <w:p w14:paraId="44E8D709" w14:textId="103B55CB" w:rsidR="00594550" w:rsidRDefault="00594550" w:rsidP="00594550">
            <w:pPr>
              <w:spacing w:after="0" w:line="360" w:lineRule="exact"/>
              <w:jc w:val="center"/>
              <w:rPr>
                <w:rFonts w:eastAsia="Calibri"/>
                <w:szCs w:val="28"/>
              </w:rPr>
            </w:pPr>
            <w:r>
              <w:rPr>
                <w:rFonts w:eastAsia="Calibri"/>
                <w:szCs w:val="28"/>
              </w:rPr>
              <w:t>Распределение ск</w:t>
            </w:r>
            <w:r w:rsidR="00921451">
              <w:rPr>
                <w:rFonts w:eastAsia="Calibri"/>
                <w:szCs w:val="28"/>
              </w:rPr>
              <w:t>о</w:t>
            </w:r>
            <w:r>
              <w:rPr>
                <w:rFonts w:eastAsia="Calibri"/>
                <w:szCs w:val="28"/>
              </w:rPr>
              <w:t>рректир</w:t>
            </w:r>
            <w:r w:rsidR="00921451">
              <w:rPr>
                <w:rFonts w:eastAsia="Calibri"/>
                <w:szCs w:val="28"/>
              </w:rPr>
              <w:t>о</w:t>
            </w:r>
            <w:r>
              <w:rPr>
                <w:rFonts w:eastAsia="Calibri"/>
                <w:szCs w:val="28"/>
              </w:rPr>
              <w:t>ванн</w:t>
            </w:r>
            <w:r w:rsidR="00921451">
              <w:rPr>
                <w:rFonts w:eastAsia="Calibri"/>
                <w:szCs w:val="28"/>
              </w:rPr>
              <w:t>о</w:t>
            </w:r>
            <w:r>
              <w:rPr>
                <w:rFonts w:eastAsia="Calibri"/>
                <w:szCs w:val="28"/>
              </w:rPr>
              <w:t>й   (с учет</w:t>
            </w:r>
            <w:r w:rsidR="00921451">
              <w:rPr>
                <w:rFonts w:eastAsia="Calibri"/>
                <w:szCs w:val="28"/>
              </w:rPr>
              <w:t>о</w:t>
            </w:r>
            <w:r>
              <w:rPr>
                <w:rFonts w:eastAsia="Calibri"/>
                <w:szCs w:val="28"/>
              </w:rPr>
              <w:t xml:space="preserve">м </w:t>
            </w:r>
            <w:r>
              <w:rPr>
                <w:rFonts w:eastAsia="Calibri"/>
                <w:position w:val="-12"/>
                <w:szCs w:val="28"/>
              </w:rPr>
              <w:object w:dxaOrig="372" w:dyaOrig="372" w14:anchorId="7940F4A0">
                <v:shape id="_x0000_i1120" type="#_x0000_t75" style="width:18pt;height:18pt" o:ole="">
                  <v:imagedata r:id="rId200" o:title=""/>
                </v:shape>
                <o:OLEObject Type="Embed" ProgID="Equation.3" ShapeID="_x0000_i1120" DrawAspect="Content" ObjectID="_1748677259" r:id="rId216"/>
              </w:object>
            </w:r>
            <w:r>
              <w:rPr>
                <w:rFonts w:eastAsia="Calibri"/>
                <w:szCs w:val="28"/>
              </w:rPr>
              <w:t>,</w:t>
            </w:r>
            <w:r>
              <w:rPr>
                <w:rFonts w:eastAsia="Calibri"/>
                <w:position w:val="-12"/>
                <w:szCs w:val="28"/>
              </w:rPr>
              <w:object w:dxaOrig="456" w:dyaOrig="372" w14:anchorId="4BF59543">
                <v:shape id="_x0000_i1121" type="#_x0000_t75" style="width:24pt;height:18pt" o:ole="">
                  <v:imagedata r:id="rId202" o:title=""/>
                </v:shape>
                <o:OLEObject Type="Embed" ProgID="Equation.3" ShapeID="_x0000_i1121" DrawAspect="Content" ObjectID="_1748677260" r:id="rId217"/>
              </w:object>
            </w:r>
            <w:r>
              <w:rPr>
                <w:rFonts w:eastAsia="Calibri"/>
                <w:szCs w:val="28"/>
              </w:rPr>
              <w:t xml:space="preserve">, </w:t>
            </w:r>
            <w:r>
              <w:rPr>
                <w:rFonts w:eastAsia="Calibri"/>
                <w:position w:val="-12"/>
                <w:szCs w:val="28"/>
              </w:rPr>
              <w:object w:dxaOrig="384" w:dyaOrig="372" w14:anchorId="276BFDFD">
                <v:shape id="_x0000_i1122" type="#_x0000_t75" style="width:18pt;height:18pt" o:ole="">
                  <v:imagedata r:id="rId127" o:title=""/>
                </v:shape>
                <o:OLEObject Type="Embed" ProgID="Equation.3" ShapeID="_x0000_i1122" DrawAspect="Content" ObjectID="_1748677261" r:id="rId218"/>
              </w:object>
            </w:r>
            <w:r>
              <w:rPr>
                <w:rFonts w:eastAsia="Calibri"/>
                <w:szCs w:val="28"/>
              </w:rPr>
              <w:t>,</w:t>
            </w:r>
            <w:r>
              <w:rPr>
                <w:rFonts w:eastAsia="Calibri"/>
                <w:position w:val="-16"/>
                <w:szCs w:val="28"/>
              </w:rPr>
              <w:object w:dxaOrig="576" w:dyaOrig="456" w14:anchorId="74FB93CC">
                <v:shape id="_x0000_i1123" type="#_x0000_t75" style="width:28.5pt;height:24pt" o:ole="">
                  <v:imagedata r:id="rId129" o:title=""/>
                </v:shape>
                <o:OLEObject Type="Embed" ProgID="Equation.3" ShapeID="_x0000_i1123" DrawAspect="Content" ObjectID="_1748677262" r:id="rId219"/>
              </w:object>
            </w:r>
            <w:r>
              <w:rPr>
                <w:rFonts w:eastAsia="Calibri"/>
                <w:szCs w:val="28"/>
              </w:rPr>
              <w:t>) труд</w:t>
            </w:r>
            <w:r w:rsidR="00921451">
              <w:rPr>
                <w:rFonts w:eastAsia="Calibri"/>
                <w:szCs w:val="28"/>
              </w:rPr>
              <w:t>о</w:t>
            </w:r>
            <w:r>
              <w:rPr>
                <w:rFonts w:eastAsia="Calibri"/>
                <w:szCs w:val="28"/>
              </w:rPr>
              <w:t>емк</w:t>
            </w:r>
            <w:r w:rsidR="00921451">
              <w:rPr>
                <w:rFonts w:eastAsia="Calibri"/>
                <w:szCs w:val="28"/>
              </w:rPr>
              <w:t>о</w:t>
            </w:r>
            <w:r>
              <w:rPr>
                <w:rFonts w:eastAsia="Calibri"/>
                <w:szCs w:val="28"/>
              </w:rPr>
              <w:t>сти П</w:t>
            </w:r>
            <w:r w:rsidR="00921451">
              <w:rPr>
                <w:rFonts w:eastAsia="Calibri"/>
                <w:szCs w:val="28"/>
              </w:rPr>
              <w:t>О</w:t>
            </w:r>
            <w:r>
              <w:rPr>
                <w:rFonts w:eastAsia="Calibri"/>
                <w:szCs w:val="28"/>
              </w:rPr>
              <w:t xml:space="preserve"> п</w:t>
            </w:r>
            <w:r w:rsidR="00921451">
              <w:rPr>
                <w:rFonts w:eastAsia="Calibri"/>
                <w:szCs w:val="28"/>
              </w:rPr>
              <w:t>о</w:t>
            </w:r>
            <w:r>
              <w:rPr>
                <w:rFonts w:eastAsia="Calibri"/>
                <w:szCs w:val="28"/>
              </w:rPr>
              <w:t xml:space="preserve"> стадиям, чел.-дн.</w:t>
            </w:r>
          </w:p>
        </w:tc>
        <w:tc>
          <w:tcPr>
            <w:tcW w:w="851" w:type="dxa"/>
            <w:tcBorders>
              <w:top w:val="single" w:sz="4" w:space="0" w:color="auto"/>
              <w:left w:val="single" w:sz="4" w:space="0" w:color="auto"/>
              <w:bottom w:val="single" w:sz="4" w:space="0" w:color="auto"/>
              <w:right w:val="single" w:sz="4" w:space="0" w:color="auto"/>
            </w:tcBorders>
            <w:vAlign w:val="center"/>
          </w:tcPr>
          <w:p w14:paraId="338E4C63" w14:textId="3A6370B0" w:rsidR="00594550" w:rsidRPr="00722BB5" w:rsidRDefault="00594550" w:rsidP="00722BB5">
            <w:pPr>
              <w:spacing w:after="0" w:line="360" w:lineRule="exact"/>
              <w:jc w:val="center"/>
              <w:rPr>
                <w:rFonts w:eastAsia="Calibri"/>
                <w:szCs w:val="28"/>
                <w:lang w:val="en-US"/>
              </w:rPr>
            </w:pPr>
            <w:r>
              <w:rPr>
                <w:rFonts w:eastAsia="Calibri"/>
                <w:szCs w:val="28"/>
              </w:rPr>
              <w:t>1</w:t>
            </w:r>
            <w:r w:rsidR="00722BB5">
              <w:rPr>
                <w:rFonts w:eastAsia="Calibri"/>
                <w:szCs w:val="28"/>
                <w:lang w:val="en-US"/>
              </w:rPr>
              <w:t>2</w:t>
            </w:r>
            <w:r>
              <w:rPr>
                <w:rFonts w:eastAsia="Calibri"/>
                <w:szCs w:val="28"/>
              </w:rPr>
              <w:t>,</w:t>
            </w:r>
            <w:r w:rsidR="00722BB5">
              <w:rPr>
                <w:rFonts w:eastAsia="Calibri"/>
                <w:szCs w:val="28"/>
                <w:lang w:val="en-US"/>
              </w:rPr>
              <w:t>48</w:t>
            </w:r>
          </w:p>
        </w:tc>
        <w:tc>
          <w:tcPr>
            <w:tcW w:w="850" w:type="dxa"/>
            <w:tcBorders>
              <w:top w:val="single" w:sz="4" w:space="0" w:color="auto"/>
              <w:left w:val="single" w:sz="4" w:space="0" w:color="auto"/>
              <w:bottom w:val="single" w:sz="4" w:space="0" w:color="auto"/>
              <w:right w:val="single" w:sz="4" w:space="0" w:color="auto"/>
            </w:tcBorders>
            <w:vAlign w:val="center"/>
          </w:tcPr>
          <w:p w14:paraId="75153CD1" w14:textId="42055F1E" w:rsidR="00594550" w:rsidRPr="00722BB5" w:rsidRDefault="00594550" w:rsidP="00722BB5">
            <w:pPr>
              <w:spacing w:after="0" w:line="360" w:lineRule="exact"/>
              <w:jc w:val="center"/>
              <w:rPr>
                <w:rFonts w:eastAsia="Calibri"/>
                <w:szCs w:val="28"/>
                <w:lang w:val="en-US"/>
              </w:rPr>
            </w:pPr>
            <w:r>
              <w:rPr>
                <w:rFonts w:eastAsia="Calibri"/>
                <w:szCs w:val="28"/>
              </w:rPr>
              <w:t>2</w:t>
            </w:r>
            <w:r w:rsidR="00722BB5">
              <w:rPr>
                <w:rFonts w:eastAsia="Calibri"/>
                <w:szCs w:val="28"/>
                <w:lang w:val="en-US"/>
              </w:rPr>
              <w:t>4</w:t>
            </w:r>
            <w:r>
              <w:rPr>
                <w:rFonts w:eastAsia="Calibri"/>
                <w:szCs w:val="28"/>
              </w:rPr>
              <w:t>,</w:t>
            </w:r>
            <w:r w:rsidR="00722BB5">
              <w:rPr>
                <w:rFonts w:eastAsia="Calibri"/>
                <w:szCs w:val="28"/>
                <w:lang w:val="en-US"/>
              </w:rPr>
              <w:t>96</w:t>
            </w:r>
          </w:p>
        </w:tc>
        <w:tc>
          <w:tcPr>
            <w:tcW w:w="851" w:type="dxa"/>
            <w:tcBorders>
              <w:top w:val="single" w:sz="4" w:space="0" w:color="auto"/>
              <w:left w:val="single" w:sz="4" w:space="0" w:color="auto"/>
              <w:bottom w:val="single" w:sz="4" w:space="0" w:color="auto"/>
              <w:right w:val="single" w:sz="4" w:space="0" w:color="auto"/>
            </w:tcBorders>
            <w:vAlign w:val="center"/>
          </w:tcPr>
          <w:p w14:paraId="4ACB095F" w14:textId="2D2D3888" w:rsidR="00594550" w:rsidRPr="00722BB5" w:rsidRDefault="00594550" w:rsidP="00722BB5">
            <w:pPr>
              <w:spacing w:after="0" w:line="360" w:lineRule="exact"/>
              <w:jc w:val="center"/>
              <w:rPr>
                <w:rFonts w:eastAsia="Calibri"/>
                <w:szCs w:val="28"/>
                <w:lang w:val="en-US"/>
              </w:rPr>
            </w:pPr>
            <w:r>
              <w:rPr>
                <w:rFonts w:eastAsia="Calibri"/>
                <w:szCs w:val="28"/>
              </w:rPr>
              <w:t>3</w:t>
            </w:r>
            <w:r w:rsidR="00722BB5">
              <w:rPr>
                <w:rFonts w:eastAsia="Calibri"/>
                <w:szCs w:val="28"/>
                <w:lang w:val="en-US"/>
              </w:rPr>
              <w:t>7</w:t>
            </w:r>
            <w:r>
              <w:rPr>
                <w:rFonts w:eastAsia="Calibri"/>
                <w:szCs w:val="28"/>
              </w:rPr>
              <w:t>,</w:t>
            </w:r>
            <w:r w:rsidR="00722BB5">
              <w:rPr>
                <w:rFonts w:eastAsia="Calibri"/>
                <w:szCs w:val="28"/>
                <w:lang w:val="en-US"/>
              </w:rPr>
              <w:t>44</w:t>
            </w:r>
          </w:p>
        </w:tc>
        <w:tc>
          <w:tcPr>
            <w:tcW w:w="992" w:type="dxa"/>
            <w:tcBorders>
              <w:top w:val="single" w:sz="4" w:space="0" w:color="auto"/>
              <w:left w:val="single" w:sz="4" w:space="0" w:color="auto"/>
              <w:bottom w:val="single" w:sz="4" w:space="0" w:color="auto"/>
              <w:right w:val="single" w:sz="4" w:space="0" w:color="auto"/>
            </w:tcBorders>
            <w:vAlign w:val="center"/>
          </w:tcPr>
          <w:p w14:paraId="6A336DA2" w14:textId="3731411B" w:rsidR="00594550" w:rsidRDefault="00594550" w:rsidP="00722BB5">
            <w:pPr>
              <w:spacing w:after="0" w:line="360" w:lineRule="exact"/>
              <w:jc w:val="center"/>
              <w:rPr>
                <w:rFonts w:eastAsia="Calibri"/>
                <w:szCs w:val="28"/>
              </w:rPr>
            </w:pPr>
            <w:r>
              <w:rPr>
                <w:rFonts w:eastAsia="Calibri"/>
                <w:szCs w:val="28"/>
              </w:rPr>
              <w:t>2</w:t>
            </w:r>
            <w:r w:rsidR="00722BB5">
              <w:rPr>
                <w:rFonts w:eastAsia="Calibri"/>
                <w:szCs w:val="28"/>
                <w:lang w:val="en-US"/>
              </w:rPr>
              <w:t>4</w:t>
            </w:r>
            <w:r>
              <w:rPr>
                <w:rFonts w:eastAsia="Calibri"/>
                <w:szCs w:val="28"/>
              </w:rPr>
              <w:t>,34</w:t>
            </w:r>
          </w:p>
        </w:tc>
        <w:tc>
          <w:tcPr>
            <w:tcW w:w="850" w:type="dxa"/>
            <w:tcBorders>
              <w:top w:val="single" w:sz="4" w:space="0" w:color="auto"/>
              <w:left w:val="single" w:sz="4" w:space="0" w:color="auto"/>
              <w:bottom w:val="single" w:sz="4" w:space="0" w:color="auto"/>
              <w:right w:val="single" w:sz="4" w:space="0" w:color="auto"/>
            </w:tcBorders>
            <w:vAlign w:val="center"/>
          </w:tcPr>
          <w:p w14:paraId="5201BDD0" w14:textId="3536FD6F" w:rsidR="00594550" w:rsidRPr="00722BB5" w:rsidRDefault="00594550" w:rsidP="00722BB5">
            <w:pPr>
              <w:spacing w:after="0" w:line="360" w:lineRule="exact"/>
              <w:jc w:val="center"/>
              <w:rPr>
                <w:rFonts w:eastAsia="Calibri"/>
                <w:szCs w:val="28"/>
                <w:lang w:val="en-US"/>
              </w:rPr>
            </w:pPr>
            <w:r>
              <w:rPr>
                <w:rFonts w:eastAsia="Calibri"/>
                <w:szCs w:val="28"/>
              </w:rPr>
              <w:t>1</w:t>
            </w:r>
            <w:r w:rsidR="00722BB5">
              <w:rPr>
                <w:rFonts w:eastAsia="Calibri"/>
                <w:szCs w:val="28"/>
                <w:lang w:val="en-US"/>
              </w:rPr>
              <w:t>2</w:t>
            </w:r>
            <w:r>
              <w:rPr>
                <w:rFonts w:eastAsia="Calibri"/>
                <w:szCs w:val="28"/>
              </w:rPr>
              <w:t>,</w:t>
            </w:r>
            <w:r w:rsidR="00722BB5">
              <w:rPr>
                <w:rFonts w:eastAsia="Calibri"/>
                <w:szCs w:val="28"/>
                <w:lang w:val="en-US"/>
              </w:rPr>
              <w:t>48</w:t>
            </w:r>
          </w:p>
        </w:tc>
        <w:tc>
          <w:tcPr>
            <w:tcW w:w="1247" w:type="dxa"/>
            <w:tcBorders>
              <w:top w:val="single" w:sz="4" w:space="0" w:color="auto"/>
              <w:left w:val="single" w:sz="4" w:space="0" w:color="auto"/>
              <w:bottom w:val="single" w:sz="4" w:space="0" w:color="auto"/>
              <w:right w:val="single" w:sz="4" w:space="0" w:color="auto"/>
            </w:tcBorders>
            <w:vAlign w:val="center"/>
          </w:tcPr>
          <w:p w14:paraId="27DBA5DD" w14:textId="28BA33E0" w:rsidR="00594550" w:rsidRPr="00722BB5" w:rsidRDefault="00722BB5" w:rsidP="00594550">
            <w:pPr>
              <w:spacing w:after="0" w:line="360" w:lineRule="exact"/>
              <w:jc w:val="center"/>
              <w:rPr>
                <w:rFonts w:eastAsia="Calibri"/>
                <w:szCs w:val="28"/>
                <w:lang w:val="en-US"/>
              </w:rPr>
            </w:pPr>
            <w:r>
              <w:rPr>
                <w:rFonts w:eastAsia="Calibri"/>
                <w:szCs w:val="28"/>
                <w:lang w:val="en-US"/>
              </w:rPr>
              <w:t>112</w:t>
            </w:r>
          </w:p>
        </w:tc>
      </w:tr>
      <w:tr w:rsidR="00594550" w14:paraId="56C15683" w14:textId="77777777" w:rsidTr="00895125">
        <w:trPr>
          <w:trHeight w:val="965"/>
        </w:trPr>
        <w:tc>
          <w:tcPr>
            <w:tcW w:w="3998" w:type="dxa"/>
            <w:tcBorders>
              <w:top w:val="single" w:sz="4" w:space="0" w:color="auto"/>
              <w:left w:val="single" w:sz="4" w:space="0" w:color="auto"/>
              <w:bottom w:val="single" w:sz="4" w:space="0" w:color="auto"/>
              <w:right w:val="single" w:sz="4" w:space="0" w:color="auto"/>
            </w:tcBorders>
            <w:vAlign w:val="center"/>
          </w:tcPr>
          <w:p w14:paraId="57905F35" w14:textId="607C5A83" w:rsidR="00594550" w:rsidRDefault="00921451" w:rsidP="00594550">
            <w:pPr>
              <w:spacing w:after="0" w:line="360" w:lineRule="exact"/>
              <w:jc w:val="center"/>
              <w:rPr>
                <w:rFonts w:eastAsia="Calibri"/>
                <w:szCs w:val="28"/>
              </w:rPr>
            </w:pPr>
            <w:r>
              <w:rPr>
                <w:rFonts w:eastAsia="Calibri"/>
                <w:szCs w:val="28"/>
              </w:rPr>
              <w:t>О</w:t>
            </w:r>
            <w:r w:rsidR="00594550">
              <w:rPr>
                <w:rFonts w:eastAsia="Calibri"/>
                <w:szCs w:val="28"/>
              </w:rPr>
              <w:t>бщая труд</w:t>
            </w:r>
            <w:r>
              <w:rPr>
                <w:rFonts w:eastAsia="Calibri"/>
                <w:szCs w:val="28"/>
              </w:rPr>
              <w:t>о</w:t>
            </w:r>
            <w:r w:rsidR="00594550">
              <w:rPr>
                <w:rFonts w:eastAsia="Calibri"/>
                <w:szCs w:val="28"/>
              </w:rPr>
              <w:t>емк</w:t>
            </w:r>
            <w:r>
              <w:rPr>
                <w:rFonts w:eastAsia="Calibri"/>
                <w:szCs w:val="28"/>
              </w:rPr>
              <w:t>о</w:t>
            </w:r>
            <w:r w:rsidR="00594550">
              <w:rPr>
                <w:rFonts w:eastAsia="Calibri"/>
                <w:szCs w:val="28"/>
              </w:rPr>
              <w:t>сть разраб</w:t>
            </w:r>
            <w:r>
              <w:rPr>
                <w:rFonts w:eastAsia="Calibri"/>
                <w:szCs w:val="28"/>
              </w:rPr>
              <w:t>о</w:t>
            </w:r>
            <w:r w:rsidR="00594550">
              <w:rPr>
                <w:rFonts w:eastAsia="Calibri"/>
                <w:szCs w:val="28"/>
              </w:rPr>
              <w:t>тки П</w:t>
            </w:r>
            <w:r>
              <w:rPr>
                <w:rFonts w:eastAsia="Calibri"/>
                <w:szCs w:val="28"/>
              </w:rPr>
              <w:t>О</w:t>
            </w:r>
            <w:r w:rsidR="00594550">
              <w:rPr>
                <w:rFonts w:eastAsia="Calibri"/>
                <w:szCs w:val="28"/>
              </w:rPr>
              <w:t xml:space="preserve"> (</w:t>
            </w:r>
            <w:r w:rsidR="00594550">
              <w:rPr>
                <w:rFonts w:eastAsia="Calibri"/>
                <w:position w:val="-12"/>
                <w:szCs w:val="28"/>
              </w:rPr>
              <w:object w:dxaOrig="372" w:dyaOrig="372" w14:anchorId="7261DE7C">
                <v:shape id="_x0000_i1124" type="#_x0000_t75" style="width:18pt;height:18pt" o:ole="">
                  <v:imagedata r:id="rId189" o:title=""/>
                </v:shape>
                <o:OLEObject Type="Embed" ProgID="Equation.3" ShapeID="_x0000_i1124" DrawAspect="Content" ObjectID="_1748677263" r:id="rId220"/>
              </w:object>
            </w:r>
            <w:r w:rsidR="00594550">
              <w:rPr>
                <w:rFonts w:eastAsia="Calibri"/>
                <w:szCs w:val="28"/>
              </w:rPr>
              <w:t>), чел.-дн.</w:t>
            </w:r>
          </w:p>
        </w:tc>
        <w:tc>
          <w:tcPr>
            <w:tcW w:w="851" w:type="dxa"/>
            <w:tcBorders>
              <w:top w:val="single" w:sz="4" w:space="0" w:color="auto"/>
              <w:left w:val="single" w:sz="4" w:space="0" w:color="auto"/>
              <w:bottom w:val="single" w:sz="4" w:space="0" w:color="auto"/>
              <w:right w:val="single" w:sz="4" w:space="0" w:color="auto"/>
            </w:tcBorders>
            <w:vAlign w:val="center"/>
          </w:tcPr>
          <w:p w14:paraId="58A1647F" w14:textId="77777777" w:rsidR="00594550" w:rsidRDefault="00594550" w:rsidP="00594550">
            <w:pPr>
              <w:spacing w:after="0" w:line="360" w:lineRule="exact"/>
              <w:jc w:val="center"/>
              <w:rPr>
                <w:rFonts w:eastAsia="Calibri"/>
                <w:szCs w:val="28"/>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429939B9" w14:textId="77777777" w:rsidR="00594550" w:rsidRDefault="00594550" w:rsidP="00594550">
            <w:pPr>
              <w:spacing w:after="0" w:line="360" w:lineRule="exact"/>
              <w:jc w:val="center"/>
              <w:rPr>
                <w:rFonts w:eastAsia="Calibri"/>
                <w:szCs w:val="28"/>
              </w:rPr>
            </w:pPr>
            <w:r>
              <w:rPr>
                <w:rFonts w:eastAsia="Calibri"/>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14:paraId="0B484308" w14:textId="77777777" w:rsidR="00594550" w:rsidRDefault="00594550" w:rsidP="00594550">
            <w:pPr>
              <w:spacing w:after="0" w:line="360" w:lineRule="exact"/>
              <w:jc w:val="center"/>
              <w:rPr>
                <w:rFonts w:eastAsia="Calibri"/>
                <w:szCs w:val="28"/>
              </w:rPr>
            </w:pPr>
            <w:r>
              <w:rPr>
                <w:rFonts w:eastAsia="Calibri"/>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02EB2" w14:textId="77777777" w:rsidR="00594550" w:rsidRDefault="00594550" w:rsidP="00594550">
            <w:pPr>
              <w:spacing w:after="0" w:line="360" w:lineRule="exact"/>
              <w:jc w:val="center"/>
              <w:rPr>
                <w:rFonts w:eastAsia="Calibri"/>
                <w:szCs w:val="28"/>
              </w:rPr>
            </w:pPr>
            <w:r>
              <w:rPr>
                <w:rFonts w:eastAsia="Calibri"/>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14:paraId="2F4C439F" w14:textId="77777777" w:rsidR="00594550" w:rsidRDefault="00594550" w:rsidP="00594550">
            <w:pPr>
              <w:spacing w:after="0" w:line="360" w:lineRule="exact"/>
              <w:jc w:val="center"/>
              <w:rPr>
                <w:rFonts w:eastAsia="Calibri"/>
                <w:szCs w:val="28"/>
              </w:rPr>
            </w:pPr>
            <w:r>
              <w:rPr>
                <w:rFonts w:eastAsia="Calibri"/>
                <w:szCs w:val="28"/>
              </w:rPr>
              <w:t>–</w:t>
            </w:r>
          </w:p>
        </w:tc>
        <w:tc>
          <w:tcPr>
            <w:tcW w:w="1247" w:type="dxa"/>
            <w:tcBorders>
              <w:top w:val="single" w:sz="4" w:space="0" w:color="auto"/>
              <w:left w:val="single" w:sz="4" w:space="0" w:color="auto"/>
              <w:bottom w:val="single" w:sz="4" w:space="0" w:color="auto"/>
              <w:right w:val="single" w:sz="4" w:space="0" w:color="auto"/>
            </w:tcBorders>
            <w:vAlign w:val="center"/>
          </w:tcPr>
          <w:p w14:paraId="1BCB0667" w14:textId="4C7D2A5E" w:rsidR="00594550" w:rsidRDefault="00011A2C" w:rsidP="00594550">
            <w:pPr>
              <w:spacing w:after="0" w:line="360" w:lineRule="exact"/>
              <w:jc w:val="center"/>
              <w:rPr>
                <w:rFonts w:eastAsia="Calibri"/>
                <w:szCs w:val="28"/>
              </w:rPr>
            </w:pPr>
            <w:r>
              <w:rPr>
                <w:rFonts w:eastAsia="Calibri"/>
                <w:szCs w:val="28"/>
              </w:rPr>
              <w:t>112</w:t>
            </w:r>
          </w:p>
        </w:tc>
      </w:tr>
    </w:tbl>
    <w:p w14:paraId="09F05772" w14:textId="721DB6BB" w:rsidR="00916DB8" w:rsidRDefault="00916DB8" w:rsidP="000F507D">
      <w:pPr>
        <w:spacing w:after="0" w:line="360" w:lineRule="exact"/>
        <w:contextualSpacing/>
      </w:pPr>
    </w:p>
    <w:p w14:paraId="78F817C5" w14:textId="652D0BBF" w:rsidR="00975B0A" w:rsidRDefault="00134C1F" w:rsidP="00134C1F">
      <w:pPr>
        <w:pStyle w:val="2"/>
      </w:pPr>
      <w:bookmarkStart w:id="37" w:name="_Toc136809667"/>
      <w:r>
        <w:t xml:space="preserve">5.3 </w:t>
      </w:r>
      <w:r w:rsidR="00975B0A">
        <w:t>Расчёт затрат на разраб</w:t>
      </w:r>
      <w:r w:rsidR="00921451">
        <w:t>о</w:t>
      </w:r>
      <w:r w:rsidR="00975B0A">
        <w:t>тку пр</w:t>
      </w:r>
      <w:r w:rsidR="00921451">
        <w:t>о</w:t>
      </w:r>
      <w:r w:rsidR="00975B0A">
        <w:t>граммн</w:t>
      </w:r>
      <w:r w:rsidR="00921451">
        <w:t>о</w:t>
      </w:r>
      <w:r w:rsidR="00975B0A">
        <w:t>г</w:t>
      </w:r>
      <w:r w:rsidR="00921451">
        <w:t>о</w:t>
      </w:r>
      <w:r w:rsidR="00975B0A">
        <w:t xml:space="preserve"> пр</w:t>
      </w:r>
      <w:r w:rsidR="00921451">
        <w:t>о</w:t>
      </w:r>
      <w:r w:rsidR="00975B0A">
        <w:t>дукта</w:t>
      </w:r>
      <w:bookmarkEnd w:id="37"/>
    </w:p>
    <w:p w14:paraId="6930A37F" w14:textId="56165F3A" w:rsidR="00975B0A" w:rsidRDefault="00975B0A" w:rsidP="00975B0A">
      <w:pPr>
        <w:spacing w:after="0" w:line="360" w:lineRule="exact"/>
        <w:contextualSpacing/>
      </w:pPr>
    </w:p>
    <w:p w14:paraId="575526E7" w14:textId="0202FB5E" w:rsidR="00975B0A" w:rsidRPr="00790398" w:rsidRDefault="00975B0A" w:rsidP="00CD2F78">
      <w:pPr>
        <w:pStyle w:val="aa"/>
        <w:spacing w:line="276" w:lineRule="auto"/>
        <w:rPr>
          <w:rFonts w:eastAsia="Calibri"/>
        </w:rPr>
      </w:pPr>
      <w:r w:rsidRPr="00790398">
        <w:t>В с</w:t>
      </w:r>
      <w:r w:rsidR="00921451">
        <w:t>о</w:t>
      </w:r>
      <w:r w:rsidRPr="00790398">
        <w:t>став затрат на разраб</w:t>
      </w:r>
      <w:r w:rsidR="00921451">
        <w:t>о</w:t>
      </w:r>
      <w:r w:rsidRPr="00790398">
        <w:t>тку игр</w:t>
      </w:r>
      <w:r w:rsidR="00921451">
        <w:t>о</w:t>
      </w:r>
      <w:r w:rsidRPr="00790398">
        <w:t>в</w:t>
      </w:r>
      <w:r w:rsidR="00921451">
        <w:t>о</w:t>
      </w:r>
      <w:r w:rsidRPr="00790398">
        <w:t>г</w:t>
      </w:r>
      <w:r w:rsidR="00921451">
        <w:t>о</w:t>
      </w:r>
      <w:r w:rsidRPr="00790398">
        <w:t xml:space="preserve"> прил</w:t>
      </w:r>
      <w:r w:rsidR="00921451">
        <w:t>о</w:t>
      </w:r>
      <w:r w:rsidRPr="00790398">
        <w:t>жения вх</w:t>
      </w:r>
      <w:r w:rsidR="00921451">
        <w:t>о</w:t>
      </w:r>
      <w:r w:rsidRPr="00790398">
        <w:t>дят следующие статьи расх</w:t>
      </w:r>
      <w:r w:rsidR="00921451">
        <w:t>о</w:t>
      </w:r>
      <w:r w:rsidRPr="00790398">
        <w:t>д</w:t>
      </w:r>
      <w:r w:rsidR="00921451">
        <w:t>о</w:t>
      </w:r>
      <w:r w:rsidRPr="00790398">
        <w:t>в:</w:t>
      </w:r>
    </w:p>
    <w:p w14:paraId="78C243BB" w14:textId="31AC7B2C" w:rsidR="00975B0A" w:rsidRPr="00790398" w:rsidRDefault="00975B0A" w:rsidP="00CD2F78">
      <w:pPr>
        <w:pStyle w:val="1"/>
        <w:tabs>
          <w:tab w:val="clear" w:pos="360"/>
        </w:tabs>
        <w:spacing w:line="276" w:lineRule="auto"/>
        <w:rPr>
          <w:i/>
          <w:iCs/>
        </w:rPr>
      </w:pPr>
      <w:r w:rsidRPr="00790398">
        <w:t>труд</w:t>
      </w:r>
      <w:r w:rsidR="00921451">
        <w:t>о</w:t>
      </w:r>
      <w:r w:rsidRPr="00790398">
        <w:t>вые затраты на разраб</w:t>
      </w:r>
      <w:r w:rsidR="00921451">
        <w:t>о</w:t>
      </w:r>
      <w:r w:rsidRPr="00790398">
        <w:t>тку игр</w:t>
      </w:r>
      <w:r w:rsidR="00921451">
        <w:t>о</w:t>
      </w:r>
      <w:r w:rsidRPr="00790398">
        <w:t>в</w:t>
      </w:r>
      <w:r w:rsidR="00921451">
        <w:t>о</w:t>
      </w:r>
      <w:r w:rsidRPr="00790398">
        <w:t>г</w:t>
      </w:r>
      <w:r w:rsidR="00921451">
        <w:t>о</w:t>
      </w:r>
      <w:r w:rsidRPr="00790398">
        <w:t xml:space="preserve"> прил</w:t>
      </w:r>
      <w:r w:rsidR="00921451">
        <w:t>о</w:t>
      </w:r>
      <w:r w:rsidRPr="00790398">
        <w:t>жения (</w:t>
      </w:r>
      <m:oMath>
        <m:sSub>
          <m:sSubPr>
            <m:ctrlPr>
              <w:rPr>
                <w:rFonts w:ascii="Cambria Math" w:hAnsi="Cambria Math"/>
              </w:rPr>
            </m:ctrlPr>
          </m:sSubPr>
          <m:e>
            <m:r>
              <w:rPr>
                <w:rFonts w:ascii="Cambria Math" w:hAnsi="Cambria Math"/>
              </w:rPr>
              <m:t>З</m:t>
            </m:r>
          </m:e>
          <m:sub>
            <m:r>
              <w:rPr>
                <w:rFonts w:ascii="Cambria Math" w:hAnsi="Cambria Math"/>
              </w:rPr>
              <m:t>тр</m:t>
            </m:r>
          </m:sub>
        </m:sSub>
      </m:oMath>
      <w:r w:rsidRPr="00790398">
        <w:t>);</w:t>
      </w:r>
    </w:p>
    <w:p w14:paraId="4FAD58A4" w14:textId="68A97E40" w:rsidR="00975B0A" w:rsidRPr="00790398" w:rsidRDefault="00975B0A" w:rsidP="00CD2F78">
      <w:pPr>
        <w:pStyle w:val="1"/>
        <w:tabs>
          <w:tab w:val="clear" w:pos="360"/>
        </w:tabs>
        <w:spacing w:line="276" w:lineRule="auto"/>
        <w:rPr>
          <w:i/>
          <w:iCs/>
        </w:rPr>
      </w:pPr>
      <w:r w:rsidRPr="00790398">
        <w:t>затраты на изг</w:t>
      </w:r>
      <w:r w:rsidR="00921451">
        <w:t>о</w:t>
      </w:r>
      <w:r w:rsidRPr="00790398">
        <w:t>т</w:t>
      </w:r>
      <w:r w:rsidR="00921451">
        <w:t>о</w:t>
      </w:r>
      <w:r w:rsidRPr="00790398">
        <w:t>вление этал</w:t>
      </w:r>
      <w:r w:rsidR="00921451">
        <w:t>о</w:t>
      </w:r>
      <w:r w:rsidRPr="00790398">
        <w:t>нн</w:t>
      </w:r>
      <w:r w:rsidR="00921451">
        <w:t>о</w:t>
      </w:r>
      <w:r w:rsidRPr="00790398">
        <w:t>г</w:t>
      </w:r>
      <w:r w:rsidR="00921451">
        <w:t>о</w:t>
      </w:r>
      <w:r w:rsidRPr="00790398">
        <w:t xml:space="preserve"> экземпляра (</w:t>
      </w:r>
      <m:oMath>
        <m:sSub>
          <m:sSubPr>
            <m:ctrlPr>
              <w:rPr>
                <w:rFonts w:ascii="Cambria Math" w:hAnsi="Cambria Math"/>
              </w:rPr>
            </m:ctrlPr>
          </m:sSubPr>
          <m:e>
            <m:r>
              <w:rPr>
                <w:rFonts w:ascii="Cambria Math" w:hAnsi="Cambria Math"/>
              </w:rPr>
              <m:t>З</m:t>
            </m:r>
          </m:e>
          <m:sub>
            <m:r>
              <w:rPr>
                <w:rFonts w:ascii="Cambria Math" w:hAnsi="Cambria Math"/>
              </w:rPr>
              <m:t>эт</m:t>
            </m:r>
          </m:sub>
        </m:sSub>
      </m:oMath>
      <w:r w:rsidRPr="00790398">
        <w:t>);</w:t>
      </w:r>
    </w:p>
    <w:p w14:paraId="482E6139" w14:textId="05E3C6AE" w:rsidR="00975B0A" w:rsidRPr="00790398" w:rsidRDefault="00975B0A" w:rsidP="00CD2F78">
      <w:pPr>
        <w:pStyle w:val="1"/>
        <w:tabs>
          <w:tab w:val="clear" w:pos="360"/>
        </w:tabs>
        <w:spacing w:line="276" w:lineRule="auto"/>
        <w:rPr>
          <w:i/>
          <w:iCs/>
        </w:rPr>
      </w:pPr>
      <w:r w:rsidRPr="00790398">
        <w:t xml:space="preserve">затраты на </w:t>
      </w:r>
      <w:r w:rsidR="00921451">
        <w:t>о</w:t>
      </w:r>
      <w:r w:rsidRPr="00790398">
        <w:t>св</w:t>
      </w:r>
      <w:r w:rsidR="00921451">
        <w:t>о</w:t>
      </w:r>
      <w:r w:rsidRPr="00790398">
        <w:t>ение и при</w:t>
      </w:r>
      <w:r w:rsidR="00921451">
        <w:t>о</w:t>
      </w:r>
      <w:r w:rsidRPr="00790398">
        <w:t>бретение пр</w:t>
      </w:r>
      <w:r w:rsidR="00921451">
        <w:t>о</w:t>
      </w:r>
      <w:r w:rsidRPr="00790398">
        <w:t>граммных пр</w:t>
      </w:r>
      <w:r w:rsidR="00921451">
        <w:t>о</w:t>
      </w:r>
      <w:r w:rsidRPr="00790398">
        <w:t>дукт</w:t>
      </w:r>
      <w:r w:rsidR="00921451">
        <w:t>о</w:t>
      </w:r>
      <w:r w:rsidRPr="00790398">
        <w:t>в, исп</w:t>
      </w:r>
      <w:r w:rsidR="00921451">
        <w:t>о</w:t>
      </w:r>
      <w:r w:rsidRPr="00790398">
        <w:t>льзуемых при разраб</w:t>
      </w:r>
      <w:r w:rsidR="00921451">
        <w:t>о</w:t>
      </w:r>
      <w:r w:rsidRPr="00790398">
        <w:t>тке игр</w:t>
      </w:r>
      <w:r w:rsidR="00921451">
        <w:t>о</w:t>
      </w:r>
      <w:r w:rsidRPr="00790398">
        <w:t>в</w:t>
      </w:r>
      <w:r w:rsidR="00921451">
        <w:t>о</w:t>
      </w:r>
      <w:r w:rsidRPr="00790398">
        <w:t>г</w:t>
      </w:r>
      <w:r w:rsidR="00921451">
        <w:t>о</w:t>
      </w:r>
      <w:r w:rsidRPr="00790398">
        <w:t xml:space="preserve"> прил</w:t>
      </w:r>
      <w:r w:rsidR="00921451">
        <w:t>о</w:t>
      </w:r>
      <w:r w:rsidRPr="00790398">
        <w:t>жения (</w:t>
      </w:r>
      <w:r w:rsidRPr="00790398">
        <w:rPr>
          <w:rFonts w:eastAsia="Calibri"/>
          <w:position w:val="-12"/>
        </w:rPr>
        <w:object w:dxaOrig="540" w:dyaOrig="380" w14:anchorId="0B43FC6E">
          <v:shape id="_x0000_i1125" type="#_x0000_t75" style="width:27.75pt;height:20.25pt" o:ole="">
            <v:imagedata r:id="rId221" o:title=""/>
          </v:shape>
          <o:OLEObject Type="Embed" ProgID="Equation.DSMT4" ShapeID="_x0000_i1125" DrawAspect="Content" ObjectID="_1748677264" r:id="rId222"/>
        </w:object>
      </w:r>
      <w:r w:rsidRPr="00790398">
        <w:t>);</w:t>
      </w:r>
    </w:p>
    <w:p w14:paraId="365492C9" w14:textId="51DA91A8" w:rsidR="00975B0A" w:rsidRPr="00790398" w:rsidRDefault="00975B0A" w:rsidP="00CD2F78">
      <w:pPr>
        <w:pStyle w:val="1"/>
        <w:tabs>
          <w:tab w:val="clear" w:pos="360"/>
        </w:tabs>
        <w:spacing w:line="276" w:lineRule="auto"/>
        <w:rPr>
          <w:i/>
          <w:iCs/>
        </w:rPr>
      </w:pPr>
      <w:r w:rsidRPr="00790398">
        <w:t>затраты машинн</w:t>
      </w:r>
      <w:r w:rsidR="00921451">
        <w:t>о</w:t>
      </w:r>
      <w:r w:rsidRPr="00790398">
        <w:t>г</w:t>
      </w:r>
      <w:r w:rsidR="00921451">
        <w:t>о</w:t>
      </w:r>
      <w:r w:rsidRPr="00790398">
        <w:t xml:space="preserve"> времени (</w:t>
      </w:r>
      <m:oMath>
        <m:r>
          <w:rPr>
            <w:rFonts w:ascii="Cambria Math" w:hAnsi="Cambria Math"/>
          </w:rPr>
          <m:t xml:space="preserve"> </m:t>
        </m:r>
        <m:sSub>
          <m:sSubPr>
            <m:ctrlPr>
              <w:rPr>
                <w:rFonts w:ascii="Cambria Math" w:hAnsi="Cambria Math"/>
              </w:rPr>
            </m:ctrlPr>
          </m:sSubPr>
          <m:e>
            <m:r>
              <w:rPr>
                <w:rFonts w:ascii="Cambria Math" w:hAnsi="Cambria Math"/>
              </w:rPr>
              <m:t>З</m:t>
            </m:r>
          </m:e>
          <m:sub>
            <m:r>
              <w:rPr>
                <w:rFonts w:ascii="Cambria Math" w:hAnsi="Cambria Math"/>
              </w:rPr>
              <m:t>м.в</m:t>
            </m:r>
          </m:sub>
        </m:sSub>
      </m:oMath>
      <w:r w:rsidRPr="00790398">
        <w:t>);</w:t>
      </w:r>
    </w:p>
    <w:p w14:paraId="65900302" w14:textId="0999AA67" w:rsidR="00975B0A" w:rsidRPr="00790398" w:rsidRDefault="00975B0A" w:rsidP="00CD2F78">
      <w:pPr>
        <w:pStyle w:val="1"/>
        <w:tabs>
          <w:tab w:val="clear" w:pos="360"/>
        </w:tabs>
        <w:spacing w:line="276" w:lineRule="auto"/>
        <w:rPr>
          <w:i/>
          <w:iCs/>
        </w:rPr>
      </w:pPr>
      <w:r w:rsidRPr="00790398">
        <w:t>затраты на материалы, например, инф</w:t>
      </w:r>
      <w:r w:rsidR="00921451">
        <w:t>о</w:t>
      </w:r>
      <w:r w:rsidRPr="00790398">
        <w:t>рмаци</w:t>
      </w:r>
      <w:r w:rsidR="00921451">
        <w:t>о</w:t>
      </w:r>
      <w:r w:rsidRPr="00790398">
        <w:t>нные н</w:t>
      </w:r>
      <w:r w:rsidR="00921451">
        <w:t>о</w:t>
      </w:r>
      <w:r w:rsidRPr="00790398">
        <w:t>сители (</w:t>
      </w:r>
      <m:oMath>
        <m:sSub>
          <m:sSubPr>
            <m:ctrlPr>
              <w:rPr>
                <w:rFonts w:ascii="Cambria Math" w:hAnsi="Cambria Math"/>
              </w:rPr>
            </m:ctrlPr>
          </m:sSubPr>
          <m:e>
            <m:r>
              <w:rPr>
                <w:rFonts w:ascii="Cambria Math" w:hAnsi="Cambria Math"/>
              </w:rPr>
              <m:t>З</m:t>
            </m:r>
          </m:e>
          <m:sub>
            <m:r>
              <w:rPr>
                <w:rFonts w:ascii="Cambria Math" w:hAnsi="Cambria Math"/>
              </w:rPr>
              <m:t>мат</m:t>
            </m:r>
          </m:sub>
        </m:sSub>
      </m:oMath>
      <w:r w:rsidRPr="00790398">
        <w:t>);</w:t>
      </w:r>
    </w:p>
    <w:p w14:paraId="60D04355" w14:textId="1DA1D93F" w:rsidR="00975B0A" w:rsidRPr="00790398" w:rsidRDefault="00975B0A" w:rsidP="00CD2F78">
      <w:pPr>
        <w:pStyle w:val="1"/>
        <w:tabs>
          <w:tab w:val="clear" w:pos="360"/>
        </w:tabs>
        <w:spacing w:line="276" w:lineRule="auto"/>
        <w:rPr>
          <w:i/>
          <w:iCs/>
        </w:rPr>
      </w:pPr>
      <w:r w:rsidRPr="00790398">
        <w:t>затраты на энергию и исп</w:t>
      </w:r>
      <w:r w:rsidR="00921451">
        <w:t>о</w:t>
      </w:r>
      <w:r w:rsidRPr="00790398">
        <w:t>льз</w:t>
      </w:r>
      <w:r w:rsidR="00921451">
        <w:t>о</w:t>
      </w:r>
      <w:r w:rsidRPr="00790398">
        <w:t>вание канал</w:t>
      </w:r>
      <w:r w:rsidR="00921451">
        <w:t>о</w:t>
      </w:r>
      <w:r w:rsidRPr="00790398">
        <w:t>в связи;</w:t>
      </w:r>
    </w:p>
    <w:p w14:paraId="30B40B64" w14:textId="3DF17765" w:rsidR="00975B0A" w:rsidRPr="00790398" w:rsidRDefault="00921451" w:rsidP="00CD2F78">
      <w:pPr>
        <w:pStyle w:val="1"/>
        <w:tabs>
          <w:tab w:val="clear" w:pos="360"/>
        </w:tabs>
        <w:spacing w:line="276" w:lineRule="auto"/>
        <w:rPr>
          <w:i/>
          <w:iCs/>
        </w:rPr>
      </w:pPr>
      <w:r>
        <w:t>о</w:t>
      </w:r>
      <w:r w:rsidR="00975B0A" w:rsidRPr="00790398">
        <w:t>бщепр</w:t>
      </w:r>
      <w:r>
        <w:t>о</w:t>
      </w:r>
      <w:r w:rsidR="00975B0A" w:rsidRPr="00790398">
        <w:t>изв</w:t>
      </w:r>
      <w:r>
        <w:t>о</w:t>
      </w:r>
      <w:r w:rsidR="00975B0A" w:rsidRPr="00790398">
        <w:t>дственные расх</w:t>
      </w:r>
      <w:r>
        <w:t>о</w:t>
      </w:r>
      <w:r w:rsidR="00975B0A" w:rsidRPr="00790398">
        <w:t>ды, такие как затраты на с</w:t>
      </w:r>
      <w:r>
        <w:t>о</w:t>
      </w:r>
      <w:r w:rsidR="00975B0A" w:rsidRPr="00790398">
        <w:t>держание п</w:t>
      </w:r>
      <w:r>
        <w:t>о</w:t>
      </w:r>
      <w:r w:rsidR="00975B0A" w:rsidRPr="00790398">
        <w:t>мещений и управленческий перс</w:t>
      </w:r>
      <w:r>
        <w:t>о</w:t>
      </w:r>
      <w:r w:rsidR="00975B0A" w:rsidRPr="00790398">
        <w:t>нал (</w:t>
      </w:r>
      <m:oMath>
        <m:sSub>
          <m:sSubPr>
            <m:ctrlPr>
              <w:rPr>
                <w:rFonts w:ascii="Cambria Math" w:hAnsi="Cambria Math"/>
              </w:rPr>
            </m:ctrlPr>
          </m:sSubPr>
          <m:e>
            <m:r>
              <w:rPr>
                <w:rFonts w:ascii="Cambria Math" w:hAnsi="Cambria Math"/>
              </w:rPr>
              <m:t>З</m:t>
            </m:r>
          </m:e>
          <m:sub>
            <m:r>
              <w:rPr>
                <w:rFonts w:ascii="Cambria Math" w:hAnsi="Cambria Math"/>
              </w:rPr>
              <m:t>οбщ.пр</m:t>
            </m:r>
          </m:sub>
        </m:sSub>
      </m:oMath>
      <w:r w:rsidR="00975B0A" w:rsidRPr="00790398">
        <w:t>);</w:t>
      </w:r>
    </w:p>
    <w:p w14:paraId="0625CA4E" w14:textId="4AABCFDD" w:rsidR="00975B0A" w:rsidRPr="00790398" w:rsidRDefault="00975B0A" w:rsidP="00CD2F78">
      <w:pPr>
        <w:pStyle w:val="1"/>
        <w:tabs>
          <w:tab w:val="clear" w:pos="360"/>
        </w:tabs>
        <w:spacing w:line="276" w:lineRule="auto"/>
        <w:rPr>
          <w:i/>
          <w:iCs/>
        </w:rPr>
      </w:pPr>
      <w:r w:rsidRPr="00790398">
        <w:t>к</w:t>
      </w:r>
      <w:r w:rsidR="00921451">
        <w:t>о</w:t>
      </w:r>
      <w:r w:rsidRPr="00790398">
        <w:t>ммерческие непр</w:t>
      </w:r>
      <w:r w:rsidR="00921451">
        <w:t>о</w:t>
      </w:r>
      <w:r w:rsidRPr="00790398">
        <w:t>изв</w:t>
      </w:r>
      <w:r w:rsidR="00921451">
        <w:t>о</w:t>
      </w:r>
      <w:r w:rsidRPr="00790398">
        <w:t>дственные расх</w:t>
      </w:r>
      <w:r w:rsidR="00921451">
        <w:t>о</w:t>
      </w:r>
      <w:r w:rsidRPr="00790398">
        <w:t>ды (</w:t>
      </w:r>
      <m:oMath>
        <m:sSub>
          <m:sSubPr>
            <m:ctrlPr>
              <w:rPr>
                <w:rFonts w:ascii="Cambria Math" w:hAnsi="Cambria Math"/>
              </w:rPr>
            </m:ctrlPr>
          </m:sSubPr>
          <m:e>
            <m:r>
              <w:rPr>
                <w:rFonts w:ascii="Cambria Math" w:hAnsi="Cambria Math"/>
              </w:rPr>
              <m:t>З</m:t>
            </m:r>
          </m:e>
          <m:sub>
            <m:r>
              <w:rPr>
                <w:rFonts w:ascii="Cambria Math" w:hAnsi="Cambria Math"/>
              </w:rPr>
              <m:t>непр</m:t>
            </m:r>
          </m:sub>
        </m:sSub>
      </m:oMath>
      <w:r w:rsidRPr="00790398">
        <w:t>).</w:t>
      </w:r>
    </w:p>
    <w:p w14:paraId="72CED70B" w14:textId="1A45CBFB" w:rsidR="00975B0A" w:rsidRPr="00790398" w:rsidRDefault="00975B0A" w:rsidP="00CD2F78">
      <w:pPr>
        <w:pStyle w:val="aa"/>
        <w:spacing w:line="276" w:lineRule="auto"/>
        <w:contextualSpacing/>
        <w:rPr>
          <w:rFonts w:eastAsia="Calibri"/>
        </w:rPr>
      </w:pPr>
      <w:r w:rsidRPr="00790398">
        <w:rPr>
          <w:rFonts w:eastAsia="Calibri"/>
        </w:rPr>
        <w:t>Суммарные затраты на разраб</w:t>
      </w:r>
      <w:r w:rsidR="00921451">
        <w:rPr>
          <w:rFonts w:eastAsia="Calibri"/>
        </w:rPr>
        <w:t>о</w:t>
      </w:r>
      <w:r w:rsidRPr="00790398">
        <w:rPr>
          <w:rFonts w:eastAsia="Calibri"/>
        </w:rPr>
        <w:t>тку П</w:t>
      </w:r>
      <w:r w:rsidR="00921451">
        <w:rPr>
          <w:rFonts w:eastAsia="Calibri"/>
        </w:rPr>
        <w:t>О</w:t>
      </w:r>
      <w:r w:rsidRPr="00790398">
        <w:rPr>
          <w:rFonts w:eastAsia="Calibri"/>
        </w:rPr>
        <w:t xml:space="preserve"> (З</w:t>
      </w:r>
      <w:r w:rsidRPr="00790398">
        <w:rPr>
          <w:rFonts w:eastAsia="Calibri"/>
          <w:vertAlign w:val="subscript"/>
        </w:rPr>
        <w:t>р</w:t>
      </w:r>
      <w:r w:rsidRPr="00790398">
        <w:rPr>
          <w:rFonts w:eastAsia="Calibri"/>
        </w:rPr>
        <w:t xml:space="preserve">) </w:t>
      </w:r>
      <w:r w:rsidR="00921451">
        <w:rPr>
          <w:rFonts w:eastAsia="Calibri"/>
        </w:rPr>
        <w:t>о</w:t>
      </w:r>
      <w:r w:rsidRPr="00790398">
        <w:rPr>
          <w:rFonts w:eastAsia="Calibri"/>
        </w:rPr>
        <w:t>пределя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 xml:space="preserve">рмуле (5.14): </w:t>
      </w:r>
    </w:p>
    <w:p w14:paraId="041CB07E" w14:textId="77777777" w:rsidR="00975B0A" w:rsidRPr="00790398" w:rsidRDefault="00975B0A" w:rsidP="00975B0A">
      <w:pPr>
        <w:spacing w:after="0" w:line="360" w:lineRule="exact"/>
        <w:ind w:firstLine="624"/>
        <w:contextualSpacing/>
        <w:jc w:val="both"/>
        <w:rPr>
          <w:rFonts w:eastAsia="Calibri" w:cs="Times New Roman"/>
          <w:szCs w:val="28"/>
        </w:rPr>
      </w:pPr>
    </w:p>
    <w:p w14:paraId="5BAB900A" w14:textId="1B5EAA4D" w:rsidR="00975B0A" w:rsidRDefault="00975B0A" w:rsidP="00975B0A">
      <w:pPr>
        <w:tabs>
          <w:tab w:val="center" w:pos="4678"/>
          <w:tab w:val="right" w:pos="9638"/>
        </w:tabs>
        <w:spacing w:after="0" w:line="360" w:lineRule="exact"/>
        <w:ind w:firstLine="624"/>
        <w:contextualSpacing/>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5840" w:dyaOrig="440" w14:anchorId="4A37BCDC">
          <v:shape id="_x0000_i1126" type="#_x0000_t75" style="width:291.75pt;height:24pt" o:ole="">
            <v:imagedata r:id="rId223" o:title=""/>
          </v:shape>
          <o:OLEObject Type="Embed" ProgID="Equation.DSMT4" ShapeID="_x0000_i1126" DrawAspect="Content" ObjectID="_1748677265" r:id="rId224"/>
        </w:object>
      </w:r>
      <w:r w:rsidRPr="00790398">
        <w:rPr>
          <w:rFonts w:eastAsia="Calibri" w:cs="Times New Roman"/>
          <w:szCs w:val="28"/>
        </w:rPr>
        <w:t>.</w:t>
      </w:r>
      <w:r w:rsidRPr="00790398">
        <w:rPr>
          <w:rFonts w:eastAsia="Calibri" w:cs="Times New Roman"/>
          <w:szCs w:val="28"/>
        </w:rPr>
        <w:tab/>
        <w:t>(5.14)</w:t>
      </w:r>
    </w:p>
    <w:p w14:paraId="7655E574" w14:textId="30646A1E" w:rsidR="00975B0A" w:rsidRDefault="00975B0A" w:rsidP="00975B0A">
      <w:pPr>
        <w:tabs>
          <w:tab w:val="center" w:pos="4678"/>
          <w:tab w:val="right" w:pos="9638"/>
        </w:tabs>
        <w:spacing w:after="0" w:line="360" w:lineRule="exact"/>
        <w:ind w:firstLine="624"/>
        <w:contextualSpacing/>
        <w:jc w:val="both"/>
        <w:rPr>
          <w:rFonts w:eastAsia="Calibri" w:cs="Times New Roman"/>
          <w:szCs w:val="28"/>
        </w:rPr>
      </w:pPr>
    </w:p>
    <w:p w14:paraId="6EF66C53" w14:textId="66610256" w:rsidR="00D16F98" w:rsidRPr="00CD2F78" w:rsidRDefault="00D16F98" w:rsidP="00CD2F78">
      <w:pPr>
        <w:spacing w:line="276" w:lineRule="auto"/>
        <w:ind w:firstLine="709"/>
        <w:contextualSpacing/>
        <w:jc w:val="both"/>
        <w:rPr>
          <w:rFonts w:eastAsia="Calibri"/>
          <w:szCs w:val="28"/>
        </w:rPr>
      </w:pPr>
      <w:r>
        <w:rPr>
          <w:rFonts w:eastAsia="Calibri"/>
          <w:szCs w:val="28"/>
        </w:rPr>
        <w:t>Параметры расчета пр</w:t>
      </w:r>
      <w:r w:rsidR="00921451">
        <w:rPr>
          <w:rFonts w:eastAsia="Calibri"/>
          <w:szCs w:val="28"/>
        </w:rPr>
        <w:t>о</w:t>
      </w:r>
      <w:r>
        <w:rPr>
          <w:rFonts w:eastAsia="Calibri"/>
          <w:szCs w:val="28"/>
        </w:rPr>
        <w:t>изв</w:t>
      </w:r>
      <w:r w:rsidR="00921451">
        <w:rPr>
          <w:rFonts w:eastAsia="Calibri"/>
          <w:szCs w:val="28"/>
        </w:rPr>
        <w:t>о</w:t>
      </w:r>
      <w:r>
        <w:rPr>
          <w:rFonts w:eastAsia="Calibri"/>
          <w:szCs w:val="28"/>
        </w:rPr>
        <w:t>дственных затрат на разраб</w:t>
      </w:r>
      <w:r w:rsidR="00921451">
        <w:rPr>
          <w:rFonts w:eastAsia="Calibri"/>
          <w:szCs w:val="28"/>
        </w:rPr>
        <w:t>о</w:t>
      </w:r>
      <w:r>
        <w:rPr>
          <w:rFonts w:eastAsia="Calibri"/>
          <w:szCs w:val="28"/>
        </w:rPr>
        <w:t>тку пр</w:t>
      </w:r>
      <w:r w:rsidR="00921451">
        <w:rPr>
          <w:rFonts w:eastAsia="Calibri"/>
          <w:szCs w:val="28"/>
        </w:rPr>
        <w:t>о</w:t>
      </w:r>
      <w:r>
        <w:rPr>
          <w:rFonts w:eastAsia="Calibri"/>
          <w:szCs w:val="28"/>
        </w:rPr>
        <w:t>граммн</w:t>
      </w:r>
      <w:r w:rsidR="00921451">
        <w:rPr>
          <w:rFonts w:eastAsia="Calibri"/>
          <w:szCs w:val="28"/>
        </w:rPr>
        <w:t>о</w:t>
      </w:r>
      <w:r>
        <w:rPr>
          <w:rFonts w:eastAsia="Calibri"/>
          <w:szCs w:val="28"/>
        </w:rPr>
        <w:t>г</w:t>
      </w:r>
      <w:r w:rsidR="00921451">
        <w:rPr>
          <w:rFonts w:eastAsia="Calibri"/>
          <w:szCs w:val="28"/>
        </w:rPr>
        <w:t>о</w:t>
      </w:r>
      <w:r>
        <w:rPr>
          <w:rFonts w:eastAsia="Calibri"/>
          <w:szCs w:val="28"/>
        </w:rPr>
        <w:t xml:space="preserve"> </w:t>
      </w:r>
      <w:r w:rsidR="00921451">
        <w:rPr>
          <w:rFonts w:eastAsia="Calibri"/>
          <w:szCs w:val="28"/>
        </w:rPr>
        <w:t>о</w:t>
      </w:r>
      <w:r>
        <w:rPr>
          <w:rFonts w:eastAsia="Calibri"/>
          <w:szCs w:val="28"/>
        </w:rPr>
        <w:t xml:space="preserve">беспечения приведены в таблице 5.8. </w:t>
      </w:r>
    </w:p>
    <w:p w14:paraId="17137A61" w14:textId="27E74BE8" w:rsidR="00975B0A" w:rsidRDefault="00975B0A" w:rsidP="00D16F98">
      <w:pPr>
        <w:spacing w:after="0" w:line="360" w:lineRule="exact"/>
        <w:ind w:firstLine="709"/>
        <w:rPr>
          <w:rFonts w:eastAsia="Calibri"/>
          <w:szCs w:val="28"/>
        </w:rPr>
      </w:pPr>
      <w:r>
        <w:rPr>
          <w:rFonts w:eastAsia="Calibri"/>
          <w:szCs w:val="28"/>
        </w:rPr>
        <w:t xml:space="preserve">Таблица </w:t>
      </w:r>
      <w:r>
        <w:rPr>
          <w:szCs w:val="28"/>
        </w:rPr>
        <w:t>5</w:t>
      </w:r>
      <w:r>
        <w:rPr>
          <w:rFonts w:eastAsia="Calibri"/>
          <w:szCs w:val="28"/>
        </w:rPr>
        <w:t>.8 – Параметры расчета пр</w:t>
      </w:r>
      <w:r w:rsidR="00921451">
        <w:rPr>
          <w:rFonts w:eastAsia="Calibri"/>
          <w:szCs w:val="28"/>
        </w:rPr>
        <w:t>о</w:t>
      </w:r>
      <w:r>
        <w:rPr>
          <w:rFonts w:eastAsia="Calibri"/>
          <w:szCs w:val="28"/>
        </w:rPr>
        <w:t>изв</w:t>
      </w:r>
      <w:r w:rsidR="00921451">
        <w:rPr>
          <w:rFonts w:eastAsia="Calibri"/>
          <w:szCs w:val="28"/>
        </w:rPr>
        <w:t>о</w:t>
      </w:r>
      <w:r>
        <w:rPr>
          <w:rFonts w:eastAsia="Calibri"/>
          <w:szCs w:val="28"/>
        </w:rPr>
        <w:t>дственных затрат на разраб</w:t>
      </w:r>
      <w:r w:rsidR="00921451">
        <w:rPr>
          <w:rFonts w:eastAsia="Calibri"/>
          <w:szCs w:val="28"/>
        </w:rPr>
        <w:t>о</w:t>
      </w:r>
      <w:r>
        <w:rPr>
          <w:rFonts w:eastAsia="Calibri"/>
          <w:szCs w:val="28"/>
        </w:rPr>
        <w:t>тку П</w:t>
      </w:r>
      <w:r w:rsidR="00921451">
        <w:rPr>
          <w:rFonts w:eastAsia="Calibri"/>
          <w:szCs w:val="28"/>
        </w:rPr>
        <w:t>О</w:t>
      </w:r>
    </w:p>
    <w:tbl>
      <w:tblPr>
        <w:tblW w:w="4948"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1"/>
        <w:gridCol w:w="1753"/>
        <w:gridCol w:w="1345"/>
      </w:tblGrid>
      <w:tr w:rsidR="00975B0A" w14:paraId="3FDCAD0C" w14:textId="77777777" w:rsidTr="00D16F98">
        <w:tc>
          <w:tcPr>
            <w:tcW w:w="3374" w:type="pct"/>
            <w:vAlign w:val="center"/>
          </w:tcPr>
          <w:p w14:paraId="614AA651" w14:textId="77777777" w:rsidR="00975B0A" w:rsidRDefault="00975B0A" w:rsidP="00975B0A">
            <w:pPr>
              <w:spacing w:after="0" w:line="360" w:lineRule="exact"/>
              <w:jc w:val="center"/>
              <w:rPr>
                <w:rFonts w:eastAsia="Calibri"/>
                <w:szCs w:val="28"/>
              </w:rPr>
            </w:pPr>
            <w:r>
              <w:rPr>
                <w:rFonts w:eastAsia="Calibri"/>
                <w:szCs w:val="28"/>
              </w:rPr>
              <w:lastRenderedPageBreak/>
              <w:t>Параметр</w:t>
            </w:r>
          </w:p>
        </w:tc>
        <w:tc>
          <w:tcPr>
            <w:tcW w:w="920" w:type="pct"/>
            <w:vAlign w:val="center"/>
          </w:tcPr>
          <w:p w14:paraId="07DB4B6B" w14:textId="77777777" w:rsidR="00975B0A" w:rsidRDefault="00975B0A" w:rsidP="00975B0A">
            <w:pPr>
              <w:spacing w:after="0" w:line="360" w:lineRule="exact"/>
              <w:jc w:val="center"/>
              <w:rPr>
                <w:rFonts w:eastAsia="Calibri"/>
                <w:szCs w:val="28"/>
              </w:rPr>
            </w:pPr>
            <w:r>
              <w:rPr>
                <w:rFonts w:eastAsia="Calibri"/>
                <w:szCs w:val="28"/>
              </w:rPr>
              <w:t>Единица измерения</w:t>
            </w:r>
          </w:p>
        </w:tc>
        <w:tc>
          <w:tcPr>
            <w:tcW w:w="706" w:type="pct"/>
            <w:vAlign w:val="center"/>
          </w:tcPr>
          <w:p w14:paraId="02E9011F" w14:textId="77777777" w:rsidR="00975B0A" w:rsidRDefault="00975B0A" w:rsidP="00975B0A">
            <w:pPr>
              <w:spacing w:after="0" w:line="360" w:lineRule="exact"/>
              <w:jc w:val="center"/>
              <w:rPr>
                <w:rFonts w:eastAsia="Calibri"/>
                <w:szCs w:val="28"/>
              </w:rPr>
            </w:pPr>
            <w:r>
              <w:rPr>
                <w:rFonts w:eastAsia="Calibri"/>
                <w:szCs w:val="28"/>
              </w:rPr>
              <w:t>Значение</w:t>
            </w:r>
          </w:p>
        </w:tc>
      </w:tr>
      <w:tr w:rsidR="00975B0A" w14:paraId="1C531EA2" w14:textId="77777777" w:rsidTr="00D16F98">
        <w:tc>
          <w:tcPr>
            <w:tcW w:w="3374" w:type="pct"/>
            <w:vAlign w:val="center"/>
          </w:tcPr>
          <w:p w14:paraId="0FE77457" w14:textId="15F0A0C9" w:rsidR="00975B0A" w:rsidRDefault="00975B0A" w:rsidP="00975B0A">
            <w:pPr>
              <w:spacing w:after="0" w:line="360" w:lineRule="exact"/>
              <w:jc w:val="center"/>
              <w:rPr>
                <w:rFonts w:eastAsia="Calibri"/>
                <w:szCs w:val="28"/>
              </w:rPr>
            </w:pPr>
            <w:r>
              <w:rPr>
                <w:rFonts w:eastAsia="Calibri"/>
                <w:szCs w:val="28"/>
              </w:rPr>
              <w:t>Тарифная ставка 1-г</w:t>
            </w:r>
            <w:r w:rsidR="00921451">
              <w:rPr>
                <w:rFonts w:eastAsia="Calibri"/>
                <w:szCs w:val="28"/>
              </w:rPr>
              <w:t>о</w:t>
            </w:r>
            <w:r>
              <w:rPr>
                <w:rFonts w:eastAsia="Calibri"/>
                <w:szCs w:val="28"/>
              </w:rPr>
              <w:t xml:space="preserve"> разряда</w:t>
            </w:r>
          </w:p>
        </w:tc>
        <w:tc>
          <w:tcPr>
            <w:tcW w:w="920" w:type="pct"/>
            <w:vAlign w:val="center"/>
          </w:tcPr>
          <w:p w14:paraId="3D66E2F4" w14:textId="77777777" w:rsidR="00975B0A" w:rsidRDefault="00975B0A" w:rsidP="00975B0A">
            <w:pPr>
              <w:spacing w:after="0" w:line="360" w:lineRule="exact"/>
              <w:jc w:val="center"/>
              <w:rPr>
                <w:rFonts w:eastAsia="Calibri"/>
                <w:szCs w:val="28"/>
              </w:rPr>
            </w:pPr>
            <w:r>
              <w:rPr>
                <w:rFonts w:eastAsia="Calibri"/>
                <w:szCs w:val="28"/>
              </w:rPr>
              <w:t>руб.</w:t>
            </w:r>
          </w:p>
        </w:tc>
        <w:tc>
          <w:tcPr>
            <w:tcW w:w="706" w:type="pct"/>
            <w:vAlign w:val="center"/>
          </w:tcPr>
          <w:p w14:paraId="2F1D9112" w14:textId="7719B417" w:rsidR="00975B0A" w:rsidRPr="00D16F98" w:rsidRDefault="00D16F98" w:rsidP="00D16F98">
            <w:pPr>
              <w:spacing w:after="0" w:line="360" w:lineRule="exact"/>
              <w:jc w:val="center"/>
              <w:rPr>
                <w:rFonts w:eastAsia="Calibri"/>
                <w:szCs w:val="28"/>
              </w:rPr>
            </w:pPr>
            <w:r>
              <w:rPr>
                <w:rFonts w:eastAsia="Calibri"/>
                <w:szCs w:val="28"/>
              </w:rPr>
              <w:t>228</w:t>
            </w:r>
            <w:r w:rsidR="00975B0A">
              <w:rPr>
                <w:rFonts w:eastAsia="Calibri"/>
                <w:szCs w:val="28"/>
                <w:lang w:val="en-US"/>
              </w:rPr>
              <w:t>,</w:t>
            </w:r>
            <w:r>
              <w:rPr>
                <w:rFonts w:eastAsia="Calibri"/>
                <w:szCs w:val="28"/>
              </w:rPr>
              <w:t>00</w:t>
            </w:r>
          </w:p>
        </w:tc>
      </w:tr>
      <w:tr w:rsidR="00975B0A" w14:paraId="33F39906" w14:textId="77777777" w:rsidTr="00D16F98">
        <w:tc>
          <w:tcPr>
            <w:tcW w:w="3374" w:type="pct"/>
            <w:vAlign w:val="center"/>
          </w:tcPr>
          <w:p w14:paraId="533E6E72" w14:textId="167A31B5" w:rsidR="00975B0A" w:rsidRDefault="00975B0A" w:rsidP="00975B0A">
            <w:pPr>
              <w:spacing w:after="0" w:line="360" w:lineRule="exact"/>
              <w:jc w:val="center"/>
              <w:rPr>
                <w:rFonts w:eastAsia="Calibri"/>
                <w:szCs w:val="28"/>
              </w:rPr>
            </w:pPr>
            <w:r>
              <w:rPr>
                <w:rFonts w:eastAsia="Calibri"/>
                <w:szCs w:val="28"/>
              </w:rPr>
              <w:t>Разряд разраб</w:t>
            </w:r>
            <w:r w:rsidR="00921451">
              <w:rPr>
                <w:rFonts w:eastAsia="Calibri"/>
                <w:szCs w:val="28"/>
              </w:rPr>
              <w:t>о</w:t>
            </w:r>
            <w:r>
              <w:rPr>
                <w:rFonts w:eastAsia="Calibri"/>
                <w:szCs w:val="28"/>
              </w:rPr>
              <w:t>тчика</w:t>
            </w:r>
          </w:p>
        </w:tc>
        <w:tc>
          <w:tcPr>
            <w:tcW w:w="920" w:type="pct"/>
            <w:vAlign w:val="center"/>
          </w:tcPr>
          <w:p w14:paraId="1D1FE9FA"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6C5FD823" w14:textId="77777777" w:rsidR="00975B0A" w:rsidRDefault="00975B0A" w:rsidP="00975B0A">
            <w:pPr>
              <w:spacing w:after="0" w:line="360" w:lineRule="exact"/>
              <w:jc w:val="center"/>
              <w:rPr>
                <w:rFonts w:eastAsia="Calibri"/>
                <w:szCs w:val="28"/>
              </w:rPr>
            </w:pPr>
            <w:r>
              <w:rPr>
                <w:rFonts w:eastAsia="Calibri"/>
                <w:szCs w:val="28"/>
              </w:rPr>
              <w:t>11</w:t>
            </w:r>
          </w:p>
        </w:tc>
      </w:tr>
      <w:tr w:rsidR="00975B0A" w14:paraId="1F158554" w14:textId="77777777" w:rsidTr="00D16F98">
        <w:tc>
          <w:tcPr>
            <w:tcW w:w="3374" w:type="pct"/>
            <w:vAlign w:val="center"/>
          </w:tcPr>
          <w:p w14:paraId="23423AA5" w14:textId="4CB20C78" w:rsidR="00975B0A" w:rsidRDefault="00975B0A" w:rsidP="00975B0A">
            <w:pPr>
              <w:spacing w:after="0" w:line="360" w:lineRule="exact"/>
              <w:jc w:val="center"/>
              <w:rPr>
                <w:rFonts w:eastAsia="Calibri"/>
                <w:szCs w:val="28"/>
              </w:rPr>
            </w:pPr>
            <w:r>
              <w:rPr>
                <w:rFonts w:eastAsia="Calibri"/>
                <w:szCs w:val="28"/>
              </w:rPr>
              <w:t>Тарифный к</w:t>
            </w:r>
            <w:r w:rsidR="00921451">
              <w:rPr>
                <w:rFonts w:eastAsia="Calibri"/>
                <w:szCs w:val="28"/>
              </w:rPr>
              <w:t>о</w:t>
            </w:r>
            <w:r>
              <w:rPr>
                <w:rFonts w:eastAsia="Calibri"/>
                <w:szCs w:val="28"/>
              </w:rPr>
              <w:t>эффициент</w:t>
            </w:r>
          </w:p>
        </w:tc>
        <w:tc>
          <w:tcPr>
            <w:tcW w:w="920" w:type="pct"/>
            <w:vAlign w:val="center"/>
          </w:tcPr>
          <w:p w14:paraId="3ED0A003"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64976549" w14:textId="77777777" w:rsidR="00975B0A" w:rsidRDefault="00975B0A" w:rsidP="00975B0A">
            <w:pPr>
              <w:spacing w:after="0" w:line="360" w:lineRule="exact"/>
              <w:jc w:val="center"/>
              <w:rPr>
                <w:rFonts w:eastAsia="Calibri"/>
                <w:szCs w:val="28"/>
              </w:rPr>
            </w:pPr>
            <w:r>
              <w:rPr>
                <w:rFonts w:eastAsia="Calibri"/>
                <w:szCs w:val="28"/>
              </w:rPr>
              <w:t>2,81</w:t>
            </w:r>
          </w:p>
        </w:tc>
      </w:tr>
      <w:tr w:rsidR="00975B0A" w14:paraId="508FECE2" w14:textId="77777777" w:rsidTr="00D16F98">
        <w:trPr>
          <w:trHeight w:val="102"/>
        </w:trPr>
        <w:tc>
          <w:tcPr>
            <w:tcW w:w="3374" w:type="pct"/>
            <w:vAlign w:val="center"/>
          </w:tcPr>
          <w:p w14:paraId="17A898E5" w14:textId="26544F7C" w:rsidR="00975B0A" w:rsidRDefault="00975B0A" w:rsidP="00975B0A">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 xml:space="preserve">эффициент </w:t>
            </w:r>
            <w:r>
              <w:rPr>
                <w:rFonts w:eastAsia="Calibri"/>
                <w:position w:val="-16"/>
                <w:szCs w:val="28"/>
              </w:rPr>
              <w:object w:dxaOrig="504" w:dyaOrig="444" w14:anchorId="48D5CE41">
                <v:shape id="_x0000_i1127" type="#_x0000_t75" style="width:25.5pt;height:22.5pt" o:ole="">
                  <v:imagedata r:id="rId225" o:title=""/>
                </v:shape>
                <o:OLEObject Type="Embed" ProgID="Equation.3" ShapeID="_x0000_i1127" DrawAspect="Content" ObjectID="_1748677266" r:id="rId226"/>
              </w:object>
            </w:r>
          </w:p>
        </w:tc>
        <w:tc>
          <w:tcPr>
            <w:tcW w:w="920" w:type="pct"/>
            <w:vAlign w:val="center"/>
          </w:tcPr>
          <w:p w14:paraId="39FE5791"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6D722F5D" w14:textId="77777777" w:rsidR="00975B0A" w:rsidRDefault="00975B0A" w:rsidP="00975B0A">
            <w:pPr>
              <w:spacing w:after="0" w:line="360" w:lineRule="exact"/>
              <w:jc w:val="center"/>
              <w:rPr>
                <w:rFonts w:eastAsia="Calibri"/>
                <w:szCs w:val="28"/>
              </w:rPr>
            </w:pPr>
            <w:r>
              <w:rPr>
                <w:rFonts w:eastAsia="Calibri"/>
                <w:szCs w:val="28"/>
              </w:rPr>
              <w:t>1,8</w:t>
            </w:r>
          </w:p>
        </w:tc>
      </w:tr>
      <w:tr w:rsidR="00975B0A" w14:paraId="49E25C66" w14:textId="77777777" w:rsidTr="00D16F98">
        <w:tc>
          <w:tcPr>
            <w:tcW w:w="3374" w:type="pct"/>
            <w:vAlign w:val="center"/>
          </w:tcPr>
          <w:p w14:paraId="3C7F7BBC" w14:textId="76AA37AB" w:rsidR="00975B0A" w:rsidRDefault="00975B0A" w:rsidP="00975B0A">
            <w:pPr>
              <w:spacing w:after="0" w:line="360" w:lineRule="exact"/>
              <w:jc w:val="center"/>
              <w:rPr>
                <w:rFonts w:eastAsia="Calibri"/>
                <w:szCs w:val="28"/>
              </w:rPr>
            </w:pPr>
            <w:r>
              <w:rPr>
                <w:rFonts w:eastAsia="Calibri"/>
                <w:szCs w:val="28"/>
              </w:rPr>
              <w:t>Н</w:t>
            </w:r>
            <w:r w:rsidR="00921451">
              <w:rPr>
                <w:rFonts w:eastAsia="Calibri"/>
                <w:szCs w:val="28"/>
              </w:rPr>
              <w:t>о</w:t>
            </w:r>
            <w:r>
              <w:rPr>
                <w:rFonts w:eastAsia="Calibri"/>
                <w:szCs w:val="28"/>
              </w:rPr>
              <w:t xml:space="preserve">рматив </w:t>
            </w:r>
            <w:r w:rsidR="00921451">
              <w:rPr>
                <w:rFonts w:eastAsia="Calibri"/>
                <w:szCs w:val="28"/>
              </w:rPr>
              <w:t>о</w:t>
            </w:r>
            <w:r>
              <w:rPr>
                <w:rFonts w:eastAsia="Calibri"/>
                <w:szCs w:val="28"/>
              </w:rPr>
              <w:t>тчислений на д</w:t>
            </w:r>
            <w:r w:rsidR="00921451">
              <w:rPr>
                <w:rFonts w:eastAsia="Calibri"/>
                <w:szCs w:val="28"/>
              </w:rPr>
              <w:t>о</w:t>
            </w:r>
            <w:r>
              <w:rPr>
                <w:rFonts w:eastAsia="Calibri"/>
                <w:szCs w:val="28"/>
              </w:rPr>
              <w:t>п. зарплату разраб</w:t>
            </w:r>
            <w:r w:rsidR="00921451">
              <w:rPr>
                <w:rFonts w:eastAsia="Calibri"/>
                <w:szCs w:val="28"/>
              </w:rPr>
              <w:t>о</w:t>
            </w:r>
            <w:r>
              <w:rPr>
                <w:rFonts w:eastAsia="Calibri"/>
                <w:szCs w:val="28"/>
              </w:rPr>
              <w:t>тчик</w:t>
            </w:r>
            <w:r w:rsidR="00921451">
              <w:rPr>
                <w:rFonts w:eastAsia="Calibri"/>
                <w:szCs w:val="28"/>
              </w:rPr>
              <w:t>о</w:t>
            </w:r>
            <w:r>
              <w:rPr>
                <w:rFonts w:eastAsia="Calibri"/>
                <w:szCs w:val="28"/>
              </w:rPr>
              <w:t>в (</w:t>
            </w:r>
            <w:r>
              <w:rPr>
                <w:rFonts w:eastAsia="Calibri"/>
                <w:position w:val="-14"/>
              </w:rPr>
              <w:object w:dxaOrig="624" w:dyaOrig="384" w14:anchorId="4D566D74">
                <v:shape id="_x0000_i1128" type="#_x0000_t75" style="width:31.5pt;height:18pt" o:ole="">
                  <v:imagedata r:id="rId227" o:title=""/>
                </v:shape>
                <o:OLEObject Type="Embed" ProgID="Equation.3" ShapeID="_x0000_i1128" DrawAspect="Content" ObjectID="_1748677267" r:id="rId228"/>
              </w:object>
            </w:r>
            <w:r>
              <w:rPr>
                <w:rFonts w:eastAsia="Calibri"/>
                <w:szCs w:val="28"/>
              </w:rPr>
              <w:t>)</w:t>
            </w:r>
          </w:p>
        </w:tc>
        <w:tc>
          <w:tcPr>
            <w:tcW w:w="920" w:type="pct"/>
            <w:vAlign w:val="center"/>
          </w:tcPr>
          <w:p w14:paraId="01BAA8C7"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70E986B9" w14:textId="77777777" w:rsidR="00975B0A" w:rsidRDefault="00975B0A" w:rsidP="00975B0A">
            <w:pPr>
              <w:spacing w:after="0" w:line="360" w:lineRule="exact"/>
              <w:jc w:val="center"/>
              <w:rPr>
                <w:rFonts w:eastAsia="Calibri"/>
                <w:szCs w:val="28"/>
              </w:rPr>
            </w:pPr>
            <w:r>
              <w:rPr>
                <w:rFonts w:eastAsia="Calibri"/>
                <w:szCs w:val="28"/>
              </w:rPr>
              <w:t>20</w:t>
            </w:r>
          </w:p>
        </w:tc>
      </w:tr>
      <w:tr w:rsidR="00975B0A" w14:paraId="2CDACDA2" w14:textId="77777777" w:rsidTr="00D16F98">
        <w:tc>
          <w:tcPr>
            <w:tcW w:w="3374" w:type="pct"/>
            <w:shd w:val="clear" w:color="auto" w:fill="auto"/>
            <w:vAlign w:val="center"/>
          </w:tcPr>
          <w:p w14:paraId="0BFF82E9" w14:textId="74CB3B59" w:rsidR="00975B0A" w:rsidRDefault="00975B0A" w:rsidP="00975B0A">
            <w:pPr>
              <w:spacing w:after="0" w:line="360" w:lineRule="exact"/>
              <w:jc w:val="center"/>
              <w:rPr>
                <w:rFonts w:eastAsia="Calibri"/>
                <w:szCs w:val="28"/>
              </w:rPr>
            </w:pPr>
            <w:r>
              <w:rPr>
                <w:rFonts w:eastAsia="Calibri"/>
                <w:szCs w:val="28"/>
              </w:rPr>
              <w:t>Численн</w:t>
            </w:r>
            <w:r w:rsidR="00921451">
              <w:rPr>
                <w:rFonts w:eastAsia="Calibri"/>
                <w:szCs w:val="28"/>
              </w:rPr>
              <w:t>о</w:t>
            </w:r>
            <w:r>
              <w:rPr>
                <w:rFonts w:eastAsia="Calibri"/>
                <w:szCs w:val="28"/>
              </w:rPr>
              <w:t xml:space="preserve">сть </w:t>
            </w:r>
            <w:r w:rsidR="00921451">
              <w:rPr>
                <w:rFonts w:eastAsia="Calibri"/>
                <w:szCs w:val="28"/>
              </w:rPr>
              <w:t>о</w:t>
            </w:r>
            <w:r>
              <w:rPr>
                <w:rFonts w:eastAsia="Calibri"/>
                <w:szCs w:val="28"/>
              </w:rPr>
              <w:t>бслуживающег</w:t>
            </w:r>
            <w:r w:rsidR="00921451">
              <w:rPr>
                <w:rFonts w:eastAsia="Calibri"/>
                <w:szCs w:val="28"/>
              </w:rPr>
              <w:t>о</w:t>
            </w:r>
            <w:r>
              <w:rPr>
                <w:rFonts w:eastAsia="Calibri"/>
                <w:szCs w:val="28"/>
              </w:rPr>
              <w:t xml:space="preserve"> перс</w:t>
            </w:r>
            <w:r w:rsidR="00921451">
              <w:rPr>
                <w:rFonts w:eastAsia="Calibri"/>
                <w:szCs w:val="28"/>
              </w:rPr>
              <w:t>о</w:t>
            </w:r>
            <w:r>
              <w:rPr>
                <w:rFonts w:eastAsia="Calibri"/>
                <w:szCs w:val="28"/>
              </w:rPr>
              <w:t>нала</w:t>
            </w:r>
          </w:p>
        </w:tc>
        <w:tc>
          <w:tcPr>
            <w:tcW w:w="920" w:type="pct"/>
            <w:shd w:val="clear" w:color="auto" w:fill="auto"/>
            <w:vAlign w:val="center"/>
          </w:tcPr>
          <w:p w14:paraId="644DCD8E" w14:textId="77777777" w:rsidR="00975B0A" w:rsidRDefault="00975B0A" w:rsidP="00975B0A">
            <w:pPr>
              <w:spacing w:after="0" w:line="360" w:lineRule="exact"/>
              <w:jc w:val="center"/>
              <w:rPr>
                <w:rFonts w:eastAsia="Calibri"/>
                <w:szCs w:val="28"/>
              </w:rPr>
            </w:pPr>
            <w:r>
              <w:rPr>
                <w:rFonts w:eastAsia="Calibri"/>
                <w:szCs w:val="28"/>
              </w:rPr>
              <w:t>чел.</w:t>
            </w:r>
          </w:p>
        </w:tc>
        <w:tc>
          <w:tcPr>
            <w:tcW w:w="706" w:type="pct"/>
            <w:vAlign w:val="center"/>
          </w:tcPr>
          <w:p w14:paraId="17D3A12C" w14:textId="77777777" w:rsidR="00975B0A" w:rsidRDefault="00975B0A" w:rsidP="00975B0A">
            <w:pPr>
              <w:spacing w:after="0" w:line="360" w:lineRule="exact"/>
              <w:jc w:val="center"/>
              <w:rPr>
                <w:rFonts w:eastAsia="Calibri"/>
                <w:szCs w:val="28"/>
              </w:rPr>
            </w:pPr>
            <w:r>
              <w:rPr>
                <w:rFonts w:eastAsia="Calibri"/>
                <w:szCs w:val="28"/>
              </w:rPr>
              <w:t>1</w:t>
            </w:r>
          </w:p>
        </w:tc>
      </w:tr>
      <w:tr w:rsidR="00975B0A" w14:paraId="68B37D7E" w14:textId="77777777" w:rsidTr="00D16F98">
        <w:tc>
          <w:tcPr>
            <w:tcW w:w="3374" w:type="pct"/>
            <w:shd w:val="clear" w:color="auto" w:fill="auto"/>
            <w:vAlign w:val="center"/>
          </w:tcPr>
          <w:p w14:paraId="610F7F9D" w14:textId="5D542E59" w:rsidR="00975B0A" w:rsidRDefault="00975B0A" w:rsidP="00975B0A">
            <w:pPr>
              <w:spacing w:after="0" w:line="360" w:lineRule="exact"/>
              <w:jc w:val="center"/>
              <w:rPr>
                <w:rFonts w:eastAsia="Calibri"/>
                <w:szCs w:val="28"/>
              </w:rPr>
            </w:pPr>
            <w:r>
              <w:rPr>
                <w:rFonts w:eastAsia="Calibri"/>
                <w:szCs w:val="28"/>
              </w:rPr>
              <w:t>Средняя г</w:t>
            </w:r>
            <w:r w:rsidR="00921451">
              <w:rPr>
                <w:rFonts w:eastAsia="Calibri"/>
                <w:szCs w:val="28"/>
              </w:rPr>
              <w:t>о</w:t>
            </w:r>
            <w:r>
              <w:rPr>
                <w:rFonts w:eastAsia="Calibri"/>
                <w:szCs w:val="28"/>
              </w:rPr>
              <w:t>д</w:t>
            </w:r>
            <w:r w:rsidR="00921451">
              <w:rPr>
                <w:rFonts w:eastAsia="Calibri"/>
                <w:szCs w:val="28"/>
              </w:rPr>
              <w:t>о</w:t>
            </w:r>
            <w:r>
              <w:rPr>
                <w:rFonts w:eastAsia="Calibri"/>
                <w:szCs w:val="28"/>
              </w:rPr>
              <w:t>вая ставка арендных платежей (</w:t>
            </w:r>
            <w:r>
              <w:rPr>
                <w:rFonts w:eastAsia="Calibri"/>
                <w:position w:val="-16"/>
                <w:szCs w:val="28"/>
              </w:rPr>
              <w:object w:dxaOrig="468" w:dyaOrig="456" w14:anchorId="07B1CCD1">
                <v:shape id="_x0000_i1129" type="#_x0000_t75" style="width:24pt;height:24pt" o:ole="">
                  <v:imagedata r:id="rId229" o:title=""/>
                </v:shape>
                <o:OLEObject Type="Embed" ProgID="Equation.3" ShapeID="_x0000_i1129" DrawAspect="Content" ObjectID="_1748677268" r:id="rId230"/>
              </w:object>
            </w:r>
            <w:r>
              <w:rPr>
                <w:rFonts w:eastAsia="Calibri"/>
                <w:szCs w:val="28"/>
              </w:rPr>
              <w:t>) (п</w:t>
            </w:r>
            <w:r w:rsidR="00921451">
              <w:rPr>
                <w:rFonts w:eastAsia="Calibri"/>
                <w:szCs w:val="28"/>
              </w:rPr>
              <w:t>о</w:t>
            </w:r>
            <w:r>
              <w:rPr>
                <w:rFonts w:eastAsia="Calibri"/>
                <w:szCs w:val="28"/>
              </w:rPr>
              <w:t xml:space="preserve"> результатам м</w:t>
            </w:r>
            <w:r w:rsidR="00921451">
              <w:rPr>
                <w:rFonts w:eastAsia="Calibri"/>
                <w:szCs w:val="28"/>
              </w:rPr>
              <w:t>о</w:t>
            </w:r>
            <w:r>
              <w:rPr>
                <w:rFonts w:eastAsia="Calibri"/>
                <w:szCs w:val="28"/>
              </w:rPr>
              <w:t>нит</w:t>
            </w:r>
            <w:r w:rsidR="00921451">
              <w:rPr>
                <w:rFonts w:eastAsia="Calibri"/>
                <w:szCs w:val="28"/>
              </w:rPr>
              <w:t>о</w:t>
            </w:r>
            <w:r>
              <w:rPr>
                <w:rFonts w:eastAsia="Calibri"/>
                <w:szCs w:val="28"/>
              </w:rPr>
              <w:t>ринга предл</w:t>
            </w:r>
            <w:r w:rsidR="00921451">
              <w:rPr>
                <w:rFonts w:eastAsia="Calibri"/>
                <w:szCs w:val="28"/>
              </w:rPr>
              <w:t>о</w:t>
            </w:r>
            <w:r>
              <w:rPr>
                <w:rFonts w:eastAsia="Calibri"/>
                <w:szCs w:val="28"/>
              </w:rPr>
              <w:t>жений п</w:t>
            </w:r>
            <w:r w:rsidR="00921451">
              <w:rPr>
                <w:rFonts w:eastAsia="Calibri"/>
                <w:szCs w:val="28"/>
              </w:rPr>
              <w:t>о</w:t>
            </w:r>
            <w:r>
              <w:rPr>
                <w:rFonts w:eastAsia="Calibri"/>
                <w:szCs w:val="28"/>
              </w:rPr>
              <w:t xml:space="preserve"> аренде п</w:t>
            </w:r>
            <w:r w:rsidR="00921451">
              <w:rPr>
                <w:rFonts w:eastAsia="Calibri"/>
                <w:szCs w:val="28"/>
              </w:rPr>
              <w:t>о</w:t>
            </w:r>
            <w:r>
              <w:rPr>
                <w:rFonts w:eastAsia="Calibri"/>
                <w:szCs w:val="28"/>
              </w:rPr>
              <w:t>мещений)</w:t>
            </w:r>
          </w:p>
        </w:tc>
        <w:tc>
          <w:tcPr>
            <w:tcW w:w="920" w:type="pct"/>
            <w:shd w:val="clear" w:color="auto" w:fill="auto"/>
            <w:vAlign w:val="center"/>
          </w:tcPr>
          <w:p w14:paraId="2A9F99FB" w14:textId="77777777" w:rsidR="00975B0A" w:rsidRDefault="00975B0A" w:rsidP="00975B0A">
            <w:pPr>
              <w:spacing w:after="0" w:line="360" w:lineRule="exact"/>
              <w:jc w:val="center"/>
              <w:rPr>
                <w:rFonts w:eastAsia="Calibri"/>
                <w:szCs w:val="28"/>
              </w:rPr>
            </w:pPr>
            <w:r>
              <w:rPr>
                <w:rFonts w:eastAsia="Calibri"/>
                <w:szCs w:val="28"/>
              </w:rPr>
              <w:t>руб./м</w:t>
            </w:r>
            <w:r>
              <w:rPr>
                <w:rFonts w:eastAsia="Calibri"/>
                <w:szCs w:val="28"/>
                <w:vertAlign w:val="superscript"/>
              </w:rPr>
              <w:t>2</w:t>
            </w:r>
          </w:p>
        </w:tc>
        <w:tc>
          <w:tcPr>
            <w:tcW w:w="706" w:type="pct"/>
            <w:vAlign w:val="center"/>
          </w:tcPr>
          <w:p w14:paraId="47E2F3E5" w14:textId="138F4DC5" w:rsidR="00975B0A" w:rsidRDefault="00975B0A" w:rsidP="00975B0A">
            <w:pPr>
              <w:spacing w:after="0" w:line="360" w:lineRule="exact"/>
              <w:jc w:val="center"/>
              <w:rPr>
                <w:rFonts w:eastAsia="Calibri"/>
                <w:szCs w:val="28"/>
              </w:rPr>
            </w:pPr>
            <w:r>
              <w:rPr>
                <w:rFonts w:eastAsia="Calibri"/>
                <w:szCs w:val="28"/>
              </w:rPr>
              <w:t>17,85</w:t>
            </w:r>
          </w:p>
        </w:tc>
      </w:tr>
      <w:tr w:rsidR="00975B0A" w14:paraId="48D656AF" w14:textId="77777777" w:rsidTr="00D16F98">
        <w:tc>
          <w:tcPr>
            <w:tcW w:w="3374" w:type="pct"/>
            <w:shd w:val="clear" w:color="auto" w:fill="auto"/>
            <w:vAlign w:val="center"/>
          </w:tcPr>
          <w:p w14:paraId="48E23ACA" w14:textId="6E6AC65D" w:rsidR="00975B0A" w:rsidRDefault="00975B0A" w:rsidP="00975B0A">
            <w:pPr>
              <w:spacing w:after="0" w:line="360" w:lineRule="exact"/>
              <w:jc w:val="center"/>
              <w:rPr>
                <w:rFonts w:eastAsia="Calibri"/>
                <w:szCs w:val="28"/>
              </w:rPr>
            </w:pPr>
            <w:r>
              <w:rPr>
                <w:rFonts w:eastAsia="Calibri"/>
                <w:szCs w:val="28"/>
              </w:rPr>
              <w:t>Пл</w:t>
            </w:r>
            <w:r w:rsidR="00921451">
              <w:rPr>
                <w:rFonts w:eastAsia="Calibri"/>
                <w:szCs w:val="28"/>
              </w:rPr>
              <w:t>о</w:t>
            </w:r>
            <w:r>
              <w:rPr>
                <w:rFonts w:eastAsia="Calibri"/>
                <w:szCs w:val="28"/>
              </w:rPr>
              <w:t>щадь п</w:t>
            </w:r>
            <w:r w:rsidR="00921451">
              <w:rPr>
                <w:rFonts w:eastAsia="Calibri"/>
                <w:szCs w:val="28"/>
              </w:rPr>
              <w:t>о</w:t>
            </w:r>
            <w:r>
              <w:rPr>
                <w:rFonts w:eastAsia="Calibri"/>
                <w:szCs w:val="28"/>
              </w:rPr>
              <w:t>мещения (</w:t>
            </w:r>
            <w:r>
              <w:rPr>
                <w:rFonts w:eastAsia="Calibri"/>
                <w:i/>
                <w:szCs w:val="28"/>
                <w:lang w:val="en-US"/>
              </w:rPr>
              <w:t>S</w:t>
            </w:r>
            <w:r>
              <w:rPr>
                <w:rFonts w:eastAsia="Calibri"/>
                <w:szCs w:val="28"/>
              </w:rPr>
              <w:t>)</w:t>
            </w:r>
          </w:p>
        </w:tc>
        <w:tc>
          <w:tcPr>
            <w:tcW w:w="920" w:type="pct"/>
            <w:shd w:val="clear" w:color="auto" w:fill="auto"/>
            <w:vAlign w:val="center"/>
          </w:tcPr>
          <w:p w14:paraId="29F6466E" w14:textId="77777777" w:rsidR="00975B0A" w:rsidRDefault="00975B0A" w:rsidP="00975B0A">
            <w:pPr>
              <w:spacing w:after="0" w:line="360" w:lineRule="exact"/>
              <w:jc w:val="center"/>
              <w:rPr>
                <w:rFonts w:eastAsia="Calibri"/>
                <w:szCs w:val="28"/>
              </w:rPr>
            </w:pPr>
            <w:r>
              <w:rPr>
                <w:rFonts w:eastAsia="Calibri"/>
                <w:szCs w:val="28"/>
              </w:rPr>
              <w:t>м</w:t>
            </w:r>
            <w:r>
              <w:rPr>
                <w:rFonts w:eastAsia="Calibri"/>
                <w:szCs w:val="28"/>
                <w:vertAlign w:val="superscript"/>
              </w:rPr>
              <w:t>2</w:t>
            </w:r>
          </w:p>
        </w:tc>
        <w:tc>
          <w:tcPr>
            <w:tcW w:w="706" w:type="pct"/>
            <w:vAlign w:val="center"/>
          </w:tcPr>
          <w:p w14:paraId="67F8A4C7" w14:textId="4100B935" w:rsidR="00975B0A" w:rsidRDefault="00975B0A" w:rsidP="00D16F98">
            <w:pPr>
              <w:spacing w:after="0" w:line="360" w:lineRule="exact"/>
              <w:jc w:val="center"/>
              <w:rPr>
                <w:rFonts w:eastAsia="Calibri"/>
                <w:szCs w:val="28"/>
              </w:rPr>
            </w:pPr>
            <w:r>
              <w:rPr>
                <w:rFonts w:eastAsia="Calibri"/>
                <w:szCs w:val="28"/>
              </w:rPr>
              <w:t>1</w:t>
            </w:r>
            <w:r w:rsidR="00D16F98">
              <w:rPr>
                <w:rFonts w:eastAsia="Calibri"/>
                <w:szCs w:val="28"/>
              </w:rPr>
              <w:t>5</w:t>
            </w:r>
          </w:p>
        </w:tc>
      </w:tr>
      <w:tr w:rsidR="00975B0A" w14:paraId="5B699286" w14:textId="77777777" w:rsidTr="00D16F98">
        <w:tc>
          <w:tcPr>
            <w:tcW w:w="3374" w:type="pct"/>
            <w:shd w:val="clear" w:color="auto" w:fill="auto"/>
            <w:vAlign w:val="center"/>
          </w:tcPr>
          <w:p w14:paraId="61C86318" w14:textId="35AEBED7" w:rsidR="00975B0A" w:rsidRDefault="00975B0A" w:rsidP="00975B0A">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личеств</w:t>
            </w:r>
            <w:r w:rsidR="00921451">
              <w:rPr>
                <w:rFonts w:eastAsia="Calibri"/>
                <w:szCs w:val="28"/>
              </w:rPr>
              <w:t>о</w:t>
            </w:r>
            <w:r>
              <w:rPr>
                <w:rFonts w:eastAsia="Calibri"/>
                <w:szCs w:val="28"/>
              </w:rPr>
              <w:t xml:space="preserve"> ПЭВМ (</w:t>
            </w:r>
            <w:r>
              <w:rPr>
                <w:rFonts w:eastAsia="Calibri"/>
                <w:position w:val="-12"/>
                <w:szCs w:val="28"/>
              </w:rPr>
              <w:object w:dxaOrig="624" w:dyaOrig="372" w14:anchorId="4B0B20F4">
                <v:shape id="_x0000_i1130" type="#_x0000_t75" style="width:31.5pt;height:18pt" o:ole="">
                  <v:imagedata r:id="rId231" o:title=""/>
                </v:shape>
                <o:OLEObject Type="Embed" ProgID="Equation.3" ShapeID="_x0000_i1130" DrawAspect="Content" ObjectID="_1748677269" r:id="rId232"/>
              </w:object>
            </w:r>
            <w:r>
              <w:rPr>
                <w:rFonts w:eastAsia="Calibri"/>
                <w:szCs w:val="28"/>
              </w:rPr>
              <w:t>)</w:t>
            </w:r>
          </w:p>
        </w:tc>
        <w:tc>
          <w:tcPr>
            <w:tcW w:w="920" w:type="pct"/>
            <w:shd w:val="clear" w:color="auto" w:fill="auto"/>
            <w:vAlign w:val="center"/>
          </w:tcPr>
          <w:p w14:paraId="5F8E82A8" w14:textId="77777777" w:rsidR="00975B0A" w:rsidRDefault="00975B0A" w:rsidP="00975B0A">
            <w:pPr>
              <w:spacing w:after="0" w:line="360" w:lineRule="exact"/>
              <w:jc w:val="center"/>
              <w:rPr>
                <w:rFonts w:eastAsia="Calibri"/>
                <w:szCs w:val="28"/>
              </w:rPr>
            </w:pPr>
            <w:r>
              <w:rPr>
                <w:rFonts w:eastAsia="Calibri"/>
                <w:szCs w:val="28"/>
              </w:rPr>
              <w:t>шт.</w:t>
            </w:r>
          </w:p>
        </w:tc>
        <w:tc>
          <w:tcPr>
            <w:tcW w:w="706" w:type="pct"/>
            <w:vAlign w:val="center"/>
          </w:tcPr>
          <w:p w14:paraId="7937594B" w14:textId="77777777" w:rsidR="00975B0A" w:rsidRDefault="00975B0A" w:rsidP="00975B0A">
            <w:pPr>
              <w:spacing w:after="0" w:line="360" w:lineRule="exact"/>
              <w:jc w:val="center"/>
              <w:rPr>
                <w:rFonts w:eastAsia="Calibri"/>
                <w:szCs w:val="28"/>
              </w:rPr>
            </w:pPr>
            <w:r>
              <w:rPr>
                <w:rFonts w:eastAsia="Calibri"/>
                <w:szCs w:val="28"/>
              </w:rPr>
              <w:t>1</w:t>
            </w:r>
          </w:p>
        </w:tc>
      </w:tr>
      <w:tr w:rsidR="00975B0A" w14:paraId="11F7BAC6" w14:textId="77777777" w:rsidTr="00D16F98">
        <w:tc>
          <w:tcPr>
            <w:tcW w:w="3374" w:type="pct"/>
            <w:shd w:val="clear" w:color="auto" w:fill="auto"/>
            <w:vAlign w:val="center"/>
          </w:tcPr>
          <w:p w14:paraId="7C26F751" w14:textId="133102E1" w:rsidR="00975B0A" w:rsidRDefault="00975B0A" w:rsidP="00975B0A">
            <w:pPr>
              <w:spacing w:after="0" w:line="360" w:lineRule="exact"/>
              <w:jc w:val="center"/>
              <w:rPr>
                <w:rFonts w:eastAsia="Calibri"/>
                <w:szCs w:val="28"/>
              </w:rPr>
            </w:pPr>
            <w:r>
              <w:rPr>
                <w:rFonts w:eastAsia="Calibri"/>
                <w:szCs w:val="28"/>
              </w:rPr>
              <w:t>Затраты на при</w:t>
            </w:r>
            <w:r w:rsidR="00921451">
              <w:rPr>
                <w:rFonts w:eastAsia="Calibri"/>
                <w:szCs w:val="28"/>
              </w:rPr>
              <w:t>о</w:t>
            </w:r>
            <w:r>
              <w:rPr>
                <w:rFonts w:eastAsia="Calibri"/>
                <w:szCs w:val="28"/>
              </w:rPr>
              <w:t>бретение единицы ПЭВМ</w:t>
            </w:r>
          </w:p>
        </w:tc>
        <w:tc>
          <w:tcPr>
            <w:tcW w:w="920" w:type="pct"/>
            <w:shd w:val="clear" w:color="auto" w:fill="auto"/>
            <w:vAlign w:val="center"/>
          </w:tcPr>
          <w:p w14:paraId="7DEADA0E" w14:textId="77777777" w:rsidR="00975B0A" w:rsidRDefault="00975B0A" w:rsidP="00975B0A">
            <w:pPr>
              <w:spacing w:after="0" w:line="360" w:lineRule="exact"/>
              <w:jc w:val="center"/>
              <w:rPr>
                <w:rFonts w:eastAsia="Calibri"/>
                <w:szCs w:val="28"/>
              </w:rPr>
            </w:pPr>
            <w:r>
              <w:rPr>
                <w:rFonts w:eastAsia="Calibri"/>
                <w:szCs w:val="28"/>
              </w:rPr>
              <w:t>руб.</w:t>
            </w:r>
          </w:p>
        </w:tc>
        <w:tc>
          <w:tcPr>
            <w:tcW w:w="706" w:type="pct"/>
            <w:vAlign w:val="center"/>
          </w:tcPr>
          <w:p w14:paraId="35BC4033" w14:textId="5F25749D" w:rsidR="00975B0A" w:rsidRDefault="00D16F98" w:rsidP="00975B0A">
            <w:pPr>
              <w:spacing w:after="0" w:line="360" w:lineRule="exact"/>
              <w:jc w:val="center"/>
              <w:rPr>
                <w:rFonts w:eastAsia="Calibri"/>
                <w:szCs w:val="28"/>
                <w:lang w:val="en-US"/>
              </w:rPr>
            </w:pPr>
            <w:r>
              <w:rPr>
                <w:rFonts w:eastAsia="Calibri"/>
                <w:szCs w:val="28"/>
              </w:rPr>
              <w:t>2500</w:t>
            </w:r>
          </w:p>
        </w:tc>
      </w:tr>
      <w:tr w:rsidR="00D16F98" w14:paraId="49B2742D" w14:textId="77777777" w:rsidTr="00D16F98">
        <w:tc>
          <w:tcPr>
            <w:tcW w:w="3374" w:type="pct"/>
            <w:shd w:val="clear" w:color="auto" w:fill="auto"/>
            <w:vAlign w:val="center"/>
          </w:tcPr>
          <w:p w14:paraId="6B4A2571" w14:textId="3558D1E8" w:rsidR="00D16F98" w:rsidRDefault="00D16F98" w:rsidP="00975B0A">
            <w:pPr>
              <w:spacing w:after="0" w:line="360" w:lineRule="exact"/>
              <w:jc w:val="center"/>
              <w:rPr>
                <w:rFonts w:eastAsia="Calibri"/>
                <w:szCs w:val="28"/>
              </w:rPr>
            </w:pPr>
            <w:r>
              <w:rPr>
                <w:rFonts w:eastAsia="Calibri"/>
                <w:szCs w:val="28"/>
              </w:rPr>
              <w:t>Затраты на при</w:t>
            </w:r>
            <w:r w:rsidR="00921451">
              <w:rPr>
                <w:rFonts w:eastAsia="Calibri"/>
                <w:szCs w:val="28"/>
              </w:rPr>
              <w:t>о</w:t>
            </w:r>
            <w:r>
              <w:rPr>
                <w:rFonts w:eastAsia="Calibri"/>
                <w:szCs w:val="28"/>
              </w:rPr>
              <w:t>бретение гарнитура виртуальн</w:t>
            </w:r>
            <w:r w:rsidR="00921451">
              <w:rPr>
                <w:rFonts w:eastAsia="Calibri"/>
                <w:szCs w:val="28"/>
              </w:rPr>
              <w:t>о</w:t>
            </w:r>
            <w:r>
              <w:rPr>
                <w:rFonts w:eastAsia="Calibri"/>
                <w:szCs w:val="28"/>
              </w:rPr>
              <w:t>й реальн</w:t>
            </w:r>
            <w:r w:rsidR="00921451">
              <w:rPr>
                <w:rFonts w:eastAsia="Calibri"/>
                <w:szCs w:val="28"/>
              </w:rPr>
              <w:t>о</w:t>
            </w:r>
            <w:r>
              <w:rPr>
                <w:rFonts w:eastAsia="Calibri"/>
                <w:szCs w:val="28"/>
              </w:rPr>
              <w:t>сти</w:t>
            </w:r>
          </w:p>
        </w:tc>
        <w:tc>
          <w:tcPr>
            <w:tcW w:w="920" w:type="pct"/>
            <w:shd w:val="clear" w:color="auto" w:fill="auto"/>
            <w:vAlign w:val="center"/>
          </w:tcPr>
          <w:p w14:paraId="168B6221" w14:textId="10F27B57" w:rsidR="00D16F98" w:rsidRDefault="0006555F" w:rsidP="00975B0A">
            <w:pPr>
              <w:spacing w:after="0" w:line="360" w:lineRule="exact"/>
              <w:jc w:val="center"/>
              <w:rPr>
                <w:rFonts w:eastAsia="Calibri"/>
                <w:szCs w:val="28"/>
              </w:rPr>
            </w:pPr>
            <w:r>
              <w:rPr>
                <w:rFonts w:eastAsia="Calibri"/>
                <w:szCs w:val="28"/>
              </w:rPr>
              <w:t>р</w:t>
            </w:r>
            <w:r w:rsidR="00D16F98">
              <w:rPr>
                <w:rFonts w:eastAsia="Calibri"/>
                <w:szCs w:val="28"/>
              </w:rPr>
              <w:t>уб.</w:t>
            </w:r>
          </w:p>
        </w:tc>
        <w:tc>
          <w:tcPr>
            <w:tcW w:w="706" w:type="pct"/>
            <w:vAlign w:val="center"/>
          </w:tcPr>
          <w:p w14:paraId="7C404C0C" w14:textId="20E00AA9" w:rsidR="00D16F98" w:rsidRDefault="00D16F98" w:rsidP="00975B0A">
            <w:pPr>
              <w:spacing w:after="0" w:line="360" w:lineRule="exact"/>
              <w:jc w:val="center"/>
              <w:rPr>
                <w:rFonts w:eastAsia="Calibri"/>
                <w:szCs w:val="28"/>
              </w:rPr>
            </w:pPr>
            <w:r>
              <w:rPr>
                <w:rFonts w:eastAsia="Calibri"/>
                <w:szCs w:val="28"/>
              </w:rPr>
              <w:t>1400</w:t>
            </w:r>
          </w:p>
        </w:tc>
      </w:tr>
      <w:tr w:rsidR="00975B0A" w14:paraId="05C629BB" w14:textId="77777777" w:rsidTr="00D16F98">
        <w:tc>
          <w:tcPr>
            <w:tcW w:w="3374" w:type="pct"/>
            <w:shd w:val="clear" w:color="auto" w:fill="auto"/>
            <w:vAlign w:val="center"/>
          </w:tcPr>
          <w:p w14:paraId="67C4F407" w14:textId="025B1988" w:rsidR="00975B0A" w:rsidRDefault="00975B0A" w:rsidP="00975B0A">
            <w:pPr>
              <w:spacing w:after="0" w:line="360" w:lineRule="exact"/>
              <w:jc w:val="center"/>
              <w:rPr>
                <w:rFonts w:eastAsia="Calibri"/>
                <w:szCs w:val="28"/>
              </w:rPr>
            </w:pPr>
            <w:r>
              <w:rPr>
                <w:rFonts w:eastAsia="Calibri"/>
                <w:szCs w:val="28"/>
              </w:rPr>
              <w:t>Ст</w:t>
            </w:r>
            <w:r w:rsidR="00921451">
              <w:rPr>
                <w:rFonts w:eastAsia="Calibri"/>
                <w:szCs w:val="28"/>
              </w:rPr>
              <w:t>о</w:t>
            </w:r>
            <w:r>
              <w:rPr>
                <w:rFonts w:eastAsia="Calibri"/>
                <w:szCs w:val="28"/>
              </w:rPr>
              <w:t>им</w:t>
            </w:r>
            <w:r w:rsidR="00921451">
              <w:rPr>
                <w:rFonts w:eastAsia="Calibri"/>
                <w:szCs w:val="28"/>
              </w:rPr>
              <w:t>о</w:t>
            </w:r>
            <w:r>
              <w:rPr>
                <w:rFonts w:eastAsia="Calibri"/>
                <w:szCs w:val="28"/>
              </w:rPr>
              <w:t xml:space="preserve">сть </w:t>
            </w:r>
            <w:r w:rsidR="00921451">
              <w:rPr>
                <w:rFonts w:eastAsia="Calibri"/>
                <w:szCs w:val="28"/>
              </w:rPr>
              <w:t>о</w:t>
            </w:r>
            <w:r>
              <w:rPr>
                <w:rFonts w:eastAsia="Calibri"/>
                <w:szCs w:val="28"/>
              </w:rPr>
              <w:t>дн</w:t>
            </w:r>
            <w:r w:rsidR="00921451">
              <w:rPr>
                <w:rFonts w:eastAsia="Calibri"/>
                <w:szCs w:val="28"/>
              </w:rPr>
              <w:t>о</w:t>
            </w:r>
            <w:r>
              <w:rPr>
                <w:rFonts w:eastAsia="Calibri"/>
                <w:szCs w:val="28"/>
              </w:rPr>
              <w:t>г</w:t>
            </w:r>
            <w:r w:rsidR="00921451">
              <w:rPr>
                <w:rFonts w:eastAsia="Calibri"/>
                <w:szCs w:val="28"/>
              </w:rPr>
              <w:t>о</w:t>
            </w:r>
            <w:r>
              <w:rPr>
                <w:rFonts w:eastAsia="Calibri"/>
                <w:szCs w:val="28"/>
              </w:rPr>
              <w:t xml:space="preserve"> кВт-часа электр</w:t>
            </w:r>
            <w:r w:rsidR="00921451">
              <w:rPr>
                <w:rFonts w:eastAsia="Calibri"/>
                <w:szCs w:val="28"/>
              </w:rPr>
              <w:t>о</w:t>
            </w:r>
            <w:r>
              <w:rPr>
                <w:rFonts w:eastAsia="Calibri"/>
                <w:szCs w:val="28"/>
              </w:rPr>
              <w:t>энергии  (</w:t>
            </w:r>
            <w:r>
              <w:rPr>
                <w:rFonts w:eastAsia="Calibri"/>
                <w:position w:val="-12"/>
              </w:rPr>
              <w:object w:dxaOrig="492" w:dyaOrig="372" w14:anchorId="04FBFEDF">
                <v:shape id="_x0000_i1131" type="#_x0000_t75" style="width:25.5pt;height:18pt" o:ole="">
                  <v:imagedata r:id="rId233" o:title=""/>
                </v:shape>
                <o:OLEObject Type="Embed" ProgID="Equation.3" ShapeID="_x0000_i1131" DrawAspect="Content" ObjectID="_1748677270" r:id="rId234"/>
              </w:object>
            </w:r>
            <w:r>
              <w:rPr>
                <w:rFonts w:eastAsia="Calibri"/>
                <w:szCs w:val="28"/>
              </w:rPr>
              <w:t>)</w:t>
            </w:r>
          </w:p>
        </w:tc>
        <w:tc>
          <w:tcPr>
            <w:tcW w:w="920" w:type="pct"/>
            <w:shd w:val="clear" w:color="auto" w:fill="auto"/>
            <w:vAlign w:val="center"/>
          </w:tcPr>
          <w:p w14:paraId="09D28FEE" w14:textId="77777777" w:rsidR="00975B0A" w:rsidRDefault="00975B0A" w:rsidP="00975B0A">
            <w:pPr>
              <w:spacing w:after="0" w:line="360" w:lineRule="exact"/>
              <w:jc w:val="center"/>
              <w:rPr>
                <w:rFonts w:eastAsia="Calibri"/>
                <w:szCs w:val="28"/>
              </w:rPr>
            </w:pPr>
            <w:r>
              <w:rPr>
                <w:rFonts w:eastAsia="Calibri"/>
                <w:szCs w:val="28"/>
              </w:rPr>
              <w:t>руб.</w:t>
            </w:r>
          </w:p>
        </w:tc>
        <w:tc>
          <w:tcPr>
            <w:tcW w:w="706" w:type="pct"/>
            <w:vAlign w:val="center"/>
          </w:tcPr>
          <w:p w14:paraId="6DE859B3" w14:textId="304E65E9" w:rsidR="00975B0A" w:rsidRDefault="00975B0A" w:rsidP="00D16F98">
            <w:pPr>
              <w:spacing w:after="0" w:line="360" w:lineRule="exact"/>
              <w:jc w:val="center"/>
              <w:rPr>
                <w:rFonts w:eastAsia="Calibri"/>
                <w:szCs w:val="28"/>
              </w:rPr>
            </w:pPr>
            <w:r>
              <w:rPr>
                <w:rFonts w:eastAsia="Calibri"/>
                <w:szCs w:val="28"/>
              </w:rPr>
              <w:t>0,3</w:t>
            </w:r>
            <w:r w:rsidR="003B5617">
              <w:rPr>
                <w:rFonts w:eastAsia="Calibri"/>
                <w:szCs w:val="28"/>
              </w:rPr>
              <w:t>6</w:t>
            </w:r>
            <w:r>
              <w:rPr>
                <w:rFonts w:eastAsia="Calibri"/>
                <w:szCs w:val="28"/>
              </w:rPr>
              <w:t>0852</w:t>
            </w:r>
          </w:p>
        </w:tc>
      </w:tr>
      <w:tr w:rsidR="00975B0A" w14:paraId="46080786" w14:textId="77777777" w:rsidTr="00D16F98">
        <w:tc>
          <w:tcPr>
            <w:tcW w:w="3374" w:type="pct"/>
            <w:shd w:val="clear" w:color="auto" w:fill="auto"/>
            <w:vAlign w:val="center"/>
          </w:tcPr>
          <w:p w14:paraId="1E3BAE99" w14:textId="4D8BB6B0" w:rsidR="00975B0A" w:rsidRDefault="00975B0A" w:rsidP="00975B0A">
            <w:pPr>
              <w:spacing w:after="0" w:line="360" w:lineRule="exact"/>
              <w:jc w:val="center"/>
              <w:rPr>
                <w:rFonts w:eastAsia="Calibri"/>
                <w:szCs w:val="28"/>
              </w:rPr>
            </w:pPr>
            <w:r>
              <w:rPr>
                <w:rFonts w:eastAsia="Calibri"/>
                <w:szCs w:val="28"/>
              </w:rPr>
              <w:t>К</w:t>
            </w:r>
            <w:r w:rsidR="00921451">
              <w:rPr>
                <w:rFonts w:eastAsia="Calibri"/>
                <w:szCs w:val="28"/>
              </w:rPr>
              <w:t>о</w:t>
            </w:r>
            <w:r>
              <w:rPr>
                <w:rFonts w:eastAsia="Calibri"/>
                <w:szCs w:val="28"/>
              </w:rPr>
              <w:t>эффициент п</w:t>
            </w:r>
            <w:r w:rsidR="00921451">
              <w:rPr>
                <w:rFonts w:eastAsia="Calibri"/>
                <w:szCs w:val="28"/>
              </w:rPr>
              <w:t>о</w:t>
            </w:r>
            <w:r>
              <w:rPr>
                <w:rFonts w:eastAsia="Calibri"/>
                <w:szCs w:val="28"/>
              </w:rPr>
              <w:t>терь раб</w:t>
            </w:r>
            <w:r w:rsidR="00921451">
              <w:rPr>
                <w:rFonts w:eastAsia="Calibri"/>
                <w:szCs w:val="28"/>
              </w:rPr>
              <w:t>о</w:t>
            </w:r>
            <w:r>
              <w:rPr>
                <w:rFonts w:eastAsia="Calibri"/>
                <w:szCs w:val="28"/>
              </w:rPr>
              <w:t>чег</w:t>
            </w:r>
            <w:r w:rsidR="00921451">
              <w:rPr>
                <w:rFonts w:eastAsia="Calibri"/>
                <w:szCs w:val="28"/>
              </w:rPr>
              <w:t>о</w:t>
            </w:r>
            <w:r>
              <w:rPr>
                <w:rFonts w:eastAsia="Calibri"/>
                <w:szCs w:val="28"/>
              </w:rPr>
              <w:t xml:space="preserve"> времени (</w:t>
            </w:r>
            <w:r>
              <w:rPr>
                <w:rFonts w:eastAsia="Calibri"/>
                <w:position w:val="-12"/>
                <w:szCs w:val="28"/>
              </w:rPr>
              <w:object w:dxaOrig="696" w:dyaOrig="372" w14:anchorId="526D5666">
                <v:shape id="_x0000_i1132" type="#_x0000_t75" style="width:35.25pt;height:18pt" o:ole="">
                  <v:imagedata r:id="rId235" o:title=""/>
                </v:shape>
                <o:OLEObject Type="Embed" ProgID="Equation.3" ShapeID="_x0000_i1132" DrawAspect="Content" ObjectID="_1748677271" r:id="rId236"/>
              </w:object>
            </w:r>
            <w:r>
              <w:rPr>
                <w:rFonts w:eastAsia="Calibri"/>
                <w:szCs w:val="28"/>
              </w:rPr>
              <w:t>)</w:t>
            </w:r>
          </w:p>
        </w:tc>
        <w:tc>
          <w:tcPr>
            <w:tcW w:w="920" w:type="pct"/>
            <w:shd w:val="clear" w:color="auto" w:fill="auto"/>
            <w:vAlign w:val="center"/>
          </w:tcPr>
          <w:p w14:paraId="72A5D7E1"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5F57CAB2" w14:textId="77777777" w:rsidR="00975B0A" w:rsidRDefault="00975B0A" w:rsidP="00975B0A">
            <w:pPr>
              <w:spacing w:after="0" w:line="360" w:lineRule="exact"/>
              <w:jc w:val="center"/>
              <w:rPr>
                <w:rFonts w:eastAsia="Calibri"/>
                <w:szCs w:val="28"/>
                <w:lang w:val="en-US"/>
              </w:rPr>
            </w:pPr>
            <w:r>
              <w:rPr>
                <w:rFonts w:eastAsia="Calibri"/>
                <w:szCs w:val="28"/>
              </w:rPr>
              <w:t>0,2</w:t>
            </w:r>
          </w:p>
        </w:tc>
      </w:tr>
      <w:tr w:rsidR="00975B0A" w14:paraId="1C1151EE" w14:textId="77777777" w:rsidTr="00D16F98">
        <w:tc>
          <w:tcPr>
            <w:tcW w:w="3374" w:type="pct"/>
            <w:shd w:val="clear" w:color="auto" w:fill="auto"/>
            <w:vAlign w:val="center"/>
          </w:tcPr>
          <w:p w14:paraId="3D1578FF" w14:textId="0FE31FF2" w:rsidR="00975B0A" w:rsidRDefault="00975B0A" w:rsidP="00975B0A">
            <w:pPr>
              <w:spacing w:after="0" w:line="360" w:lineRule="exact"/>
              <w:jc w:val="center"/>
              <w:rPr>
                <w:rFonts w:eastAsia="Calibri"/>
                <w:szCs w:val="28"/>
              </w:rPr>
            </w:pPr>
            <w:r>
              <w:rPr>
                <w:rFonts w:eastAsia="Calibri"/>
                <w:szCs w:val="28"/>
              </w:rPr>
              <w:t>Затраты на техн</w:t>
            </w:r>
            <w:r w:rsidR="00921451">
              <w:rPr>
                <w:rFonts w:eastAsia="Calibri"/>
                <w:szCs w:val="28"/>
              </w:rPr>
              <w:t>о</w:t>
            </w:r>
            <w:r>
              <w:rPr>
                <w:rFonts w:eastAsia="Calibri"/>
                <w:szCs w:val="28"/>
              </w:rPr>
              <w:t>л</w:t>
            </w:r>
            <w:r w:rsidR="00921451">
              <w:rPr>
                <w:rFonts w:eastAsia="Calibri"/>
                <w:szCs w:val="28"/>
              </w:rPr>
              <w:t>о</w:t>
            </w:r>
            <w:r>
              <w:rPr>
                <w:rFonts w:eastAsia="Calibri"/>
                <w:szCs w:val="28"/>
              </w:rPr>
              <w:t>гию (</w:t>
            </w:r>
            <w:r>
              <w:rPr>
                <w:rFonts w:eastAsia="Calibri"/>
                <w:position w:val="-12"/>
              </w:rPr>
              <w:object w:dxaOrig="564" w:dyaOrig="372" w14:anchorId="47987965">
                <v:shape id="_x0000_i1133" type="#_x0000_t75" style="width:27.75pt;height:18pt" o:ole="">
                  <v:imagedata r:id="rId237" o:title=""/>
                </v:shape>
                <o:OLEObject Type="Embed" ProgID="Equation.3" ShapeID="_x0000_i1133" DrawAspect="Content" ObjectID="_1748677272" r:id="rId238"/>
              </w:object>
            </w:r>
            <w:r>
              <w:rPr>
                <w:rFonts w:eastAsia="Calibri"/>
                <w:szCs w:val="28"/>
              </w:rPr>
              <w:t>)</w:t>
            </w:r>
          </w:p>
        </w:tc>
        <w:tc>
          <w:tcPr>
            <w:tcW w:w="920" w:type="pct"/>
            <w:shd w:val="clear" w:color="auto" w:fill="auto"/>
            <w:vAlign w:val="center"/>
          </w:tcPr>
          <w:p w14:paraId="7BCF95E4" w14:textId="77777777" w:rsidR="00975B0A" w:rsidRDefault="00975B0A" w:rsidP="00975B0A">
            <w:pPr>
              <w:spacing w:after="0" w:line="360" w:lineRule="exact"/>
              <w:jc w:val="center"/>
              <w:rPr>
                <w:rFonts w:eastAsia="Calibri"/>
                <w:szCs w:val="28"/>
              </w:rPr>
            </w:pPr>
            <w:r>
              <w:rPr>
                <w:rFonts w:eastAsia="Calibri"/>
                <w:szCs w:val="28"/>
              </w:rPr>
              <w:t>руб.</w:t>
            </w:r>
          </w:p>
        </w:tc>
        <w:tc>
          <w:tcPr>
            <w:tcW w:w="706" w:type="pct"/>
            <w:vAlign w:val="center"/>
          </w:tcPr>
          <w:p w14:paraId="65B64210" w14:textId="77777777" w:rsidR="00975B0A" w:rsidRDefault="00975B0A" w:rsidP="00975B0A">
            <w:pPr>
              <w:spacing w:after="0" w:line="360" w:lineRule="exact"/>
              <w:jc w:val="center"/>
              <w:rPr>
                <w:rFonts w:eastAsia="Calibri"/>
                <w:szCs w:val="28"/>
              </w:rPr>
            </w:pPr>
            <w:r>
              <w:rPr>
                <w:rFonts w:eastAsia="Calibri"/>
                <w:color w:val="000000"/>
                <w:szCs w:val="28"/>
                <w:lang w:val="en-US"/>
              </w:rPr>
              <w:t>-</w:t>
            </w:r>
          </w:p>
        </w:tc>
      </w:tr>
      <w:tr w:rsidR="00975B0A" w14:paraId="0C872499" w14:textId="77777777" w:rsidTr="00D16F98">
        <w:tc>
          <w:tcPr>
            <w:tcW w:w="3374" w:type="pct"/>
            <w:shd w:val="clear" w:color="auto" w:fill="auto"/>
            <w:vAlign w:val="center"/>
          </w:tcPr>
          <w:p w14:paraId="5F80E370" w14:textId="4B0D135B" w:rsidR="00975B0A" w:rsidRDefault="00975B0A" w:rsidP="00975B0A">
            <w:pPr>
              <w:spacing w:after="0" w:line="360" w:lineRule="exact"/>
              <w:jc w:val="center"/>
              <w:rPr>
                <w:rFonts w:eastAsia="Calibri"/>
                <w:szCs w:val="28"/>
              </w:rPr>
            </w:pPr>
            <w:r>
              <w:rPr>
                <w:rFonts w:eastAsia="Calibri"/>
                <w:szCs w:val="28"/>
              </w:rPr>
              <w:t>Н</w:t>
            </w:r>
            <w:r w:rsidR="00921451">
              <w:rPr>
                <w:rFonts w:eastAsia="Calibri"/>
                <w:szCs w:val="28"/>
              </w:rPr>
              <w:t>о</w:t>
            </w:r>
            <w:r>
              <w:rPr>
                <w:rFonts w:eastAsia="Calibri"/>
                <w:szCs w:val="28"/>
              </w:rPr>
              <w:t xml:space="preserve">рматив </w:t>
            </w:r>
            <w:r w:rsidR="00921451">
              <w:rPr>
                <w:rFonts w:eastAsia="Calibri"/>
                <w:szCs w:val="28"/>
              </w:rPr>
              <w:t>о</w:t>
            </w:r>
            <w:r>
              <w:rPr>
                <w:rFonts w:eastAsia="Calibri"/>
                <w:szCs w:val="28"/>
              </w:rPr>
              <w:t>бщепр</w:t>
            </w:r>
            <w:r w:rsidR="00921451">
              <w:rPr>
                <w:rFonts w:eastAsia="Calibri"/>
                <w:szCs w:val="28"/>
              </w:rPr>
              <w:t>о</w:t>
            </w:r>
            <w:r>
              <w:rPr>
                <w:rFonts w:eastAsia="Calibri"/>
                <w:szCs w:val="28"/>
              </w:rPr>
              <w:t>изв</w:t>
            </w:r>
            <w:r w:rsidR="00921451">
              <w:rPr>
                <w:rFonts w:eastAsia="Calibri"/>
                <w:szCs w:val="28"/>
              </w:rPr>
              <w:t>о</w:t>
            </w:r>
            <w:r>
              <w:rPr>
                <w:rFonts w:eastAsia="Calibri"/>
                <w:szCs w:val="28"/>
              </w:rPr>
              <w:t>дственных затрат (</w:t>
            </w:r>
            <w:r>
              <w:rPr>
                <w:rFonts w:eastAsia="Calibri"/>
                <w:position w:val="-14"/>
              </w:rPr>
              <w:object w:dxaOrig="624" w:dyaOrig="384" w14:anchorId="3F75F893">
                <v:shape id="_x0000_i1134" type="#_x0000_t75" style="width:31.5pt;height:18pt" o:ole="">
                  <v:imagedata r:id="rId227" o:title=""/>
                </v:shape>
                <o:OLEObject Type="Embed" ProgID="Equation.3" ShapeID="_x0000_i1134" DrawAspect="Content" ObjectID="_1748677273" r:id="rId239"/>
              </w:object>
            </w:r>
            <w:r>
              <w:rPr>
                <w:rFonts w:eastAsia="Calibri"/>
                <w:szCs w:val="28"/>
              </w:rPr>
              <w:t>)</w:t>
            </w:r>
          </w:p>
        </w:tc>
        <w:tc>
          <w:tcPr>
            <w:tcW w:w="920" w:type="pct"/>
            <w:shd w:val="clear" w:color="auto" w:fill="auto"/>
            <w:vAlign w:val="center"/>
          </w:tcPr>
          <w:p w14:paraId="6EA22091"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5CC8558F" w14:textId="77777777" w:rsidR="00975B0A" w:rsidRDefault="00975B0A" w:rsidP="00975B0A">
            <w:pPr>
              <w:spacing w:after="0" w:line="360" w:lineRule="exact"/>
              <w:jc w:val="center"/>
              <w:rPr>
                <w:rFonts w:eastAsia="Calibri"/>
                <w:color w:val="000000"/>
                <w:szCs w:val="28"/>
                <w:lang w:val="en-US"/>
              </w:rPr>
            </w:pPr>
            <w:r>
              <w:rPr>
                <w:rFonts w:eastAsia="Calibri"/>
                <w:szCs w:val="28"/>
                <w:lang w:val="en-US"/>
              </w:rPr>
              <w:t>10</w:t>
            </w:r>
          </w:p>
        </w:tc>
      </w:tr>
      <w:tr w:rsidR="00975B0A" w14:paraId="3726C4F3" w14:textId="77777777" w:rsidTr="00451A81">
        <w:trPr>
          <w:trHeight w:val="496"/>
        </w:trPr>
        <w:tc>
          <w:tcPr>
            <w:tcW w:w="3374" w:type="pct"/>
            <w:shd w:val="clear" w:color="auto" w:fill="auto"/>
            <w:vAlign w:val="center"/>
          </w:tcPr>
          <w:p w14:paraId="3793A64C" w14:textId="666C5301" w:rsidR="00975B0A" w:rsidRDefault="00975B0A" w:rsidP="00975B0A">
            <w:pPr>
              <w:spacing w:after="0" w:line="360" w:lineRule="exact"/>
              <w:jc w:val="center"/>
              <w:rPr>
                <w:rFonts w:eastAsia="Calibri"/>
                <w:szCs w:val="28"/>
              </w:rPr>
            </w:pPr>
            <w:r>
              <w:rPr>
                <w:rFonts w:eastAsia="Calibri"/>
                <w:szCs w:val="28"/>
              </w:rPr>
              <w:t>Н</w:t>
            </w:r>
            <w:r w:rsidR="00921451">
              <w:rPr>
                <w:rFonts w:eastAsia="Calibri"/>
                <w:szCs w:val="28"/>
              </w:rPr>
              <w:t>о</w:t>
            </w:r>
            <w:r>
              <w:rPr>
                <w:rFonts w:eastAsia="Calibri"/>
                <w:szCs w:val="28"/>
              </w:rPr>
              <w:t>рматив непр</w:t>
            </w:r>
            <w:r w:rsidR="00921451">
              <w:rPr>
                <w:rFonts w:eastAsia="Calibri"/>
                <w:szCs w:val="28"/>
              </w:rPr>
              <w:t>о</w:t>
            </w:r>
            <w:r>
              <w:rPr>
                <w:rFonts w:eastAsia="Calibri"/>
                <w:szCs w:val="28"/>
              </w:rPr>
              <w:t>изв</w:t>
            </w:r>
            <w:r w:rsidR="00921451">
              <w:rPr>
                <w:rFonts w:eastAsia="Calibri"/>
                <w:szCs w:val="28"/>
              </w:rPr>
              <w:t>о</w:t>
            </w:r>
            <w:r>
              <w:rPr>
                <w:rFonts w:eastAsia="Calibri"/>
                <w:szCs w:val="28"/>
              </w:rPr>
              <w:t>дственных затрат (</w:t>
            </w:r>
            <w:r>
              <w:rPr>
                <w:rFonts w:eastAsia="Calibri"/>
                <w:position w:val="-16"/>
              </w:rPr>
              <w:object w:dxaOrig="732" w:dyaOrig="444" w14:anchorId="2BCDF3EC">
                <v:shape id="_x0000_i1135" type="#_x0000_t75" style="width:36.75pt;height:22.5pt" o:ole="">
                  <v:imagedata r:id="rId240" o:title=""/>
                </v:shape>
                <o:OLEObject Type="Embed" ProgID="Equation.3" ShapeID="_x0000_i1135" DrawAspect="Content" ObjectID="_1748677274" r:id="rId241"/>
              </w:object>
            </w:r>
            <w:r>
              <w:rPr>
                <w:rFonts w:eastAsia="Calibri"/>
                <w:szCs w:val="28"/>
              </w:rPr>
              <w:t>)</w:t>
            </w:r>
          </w:p>
        </w:tc>
        <w:tc>
          <w:tcPr>
            <w:tcW w:w="920" w:type="pct"/>
            <w:shd w:val="clear" w:color="auto" w:fill="auto"/>
            <w:vAlign w:val="center"/>
          </w:tcPr>
          <w:p w14:paraId="365F8B99" w14:textId="77777777" w:rsidR="00975B0A" w:rsidRDefault="00975B0A" w:rsidP="00975B0A">
            <w:pPr>
              <w:spacing w:after="0" w:line="360" w:lineRule="exact"/>
              <w:jc w:val="center"/>
              <w:rPr>
                <w:rFonts w:eastAsia="Calibri"/>
                <w:szCs w:val="28"/>
              </w:rPr>
            </w:pPr>
            <w:r>
              <w:rPr>
                <w:rFonts w:eastAsia="Calibri"/>
                <w:szCs w:val="28"/>
              </w:rPr>
              <w:t>%</w:t>
            </w:r>
          </w:p>
        </w:tc>
        <w:tc>
          <w:tcPr>
            <w:tcW w:w="706" w:type="pct"/>
            <w:vAlign w:val="center"/>
          </w:tcPr>
          <w:p w14:paraId="0A7B4C32" w14:textId="77777777" w:rsidR="00975B0A" w:rsidRDefault="00975B0A" w:rsidP="00975B0A">
            <w:pPr>
              <w:spacing w:after="0" w:line="360" w:lineRule="exact"/>
              <w:jc w:val="center"/>
              <w:rPr>
                <w:rFonts w:eastAsia="Calibri"/>
                <w:szCs w:val="28"/>
              </w:rPr>
            </w:pPr>
            <w:r>
              <w:rPr>
                <w:rFonts w:eastAsia="Calibri"/>
                <w:szCs w:val="28"/>
              </w:rPr>
              <w:t>5</w:t>
            </w:r>
          </w:p>
        </w:tc>
      </w:tr>
    </w:tbl>
    <w:p w14:paraId="33501DCC" w14:textId="29C71356" w:rsidR="00975B0A" w:rsidRDefault="00975B0A" w:rsidP="0006555F">
      <w:pPr>
        <w:spacing w:after="0" w:line="360" w:lineRule="exact"/>
        <w:contextualSpacing/>
      </w:pPr>
    </w:p>
    <w:p w14:paraId="46690742" w14:textId="6BC06924" w:rsidR="008D4C66" w:rsidRPr="00790398" w:rsidRDefault="008D4C66" w:rsidP="00451A81">
      <w:pPr>
        <w:pStyle w:val="aa"/>
        <w:spacing w:line="276" w:lineRule="auto"/>
        <w:rPr>
          <w:rFonts w:eastAsia="Calibri"/>
        </w:rPr>
      </w:pPr>
      <w:r w:rsidRPr="00790398">
        <w:rPr>
          <w:rFonts w:eastAsia="Calibri"/>
        </w:rPr>
        <w:t xml:space="preserve">Расчет затрат на </w:t>
      </w:r>
      <w:r w:rsidR="00921451">
        <w:rPr>
          <w:rFonts w:eastAsia="Calibri"/>
        </w:rPr>
        <w:t>о</w:t>
      </w:r>
      <w:r w:rsidRPr="00790398">
        <w:rPr>
          <w:rFonts w:eastAsia="Calibri"/>
        </w:rPr>
        <w:t>плату труда разраб</w:t>
      </w:r>
      <w:r w:rsidR="00921451">
        <w:rPr>
          <w:rFonts w:eastAsia="Calibri"/>
        </w:rPr>
        <w:t>о</w:t>
      </w:r>
      <w:r w:rsidRPr="00790398">
        <w:rPr>
          <w:rFonts w:eastAsia="Calibri"/>
        </w:rPr>
        <w:t>тчик</w:t>
      </w:r>
      <w:r w:rsidR="00921451">
        <w:rPr>
          <w:rFonts w:eastAsia="Calibri"/>
        </w:rPr>
        <w:t>о</w:t>
      </w:r>
      <w:r w:rsidRPr="00790398">
        <w:rPr>
          <w:rFonts w:eastAsia="Calibri"/>
        </w:rPr>
        <w:t>в пр</w:t>
      </w:r>
      <w:r w:rsidR="00921451">
        <w:rPr>
          <w:rFonts w:eastAsia="Calibri"/>
        </w:rPr>
        <w:t>о</w:t>
      </w:r>
      <w:r w:rsidRPr="00790398">
        <w:rPr>
          <w:rFonts w:eastAsia="Calibri"/>
        </w:rPr>
        <w:t>в</w:t>
      </w:r>
      <w:r w:rsidR="00921451">
        <w:rPr>
          <w:rFonts w:eastAsia="Calibri"/>
        </w:rPr>
        <w:t>о</w:t>
      </w:r>
      <w:r w:rsidRPr="00790398">
        <w:rPr>
          <w:rFonts w:eastAsia="Calibri"/>
        </w:rPr>
        <w:t xml:space="preserve">дится следующим </w:t>
      </w:r>
      <w:r w:rsidR="00921451">
        <w:rPr>
          <w:rFonts w:eastAsia="Calibri"/>
        </w:rPr>
        <w:t>о</w:t>
      </w:r>
      <w:r w:rsidRPr="00790398">
        <w:rPr>
          <w:rFonts w:eastAsia="Calibri"/>
        </w:rPr>
        <w:t>браз</w:t>
      </w:r>
      <w:r w:rsidR="00921451">
        <w:rPr>
          <w:rFonts w:eastAsia="Calibri"/>
        </w:rPr>
        <w:t>о</w:t>
      </w:r>
      <w:r w:rsidRPr="00790398">
        <w:rPr>
          <w:rFonts w:eastAsia="Calibri"/>
        </w:rPr>
        <w:t>м.</w:t>
      </w:r>
    </w:p>
    <w:p w14:paraId="46483AF4" w14:textId="00B147A5" w:rsidR="008D4C66" w:rsidRPr="00790398" w:rsidRDefault="008D4C66" w:rsidP="00451A81">
      <w:pPr>
        <w:pStyle w:val="aa"/>
        <w:spacing w:line="276" w:lineRule="auto"/>
        <w:rPr>
          <w:rFonts w:eastAsia="Calibri"/>
        </w:rPr>
      </w:pPr>
      <w:r w:rsidRPr="00790398">
        <w:rPr>
          <w:rFonts w:eastAsia="Calibri"/>
        </w:rPr>
        <w:t>Расх</w:t>
      </w:r>
      <w:r w:rsidR="00921451">
        <w:rPr>
          <w:rFonts w:eastAsia="Calibri"/>
        </w:rPr>
        <w:t>о</w:t>
      </w:r>
      <w:r w:rsidRPr="00790398">
        <w:rPr>
          <w:rFonts w:eastAsia="Calibri"/>
        </w:rPr>
        <w:t xml:space="preserve">ды на </w:t>
      </w:r>
      <w:r w:rsidR="00921451">
        <w:rPr>
          <w:rFonts w:eastAsia="Calibri"/>
        </w:rPr>
        <w:t>о</w:t>
      </w:r>
      <w:r w:rsidRPr="00790398">
        <w:rPr>
          <w:rFonts w:eastAsia="Calibri"/>
        </w:rPr>
        <w:t>плату труда разраб</w:t>
      </w:r>
      <w:r w:rsidR="00921451">
        <w:rPr>
          <w:rFonts w:eastAsia="Calibri"/>
        </w:rPr>
        <w:t>о</w:t>
      </w:r>
      <w:r w:rsidRPr="00790398">
        <w:rPr>
          <w:rFonts w:eastAsia="Calibri"/>
        </w:rPr>
        <w:t>тчик</w:t>
      </w:r>
      <w:r w:rsidR="00921451">
        <w:rPr>
          <w:rFonts w:eastAsia="Calibri"/>
        </w:rPr>
        <w:t>о</w:t>
      </w:r>
      <w:r w:rsidRPr="00790398">
        <w:rPr>
          <w:rFonts w:eastAsia="Calibri"/>
        </w:rPr>
        <w:t xml:space="preserve">в с </w:t>
      </w:r>
      <w:r w:rsidR="00921451">
        <w:rPr>
          <w:rFonts w:eastAsia="Calibri"/>
        </w:rPr>
        <w:t>о</w:t>
      </w:r>
      <w:r w:rsidRPr="00790398">
        <w:rPr>
          <w:rFonts w:eastAsia="Calibri"/>
        </w:rPr>
        <w:t>тчислениями (З</w:t>
      </w:r>
      <w:r w:rsidRPr="00790398">
        <w:rPr>
          <w:rFonts w:eastAsia="Calibri"/>
          <w:vertAlign w:val="subscript"/>
        </w:rPr>
        <w:t>тр</w:t>
      </w:r>
      <w:r w:rsidRPr="00790398">
        <w:rPr>
          <w:rFonts w:eastAsia="Calibri"/>
        </w:rPr>
        <w:t xml:space="preserve">) </w:t>
      </w:r>
      <w:r w:rsidR="00921451">
        <w:rPr>
          <w:rFonts w:eastAsia="Calibri"/>
        </w:rPr>
        <w:t>о</w:t>
      </w:r>
      <w:r w:rsidRPr="00790398">
        <w:rPr>
          <w:rFonts w:eastAsia="Calibri"/>
        </w:rPr>
        <w:t>пределя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15):</w:t>
      </w:r>
    </w:p>
    <w:p w14:paraId="5C0A8386" w14:textId="77777777" w:rsidR="008D4C66" w:rsidRPr="00790398" w:rsidRDefault="008D4C66" w:rsidP="008D4C66">
      <w:pPr>
        <w:spacing w:after="0" w:line="360" w:lineRule="exact"/>
        <w:ind w:firstLine="624"/>
        <w:jc w:val="both"/>
        <w:rPr>
          <w:rFonts w:eastAsia="Calibri" w:cs="Times New Roman"/>
          <w:szCs w:val="28"/>
        </w:rPr>
      </w:pPr>
    </w:p>
    <w:p w14:paraId="1A648034" w14:textId="19BEA848" w:rsidR="008D4C66" w:rsidRPr="00790398" w:rsidRDefault="008D4C66" w:rsidP="008D4C66">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3460" w:dyaOrig="440" w14:anchorId="3A42F081">
          <v:shape id="_x0000_i1136" type="#_x0000_t75" style="width:168pt;height:22.5pt;mso-position-horizontal:absolute" o:ole="">
            <v:imagedata r:id="rId242" o:title=""/>
          </v:shape>
          <o:OLEObject Type="Embed" ProgID="Equation.DSMT4" ShapeID="_x0000_i1136" DrawAspect="Content" ObjectID="_1748677275" r:id="rId243"/>
        </w:object>
      </w:r>
      <w:r w:rsidRPr="00790398">
        <w:rPr>
          <w:rFonts w:eastAsia="Calibri" w:cs="Times New Roman"/>
          <w:szCs w:val="28"/>
        </w:rPr>
        <w:t>,</w:t>
      </w:r>
      <w:r w:rsidRPr="00790398">
        <w:rPr>
          <w:rFonts w:eastAsia="Calibri" w:cs="Times New Roman"/>
          <w:szCs w:val="28"/>
        </w:rPr>
        <w:tab/>
        <w:t>(5.15)</w:t>
      </w:r>
    </w:p>
    <w:p w14:paraId="1C96FA2C" w14:textId="77777777" w:rsidR="008D4C66" w:rsidRPr="00790398" w:rsidRDefault="008D4C66" w:rsidP="008D4C66">
      <w:pPr>
        <w:spacing w:after="0" w:line="360" w:lineRule="exact"/>
        <w:ind w:firstLine="624"/>
        <w:jc w:val="both"/>
        <w:rPr>
          <w:rFonts w:eastAsia="Calibri" w:cs="Times New Roman"/>
          <w:szCs w:val="28"/>
        </w:rPr>
      </w:pPr>
    </w:p>
    <w:p w14:paraId="6708350F" w14:textId="48D84AA5" w:rsidR="008D4C66" w:rsidRPr="00790398" w:rsidRDefault="008D4C66" w:rsidP="00451A81">
      <w:pPr>
        <w:pStyle w:val="aa"/>
        <w:spacing w:line="276" w:lineRule="auto"/>
        <w:ind w:firstLine="0"/>
        <w:rPr>
          <w:rFonts w:eastAsia="Calibri"/>
        </w:rPr>
      </w:pPr>
      <w:r w:rsidRPr="00790398">
        <w:rPr>
          <w:rFonts w:eastAsia="Calibri"/>
        </w:rPr>
        <w:t xml:space="preserve">где </w:t>
      </w:r>
      <w:r w:rsidRPr="00790398">
        <w:rPr>
          <w:rFonts w:eastAsia="Calibri"/>
          <w:position w:val="-12"/>
        </w:rPr>
        <w:object w:dxaOrig="760" w:dyaOrig="380" w14:anchorId="35115F14">
          <v:shape id="_x0000_i1137" type="#_x0000_t75" style="width:37.5pt;height:20.25pt" o:ole="">
            <v:imagedata r:id="rId244" o:title=""/>
          </v:shape>
          <o:OLEObject Type="Embed" ProgID="Equation.DSMT4" ShapeID="_x0000_i1137" DrawAspect="Content" ObjectID="_1748677276" r:id="rId245"/>
        </w:object>
      </w:r>
      <w:r w:rsidRPr="00790398">
        <w:rPr>
          <w:rFonts w:eastAsia="Calibri"/>
        </w:rPr>
        <w:t xml:space="preserve"> – </w:t>
      </w:r>
      <w:r w:rsidR="00921451">
        <w:rPr>
          <w:rFonts w:eastAsia="Calibri"/>
        </w:rPr>
        <w:t>о</w:t>
      </w:r>
      <w:r w:rsidRPr="00790398">
        <w:rPr>
          <w:rFonts w:eastAsia="Calibri"/>
        </w:rPr>
        <w:t>сн</w:t>
      </w:r>
      <w:r w:rsidR="00921451">
        <w:rPr>
          <w:rFonts w:eastAsia="Calibri"/>
        </w:rPr>
        <w:t>о</w:t>
      </w:r>
      <w:r w:rsidRPr="00790398">
        <w:rPr>
          <w:rFonts w:eastAsia="Calibri"/>
        </w:rPr>
        <w:t>вная зараб</w:t>
      </w:r>
      <w:r w:rsidR="00921451">
        <w:rPr>
          <w:rFonts w:eastAsia="Calibri"/>
        </w:rPr>
        <w:t>о</w:t>
      </w:r>
      <w:r w:rsidRPr="00790398">
        <w:rPr>
          <w:rFonts w:eastAsia="Calibri"/>
        </w:rPr>
        <w:t>тная плата разраб</w:t>
      </w:r>
      <w:r w:rsidR="00921451">
        <w:rPr>
          <w:rFonts w:eastAsia="Calibri"/>
        </w:rPr>
        <w:t>о</w:t>
      </w:r>
      <w:r w:rsidRPr="00790398">
        <w:rPr>
          <w:rFonts w:eastAsia="Calibri"/>
        </w:rPr>
        <w:t>тчик</w:t>
      </w:r>
      <w:r w:rsidR="00921451">
        <w:rPr>
          <w:rFonts w:eastAsia="Calibri"/>
        </w:rPr>
        <w:t>о</w:t>
      </w:r>
      <w:r w:rsidRPr="00790398">
        <w:rPr>
          <w:rFonts w:eastAsia="Calibri"/>
        </w:rPr>
        <w:t xml:space="preserve">в, руб.; </w:t>
      </w:r>
    </w:p>
    <w:p w14:paraId="40E880CD" w14:textId="483EE401" w:rsidR="008D4C66" w:rsidRPr="00790398" w:rsidRDefault="008D4C66" w:rsidP="00451A81">
      <w:pPr>
        <w:pStyle w:val="aa"/>
        <w:spacing w:line="276" w:lineRule="auto"/>
        <w:ind w:firstLine="0"/>
        <w:rPr>
          <w:rFonts w:eastAsia="Calibri"/>
        </w:rPr>
      </w:pPr>
      <w:r w:rsidRPr="00790398">
        <w:rPr>
          <w:rFonts w:eastAsia="Calibri"/>
        </w:rPr>
        <w:t xml:space="preserve">       </w:t>
      </w:r>
      <w:r w:rsidRPr="00790398">
        <w:rPr>
          <w:rFonts w:eastAsia="Calibri"/>
          <w:position w:val="-16"/>
        </w:rPr>
        <w:object w:dxaOrig="780" w:dyaOrig="420" w14:anchorId="7679506A">
          <v:shape id="_x0000_i1138" type="#_x0000_t75" style="width:39pt;height:20.25pt" o:ole="">
            <v:imagedata r:id="rId246" o:title=""/>
          </v:shape>
          <o:OLEObject Type="Embed" ProgID="Equation.DSMT4" ShapeID="_x0000_i1138" DrawAspect="Content" ObjectID="_1748677277" r:id="rId247"/>
        </w:object>
      </w:r>
      <w:r w:rsidRPr="00790398">
        <w:rPr>
          <w:rFonts w:eastAsia="Calibri"/>
        </w:rPr>
        <w:t xml:space="preserve"> – д</w:t>
      </w:r>
      <w:r w:rsidR="00921451">
        <w:rPr>
          <w:rFonts w:eastAsia="Calibri"/>
        </w:rPr>
        <w:t>о</w:t>
      </w:r>
      <w:r w:rsidRPr="00790398">
        <w:rPr>
          <w:rFonts w:eastAsia="Calibri"/>
        </w:rPr>
        <w:t>п</w:t>
      </w:r>
      <w:r w:rsidR="00921451">
        <w:rPr>
          <w:rFonts w:eastAsia="Calibri"/>
        </w:rPr>
        <w:t>о</w:t>
      </w:r>
      <w:r w:rsidRPr="00790398">
        <w:rPr>
          <w:rFonts w:eastAsia="Calibri"/>
        </w:rPr>
        <w:t>лнительная зараб</w:t>
      </w:r>
      <w:r w:rsidR="00921451">
        <w:rPr>
          <w:rFonts w:eastAsia="Calibri"/>
        </w:rPr>
        <w:t>о</w:t>
      </w:r>
      <w:r w:rsidRPr="00790398">
        <w:rPr>
          <w:rFonts w:eastAsia="Calibri"/>
        </w:rPr>
        <w:t>тная плата разраб</w:t>
      </w:r>
      <w:r w:rsidR="00921451">
        <w:rPr>
          <w:rFonts w:eastAsia="Calibri"/>
        </w:rPr>
        <w:t>о</w:t>
      </w:r>
      <w:r w:rsidRPr="00790398">
        <w:rPr>
          <w:rFonts w:eastAsia="Calibri"/>
        </w:rPr>
        <w:t>тчик</w:t>
      </w:r>
      <w:r w:rsidR="00921451">
        <w:rPr>
          <w:rFonts w:eastAsia="Calibri"/>
        </w:rPr>
        <w:t>о</w:t>
      </w:r>
      <w:r w:rsidRPr="00790398">
        <w:rPr>
          <w:rFonts w:eastAsia="Calibri"/>
        </w:rPr>
        <w:t xml:space="preserve">в, руб.; </w:t>
      </w:r>
    </w:p>
    <w:p w14:paraId="32A21815" w14:textId="177402EC" w:rsidR="008D4C66" w:rsidRPr="00790398" w:rsidRDefault="008D4C66" w:rsidP="00451A81">
      <w:pPr>
        <w:pStyle w:val="aa"/>
        <w:spacing w:line="276" w:lineRule="auto"/>
        <w:ind w:firstLine="0"/>
        <w:rPr>
          <w:rFonts w:eastAsia="Calibri"/>
        </w:rPr>
      </w:pPr>
      <w:r w:rsidRPr="00790398">
        <w:rPr>
          <w:rFonts w:eastAsia="Calibri"/>
        </w:rPr>
        <w:t xml:space="preserve">       </w:t>
      </w:r>
      <w:r w:rsidRPr="00790398">
        <w:rPr>
          <w:rFonts w:eastAsia="Calibri"/>
          <w:position w:val="-12"/>
        </w:rPr>
        <w:object w:dxaOrig="859" w:dyaOrig="380" w14:anchorId="270EDDA8">
          <v:shape id="_x0000_i1139" type="#_x0000_t75" style="width:40.5pt;height:20.25pt" o:ole="">
            <v:imagedata r:id="rId248" o:title=""/>
          </v:shape>
          <o:OLEObject Type="Embed" ProgID="Equation.DSMT4" ShapeID="_x0000_i1139" DrawAspect="Content" ObjectID="_1748677278" r:id="rId249"/>
        </w:object>
      </w:r>
      <w:r w:rsidRPr="00790398">
        <w:rPr>
          <w:rFonts w:eastAsia="Calibri"/>
        </w:rPr>
        <w:t xml:space="preserve"> – сумма </w:t>
      </w:r>
      <w:r w:rsidR="00921451">
        <w:rPr>
          <w:rFonts w:eastAsia="Calibri"/>
        </w:rPr>
        <w:t>о</w:t>
      </w:r>
      <w:r w:rsidRPr="00790398">
        <w:rPr>
          <w:rFonts w:eastAsia="Calibri"/>
        </w:rPr>
        <w:t xml:space="preserve">тчислений </w:t>
      </w:r>
      <w:r w:rsidR="00921451">
        <w:rPr>
          <w:rFonts w:eastAsia="Calibri"/>
        </w:rPr>
        <w:t>о</w:t>
      </w:r>
      <w:r w:rsidRPr="00790398">
        <w:rPr>
          <w:rFonts w:eastAsia="Calibri"/>
        </w:rPr>
        <w:t>т зараб</w:t>
      </w:r>
      <w:r w:rsidR="00921451">
        <w:rPr>
          <w:rFonts w:eastAsia="Calibri"/>
        </w:rPr>
        <w:t>о</w:t>
      </w:r>
      <w:r w:rsidRPr="00790398">
        <w:rPr>
          <w:rFonts w:eastAsia="Calibri"/>
        </w:rPr>
        <w:t>тн</w:t>
      </w:r>
      <w:r w:rsidR="00921451">
        <w:rPr>
          <w:rFonts w:eastAsia="Calibri"/>
        </w:rPr>
        <w:t>о</w:t>
      </w:r>
      <w:r w:rsidRPr="00790398">
        <w:rPr>
          <w:rFonts w:eastAsia="Calibri"/>
        </w:rPr>
        <w:t>й платы (с</w:t>
      </w:r>
      <w:r w:rsidR="00921451">
        <w:rPr>
          <w:rFonts w:eastAsia="Calibri"/>
        </w:rPr>
        <w:t>о</w:t>
      </w:r>
      <w:r w:rsidRPr="00790398">
        <w:rPr>
          <w:rFonts w:eastAsia="Calibri"/>
        </w:rPr>
        <w:t>циальные нужды, страх</w:t>
      </w:r>
      <w:r w:rsidR="00921451">
        <w:rPr>
          <w:rFonts w:eastAsia="Calibri"/>
        </w:rPr>
        <w:t>о</w:t>
      </w:r>
      <w:r w:rsidRPr="00790398">
        <w:rPr>
          <w:rFonts w:eastAsia="Calibri"/>
        </w:rPr>
        <w:t xml:space="preserve">вание </w:t>
      </w:r>
      <w:r w:rsidR="00921451">
        <w:rPr>
          <w:rFonts w:eastAsia="Calibri"/>
        </w:rPr>
        <w:t>о</w:t>
      </w:r>
      <w:r w:rsidRPr="00790398">
        <w:rPr>
          <w:rFonts w:eastAsia="Calibri"/>
        </w:rPr>
        <w:t>т несчастных случаев), руб.</w:t>
      </w:r>
    </w:p>
    <w:p w14:paraId="2377D745" w14:textId="57C3884C" w:rsidR="008D4C66" w:rsidRPr="006452C8" w:rsidRDefault="00921451" w:rsidP="00451A81">
      <w:pPr>
        <w:pStyle w:val="aa"/>
        <w:spacing w:line="276" w:lineRule="auto"/>
        <w:rPr>
          <w:rFonts w:eastAsia="Calibri"/>
        </w:rPr>
      </w:pPr>
      <w:r>
        <w:rPr>
          <w:rFonts w:eastAsia="Calibri"/>
        </w:rPr>
        <w:t>О</w:t>
      </w:r>
      <w:r w:rsidR="008D4C66" w:rsidRPr="00790398">
        <w:rPr>
          <w:rFonts w:eastAsia="Calibri"/>
        </w:rPr>
        <w:t>сн</w:t>
      </w:r>
      <w:r>
        <w:rPr>
          <w:rFonts w:eastAsia="Calibri"/>
        </w:rPr>
        <w:t>о</w:t>
      </w:r>
      <w:r w:rsidR="008D4C66" w:rsidRPr="00790398">
        <w:rPr>
          <w:rFonts w:eastAsia="Calibri"/>
        </w:rPr>
        <w:t>вная зараб</w:t>
      </w:r>
      <w:r>
        <w:rPr>
          <w:rFonts w:eastAsia="Calibri"/>
        </w:rPr>
        <w:t>о</w:t>
      </w:r>
      <w:r w:rsidR="008D4C66" w:rsidRPr="00790398">
        <w:rPr>
          <w:rFonts w:eastAsia="Calibri"/>
        </w:rPr>
        <w:t>тная плата разраб</w:t>
      </w:r>
      <w:r>
        <w:rPr>
          <w:rFonts w:eastAsia="Calibri"/>
        </w:rPr>
        <w:t>о</w:t>
      </w:r>
      <w:r w:rsidR="008D4C66" w:rsidRPr="00790398">
        <w:rPr>
          <w:rFonts w:eastAsia="Calibri"/>
        </w:rPr>
        <w:t>тчик</w:t>
      </w:r>
      <w:r>
        <w:rPr>
          <w:rFonts w:eastAsia="Calibri"/>
        </w:rPr>
        <w:t>о</w:t>
      </w:r>
      <w:r w:rsidR="008D4C66" w:rsidRPr="00790398">
        <w:rPr>
          <w:rFonts w:eastAsia="Calibri"/>
        </w:rPr>
        <w:t>в рассчитывается п</w:t>
      </w:r>
      <w:r>
        <w:rPr>
          <w:rFonts w:eastAsia="Calibri"/>
        </w:rPr>
        <w:t>о</w:t>
      </w:r>
      <w:r w:rsidR="008D4C66" w:rsidRPr="00790398">
        <w:rPr>
          <w:rFonts w:eastAsia="Calibri"/>
        </w:rPr>
        <w:t xml:space="preserve"> ф</w:t>
      </w:r>
      <w:r>
        <w:rPr>
          <w:rFonts w:eastAsia="Calibri"/>
        </w:rPr>
        <w:t>о</w:t>
      </w:r>
      <w:r w:rsidR="008D4C66" w:rsidRPr="00790398">
        <w:rPr>
          <w:rFonts w:eastAsia="Calibri"/>
        </w:rPr>
        <w:t>рмуле (5.16):</w:t>
      </w:r>
    </w:p>
    <w:p w14:paraId="1C64396D" w14:textId="57C66792" w:rsidR="008D4C66" w:rsidRPr="00451A81" w:rsidRDefault="008D4C66" w:rsidP="00451A81">
      <w:pPr>
        <w:tabs>
          <w:tab w:val="center" w:pos="4678"/>
          <w:tab w:val="right" w:pos="9638"/>
        </w:tabs>
        <w:spacing w:after="0" w:line="240" w:lineRule="auto"/>
        <w:ind w:firstLine="624"/>
        <w:jc w:val="both"/>
        <w:rPr>
          <w:rFonts w:eastAsia="Calibri" w:cs="Times New Roman"/>
          <w:bCs/>
          <w:szCs w:val="28"/>
        </w:rPr>
      </w:pPr>
      <w:r w:rsidRPr="00790398">
        <w:rPr>
          <w:rFonts w:eastAsia="Calibri" w:cs="Times New Roman"/>
          <w:bCs/>
          <w:szCs w:val="28"/>
        </w:rPr>
        <w:tab/>
      </w:r>
      <w:r w:rsidRPr="00790398">
        <w:rPr>
          <w:rFonts w:eastAsia="Calibri" w:cs="Times New Roman"/>
          <w:position w:val="-18"/>
          <w:szCs w:val="28"/>
        </w:rPr>
        <w:object w:dxaOrig="2860" w:dyaOrig="440" w14:anchorId="005A4649">
          <v:shape id="_x0000_i1140" type="#_x0000_t75" style="width:143.25pt;height:22.5pt" o:ole="">
            <v:imagedata r:id="rId250" o:title=""/>
          </v:shape>
          <o:OLEObject Type="Embed" ProgID="Equation.DSMT4" ShapeID="_x0000_i1140" DrawAspect="Content" ObjectID="_1748677279" r:id="rId251"/>
        </w:object>
      </w:r>
      <w:r w:rsidRPr="00790398">
        <w:rPr>
          <w:rFonts w:eastAsia="Calibri" w:cs="Times New Roman"/>
          <w:szCs w:val="28"/>
        </w:rPr>
        <w:t xml:space="preserve">, </w:t>
      </w:r>
      <w:r w:rsidRPr="00790398">
        <w:rPr>
          <w:rFonts w:eastAsia="Calibri" w:cs="Times New Roman"/>
          <w:szCs w:val="28"/>
        </w:rPr>
        <w:tab/>
        <w:t>(5.16)</w:t>
      </w:r>
    </w:p>
    <w:p w14:paraId="4BFBC8DD" w14:textId="4A5202A5" w:rsidR="008D4C66" w:rsidRPr="00790398" w:rsidRDefault="008D4C66" w:rsidP="00451A81">
      <w:pPr>
        <w:spacing w:after="0" w:line="276" w:lineRule="auto"/>
        <w:jc w:val="both"/>
        <w:rPr>
          <w:rFonts w:eastAsia="Calibri" w:cs="Times New Roman"/>
          <w:szCs w:val="28"/>
        </w:rPr>
      </w:pPr>
      <w:r w:rsidRPr="00790398">
        <w:rPr>
          <w:rFonts w:eastAsia="Calibri" w:cs="Times New Roman"/>
          <w:szCs w:val="28"/>
        </w:rPr>
        <w:lastRenderedPageBreak/>
        <w:t xml:space="preserve">где </w:t>
      </w:r>
      <w:r w:rsidRPr="00790398">
        <w:rPr>
          <w:rFonts w:eastAsia="Calibri" w:cs="Times New Roman"/>
          <w:position w:val="-18"/>
          <w:szCs w:val="28"/>
        </w:rPr>
        <w:object w:dxaOrig="820" w:dyaOrig="440" w14:anchorId="2247003D">
          <v:shape id="_x0000_i1141" type="#_x0000_t75" style="width:40.5pt;height:22.5pt" o:ole="">
            <v:imagedata r:id="rId252" o:title=""/>
          </v:shape>
          <o:OLEObject Type="Embed" ProgID="Equation.DSMT4" ShapeID="_x0000_i1141" DrawAspect="Content" ObjectID="_1748677280" r:id="rId253"/>
        </w:object>
      </w:r>
      <w:r w:rsidRPr="00790398">
        <w:rPr>
          <w:rFonts w:eastAsia="Calibri" w:cs="Times New Roman"/>
          <w:szCs w:val="28"/>
        </w:rPr>
        <w:t xml:space="preserve"> – средняя час</w:t>
      </w:r>
      <w:r w:rsidR="00921451">
        <w:rPr>
          <w:rFonts w:eastAsia="Calibri" w:cs="Times New Roman"/>
          <w:szCs w:val="28"/>
        </w:rPr>
        <w:t>о</w:t>
      </w:r>
      <w:r w:rsidRPr="00790398">
        <w:rPr>
          <w:rFonts w:eastAsia="Calibri" w:cs="Times New Roman"/>
          <w:szCs w:val="28"/>
        </w:rPr>
        <w:t xml:space="preserve">вая тарифная ставка, руб./час; </w:t>
      </w:r>
    </w:p>
    <w:p w14:paraId="15559DF4" w14:textId="3A0B46B3" w:rsidR="008D4C66" w:rsidRPr="00790398" w:rsidRDefault="008D4C66" w:rsidP="00451A81">
      <w:pPr>
        <w:tabs>
          <w:tab w:val="left" w:pos="420"/>
        </w:tabs>
        <w:spacing w:after="0" w:line="276"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360" w:dyaOrig="380" w14:anchorId="18E0F3F7">
          <v:shape id="_x0000_i1142" type="#_x0000_t75" style="width:18pt;height:20.25pt" o:ole="">
            <v:imagedata r:id="rId254" o:title=""/>
          </v:shape>
          <o:OLEObject Type="Embed" ProgID="Equation.DSMT4" ShapeID="_x0000_i1142" DrawAspect="Content" ObjectID="_1748677281" r:id="rId255"/>
        </w:object>
      </w:r>
      <w:r w:rsidRPr="00790398">
        <w:rPr>
          <w:rFonts w:eastAsia="Calibri" w:cs="Times New Roman"/>
          <w:szCs w:val="28"/>
        </w:rPr>
        <w:t xml:space="preserve"> – </w:t>
      </w:r>
      <w:r w:rsidR="00921451">
        <w:rPr>
          <w:rFonts w:eastAsia="Calibri" w:cs="Times New Roman"/>
          <w:szCs w:val="28"/>
        </w:rPr>
        <w:t>о</w:t>
      </w:r>
      <w:r w:rsidRPr="00790398">
        <w:rPr>
          <w:rFonts w:eastAsia="Calibri" w:cs="Times New Roman"/>
          <w:szCs w:val="28"/>
        </w:rPr>
        <w:t>бщая труд</w:t>
      </w:r>
      <w:r w:rsidR="00921451">
        <w:rPr>
          <w:rFonts w:eastAsia="Calibri" w:cs="Times New Roman"/>
          <w:szCs w:val="28"/>
        </w:rPr>
        <w:t>о</w:t>
      </w:r>
      <w:r w:rsidRPr="00790398">
        <w:rPr>
          <w:rFonts w:eastAsia="Calibri" w:cs="Times New Roman"/>
          <w:szCs w:val="28"/>
        </w:rPr>
        <w:t>емк</w:t>
      </w:r>
      <w:r w:rsidR="00921451">
        <w:rPr>
          <w:rFonts w:eastAsia="Calibri" w:cs="Times New Roman"/>
          <w:szCs w:val="28"/>
        </w:rPr>
        <w:t>о</w:t>
      </w:r>
      <w:r w:rsidRPr="00790398">
        <w:rPr>
          <w:rFonts w:eastAsia="Calibri" w:cs="Times New Roman"/>
          <w:szCs w:val="28"/>
        </w:rPr>
        <w:t>сть разраб</w:t>
      </w:r>
      <w:r w:rsidR="00921451">
        <w:rPr>
          <w:rFonts w:eastAsia="Calibri" w:cs="Times New Roman"/>
          <w:szCs w:val="28"/>
        </w:rPr>
        <w:t>о</w:t>
      </w:r>
      <w:r w:rsidRPr="00790398">
        <w:rPr>
          <w:rFonts w:eastAsia="Calibri" w:cs="Times New Roman"/>
          <w:szCs w:val="28"/>
        </w:rPr>
        <w:t xml:space="preserve">тки, чел.-час; </w:t>
      </w:r>
    </w:p>
    <w:p w14:paraId="1099610D" w14:textId="59F8065C" w:rsidR="008D4C66" w:rsidRPr="00790398" w:rsidRDefault="008D4C66" w:rsidP="00451A81">
      <w:pPr>
        <w:tabs>
          <w:tab w:val="left" w:pos="420"/>
        </w:tabs>
        <w:spacing w:after="0" w:line="276"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8"/>
          <w:szCs w:val="28"/>
        </w:rPr>
        <w:object w:dxaOrig="499" w:dyaOrig="440" w14:anchorId="08FBF764">
          <v:shape id="_x0000_i1143" type="#_x0000_t75" style="width:25.5pt;height:22.5pt" o:ole="">
            <v:imagedata r:id="rId256" o:title=""/>
          </v:shape>
          <o:OLEObject Type="Embed" ProgID="Equation.DSMT4" ShapeID="_x0000_i1143" DrawAspect="Content" ObjectID="_1748677282" r:id="rId257"/>
        </w:objec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эффициент д</w:t>
      </w:r>
      <w:r w:rsidR="00921451">
        <w:rPr>
          <w:rFonts w:eastAsia="Calibri" w:cs="Times New Roman"/>
          <w:szCs w:val="28"/>
        </w:rPr>
        <w:t>о</w:t>
      </w:r>
      <w:r w:rsidRPr="00790398">
        <w:rPr>
          <w:rFonts w:eastAsia="Calibri" w:cs="Times New Roman"/>
          <w:szCs w:val="28"/>
        </w:rPr>
        <w:t>платы стимулирующег</w:t>
      </w:r>
      <w:r w:rsidR="00921451">
        <w:rPr>
          <w:rFonts w:eastAsia="Calibri" w:cs="Times New Roman"/>
          <w:szCs w:val="28"/>
        </w:rPr>
        <w:t>о</w:t>
      </w:r>
      <w:r w:rsidRPr="00790398">
        <w:rPr>
          <w:rFonts w:eastAsia="Calibri" w:cs="Times New Roman"/>
          <w:szCs w:val="28"/>
        </w:rPr>
        <w:t xml:space="preserve"> характера (</w:t>
      </w:r>
      <w:r w:rsidRPr="00790398">
        <w:rPr>
          <w:rFonts w:eastAsia="Calibri" w:cs="Times New Roman"/>
          <w:position w:val="-18"/>
          <w:szCs w:val="28"/>
        </w:rPr>
        <w:object w:dxaOrig="1100" w:dyaOrig="440" w14:anchorId="454E74B2">
          <v:shape id="_x0000_i1144" type="#_x0000_t75" style="width:54pt;height:22.5pt" o:ole="">
            <v:imagedata r:id="rId258" o:title=""/>
          </v:shape>
          <o:OLEObject Type="Embed" ProgID="Equation.DSMT4" ShapeID="_x0000_i1144" DrawAspect="Content" ObjectID="_1748677283" r:id="rId259"/>
        </w:object>
      </w:r>
      <w:r w:rsidRPr="00790398">
        <w:rPr>
          <w:rFonts w:eastAsia="Calibri" w:cs="Times New Roman"/>
          <w:szCs w:val="28"/>
        </w:rPr>
        <w:t>).</w:t>
      </w:r>
    </w:p>
    <w:p w14:paraId="672CE72B" w14:textId="43708F5E" w:rsidR="008D4C66" w:rsidRPr="00790398" w:rsidRDefault="008D4C66" w:rsidP="00451A81">
      <w:pPr>
        <w:spacing w:after="0" w:line="276" w:lineRule="auto"/>
        <w:ind w:firstLine="709"/>
        <w:jc w:val="both"/>
        <w:rPr>
          <w:rFonts w:eastAsia="Calibri" w:cs="Times New Roman"/>
          <w:szCs w:val="28"/>
        </w:rPr>
      </w:pPr>
      <w:r w:rsidRPr="00790398">
        <w:rPr>
          <w:rFonts w:eastAsia="Calibri" w:cs="Times New Roman"/>
          <w:szCs w:val="28"/>
        </w:rPr>
        <w:t>Средняя час</w:t>
      </w:r>
      <w:r w:rsidR="00921451">
        <w:rPr>
          <w:rFonts w:eastAsia="Calibri" w:cs="Times New Roman"/>
          <w:szCs w:val="28"/>
        </w:rPr>
        <w:t>о</w:t>
      </w:r>
      <w:r w:rsidRPr="00790398">
        <w:rPr>
          <w:rFonts w:eastAsia="Calibri" w:cs="Times New Roman"/>
          <w:szCs w:val="28"/>
        </w:rPr>
        <w:t xml:space="preserve">вая тарифная ставка </w:t>
      </w:r>
      <w:r w:rsidR="00921451">
        <w:rPr>
          <w:rFonts w:eastAsia="Calibri" w:cs="Times New Roman"/>
          <w:szCs w:val="28"/>
        </w:rPr>
        <w:t>о</w:t>
      </w:r>
      <w:r w:rsidRPr="00790398">
        <w:rPr>
          <w:rFonts w:eastAsia="Calibri" w:cs="Times New Roman"/>
          <w:szCs w:val="28"/>
        </w:rPr>
        <w:t>пределя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17):</w:t>
      </w:r>
    </w:p>
    <w:p w14:paraId="40AD4658" w14:textId="77777777" w:rsidR="008D4C66" w:rsidRPr="00790398" w:rsidRDefault="008D4C66" w:rsidP="008D4C66">
      <w:pPr>
        <w:spacing w:after="0" w:line="360" w:lineRule="exact"/>
        <w:ind w:firstLine="709"/>
        <w:jc w:val="both"/>
        <w:rPr>
          <w:rFonts w:eastAsia="Calibri" w:cs="Times New Roman"/>
          <w:szCs w:val="28"/>
        </w:rPr>
      </w:pPr>
    </w:p>
    <w:p w14:paraId="5270831F" w14:textId="77777777" w:rsidR="008D4C66" w:rsidRPr="00790398" w:rsidRDefault="008D4C66" w:rsidP="008D4C66">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56"/>
          <w:szCs w:val="28"/>
        </w:rPr>
        <w:object w:dxaOrig="2180" w:dyaOrig="1200" w14:anchorId="6DDFA16F">
          <v:shape id="_x0000_i1145" type="#_x0000_t75" style="width:108.75pt;height:61.5pt" o:ole="">
            <v:imagedata r:id="rId260" o:title=""/>
          </v:shape>
          <o:OLEObject Type="Embed" ProgID="Equation.DSMT4" ShapeID="_x0000_i1145" DrawAspect="Content" ObjectID="_1748677284" r:id="rId261"/>
        </w:object>
      </w:r>
      <w:r w:rsidRPr="00790398">
        <w:rPr>
          <w:rFonts w:eastAsia="Calibri" w:cs="Times New Roman"/>
          <w:szCs w:val="28"/>
        </w:rPr>
        <w:t>,</w:t>
      </w:r>
      <w:r w:rsidRPr="00790398">
        <w:rPr>
          <w:rFonts w:eastAsia="Calibri" w:cs="Times New Roman"/>
          <w:szCs w:val="28"/>
        </w:rPr>
        <w:tab/>
        <w:t xml:space="preserve">(5.17) </w:t>
      </w:r>
    </w:p>
    <w:p w14:paraId="41631E58" w14:textId="77777777" w:rsidR="008D4C66" w:rsidRPr="00790398" w:rsidRDefault="008D4C66" w:rsidP="008D4C66">
      <w:pPr>
        <w:tabs>
          <w:tab w:val="center" w:pos="4678"/>
          <w:tab w:val="right" w:pos="9356"/>
        </w:tabs>
        <w:spacing w:after="0" w:line="360" w:lineRule="exact"/>
        <w:ind w:firstLine="624"/>
        <w:jc w:val="both"/>
        <w:rPr>
          <w:rFonts w:eastAsia="Calibri" w:cs="Times New Roman"/>
          <w:szCs w:val="28"/>
        </w:rPr>
      </w:pPr>
      <w:r w:rsidRPr="00790398">
        <w:rPr>
          <w:rFonts w:eastAsia="Calibri" w:cs="Times New Roman"/>
          <w:szCs w:val="28"/>
        </w:rPr>
        <w:t xml:space="preserve"> </w:t>
      </w:r>
    </w:p>
    <w:p w14:paraId="128FE6E5" w14:textId="78163C89" w:rsidR="008D4C66" w:rsidRPr="00790398" w:rsidRDefault="008D4C66" w:rsidP="00451A81">
      <w:pPr>
        <w:spacing w:after="0" w:line="276" w:lineRule="auto"/>
        <w:jc w:val="both"/>
        <w:rPr>
          <w:rFonts w:eastAsia="Calibri" w:cs="Times New Roman"/>
          <w:szCs w:val="28"/>
        </w:rPr>
      </w:pPr>
      <w:r w:rsidRPr="00790398">
        <w:rPr>
          <w:rFonts w:eastAsia="Calibri" w:cs="Times New Roman"/>
          <w:szCs w:val="28"/>
        </w:rPr>
        <w:t>где С</w:t>
      </w:r>
      <w:r w:rsidRPr="00790398">
        <w:rPr>
          <w:rFonts w:eastAsia="Calibri" w:cs="Times New Roman"/>
          <w:sz w:val="32"/>
          <w:szCs w:val="28"/>
          <w:vertAlign w:val="subscript"/>
        </w:rPr>
        <w:t>ч</w:t>
      </w:r>
      <w:r w:rsidRPr="00790398">
        <w:rPr>
          <w:rFonts w:eastAsia="Calibri" w:cs="Times New Roman"/>
          <w:i/>
          <w:sz w:val="32"/>
          <w:szCs w:val="28"/>
          <w:vertAlign w:val="subscript"/>
        </w:rPr>
        <w:t>i</w:t>
      </w:r>
      <w:r w:rsidRPr="00790398">
        <w:rPr>
          <w:rFonts w:eastAsia="Calibri" w:cs="Times New Roman"/>
          <w:szCs w:val="28"/>
        </w:rPr>
        <w:t xml:space="preserve"> – час</w:t>
      </w:r>
      <w:r w:rsidR="00921451">
        <w:rPr>
          <w:rFonts w:eastAsia="Calibri" w:cs="Times New Roman"/>
          <w:szCs w:val="28"/>
        </w:rPr>
        <w:t>о</w:t>
      </w:r>
      <w:r w:rsidRPr="00790398">
        <w:rPr>
          <w:rFonts w:eastAsia="Calibri" w:cs="Times New Roman"/>
          <w:szCs w:val="28"/>
        </w:rPr>
        <w:t>вая тарифная ставка разраб</w:t>
      </w:r>
      <w:r w:rsidR="00921451">
        <w:rPr>
          <w:rFonts w:eastAsia="Calibri" w:cs="Times New Roman"/>
          <w:szCs w:val="28"/>
        </w:rPr>
        <w:t>о</w:t>
      </w:r>
      <w:r w:rsidRPr="00790398">
        <w:rPr>
          <w:rFonts w:eastAsia="Calibri" w:cs="Times New Roman"/>
          <w:szCs w:val="28"/>
        </w:rPr>
        <w:t xml:space="preserve">тчика </w:t>
      </w:r>
      <w:r w:rsidRPr="00790398">
        <w:rPr>
          <w:rFonts w:eastAsia="Calibri" w:cs="Times New Roman"/>
          <w:i/>
          <w:szCs w:val="28"/>
        </w:rPr>
        <w:t>i</w:t>
      </w:r>
      <w:r w:rsidRPr="00790398">
        <w:rPr>
          <w:rFonts w:eastAsia="Calibri" w:cs="Times New Roman"/>
          <w:szCs w:val="28"/>
        </w:rPr>
        <w:t>-й катег</w:t>
      </w:r>
      <w:r w:rsidR="00921451">
        <w:rPr>
          <w:rFonts w:eastAsia="Calibri" w:cs="Times New Roman"/>
          <w:szCs w:val="28"/>
        </w:rPr>
        <w:t>о</w:t>
      </w:r>
      <w:r w:rsidRPr="00790398">
        <w:rPr>
          <w:rFonts w:eastAsia="Calibri" w:cs="Times New Roman"/>
          <w:szCs w:val="28"/>
        </w:rPr>
        <w:t xml:space="preserve">рии, руб./час; </w:t>
      </w:r>
    </w:p>
    <w:p w14:paraId="35999943" w14:textId="524F995A" w:rsidR="008D4C66" w:rsidRPr="00790398" w:rsidRDefault="008D4C66" w:rsidP="00451A81">
      <w:pPr>
        <w:spacing w:after="0" w:line="276"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i/>
          <w:szCs w:val="28"/>
        </w:rPr>
        <w:t xml:space="preserve"> n</w:t>
      </w:r>
      <w:r w:rsidRPr="00790398">
        <w:rPr>
          <w:rFonts w:eastAsia="Calibri" w:cs="Times New Roman"/>
          <w:i/>
          <w:sz w:val="32"/>
          <w:szCs w:val="28"/>
          <w:vertAlign w:val="subscript"/>
        </w:rPr>
        <w:t>i</w:t>
      </w:r>
      <w:r w:rsidRPr="00790398">
        <w:rPr>
          <w:rFonts w:eastAsia="Calibri" w:cs="Times New Roman"/>
          <w:i/>
          <w:szCs w:val="28"/>
        </w:rPr>
        <w:t xml:space="preserve"> </w:t>
      </w:r>
      <w:r w:rsidRPr="00790398">
        <w:rPr>
          <w:rFonts w:eastAsia="Calibri" w:cs="Times New Roman"/>
          <w:szCs w:val="28"/>
        </w:rPr>
        <w:t>– к</w:t>
      </w:r>
      <w:r w:rsidR="00921451">
        <w:rPr>
          <w:rFonts w:eastAsia="Calibri" w:cs="Times New Roman"/>
          <w:szCs w:val="28"/>
        </w:rPr>
        <w:t>о</w:t>
      </w:r>
      <w:r w:rsidRPr="00790398">
        <w:rPr>
          <w:rFonts w:eastAsia="Calibri" w:cs="Times New Roman"/>
          <w:szCs w:val="28"/>
        </w:rPr>
        <w:t>личеств</w:t>
      </w:r>
      <w:r w:rsidR="00921451">
        <w:rPr>
          <w:rFonts w:eastAsia="Calibri" w:cs="Times New Roman"/>
          <w:szCs w:val="28"/>
        </w:rPr>
        <w:t>о</w:t>
      </w:r>
      <w:r w:rsidRPr="00790398">
        <w:rPr>
          <w:rFonts w:eastAsia="Calibri" w:cs="Times New Roman"/>
          <w:szCs w:val="28"/>
        </w:rPr>
        <w:t xml:space="preserve"> разраб</w:t>
      </w:r>
      <w:r w:rsidR="00921451">
        <w:rPr>
          <w:rFonts w:eastAsia="Calibri" w:cs="Times New Roman"/>
          <w:szCs w:val="28"/>
        </w:rPr>
        <w:t>о</w:t>
      </w:r>
      <w:r w:rsidRPr="00790398">
        <w:rPr>
          <w:rFonts w:eastAsia="Calibri" w:cs="Times New Roman"/>
          <w:szCs w:val="28"/>
        </w:rPr>
        <w:t>тчик</w:t>
      </w:r>
      <w:r w:rsidR="00921451">
        <w:rPr>
          <w:rFonts w:eastAsia="Calibri" w:cs="Times New Roman"/>
          <w:szCs w:val="28"/>
        </w:rPr>
        <w:t>о</w:t>
      </w:r>
      <w:r w:rsidRPr="00790398">
        <w:rPr>
          <w:rFonts w:eastAsia="Calibri" w:cs="Times New Roman"/>
          <w:szCs w:val="28"/>
        </w:rPr>
        <w:t xml:space="preserve">в </w:t>
      </w:r>
      <w:r w:rsidRPr="00790398">
        <w:rPr>
          <w:rFonts w:eastAsia="Calibri" w:cs="Times New Roman"/>
          <w:i/>
          <w:szCs w:val="28"/>
        </w:rPr>
        <w:t>i</w:t>
      </w:r>
      <w:r w:rsidRPr="00790398">
        <w:rPr>
          <w:rFonts w:eastAsia="Calibri" w:cs="Times New Roman"/>
          <w:szCs w:val="28"/>
        </w:rPr>
        <w:t>-й катег</w:t>
      </w:r>
      <w:r w:rsidR="00921451">
        <w:rPr>
          <w:rFonts w:eastAsia="Calibri" w:cs="Times New Roman"/>
          <w:szCs w:val="28"/>
        </w:rPr>
        <w:t>о</w:t>
      </w:r>
      <w:r w:rsidRPr="00790398">
        <w:rPr>
          <w:rFonts w:eastAsia="Calibri" w:cs="Times New Roman"/>
          <w:szCs w:val="28"/>
        </w:rPr>
        <w:t>рии.</w:t>
      </w:r>
    </w:p>
    <w:p w14:paraId="60997069" w14:textId="0C12A12D" w:rsidR="008D4C66" w:rsidRPr="00790398" w:rsidRDefault="008D4C66" w:rsidP="00451A81">
      <w:pPr>
        <w:tabs>
          <w:tab w:val="center" w:pos="4678"/>
          <w:tab w:val="right" w:pos="9356"/>
        </w:tabs>
        <w:spacing w:after="0" w:line="276" w:lineRule="auto"/>
        <w:ind w:firstLine="709"/>
        <w:jc w:val="both"/>
        <w:rPr>
          <w:rFonts w:eastAsia="Calibri" w:cs="Times New Roman"/>
          <w:szCs w:val="28"/>
        </w:rPr>
      </w:pPr>
      <w:r w:rsidRPr="00790398">
        <w:rPr>
          <w:rFonts w:eastAsia="Calibri" w:cs="Times New Roman"/>
          <w:szCs w:val="28"/>
        </w:rPr>
        <w:tab/>
        <w:t>Час</w:t>
      </w:r>
      <w:r w:rsidR="00921451">
        <w:rPr>
          <w:rFonts w:eastAsia="Calibri" w:cs="Times New Roman"/>
          <w:szCs w:val="28"/>
        </w:rPr>
        <w:t>о</w:t>
      </w:r>
      <w:r w:rsidRPr="00790398">
        <w:rPr>
          <w:rFonts w:eastAsia="Calibri" w:cs="Times New Roman"/>
          <w:szCs w:val="28"/>
        </w:rPr>
        <w:t xml:space="preserve">вая тарифная ставка </w:t>
      </w:r>
      <w:r w:rsidR="00921451">
        <w:rPr>
          <w:rFonts w:eastAsia="Calibri" w:cs="Times New Roman"/>
          <w:szCs w:val="28"/>
        </w:rPr>
        <w:t>о</w:t>
      </w:r>
      <w:r w:rsidRPr="00790398">
        <w:rPr>
          <w:rFonts w:eastAsia="Calibri" w:cs="Times New Roman"/>
          <w:szCs w:val="28"/>
        </w:rPr>
        <w:t>пределяется путем деления месячн</w:t>
      </w:r>
      <w:r w:rsidR="00921451">
        <w:rPr>
          <w:rFonts w:eastAsia="Calibri" w:cs="Times New Roman"/>
          <w:szCs w:val="28"/>
        </w:rPr>
        <w:t>о</w:t>
      </w:r>
      <w:r w:rsidRPr="00790398">
        <w:rPr>
          <w:rFonts w:eastAsia="Calibri" w:cs="Times New Roman"/>
          <w:szCs w:val="28"/>
        </w:rPr>
        <w:t>й тарифн</w:t>
      </w:r>
      <w:r w:rsidR="00921451">
        <w:rPr>
          <w:rFonts w:eastAsia="Calibri" w:cs="Times New Roman"/>
          <w:szCs w:val="28"/>
        </w:rPr>
        <w:t>о</w:t>
      </w:r>
      <w:r w:rsidRPr="00790398">
        <w:rPr>
          <w:rFonts w:eastAsia="Calibri" w:cs="Times New Roman"/>
          <w:szCs w:val="28"/>
        </w:rPr>
        <w:t>й ставки на устан</w:t>
      </w:r>
      <w:r w:rsidR="00921451">
        <w:rPr>
          <w:rFonts w:eastAsia="Calibri" w:cs="Times New Roman"/>
          <w:szCs w:val="28"/>
        </w:rPr>
        <w:t>о</w:t>
      </w:r>
      <w:r w:rsidRPr="00790398">
        <w:rPr>
          <w:rFonts w:eastAsia="Calibri" w:cs="Times New Roman"/>
          <w:szCs w:val="28"/>
        </w:rPr>
        <w:t>вленный при в</w:t>
      </w:r>
      <w:r w:rsidR="00921451">
        <w:rPr>
          <w:rFonts w:eastAsia="Calibri" w:cs="Times New Roman"/>
          <w:szCs w:val="28"/>
        </w:rPr>
        <w:t>о</w:t>
      </w:r>
      <w:r w:rsidRPr="00790398">
        <w:rPr>
          <w:rFonts w:eastAsia="Calibri" w:cs="Times New Roman"/>
          <w:szCs w:val="28"/>
        </w:rPr>
        <w:t>сьмичас</w:t>
      </w:r>
      <w:r w:rsidR="00921451">
        <w:rPr>
          <w:rFonts w:eastAsia="Calibri" w:cs="Times New Roman"/>
          <w:szCs w:val="28"/>
        </w:rPr>
        <w:t>о</w:t>
      </w:r>
      <w:r w:rsidRPr="00790398">
        <w:rPr>
          <w:rFonts w:eastAsia="Calibri" w:cs="Times New Roman"/>
          <w:szCs w:val="28"/>
        </w:rPr>
        <w:t>в</w:t>
      </w:r>
      <w:r w:rsidR="00921451">
        <w:rPr>
          <w:rFonts w:eastAsia="Calibri" w:cs="Times New Roman"/>
          <w:szCs w:val="28"/>
        </w:rPr>
        <w:t>о</w:t>
      </w:r>
      <w:r w:rsidRPr="00790398">
        <w:rPr>
          <w:rFonts w:eastAsia="Calibri" w:cs="Times New Roman"/>
          <w:szCs w:val="28"/>
        </w:rPr>
        <w:t>м раб</w:t>
      </w:r>
      <w:r w:rsidR="00921451">
        <w:rPr>
          <w:rFonts w:eastAsia="Calibri" w:cs="Times New Roman"/>
          <w:szCs w:val="28"/>
        </w:rPr>
        <w:t>о</w:t>
      </w:r>
      <w:r w:rsidRPr="00790398">
        <w:rPr>
          <w:rFonts w:eastAsia="Calibri" w:cs="Times New Roman"/>
          <w:szCs w:val="28"/>
        </w:rPr>
        <w:t>чем дне ф</w:t>
      </w:r>
      <w:r w:rsidR="00921451">
        <w:rPr>
          <w:rFonts w:eastAsia="Calibri" w:cs="Times New Roman"/>
          <w:szCs w:val="28"/>
        </w:rPr>
        <w:t>о</w:t>
      </w:r>
      <w:r w:rsidRPr="00790398">
        <w:rPr>
          <w:rFonts w:eastAsia="Calibri" w:cs="Times New Roman"/>
          <w:szCs w:val="28"/>
        </w:rPr>
        <w:t>нд раб</w:t>
      </w:r>
      <w:r w:rsidR="00921451">
        <w:rPr>
          <w:rFonts w:eastAsia="Calibri" w:cs="Times New Roman"/>
          <w:szCs w:val="28"/>
        </w:rPr>
        <w:t>о</w:t>
      </w:r>
      <w:r w:rsidRPr="00790398">
        <w:rPr>
          <w:rFonts w:eastAsia="Calibri" w:cs="Times New Roman"/>
          <w:szCs w:val="28"/>
        </w:rPr>
        <w:t>чег</w:t>
      </w:r>
      <w:r w:rsidR="00921451">
        <w:rPr>
          <w:rFonts w:eastAsia="Calibri" w:cs="Times New Roman"/>
          <w:szCs w:val="28"/>
        </w:rPr>
        <w:t>о</w:t>
      </w:r>
      <w:r w:rsidRPr="00790398">
        <w:rPr>
          <w:rFonts w:eastAsia="Calibri" w:cs="Times New Roman"/>
          <w:szCs w:val="28"/>
        </w:rPr>
        <w:t xml:space="preserve"> времени 167,3 ч (</w:t>
      </w:r>
      <w:r w:rsidRPr="00790398">
        <w:rPr>
          <w:rFonts w:eastAsia="Calibri" w:cs="Times New Roman"/>
          <w:i/>
          <w:szCs w:val="28"/>
        </w:rPr>
        <w:t>F</w:t>
      </w:r>
      <w:r w:rsidRPr="00790398">
        <w:rPr>
          <w:rFonts w:eastAsia="Calibri" w:cs="Times New Roman"/>
          <w:sz w:val="32"/>
          <w:szCs w:val="28"/>
          <w:vertAlign w:val="subscript"/>
        </w:rPr>
        <w:t>мес</w:t>
      </w:r>
      <w:r w:rsidRPr="00790398">
        <w:rPr>
          <w:rFonts w:eastAsia="Calibri" w:cs="Times New Roman"/>
          <w:szCs w:val="28"/>
        </w:rPr>
        <w:t>) и рассчитыва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18):</w:t>
      </w:r>
    </w:p>
    <w:p w14:paraId="797A5A83" w14:textId="77777777" w:rsidR="008D4C66" w:rsidRPr="00790398" w:rsidRDefault="008D4C66" w:rsidP="008D4C66">
      <w:pPr>
        <w:tabs>
          <w:tab w:val="center" w:pos="4678"/>
          <w:tab w:val="right" w:pos="9356"/>
        </w:tabs>
        <w:spacing w:after="0" w:line="360" w:lineRule="exact"/>
        <w:ind w:firstLine="709"/>
        <w:jc w:val="both"/>
        <w:rPr>
          <w:rFonts w:eastAsia="Calibri" w:cs="Times New Roman"/>
          <w:szCs w:val="28"/>
        </w:rPr>
      </w:pPr>
    </w:p>
    <w:p w14:paraId="65EF42C8" w14:textId="77777777" w:rsidR="008D4C66" w:rsidRPr="00790398" w:rsidRDefault="008D4C66" w:rsidP="008D4C66">
      <w:pPr>
        <w:tabs>
          <w:tab w:val="center" w:pos="4678"/>
          <w:tab w:val="right" w:pos="9638"/>
        </w:tabs>
        <w:spacing w:after="0" w:line="240" w:lineRule="auto"/>
        <w:jc w:val="both"/>
        <w:rPr>
          <w:rFonts w:eastAsia="Calibri" w:cs="Times New Roman"/>
          <w:szCs w:val="28"/>
        </w:rPr>
      </w:pPr>
      <w:r w:rsidRPr="00790398">
        <w:rPr>
          <w:rFonts w:eastAsia="Calibri" w:cs="Times New Roman"/>
          <w:szCs w:val="28"/>
        </w:rPr>
        <w:tab/>
      </w:r>
      <w:r w:rsidRPr="00790398">
        <w:rPr>
          <w:rFonts w:eastAsia="Calibri" w:cs="Times New Roman"/>
          <w:position w:val="-34"/>
          <w:szCs w:val="28"/>
        </w:rPr>
        <w:object w:dxaOrig="1700" w:dyaOrig="780" w14:anchorId="3741182F">
          <v:shape id="_x0000_i1146" type="#_x0000_t75" style="width:87.75pt;height:39.75pt" o:ole="">
            <v:imagedata r:id="rId262" o:title=""/>
          </v:shape>
          <o:OLEObject Type="Embed" ProgID="Equation.DSMT4" ShapeID="_x0000_i1146" DrawAspect="Content" ObjectID="_1748677285" r:id="rId263"/>
        </w:object>
      </w:r>
      <w:r w:rsidRPr="00790398">
        <w:rPr>
          <w:rFonts w:eastAsia="Calibri" w:cs="Times New Roman"/>
          <w:szCs w:val="28"/>
        </w:rPr>
        <w:t>,</w:t>
      </w:r>
      <w:r w:rsidRPr="00790398">
        <w:rPr>
          <w:rFonts w:eastAsia="Calibri" w:cs="Times New Roman"/>
          <w:szCs w:val="28"/>
        </w:rPr>
        <w:tab/>
        <w:t>(5.18)</w:t>
      </w:r>
    </w:p>
    <w:p w14:paraId="26E1E1C7" w14:textId="77777777" w:rsidR="008D4C66" w:rsidRPr="00790398" w:rsidRDefault="008D4C66" w:rsidP="008D4C66">
      <w:pPr>
        <w:tabs>
          <w:tab w:val="center" w:pos="4678"/>
          <w:tab w:val="right" w:pos="9356"/>
        </w:tabs>
        <w:spacing w:after="0" w:line="360" w:lineRule="exact"/>
        <w:ind w:firstLine="624"/>
        <w:jc w:val="both"/>
        <w:rPr>
          <w:rFonts w:eastAsia="Calibri" w:cs="Times New Roman"/>
          <w:szCs w:val="28"/>
        </w:rPr>
      </w:pPr>
    </w:p>
    <w:p w14:paraId="429F5115" w14:textId="312367EF" w:rsidR="008D4C66" w:rsidRPr="00790398" w:rsidRDefault="008D4C66" w:rsidP="008D4C66">
      <w:pPr>
        <w:pStyle w:val="aa"/>
        <w:ind w:firstLine="0"/>
        <w:rPr>
          <w:rFonts w:eastAsia="Calibri"/>
        </w:rPr>
      </w:pPr>
      <w:r w:rsidRPr="00790398">
        <w:rPr>
          <w:rFonts w:eastAsia="Calibri"/>
        </w:rPr>
        <w:t xml:space="preserve">где </w:t>
      </w:r>
      <w:r w:rsidRPr="00790398">
        <w:rPr>
          <w:rFonts w:eastAsia="Calibri"/>
          <w:position w:val="-12"/>
        </w:rPr>
        <w:object w:dxaOrig="499" w:dyaOrig="380" w14:anchorId="57499C76">
          <v:shape id="_x0000_i1147" type="#_x0000_t75" style="width:25.5pt;height:20.25pt" o:ole="">
            <v:imagedata r:id="rId264" o:title=""/>
          </v:shape>
          <o:OLEObject Type="Embed" ProgID="Equation.DSMT4" ShapeID="_x0000_i1147" DrawAspect="Content" ObjectID="_1748677286" r:id="rId265"/>
        </w:object>
      </w:r>
      <w:r w:rsidRPr="00790398">
        <w:rPr>
          <w:rFonts w:eastAsia="Calibri"/>
        </w:rPr>
        <w:t xml:space="preserve"> – тарифная ставка 1-г</w:t>
      </w:r>
      <w:r w:rsidR="00921451">
        <w:rPr>
          <w:rFonts w:eastAsia="Calibri"/>
        </w:rPr>
        <w:t>о</w:t>
      </w:r>
      <w:r w:rsidRPr="00790398">
        <w:rPr>
          <w:rFonts w:eastAsia="Calibri"/>
        </w:rPr>
        <w:t xml:space="preserve"> разряда; </w:t>
      </w:r>
    </w:p>
    <w:p w14:paraId="74F65889" w14:textId="446E5D5F" w:rsidR="008D4C66" w:rsidRPr="00790398" w:rsidRDefault="008D4C66" w:rsidP="008D4C66">
      <w:pPr>
        <w:pStyle w:val="aa"/>
        <w:ind w:firstLine="0"/>
        <w:rPr>
          <w:rFonts w:eastAsia="Calibri"/>
        </w:rPr>
      </w:pPr>
      <w:r w:rsidRPr="00790398">
        <w:rPr>
          <w:rFonts w:eastAsia="Calibri"/>
        </w:rPr>
        <w:t xml:space="preserve">       </w:t>
      </w:r>
      <w:r w:rsidRPr="00790398">
        <w:rPr>
          <w:rFonts w:eastAsia="Calibri"/>
          <w:position w:val="-12"/>
        </w:rPr>
        <w:object w:dxaOrig="440" w:dyaOrig="380" w14:anchorId="3E044F75">
          <v:shape id="_x0000_i1148" type="#_x0000_t75" style="width:22.5pt;height:20.25pt" o:ole="">
            <v:imagedata r:id="rId266" o:title=""/>
          </v:shape>
          <o:OLEObject Type="Embed" ProgID="Equation.DSMT4" ShapeID="_x0000_i1148" DrawAspect="Content" ObjectID="_1748677287" r:id="rId267"/>
        </w:object>
      </w:r>
      <w:r w:rsidRPr="00790398">
        <w:rPr>
          <w:rFonts w:eastAsia="Calibri"/>
        </w:rPr>
        <w:t xml:space="preserve"> – тарифный к</w:t>
      </w:r>
      <w:r w:rsidR="00921451">
        <w:rPr>
          <w:rFonts w:eastAsia="Calibri"/>
        </w:rPr>
        <w:t>о</w:t>
      </w:r>
      <w:r w:rsidRPr="00790398">
        <w:rPr>
          <w:rFonts w:eastAsia="Calibri"/>
        </w:rPr>
        <w:t>эффициент.</w:t>
      </w:r>
    </w:p>
    <w:p w14:paraId="6F3FDAAA" w14:textId="77777777" w:rsidR="00667895" w:rsidRPr="00790398" w:rsidRDefault="00667895" w:rsidP="00667895">
      <w:pPr>
        <w:spacing w:after="0" w:line="360" w:lineRule="exact"/>
        <w:ind w:firstLine="720"/>
        <w:jc w:val="both"/>
        <w:rPr>
          <w:rFonts w:eastAsia="Calibri" w:cs="Times New Roman"/>
          <w:szCs w:val="28"/>
        </w:rPr>
      </w:pPr>
    </w:p>
    <w:p w14:paraId="7FB4B0E7" w14:textId="4D52F4F5" w:rsidR="00667895" w:rsidRDefault="00D976CC" w:rsidP="00667895">
      <w:pPr>
        <w:spacing w:after="0" w:line="240" w:lineRule="auto"/>
        <w:jc w:val="center"/>
        <w:rPr>
          <w:rFonts w:eastAsia="Calibri" w:cs="Times New Roman"/>
          <w:szCs w:val="28"/>
        </w:rPr>
      </w:pPr>
      <w:r w:rsidRPr="00667895">
        <w:rPr>
          <w:rFonts w:eastAsia="Calibri" w:cs="Times New Roman"/>
          <w:position w:val="-32"/>
          <w:szCs w:val="28"/>
        </w:rPr>
        <w:object w:dxaOrig="3580" w:dyaOrig="760" w14:anchorId="5486A437">
          <v:shape id="_x0000_i1149" type="#_x0000_t75" style="width:179.25pt;height:39pt" o:ole="">
            <v:imagedata r:id="rId268" o:title=""/>
          </v:shape>
          <o:OLEObject Type="Embed" ProgID="Equation.3" ShapeID="_x0000_i1149" DrawAspect="Content" ObjectID="_1748677288" r:id="rId269"/>
        </w:object>
      </w:r>
      <w:r w:rsidR="00667895" w:rsidRPr="00790398">
        <w:rPr>
          <w:rFonts w:eastAsia="Calibri" w:cs="Times New Roman"/>
          <w:szCs w:val="28"/>
        </w:rPr>
        <w:t>руб.</w:t>
      </w:r>
      <w:r w:rsidR="00667895">
        <w:rPr>
          <w:rFonts w:eastAsia="Calibri" w:cs="Times New Roman"/>
          <w:szCs w:val="28"/>
        </w:rPr>
        <w:t>,</w:t>
      </w:r>
    </w:p>
    <w:p w14:paraId="51F38594" w14:textId="1B462941" w:rsidR="00667895" w:rsidRPr="00790398" w:rsidRDefault="00667895" w:rsidP="00D976CC">
      <w:pPr>
        <w:spacing w:after="0" w:line="360" w:lineRule="exact"/>
        <w:rPr>
          <w:rFonts w:eastAsia="Calibri" w:cs="Times New Roman"/>
          <w:szCs w:val="28"/>
        </w:rPr>
      </w:pPr>
    </w:p>
    <w:p w14:paraId="06585BC1" w14:textId="7E54EBDE" w:rsidR="00667895" w:rsidRDefault="00E8750E" w:rsidP="00667895">
      <w:pPr>
        <w:spacing w:after="0" w:line="240" w:lineRule="auto"/>
        <w:jc w:val="center"/>
        <w:rPr>
          <w:rFonts w:eastAsia="Calibri" w:cs="Times New Roman"/>
          <w:szCs w:val="28"/>
        </w:rPr>
      </w:pPr>
      <w:r w:rsidRPr="00D976CC">
        <w:rPr>
          <w:rFonts w:eastAsia="Calibri" w:cs="Times New Roman"/>
          <w:position w:val="-12"/>
          <w:szCs w:val="28"/>
        </w:rPr>
        <w:object w:dxaOrig="3960" w:dyaOrig="380" w14:anchorId="3E4E132B">
          <v:shape id="_x0000_i1150" type="#_x0000_t75" style="width:199.5pt;height:18pt" o:ole="">
            <v:imagedata r:id="rId270" o:title=""/>
          </v:shape>
          <o:OLEObject Type="Embed" ProgID="Equation.3" ShapeID="_x0000_i1150" DrawAspect="Content" ObjectID="_1748677289" r:id="rId271"/>
        </w:object>
      </w:r>
      <w:r w:rsidR="00667895" w:rsidRPr="00790398">
        <w:rPr>
          <w:rFonts w:eastAsia="Calibri" w:cs="Times New Roman"/>
          <w:szCs w:val="28"/>
        </w:rPr>
        <w:t>руб.</w:t>
      </w:r>
    </w:p>
    <w:p w14:paraId="06C4BE8D" w14:textId="663E816D" w:rsidR="00667895" w:rsidRPr="00790398" w:rsidRDefault="00667895" w:rsidP="00D976CC">
      <w:pPr>
        <w:spacing w:after="0" w:line="360" w:lineRule="exact"/>
        <w:rPr>
          <w:rFonts w:eastAsia="Calibri" w:cs="Times New Roman"/>
          <w:szCs w:val="28"/>
        </w:rPr>
      </w:pPr>
    </w:p>
    <w:p w14:paraId="44CEECFB" w14:textId="36B29560" w:rsidR="00667895" w:rsidRPr="00790398" w:rsidRDefault="00667895" w:rsidP="00667895">
      <w:pPr>
        <w:pStyle w:val="aa"/>
        <w:rPr>
          <w:rFonts w:eastAsia="Calibri"/>
        </w:rPr>
      </w:pPr>
      <w:r w:rsidRPr="00790398">
        <w:rPr>
          <w:rFonts w:eastAsia="Calibri"/>
        </w:rPr>
        <w:t>Д</w:t>
      </w:r>
      <w:r w:rsidR="00921451">
        <w:rPr>
          <w:rFonts w:eastAsia="Calibri"/>
        </w:rPr>
        <w:t>о</w:t>
      </w:r>
      <w:r w:rsidRPr="00790398">
        <w:rPr>
          <w:rFonts w:eastAsia="Calibri"/>
        </w:rPr>
        <w:t>п</w:t>
      </w:r>
      <w:r w:rsidR="00921451">
        <w:rPr>
          <w:rFonts w:eastAsia="Calibri"/>
        </w:rPr>
        <w:t>о</w:t>
      </w:r>
      <w:r w:rsidRPr="00790398">
        <w:rPr>
          <w:rFonts w:eastAsia="Calibri"/>
        </w:rPr>
        <w:t>лнительная зараб</w:t>
      </w:r>
      <w:r w:rsidR="00921451">
        <w:rPr>
          <w:rFonts w:eastAsia="Calibri"/>
        </w:rPr>
        <w:t>о</w:t>
      </w:r>
      <w:r w:rsidRPr="00790398">
        <w:rPr>
          <w:rFonts w:eastAsia="Calibri"/>
        </w:rPr>
        <w:t>тная плата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19):</w:t>
      </w:r>
    </w:p>
    <w:p w14:paraId="51663725" w14:textId="77777777" w:rsidR="00667895" w:rsidRPr="00790398" w:rsidRDefault="00667895" w:rsidP="00667895">
      <w:pPr>
        <w:spacing w:after="0" w:line="360" w:lineRule="exact"/>
        <w:ind w:firstLine="624"/>
        <w:jc w:val="both"/>
        <w:rPr>
          <w:rFonts w:eastAsia="Calibri" w:cs="Times New Roman"/>
          <w:szCs w:val="28"/>
        </w:rPr>
      </w:pPr>
    </w:p>
    <w:p w14:paraId="595E57BD"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8"/>
          <w:szCs w:val="28"/>
        </w:rPr>
        <w:object w:dxaOrig="2540" w:dyaOrig="740" w14:anchorId="1A3438E1">
          <v:shape id="_x0000_i1151" type="#_x0000_t75" style="width:132pt;height:36pt" o:ole="">
            <v:imagedata r:id="rId272" o:title=""/>
          </v:shape>
          <o:OLEObject Type="Embed" ProgID="Equation.DSMT4" ShapeID="_x0000_i1151" DrawAspect="Content" ObjectID="_1748677290" r:id="rId273"/>
        </w:object>
      </w:r>
      <w:r w:rsidRPr="00790398">
        <w:rPr>
          <w:rFonts w:eastAsia="Calibri" w:cs="Times New Roman"/>
          <w:szCs w:val="28"/>
        </w:rPr>
        <w:t>,</w:t>
      </w:r>
      <w:r w:rsidRPr="00790398">
        <w:rPr>
          <w:rFonts w:eastAsia="Calibri" w:cs="Times New Roman"/>
          <w:szCs w:val="28"/>
        </w:rPr>
        <w:tab/>
        <w:t>(5.19)</w:t>
      </w:r>
    </w:p>
    <w:p w14:paraId="1358CA93"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506025DE" w14:textId="302E7316" w:rsidR="00667895" w:rsidRPr="00790398" w:rsidRDefault="00667895" w:rsidP="00667895">
      <w:pPr>
        <w:tabs>
          <w:tab w:val="center" w:pos="4678"/>
          <w:tab w:val="right" w:pos="9356"/>
        </w:tabs>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6"/>
          <w:szCs w:val="28"/>
        </w:rPr>
        <w:object w:dxaOrig="639" w:dyaOrig="420" w14:anchorId="6076DE90">
          <v:shape id="_x0000_i1152" type="#_x0000_t75" style="width:32.25pt;height:20.25pt" o:ole="">
            <v:imagedata r:id="rId274" o:title=""/>
          </v:shape>
          <o:OLEObject Type="Embed" ProgID="Equation.DSMT4" ShapeID="_x0000_i1152" DrawAspect="Content" ObjectID="_1748677291" r:id="rId275"/>
        </w:object>
      </w:r>
      <w:r w:rsidRPr="00790398">
        <w:rPr>
          <w:rFonts w:eastAsia="Calibri" w:cs="Times New Roman"/>
          <w:szCs w:val="28"/>
        </w:rPr>
        <w:t xml:space="preserve"> – н</w:t>
      </w:r>
      <w:r w:rsidR="00921451">
        <w:rPr>
          <w:rFonts w:eastAsia="Calibri" w:cs="Times New Roman"/>
          <w:szCs w:val="28"/>
        </w:rPr>
        <w:t>о</w:t>
      </w:r>
      <w:r w:rsidRPr="00790398">
        <w:rPr>
          <w:rFonts w:eastAsia="Calibri" w:cs="Times New Roman"/>
          <w:szCs w:val="28"/>
        </w:rPr>
        <w:t>рматив на д</w:t>
      </w:r>
      <w:r w:rsidR="00921451">
        <w:rPr>
          <w:rFonts w:eastAsia="Calibri" w:cs="Times New Roman"/>
          <w:szCs w:val="28"/>
        </w:rPr>
        <w:t>о</w:t>
      </w:r>
      <w:r w:rsidRPr="00790398">
        <w:rPr>
          <w:rFonts w:eastAsia="Calibri" w:cs="Times New Roman"/>
          <w:szCs w:val="28"/>
        </w:rPr>
        <w:t>п</w:t>
      </w:r>
      <w:r w:rsidR="00921451">
        <w:rPr>
          <w:rFonts w:eastAsia="Calibri" w:cs="Times New Roman"/>
          <w:szCs w:val="28"/>
        </w:rPr>
        <w:t>о</w:t>
      </w:r>
      <w:r w:rsidRPr="00790398">
        <w:rPr>
          <w:rFonts w:eastAsia="Calibri" w:cs="Times New Roman"/>
          <w:szCs w:val="28"/>
        </w:rPr>
        <w:t>лнительную зараб</w:t>
      </w:r>
      <w:r w:rsidR="00921451">
        <w:rPr>
          <w:rFonts w:eastAsia="Calibri" w:cs="Times New Roman"/>
          <w:szCs w:val="28"/>
        </w:rPr>
        <w:t>о</w:t>
      </w:r>
      <w:r w:rsidRPr="00790398">
        <w:rPr>
          <w:rFonts w:eastAsia="Calibri" w:cs="Times New Roman"/>
          <w:szCs w:val="28"/>
        </w:rPr>
        <w:t>тную плату разраб</w:t>
      </w:r>
      <w:r w:rsidR="00921451">
        <w:rPr>
          <w:rFonts w:eastAsia="Calibri" w:cs="Times New Roman"/>
          <w:szCs w:val="28"/>
        </w:rPr>
        <w:t>о</w:t>
      </w:r>
      <w:r w:rsidRPr="00790398">
        <w:rPr>
          <w:rFonts w:eastAsia="Calibri" w:cs="Times New Roman"/>
          <w:szCs w:val="28"/>
        </w:rPr>
        <w:t>тчик</w:t>
      </w:r>
      <w:r w:rsidR="00921451">
        <w:rPr>
          <w:rFonts w:eastAsia="Calibri" w:cs="Times New Roman"/>
          <w:szCs w:val="28"/>
        </w:rPr>
        <w:t>о</w:t>
      </w:r>
      <w:r w:rsidRPr="00790398">
        <w:rPr>
          <w:rFonts w:eastAsia="Calibri" w:cs="Times New Roman"/>
          <w:szCs w:val="28"/>
        </w:rPr>
        <w:t>в.</w:t>
      </w:r>
    </w:p>
    <w:p w14:paraId="1399A5E5"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087DF96B" w14:textId="4E184308" w:rsidR="00667895" w:rsidRDefault="00E8750E" w:rsidP="00667895">
      <w:pPr>
        <w:tabs>
          <w:tab w:val="center" w:pos="4678"/>
          <w:tab w:val="right" w:pos="9356"/>
        </w:tabs>
        <w:spacing w:after="0" w:line="240" w:lineRule="auto"/>
        <w:jc w:val="center"/>
        <w:rPr>
          <w:rFonts w:eastAsia="Calibri" w:cs="Times New Roman"/>
          <w:szCs w:val="28"/>
        </w:rPr>
      </w:pPr>
      <w:r w:rsidRPr="00E14B2D">
        <w:rPr>
          <w:rFonts w:eastAsia="Calibri" w:cs="Times New Roman"/>
          <w:position w:val="-14"/>
          <w:szCs w:val="28"/>
        </w:rPr>
        <w:object w:dxaOrig="3500" w:dyaOrig="400" w14:anchorId="0D16C613">
          <v:shape id="_x0000_i1153" type="#_x0000_t75" style="width:175.5pt;height:20.25pt" o:ole="">
            <v:imagedata r:id="rId276" o:title=""/>
          </v:shape>
          <o:OLEObject Type="Embed" ProgID="Equation.3" ShapeID="_x0000_i1153" DrawAspect="Content" ObjectID="_1748677292" r:id="rId277"/>
        </w:object>
      </w:r>
      <w:r w:rsidR="00667895" w:rsidRPr="00790398">
        <w:rPr>
          <w:rFonts w:eastAsia="Calibri" w:cs="Times New Roman"/>
          <w:szCs w:val="28"/>
        </w:rPr>
        <w:t>руб.</w:t>
      </w:r>
    </w:p>
    <w:p w14:paraId="63D62C53" w14:textId="0EB82D22" w:rsidR="00667895" w:rsidRPr="00790398" w:rsidRDefault="00667895" w:rsidP="00C720FF">
      <w:pPr>
        <w:spacing w:after="0" w:line="360" w:lineRule="exact"/>
        <w:jc w:val="both"/>
        <w:rPr>
          <w:rFonts w:eastAsia="Times New Roman" w:cs="Times New Roman"/>
          <w:szCs w:val="28"/>
          <w:lang w:eastAsia="ru-RU"/>
        </w:rPr>
      </w:pPr>
    </w:p>
    <w:p w14:paraId="0D694A15" w14:textId="2C30645E" w:rsidR="00667895" w:rsidRPr="00451A81" w:rsidRDefault="00921451" w:rsidP="00451A81">
      <w:pPr>
        <w:pStyle w:val="aa"/>
        <w:spacing w:line="276" w:lineRule="auto"/>
        <w:rPr>
          <w:rFonts w:eastAsia="Calibri"/>
        </w:rPr>
      </w:pPr>
      <w:r>
        <w:rPr>
          <w:rFonts w:eastAsia="Calibri"/>
        </w:rPr>
        <w:t>О</w:t>
      </w:r>
      <w:r w:rsidR="00667895" w:rsidRPr="00790398">
        <w:rPr>
          <w:rFonts w:eastAsia="Calibri"/>
        </w:rPr>
        <w:t xml:space="preserve">тчисления </w:t>
      </w:r>
      <w:r>
        <w:rPr>
          <w:rFonts w:eastAsia="Calibri"/>
        </w:rPr>
        <w:t>о</w:t>
      </w:r>
      <w:r w:rsidR="00667895" w:rsidRPr="00790398">
        <w:rPr>
          <w:rFonts w:eastAsia="Calibri"/>
        </w:rPr>
        <w:t xml:space="preserve">т </w:t>
      </w:r>
      <w:r>
        <w:rPr>
          <w:rFonts w:eastAsia="Calibri"/>
        </w:rPr>
        <w:t>о</w:t>
      </w:r>
      <w:r w:rsidR="00667895" w:rsidRPr="00790398">
        <w:rPr>
          <w:rFonts w:eastAsia="Calibri"/>
        </w:rPr>
        <w:t>сн</w:t>
      </w:r>
      <w:r>
        <w:rPr>
          <w:rFonts w:eastAsia="Calibri"/>
        </w:rPr>
        <w:t>о</w:t>
      </w:r>
      <w:r w:rsidR="00667895" w:rsidRPr="00790398">
        <w:rPr>
          <w:rFonts w:eastAsia="Calibri"/>
        </w:rPr>
        <w:t>вн</w:t>
      </w:r>
      <w:r>
        <w:rPr>
          <w:rFonts w:eastAsia="Calibri"/>
        </w:rPr>
        <w:t>о</w:t>
      </w:r>
      <w:r w:rsidR="00667895" w:rsidRPr="00790398">
        <w:rPr>
          <w:rFonts w:eastAsia="Calibri"/>
        </w:rPr>
        <w:t>й и д</w:t>
      </w:r>
      <w:r>
        <w:rPr>
          <w:rFonts w:eastAsia="Calibri"/>
        </w:rPr>
        <w:t>о</w:t>
      </w:r>
      <w:r w:rsidR="00667895" w:rsidRPr="00790398">
        <w:rPr>
          <w:rFonts w:eastAsia="Calibri"/>
        </w:rPr>
        <w:t>п</w:t>
      </w:r>
      <w:r>
        <w:rPr>
          <w:rFonts w:eastAsia="Calibri"/>
        </w:rPr>
        <w:t>о</w:t>
      </w:r>
      <w:r w:rsidR="00667895" w:rsidRPr="00790398">
        <w:rPr>
          <w:rFonts w:eastAsia="Calibri"/>
        </w:rPr>
        <w:t>лнительн</w:t>
      </w:r>
      <w:r>
        <w:rPr>
          <w:rFonts w:eastAsia="Calibri"/>
        </w:rPr>
        <w:t>о</w:t>
      </w:r>
      <w:r w:rsidR="00667895" w:rsidRPr="00790398">
        <w:rPr>
          <w:rFonts w:eastAsia="Calibri"/>
        </w:rPr>
        <w:t>й зараб</w:t>
      </w:r>
      <w:r>
        <w:rPr>
          <w:rFonts w:eastAsia="Calibri"/>
        </w:rPr>
        <w:t>о</w:t>
      </w:r>
      <w:r w:rsidR="00667895" w:rsidRPr="00790398">
        <w:rPr>
          <w:rFonts w:eastAsia="Calibri"/>
        </w:rPr>
        <w:t>тн</w:t>
      </w:r>
      <w:r>
        <w:rPr>
          <w:rFonts w:eastAsia="Calibri"/>
        </w:rPr>
        <w:t>о</w:t>
      </w:r>
      <w:r w:rsidR="00667895" w:rsidRPr="00790398">
        <w:rPr>
          <w:rFonts w:eastAsia="Calibri"/>
        </w:rPr>
        <w:t>й платы рассчитываются п</w:t>
      </w:r>
      <w:r>
        <w:rPr>
          <w:rFonts w:eastAsia="Calibri"/>
        </w:rPr>
        <w:t>о</w:t>
      </w:r>
      <w:r w:rsidR="00667895" w:rsidRPr="00790398">
        <w:rPr>
          <w:rFonts w:eastAsia="Calibri"/>
        </w:rPr>
        <w:t xml:space="preserve"> ф</w:t>
      </w:r>
      <w:r>
        <w:rPr>
          <w:rFonts w:eastAsia="Calibri"/>
        </w:rPr>
        <w:t>о</w:t>
      </w:r>
      <w:r w:rsidR="00667895" w:rsidRPr="00790398">
        <w:rPr>
          <w:rFonts w:eastAsia="Calibri"/>
        </w:rPr>
        <w:t>рмуле (5.20):</w:t>
      </w:r>
    </w:p>
    <w:p w14:paraId="1B4BBCC1"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lastRenderedPageBreak/>
        <w:tab/>
      </w:r>
      <w:r w:rsidRPr="00790398">
        <w:rPr>
          <w:rFonts w:eastAsia="Calibri" w:cs="Times New Roman"/>
          <w:position w:val="-28"/>
          <w:szCs w:val="28"/>
        </w:rPr>
        <w:object w:dxaOrig="3800" w:dyaOrig="820" w14:anchorId="34A16827">
          <v:shape id="_x0000_i1154" type="#_x0000_t75" style="width:191.25pt;height:39.75pt" o:ole="">
            <v:imagedata r:id="rId278" o:title=""/>
          </v:shape>
          <o:OLEObject Type="Embed" ProgID="Equation.DSMT4" ShapeID="_x0000_i1154" DrawAspect="Content" ObjectID="_1748677293" r:id="rId279"/>
        </w:object>
      </w:r>
      <w:r w:rsidRPr="00790398">
        <w:rPr>
          <w:rFonts w:eastAsia="Calibri" w:cs="Times New Roman"/>
          <w:szCs w:val="28"/>
        </w:rPr>
        <w:t xml:space="preserve">, </w:t>
      </w:r>
      <w:r w:rsidRPr="00790398">
        <w:rPr>
          <w:rFonts w:eastAsia="Calibri" w:cs="Times New Roman"/>
          <w:szCs w:val="28"/>
        </w:rPr>
        <w:tab/>
        <w:t>(5.20)</w:t>
      </w:r>
    </w:p>
    <w:p w14:paraId="439509A3"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479F7DAB" w14:textId="79A768BB" w:rsidR="00667895" w:rsidRPr="00790398" w:rsidRDefault="00667895" w:rsidP="00667895">
      <w:pPr>
        <w:tabs>
          <w:tab w:val="center" w:pos="4678"/>
          <w:tab w:val="right" w:pos="9356"/>
        </w:tabs>
        <w:spacing w:after="0" w:line="360" w:lineRule="exact"/>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2"/>
          <w:szCs w:val="28"/>
        </w:rPr>
        <w:object w:dxaOrig="560" w:dyaOrig="380" w14:anchorId="2F255DAF">
          <v:shape id="_x0000_i1155" type="#_x0000_t75" style="width:27.75pt;height:18pt" o:ole="">
            <v:imagedata r:id="rId280" o:title=""/>
          </v:shape>
          <o:OLEObject Type="Embed" ProgID="Equation.DSMT4" ShapeID="_x0000_i1155" DrawAspect="Content" ObjectID="_1748677294" r:id="rId281"/>
        </w:object>
      </w:r>
      <w:r w:rsidRPr="00790398">
        <w:rPr>
          <w:rFonts w:eastAsia="Calibri" w:cs="Times New Roman"/>
          <w:szCs w:val="28"/>
        </w:rPr>
        <w:t>– пр</w:t>
      </w:r>
      <w:r w:rsidR="00921451">
        <w:rPr>
          <w:rFonts w:eastAsia="Calibri" w:cs="Times New Roman"/>
          <w:szCs w:val="28"/>
        </w:rPr>
        <w:t>о</w:t>
      </w:r>
      <w:r w:rsidRPr="00790398">
        <w:rPr>
          <w:rFonts w:eastAsia="Calibri" w:cs="Times New Roman"/>
          <w:szCs w:val="28"/>
        </w:rPr>
        <w:t xml:space="preserve">цент </w:t>
      </w:r>
      <w:r w:rsidR="00921451">
        <w:rPr>
          <w:rFonts w:eastAsia="Calibri" w:cs="Times New Roman"/>
          <w:szCs w:val="28"/>
        </w:rPr>
        <w:t>о</w:t>
      </w:r>
      <w:r w:rsidRPr="00790398">
        <w:rPr>
          <w:rFonts w:eastAsia="Calibri" w:cs="Times New Roman"/>
          <w:szCs w:val="28"/>
        </w:rPr>
        <w:t>тчислений на с</w:t>
      </w:r>
      <w:r w:rsidR="00921451">
        <w:rPr>
          <w:rFonts w:eastAsia="Calibri" w:cs="Times New Roman"/>
          <w:szCs w:val="28"/>
        </w:rPr>
        <w:t>о</w:t>
      </w:r>
      <w:r w:rsidRPr="00790398">
        <w:rPr>
          <w:rFonts w:eastAsia="Calibri" w:cs="Times New Roman"/>
          <w:szCs w:val="28"/>
        </w:rPr>
        <w:t xml:space="preserve">циальные нужды и </w:t>
      </w:r>
      <w:r w:rsidR="00921451">
        <w:rPr>
          <w:rFonts w:eastAsia="Calibri" w:cs="Times New Roman"/>
          <w:szCs w:val="28"/>
        </w:rPr>
        <w:t>о</w:t>
      </w:r>
      <w:r w:rsidRPr="00790398">
        <w:rPr>
          <w:rFonts w:eastAsia="Calibri" w:cs="Times New Roman"/>
          <w:szCs w:val="28"/>
        </w:rPr>
        <w:t>бязательн</w:t>
      </w:r>
      <w:r w:rsidR="00921451">
        <w:rPr>
          <w:rFonts w:eastAsia="Calibri" w:cs="Times New Roman"/>
          <w:szCs w:val="28"/>
        </w:rPr>
        <w:t>о</w:t>
      </w:r>
      <w:r w:rsidRPr="00790398">
        <w:rPr>
          <w:rFonts w:eastAsia="Calibri" w:cs="Times New Roman"/>
          <w:szCs w:val="28"/>
        </w:rPr>
        <w:t>е страх</w:t>
      </w:r>
      <w:r w:rsidR="00921451">
        <w:rPr>
          <w:rFonts w:eastAsia="Calibri" w:cs="Times New Roman"/>
          <w:szCs w:val="28"/>
        </w:rPr>
        <w:t>о</w:t>
      </w:r>
      <w:r w:rsidRPr="00790398">
        <w:rPr>
          <w:rFonts w:eastAsia="Calibri" w:cs="Times New Roman"/>
          <w:szCs w:val="28"/>
        </w:rPr>
        <w:t xml:space="preserve">вание </w:t>
      </w:r>
      <w:r w:rsidR="00921451">
        <w:rPr>
          <w:rFonts w:eastAsia="Calibri" w:cs="Times New Roman"/>
          <w:szCs w:val="28"/>
        </w:rPr>
        <w:t>о</w:t>
      </w:r>
      <w:r w:rsidRPr="00790398">
        <w:rPr>
          <w:rFonts w:eastAsia="Calibri" w:cs="Times New Roman"/>
          <w:szCs w:val="28"/>
        </w:rPr>
        <w:t xml:space="preserve">т суммы </w:t>
      </w:r>
      <w:r w:rsidR="00921451">
        <w:rPr>
          <w:rFonts w:eastAsia="Calibri" w:cs="Times New Roman"/>
          <w:szCs w:val="28"/>
        </w:rPr>
        <w:t>о</w:t>
      </w:r>
      <w:r w:rsidRPr="00790398">
        <w:rPr>
          <w:rFonts w:eastAsia="Calibri" w:cs="Times New Roman"/>
          <w:szCs w:val="28"/>
        </w:rPr>
        <w:t>сн</w:t>
      </w:r>
      <w:r w:rsidR="00921451">
        <w:rPr>
          <w:rFonts w:eastAsia="Calibri" w:cs="Times New Roman"/>
          <w:szCs w:val="28"/>
        </w:rPr>
        <w:t>о</w:t>
      </w:r>
      <w:r w:rsidRPr="00790398">
        <w:rPr>
          <w:rFonts w:eastAsia="Calibri" w:cs="Times New Roman"/>
          <w:szCs w:val="28"/>
        </w:rPr>
        <w:t>вн</w:t>
      </w:r>
      <w:r w:rsidR="00921451">
        <w:rPr>
          <w:rFonts w:eastAsia="Calibri" w:cs="Times New Roman"/>
          <w:szCs w:val="28"/>
        </w:rPr>
        <w:t>о</w:t>
      </w:r>
      <w:r w:rsidRPr="00790398">
        <w:rPr>
          <w:rFonts w:eastAsia="Calibri" w:cs="Times New Roman"/>
          <w:szCs w:val="28"/>
        </w:rPr>
        <w:t>й и д</w:t>
      </w:r>
      <w:r w:rsidR="00921451">
        <w:rPr>
          <w:rFonts w:eastAsia="Calibri" w:cs="Times New Roman"/>
          <w:szCs w:val="28"/>
        </w:rPr>
        <w:t>о</w:t>
      </w:r>
      <w:r w:rsidRPr="00790398">
        <w:rPr>
          <w:rFonts w:eastAsia="Calibri" w:cs="Times New Roman"/>
          <w:szCs w:val="28"/>
        </w:rPr>
        <w:t>п</w:t>
      </w:r>
      <w:r w:rsidR="00921451">
        <w:rPr>
          <w:rFonts w:eastAsia="Calibri" w:cs="Times New Roman"/>
          <w:szCs w:val="28"/>
        </w:rPr>
        <w:t>о</w:t>
      </w:r>
      <w:r w:rsidRPr="00790398">
        <w:rPr>
          <w:rFonts w:eastAsia="Calibri" w:cs="Times New Roman"/>
          <w:szCs w:val="28"/>
        </w:rPr>
        <w:t>лнительн</w:t>
      </w:r>
      <w:r w:rsidR="00921451">
        <w:rPr>
          <w:rFonts w:eastAsia="Calibri" w:cs="Times New Roman"/>
          <w:szCs w:val="28"/>
        </w:rPr>
        <w:t>о</w:t>
      </w:r>
      <w:r w:rsidRPr="00790398">
        <w:rPr>
          <w:rFonts w:eastAsia="Calibri" w:cs="Times New Roman"/>
          <w:szCs w:val="28"/>
        </w:rPr>
        <w:t>й зараб</w:t>
      </w:r>
      <w:r w:rsidR="00921451">
        <w:rPr>
          <w:rFonts w:eastAsia="Calibri" w:cs="Times New Roman"/>
          <w:szCs w:val="28"/>
        </w:rPr>
        <w:t>о</w:t>
      </w:r>
      <w:r w:rsidRPr="00790398">
        <w:rPr>
          <w:rFonts w:eastAsia="Calibri" w:cs="Times New Roman"/>
          <w:szCs w:val="28"/>
        </w:rPr>
        <w:t>тн</w:t>
      </w:r>
      <w:r w:rsidR="00921451">
        <w:rPr>
          <w:rFonts w:eastAsia="Calibri" w:cs="Times New Roman"/>
          <w:szCs w:val="28"/>
        </w:rPr>
        <w:t>о</w:t>
      </w:r>
      <w:r w:rsidRPr="00790398">
        <w:rPr>
          <w:rFonts w:eastAsia="Calibri" w:cs="Times New Roman"/>
          <w:szCs w:val="28"/>
        </w:rPr>
        <w:t>й платы (</w:t>
      </w:r>
      <w:r w:rsidRPr="00790398">
        <w:rPr>
          <w:rFonts w:eastAsia="Calibri" w:cs="Times New Roman"/>
          <w:position w:val="-12"/>
          <w:szCs w:val="28"/>
        </w:rPr>
        <w:object w:dxaOrig="1579" w:dyaOrig="380" w14:anchorId="4787E149">
          <v:shape id="_x0000_i1156" type="#_x0000_t75" style="width:79.5pt;height:18pt" o:ole="">
            <v:imagedata r:id="rId282" o:title=""/>
          </v:shape>
          <o:OLEObject Type="Embed" ProgID="Equation.DSMT4" ShapeID="_x0000_i1156" DrawAspect="Content" ObjectID="_1748677295" r:id="rId283"/>
        </w:object>
      </w:r>
      <w:r w:rsidRPr="00790398">
        <w:rPr>
          <w:rFonts w:eastAsia="Calibri" w:cs="Times New Roman"/>
          <w:szCs w:val="28"/>
        </w:rPr>
        <w:t>).</w:t>
      </w:r>
    </w:p>
    <w:p w14:paraId="4CA4DF97"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6C226EDB" w14:textId="527E5853" w:rsidR="00667895" w:rsidRDefault="00E8750E" w:rsidP="00667895">
      <w:pPr>
        <w:tabs>
          <w:tab w:val="center" w:pos="4678"/>
          <w:tab w:val="right" w:pos="9356"/>
        </w:tabs>
        <w:spacing w:after="0" w:line="240" w:lineRule="auto"/>
        <w:jc w:val="center"/>
        <w:rPr>
          <w:rFonts w:eastAsia="Calibri" w:cs="Times New Roman"/>
          <w:szCs w:val="28"/>
        </w:rPr>
      </w:pPr>
      <w:r w:rsidRPr="00C720FF">
        <w:rPr>
          <w:rFonts w:eastAsia="Calibri" w:cs="Times New Roman"/>
          <w:position w:val="-28"/>
          <w:szCs w:val="28"/>
        </w:rPr>
        <w:object w:dxaOrig="5179" w:dyaOrig="720" w14:anchorId="289CE1B5">
          <v:shape id="_x0000_i1157" type="#_x0000_t75" style="width:258pt;height:36pt" o:ole="">
            <v:imagedata r:id="rId284" o:title=""/>
          </v:shape>
          <o:OLEObject Type="Embed" ProgID="Equation.3" ShapeID="_x0000_i1157" DrawAspect="Content" ObjectID="_1748677296" r:id="rId285"/>
        </w:object>
      </w:r>
      <w:r w:rsidR="00667895" w:rsidRPr="00790398">
        <w:rPr>
          <w:rFonts w:eastAsia="Calibri" w:cs="Times New Roman"/>
          <w:szCs w:val="28"/>
        </w:rPr>
        <w:t>руб.</w:t>
      </w:r>
      <w:r w:rsidR="00667895">
        <w:rPr>
          <w:rFonts w:eastAsia="Calibri" w:cs="Times New Roman"/>
          <w:szCs w:val="28"/>
        </w:rPr>
        <w:t>,</w:t>
      </w:r>
    </w:p>
    <w:p w14:paraId="0003C0F2" w14:textId="249BCE18" w:rsidR="00667895" w:rsidRPr="00790398" w:rsidRDefault="00667895" w:rsidP="00C720FF">
      <w:pPr>
        <w:tabs>
          <w:tab w:val="left" w:pos="709"/>
          <w:tab w:val="center" w:pos="4678"/>
          <w:tab w:val="right" w:pos="9356"/>
        </w:tabs>
        <w:spacing w:after="0" w:line="360" w:lineRule="exact"/>
        <w:rPr>
          <w:rFonts w:eastAsia="Calibri" w:cs="Times New Roman"/>
          <w:szCs w:val="28"/>
        </w:rPr>
      </w:pPr>
    </w:p>
    <w:p w14:paraId="2B0DC148" w14:textId="3F6F714F" w:rsidR="00667895" w:rsidRDefault="00E8750E" w:rsidP="00667895">
      <w:pPr>
        <w:tabs>
          <w:tab w:val="center" w:pos="4678"/>
          <w:tab w:val="right" w:pos="9356"/>
        </w:tabs>
        <w:spacing w:after="0" w:line="240" w:lineRule="auto"/>
        <w:jc w:val="center"/>
        <w:rPr>
          <w:rFonts w:eastAsia="Calibri" w:cs="Times New Roman"/>
          <w:szCs w:val="28"/>
        </w:rPr>
      </w:pPr>
      <w:r w:rsidRPr="000F2FBA">
        <w:rPr>
          <w:rFonts w:eastAsia="Calibri" w:cs="Times New Roman"/>
          <w:position w:val="-16"/>
          <w:szCs w:val="28"/>
        </w:rPr>
        <w:object w:dxaOrig="4920" w:dyaOrig="420" w14:anchorId="08888254">
          <v:shape id="_x0000_i1158" type="#_x0000_t75" style="width:246.75pt;height:20.25pt" o:ole="">
            <v:imagedata r:id="rId286" o:title=""/>
          </v:shape>
          <o:OLEObject Type="Embed" ProgID="Equation.3" ShapeID="_x0000_i1158" DrawAspect="Content" ObjectID="_1748677297" r:id="rId287"/>
        </w:object>
      </w:r>
      <w:r w:rsidR="00667895" w:rsidRPr="00790398">
        <w:rPr>
          <w:rFonts w:eastAsia="Calibri" w:cs="Times New Roman"/>
          <w:szCs w:val="28"/>
        </w:rPr>
        <w:t>руб.</w:t>
      </w:r>
    </w:p>
    <w:p w14:paraId="49BCB7EE" w14:textId="1BC4D6B9" w:rsidR="00667895" w:rsidRPr="00790398" w:rsidRDefault="00667895" w:rsidP="000F2FBA">
      <w:pPr>
        <w:tabs>
          <w:tab w:val="center" w:pos="4678"/>
          <w:tab w:val="right" w:pos="9356"/>
        </w:tabs>
        <w:spacing w:after="0" w:line="360" w:lineRule="exact"/>
        <w:jc w:val="both"/>
        <w:rPr>
          <w:rFonts w:eastAsia="Calibri" w:cs="Times New Roman"/>
          <w:szCs w:val="28"/>
        </w:rPr>
      </w:pPr>
    </w:p>
    <w:p w14:paraId="67E905C7" w14:textId="3A2918DE" w:rsidR="00667895" w:rsidRPr="00790398" w:rsidRDefault="00667895" w:rsidP="00667895">
      <w:pPr>
        <w:spacing w:after="0" w:line="360" w:lineRule="exact"/>
        <w:ind w:firstLine="720"/>
        <w:jc w:val="both"/>
        <w:rPr>
          <w:rFonts w:eastAsia="Calibri" w:cs="Times New Roman"/>
          <w:szCs w:val="28"/>
        </w:rPr>
      </w:pPr>
      <w:r w:rsidRPr="00790398">
        <w:rPr>
          <w:rFonts w:eastAsia="Calibri" w:cs="Times New Roman"/>
          <w:szCs w:val="28"/>
        </w:rPr>
        <w:t>Затраты машинн</w:t>
      </w:r>
      <w:r w:rsidR="00921451">
        <w:rPr>
          <w:rFonts w:eastAsia="Calibri" w:cs="Times New Roman"/>
          <w:szCs w:val="28"/>
        </w:rPr>
        <w:t>о</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времени (</w:t>
      </w:r>
      <w:r w:rsidRPr="00790398">
        <w:rPr>
          <w:rFonts w:eastAsia="Calibri" w:cs="Times New Roman"/>
          <w:position w:val="-12"/>
          <w:szCs w:val="28"/>
        </w:rPr>
        <w:object w:dxaOrig="520" w:dyaOrig="380" w14:anchorId="59C5B6D9">
          <v:shape id="_x0000_i1159" type="#_x0000_t75" style="width:27.75pt;height:20.25pt" o:ole="">
            <v:imagedata r:id="rId288" o:title=""/>
          </v:shape>
          <o:OLEObject Type="Embed" ProgID="Equation.3" ShapeID="_x0000_i1159" DrawAspect="Content" ObjectID="_1748677298" r:id="rId289"/>
        </w:object>
      </w:r>
      <w:r w:rsidRPr="00790398">
        <w:rPr>
          <w:rFonts w:eastAsia="Calibri" w:cs="Times New Roman"/>
          <w:szCs w:val="28"/>
        </w:rPr>
        <w:t xml:space="preserve">) </w:t>
      </w:r>
      <w:r w:rsidR="00921451">
        <w:rPr>
          <w:rFonts w:eastAsia="Calibri" w:cs="Times New Roman"/>
          <w:szCs w:val="28"/>
        </w:rPr>
        <w:t>о</w:t>
      </w:r>
      <w:r w:rsidRPr="00790398">
        <w:rPr>
          <w:rFonts w:eastAsia="Calibri" w:cs="Times New Roman"/>
          <w:szCs w:val="28"/>
        </w:rPr>
        <w:t>пределяю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21):</w:t>
      </w:r>
    </w:p>
    <w:p w14:paraId="718FA36B" w14:textId="77777777" w:rsidR="00667895" w:rsidRPr="00790398" w:rsidRDefault="00667895" w:rsidP="00667895">
      <w:pPr>
        <w:spacing w:after="0" w:line="360" w:lineRule="exact"/>
        <w:ind w:firstLine="624"/>
        <w:jc w:val="both"/>
        <w:rPr>
          <w:rFonts w:eastAsia="Calibri" w:cs="Times New Roman"/>
          <w:szCs w:val="28"/>
        </w:rPr>
      </w:pPr>
    </w:p>
    <w:p w14:paraId="2E7D30F0"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t xml:space="preserve">   </w:t>
      </w:r>
      <w:r w:rsidRPr="00790398">
        <w:rPr>
          <w:rFonts w:eastAsia="Calibri" w:cs="Times New Roman"/>
          <w:position w:val="-12"/>
          <w:szCs w:val="28"/>
        </w:rPr>
        <w:object w:dxaOrig="2200" w:dyaOrig="380" w14:anchorId="1104963A">
          <v:shape id="_x0000_i1160" type="#_x0000_t75" style="width:130.5pt;height:20.25pt" o:ole="">
            <v:imagedata r:id="rId290" o:title=""/>
          </v:shape>
          <o:OLEObject Type="Embed" ProgID="Equation.DSMT4" ShapeID="_x0000_i1160" DrawAspect="Content" ObjectID="_1748677299" r:id="rId291"/>
        </w:object>
      </w:r>
      <w:r w:rsidRPr="00790398">
        <w:rPr>
          <w:rFonts w:eastAsia="Calibri" w:cs="Times New Roman"/>
          <w:szCs w:val="28"/>
        </w:rPr>
        <w:t xml:space="preserve">, </w:t>
      </w:r>
      <w:r w:rsidRPr="00790398">
        <w:rPr>
          <w:rFonts w:eastAsia="Calibri" w:cs="Times New Roman"/>
          <w:szCs w:val="28"/>
        </w:rPr>
        <w:tab/>
        <w:t>(5.21)</w:t>
      </w:r>
    </w:p>
    <w:p w14:paraId="13CB44C7" w14:textId="77777777" w:rsidR="00667895" w:rsidRPr="00790398" w:rsidRDefault="00667895" w:rsidP="00667895">
      <w:pPr>
        <w:spacing w:after="0" w:line="360" w:lineRule="exact"/>
        <w:ind w:firstLine="709"/>
        <w:jc w:val="both"/>
        <w:rPr>
          <w:rFonts w:eastAsia="Calibri" w:cs="Times New Roman"/>
          <w:szCs w:val="28"/>
        </w:rPr>
      </w:pPr>
    </w:p>
    <w:p w14:paraId="781A34BF" w14:textId="6D3C3CF8" w:rsidR="00667895" w:rsidRPr="00790398" w:rsidRDefault="00667895" w:rsidP="00667895">
      <w:pPr>
        <w:pStyle w:val="aa"/>
        <w:ind w:firstLine="0"/>
        <w:rPr>
          <w:rFonts w:eastAsia="Calibri"/>
        </w:rPr>
      </w:pPr>
      <w:r w:rsidRPr="00790398">
        <w:rPr>
          <w:rFonts w:eastAsia="Calibri"/>
        </w:rPr>
        <w:t xml:space="preserve">где </w:t>
      </w:r>
      <w:r w:rsidRPr="00790398">
        <w:rPr>
          <w:rFonts w:eastAsia="Calibri"/>
          <w:position w:val="-12"/>
        </w:rPr>
        <w:object w:dxaOrig="380" w:dyaOrig="380" w14:anchorId="7803D80E">
          <v:shape id="_x0000_i1161" type="#_x0000_t75" style="width:20.25pt;height:20.25pt" o:ole="">
            <v:imagedata r:id="rId292" o:title=""/>
          </v:shape>
          <o:OLEObject Type="Embed" ProgID="Equation.3" ShapeID="_x0000_i1161" DrawAspect="Content" ObjectID="_1748677300" r:id="rId293"/>
        </w:object>
      </w:r>
      <w:r w:rsidRPr="00790398">
        <w:rPr>
          <w:rFonts w:eastAsia="Calibri"/>
        </w:rPr>
        <w:t xml:space="preserve"> – ст</w:t>
      </w:r>
      <w:r w:rsidR="00921451">
        <w:rPr>
          <w:rFonts w:eastAsia="Calibri"/>
        </w:rPr>
        <w:t>о</w:t>
      </w:r>
      <w:r w:rsidRPr="00790398">
        <w:rPr>
          <w:rFonts w:eastAsia="Calibri"/>
        </w:rPr>
        <w:t>им</w:t>
      </w:r>
      <w:r w:rsidR="00921451">
        <w:rPr>
          <w:rFonts w:eastAsia="Calibri"/>
        </w:rPr>
        <w:t>о</w:t>
      </w:r>
      <w:r w:rsidRPr="00790398">
        <w:rPr>
          <w:rFonts w:eastAsia="Calibri"/>
        </w:rPr>
        <w:t>сть 1 часа машинн</w:t>
      </w:r>
      <w:r w:rsidR="00921451">
        <w:rPr>
          <w:rFonts w:eastAsia="Calibri"/>
        </w:rPr>
        <w:t>о</w:t>
      </w:r>
      <w:r w:rsidRPr="00790398">
        <w:rPr>
          <w:rFonts w:eastAsia="Calibri"/>
        </w:rPr>
        <w:t>г</w:t>
      </w:r>
      <w:r w:rsidR="00921451">
        <w:rPr>
          <w:rFonts w:eastAsia="Calibri"/>
        </w:rPr>
        <w:t>о</w:t>
      </w:r>
      <w:r w:rsidRPr="00790398">
        <w:rPr>
          <w:rFonts w:eastAsia="Calibri"/>
        </w:rPr>
        <w:t xml:space="preserve"> времени, руб./ч; </w:t>
      </w:r>
    </w:p>
    <w:p w14:paraId="206674E8" w14:textId="54083513"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400" w:dyaOrig="380" w14:anchorId="468478A3">
          <v:shape id="_x0000_i1162" type="#_x0000_t75" style="width:22.5pt;height:20.25pt" o:ole="">
            <v:imagedata r:id="rId294" o:title=""/>
          </v:shape>
          <o:OLEObject Type="Embed" ProgID="Equation.DSMT4" ShapeID="_x0000_i1162" DrawAspect="Content" ObjectID="_1748677301" r:id="rId295"/>
        </w:object>
      </w:r>
      <w:r w:rsidRPr="00790398">
        <w:rPr>
          <w:rFonts w:eastAsia="Calibri"/>
        </w:rPr>
        <w:t xml:space="preserve"> – к</w:t>
      </w:r>
      <w:r w:rsidR="00921451">
        <w:rPr>
          <w:rFonts w:eastAsia="Calibri"/>
        </w:rPr>
        <w:t>о</w:t>
      </w:r>
      <w:r w:rsidRPr="00790398">
        <w:rPr>
          <w:rFonts w:eastAsia="Calibri"/>
        </w:rPr>
        <w:t>эффициент мультипр</w:t>
      </w:r>
      <w:r w:rsidR="00921451">
        <w:rPr>
          <w:rFonts w:eastAsia="Calibri"/>
        </w:rPr>
        <w:t>о</w:t>
      </w:r>
      <w:r w:rsidRPr="00790398">
        <w:rPr>
          <w:rFonts w:eastAsia="Calibri"/>
        </w:rPr>
        <w:t>граммн</w:t>
      </w:r>
      <w:r w:rsidR="00921451">
        <w:rPr>
          <w:rFonts w:eastAsia="Calibri"/>
        </w:rPr>
        <w:t>о</w:t>
      </w:r>
      <w:r w:rsidRPr="00790398">
        <w:rPr>
          <w:rFonts w:eastAsia="Calibri"/>
        </w:rPr>
        <w:t>сти, п</w:t>
      </w:r>
      <w:r w:rsidR="00921451">
        <w:rPr>
          <w:rFonts w:eastAsia="Calibri"/>
        </w:rPr>
        <w:t>о</w:t>
      </w:r>
      <w:r w:rsidRPr="00790398">
        <w:rPr>
          <w:rFonts w:eastAsia="Calibri"/>
        </w:rPr>
        <w:t>казывающий распределение времени раб</w:t>
      </w:r>
      <w:r w:rsidR="00921451">
        <w:rPr>
          <w:rFonts w:eastAsia="Calibri"/>
        </w:rPr>
        <w:t>о</w:t>
      </w:r>
      <w:r w:rsidRPr="00790398">
        <w:rPr>
          <w:rFonts w:eastAsia="Calibri"/>
        </w:rPr>
        <w:t>ты ПК в зависим</w:t>
      </w:r>
      <w:r w:rsidR="00921451">
        <w:rPr>
          <w:rFonts w:eastAsia="Calibri"/>
        </w:rPr>
        <w:t>о</w:t>
      </w:r>
      <w:r w:rsidRPr="00790398">
        <w:rPr>
          <w:rFonts w:eastAsia="Calibri"/>
        </w:rPr>
        <w:t xml:space="preserve">сти </w:t>
      </w:r>
      <w:r w:rsidR="00921451">
        <w:rPr>
          <w:rFonts w:eastAsia="Calibri"/>
        </w:rPr>
        <w:t>о</w:t>
      </w:r>
      <w:r w:rsidRPr="00790398">
        <w:rPr>
          <w:rFonts w:eastAsia="Calibri"/>
        </w:rPr>
        <w:t>т к</w:t>
      </w:r>
      <w:r w:rsidR="00921451">
        <w:rPr>
          <w:rFonts w:eastAsia="Calibri"/>
        </w:rPr>
        <w:t>о</w:t>
      </w:r>
      <w:r w:rsidRPr="00790398">
        <w:rPr>
          <w:rFonts w:eastAsia="Calibri"/>
        </w:rPr>
        <w:t>личества п</w:t>
      </w:r>
      <w:r w:rsidR="00921451">
        <w:rPr>
          <w:rFonts w:eastAsia="Calibri"/>
        </w:rPr>
        <w:t>о</w:t>
      </w:r>
      <w:r w:rsidRPr="00790398">
        <w:rPr>
          <w:rFonts w:eastAsia="Calibri"/>
        </w:rPr>
        <w:t>льз</w:t>
      </w:r>
      <w:r w:rsidR="00921451">
        <w:rPr>
          <w:rFonts w:eastAsia="Calibri"/>
        </w:rPr>
        <w:t>о</w:t>
      </w:r>
      <w:r w:rsidRPr="00790398">
        <w:rPr>
          <w:rFonts w:eastAsia="Calibri"/>
        </w:rPr>
        <w:t>вателей ПК (</w:t>
      </w:r>
      <w:r w:rsidRPr="00790398">
        <w:rPr>
          <w:rFonts w:eastAsia="Calibri"/>
          <w:position w:val="-12"/>
        </w:rPr>
        <w:object w:dxaOrig="780" w:dyaOrig="380" w14:anchorId="6314E040">
          <v:shape id="_x0000_i1163" type="#_x0000_t75" style="width:43.5pt;height:20.25pt" o:ole="">
            <v:imagedata r:id="rId296" o:title=""/>
          </v:shape>
          <o:OLEObject Type="Embed" ProgID="Equation.DSMT4" ShapeID="_x0000_i1163" DrawAspect="Content" ObjectID="_1748677302" r:id="rId297"/>
        </w:object>
      </w:r>
      <w:r w:rsidRPr="00790398">
        <w:rPr>
          <w:rFonts w:eastAsia="Calibri"/>
        </w:rPr>
        <w:t xml:space="preserve">); </w:t>
      </w:r>
    </w:p>
    <w:p w14:paraId="159FA2F4" w14:textId="7A768C26"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499" w:dyaOrig="380" w14:anchorId="32EBEBB1">
          <v:shape id="_x0000_i1164" type="#_x0000_t75" style="width:25.5pt;height:20.25pt" o:ole="">
            <v:imagedata r:id="rId298" o:title=""/>
          </v:shape>
          <o:OLEObject Type="Embed" ProgID="Equation.3" ShapeID="_x0000_i1164" DrawAspect="Content" ObjectID="_1748677303" r:id="rId299"/>
        </w:object>
      </w:r>
      <w:r w:rsidRPr="00790398">
        <w:rPr>
          <w:rFonts w:eastAsia="Calibri"/>
        </w:rPr>
        <w:t xml:space="preserve"> – машинн</w:t>
      </w:r>
      <w:r w:rsidR="00921451">
        <w:rPr>
          <w:rFonts w:eastAsia="Calibri"/>
        </w:rPr>
        <w:t>о</w:t>
      </w:r>
      <w:r w:rsidRPr="00790398">
        <w:rPr>
          <w:rFonts w:eastAsia="Calibri"/>
        </w:rPr>
        <w:t>е время ПК, не</w:t>
      </w:r>
      <w:r w:rsidR="00921451">
        <w:rPr>
          <w:rFonts w:eastAsia="Calibri"/>
        </w:rPr>
        <w:t>о</w:t>
      </w:r>
      <w:r w:rsidRPr="00790398">
        <w:rPr>
          <w:rFonts w:eastAsia="Calibri"/>
        </w:rPr>
        <w:t>бх</w:t>
      </w:r>
      <w:r w:rsidR="00921451">
        <w:rPr>
          <w:rFonts w:eastAsia="Calibri"/>
        </w:rPr>
        <w:t>о</w:t>
      </w:r>
      <w:r w:rsidRPr="00790398">
        <w:rPr>
          <w:rFonts w:eastAsia="Calibri"/>
        </w:rPr>
        <w:t>дим</w:t>
      </w:r>
      <w:r w:rsidR="00921451">
        <w:rPr>
          <w:rFonts w:eastAsia="Calibri"/>
        </w:rPr>
        <w:t>о</w:t>
      </w:r>
      <w:r w:rsidRPr="00790398">
        <w:rPr>
          <w:rFonts w:eastAsia="Calibri"/>
        </w:rPr>
        <w:t>е для разраб</w:t>
      </w:r>
      <w:r w:rsidR="00921451">
        <w:rPr>
          <w:rFonts w:eastAsia="Calibri"/>
        </w:rPr>
        <w:t>о</w:t>
      </w:r>
      <w:r w:rsidRPr="00790398">
        <w:rPr>
          <w:rFonts w:eastAsia="Calibri"/>
        </w:rPr>
        <w:t xml:space="preserve">тки и </w:t>
      </w:r>
      <w:r w:rsidR="00921451">
        <w:rPr>
          <w:rFonts w:eastAsia="Calibri"/>
        </w:rPr>
        <w:t>о</w:t>
      </w:r>
      <w:r w:rsidRPr="00790398">
        <w:rPr>
          <w:rFonts w:eastAsia="Calibri"/>
        </w:rPr>
        <w:t>тладки пр</w:t>
      </w:r>
      <w:r w:rsidR="00921451">
        <w:rPr>
          <w:rFonts w:eastAsia="Calibri"/>
        </w:rPr>
        <w:t>о</w:t>
      </w:r>
      <w:r w:rsidRPr="00790398">
        <w:rPr>
          <w:rFonts w:eastAsia="Calibri"/>
        </w:rPr>
        <w:t>екта, ч.</w:t>
      </w:r>
    </w:p>
    <w:p w14:paraId="283B26BC" w14:textId="621E0944" w:rsidR="00667895" w:rsidRPr="00790398" w:rsidRDefault="00667895" w:rsidP="00667895">
      <w:pPr>
        <w:pStyle w:val="aa"/>
        <w:rPr>
          <w:rFonts w:eastAsia="Calibri"/>
        </w:rPr>
      </w:pPr>
      <w:r w:rsidRPr="00790398">
        <w:rPr>
          <w:rFonts w:eastAsia="Calibri"/>
        </w:rPr>
        <w:t>Ст</w:t>
      </w:r>
      <w:r w:rsidR="00921451">
        <w:rPr>
          <w:rFonts w:eastAsia="Calibri"/>
        </w:rPr>
        <w:t>о</w:t>
      </w:r>
      <w:r w:rsidRPr="00790398">
        <w:rPr>
          <w:rFonts w:eastAsia="Calibri"/>
        </w:rPr>
        <w:t>им</w:t>
      </w:r>
      <w:r w:rsidR="00921451">
        <w:rPr>
          <w:rFonts w:eastAsia="Calibri"/>
        </w:rPr>
        <w:t>о</w:t>
      </w:r>
      <w:r w:rsidRPr="00790398">
        <w:rPr>
          <w:rFonts w:eastAsia="Calibri"/>
        </w:rPr>
        <w:t>сть машин</w:t>
      </w:r>
      <w:r w:rsidR="00921451">
        <w:rPr>
          <w:rFonts w:eastAsia="Calibri"/>
        </w:rPr>
        <w:t>о</w:t>
      </w:r>
      <w:r w:rsidRPr="00790398">
        <w:rPr>
          <w:rFonts w:eastAsia="Calibri"/>
        </w:rPr>
        <w:t xml:space="preserve">-часа </w:t>
      </w:r>
      <w:r w:rsidR="00921451">
        <w:rPr>
          <w:rFonts w:eastAsia="Calibri"/>
        </w:rPr>
        <w:t>о</w:t>
      </w:r>
      <w:r w:rsidRPr="00790398">
        <w:rPr>
          <w:rFonts w:eastAsia="Calibri"/>
        </w:rPr>
        <w:t>пределя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22):</w:t>
      </w:r>
    </w:p>
    <w:p w14:paraId="0049C7B4" w14:textId="77777777" w:rsidR="00667895" w:rsidRPr="00790398" w:rsidRDefault="00667895" w:rsidP="00667895">
      <w:pPr>
        <w:spacing w:after="0" w:line="360" w:lineRule="exact"/>
        <w:ind w:firstLine="709"/>
        <w:jc w:val="both"/>
        <w:rPr>
          <w:rFonts w:eastAsia="Calibri" w:cs="Times New Roman"/>
          <w:szCs w:val="28"/>
        </w:rPr>
      </w:pPr>
    </w:p>
    <w:p w14:paraId="297EE9DB" w14:textId="1EF00209"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00926B0E" w:rsidRPr="00790398">
        <w:rPr>
          <w:rFonts w:eastAsia="Calibri" w:cs="Times New Roman"/>
          <w:position w:val="-34"/>
          <w:szCs w:val="28"/>
        </w:rPr>
        <w:object w:dxaOrig="5780" w:dyaOrig="840" w14:anchorId="1FBDA31E">
          <v:shape id="_x0000_i1165" type="#_x0000_t75" style="width:291pt;height:40.5pt" o:ole="">
            <v:imagedata r:id="rId300" o:title=""/>
          </v:shape>
          <o:OLEObject Type="Embed" ProgID="Equation.3" ShapeID="_x0000_i1165" DrawAspect="Content" ObjectID="_1748677304" r:id="rId301"/>
        </w:object>
      </w:r>
      <w:r w:rsidRPr="00790398">
        <w:rPr>
          <w:rFonts w:eastAsia="Calibri" w:cs="Times New Roman"/>
          <w:szCs w:val="28"/>
        </w:rPr>
        <w:t>,</w:t>
      </w:r>
      <w:r w:rsidRPr="00790398">
        <w:rPr>
          <w:rFonts w:eastAsia="Calibri" w:cs="Times New Roman"/>
          <w:szCs w:val="28"/>
        </w:rPr>
        <w:tab/>
        <w:t>(5.22)</w:t>
      </w:r>
    </w:p>
    <w:p w14:paraId="04DE4982"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5EB6C502" w14:textId="530B75F8"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2"/>
          <w:szCs w:val="28"/>
        </w:rPr>
        <w:object w:dxaOrig="660" w:dyaOrig="380" w14:anchorId="49278A1E">
          <v:shape id="_x0000_i1166" type="#_x0000_t75" style="width:34.5pt;height:20.25pt" o:ole="">
            <v:imagedata r:id="rId302" o:title=""/>
          </v:shape>
          <o:OLEObject Type="Embed" ProgID="Equation.DSMT4" ShapeID="_x0000_i1166" DrawAspect="Content" ObjectID="_1748677305" r:id="rId303"/>
        </w:object>
      </w:r>
      <w:r w:rsidRPr="00790398">
        <w:rPr>
          <w:rFonts w:eastAsia="Calibri" w:cs="Times New Roman"/>
          <w:szCs w:val="28"/>
        </w:rPr>
        <w:t xml:space="preserve"> – затраты на зараб</w:t>
      </w:r>
      <w:r w:rsidR="00921451">
        <w:rPr>
          <w:rFonts w:eastAsia="Calibri" w:cs="Times New Roman"/>
          <w:szCs w:val="28"/>
        </w:rPr>
        <w:t>о</w:t>
      </w:r>
      <w:r w:rsidRPr="00790398">
        <w:rPr>
          <w:rFonts w:eastAsia="Calibri" w:cs="Times New Roman"/>
          <w:szCs w:val="28"/>
        </w:rPr>
        <w:t xml:space="preserve">тную плату </w:t>
      </w:r>
      <w:r w:rsidR="00921451">
        <w:rPr>
          <w:rFonts w:eastAsia="Calibri" w:cs="Times New Roman"/>
          <w:szCs w:val="28"/>
        </w:rPr>
        <w:t>о</w:t>
      </w:r>
      <w:r w:rsidRPr="00790398">
        <w:rPr>
          <w:rFonts w:eastAsia="Calibri" w:cs="Times New Roman"/>
          <w:szCs w:val="28"/>
        </w:rPr>
        <w:t>бслуживающег</w:t>
      </w:r>
      <w:r w:rsidR="00921451">
        <w:rPr>
          <w:rFonts w:eastAsia="Calibri" w:cs="Times New Roman"/>
          <w:szCs w:val="28"/>
        </w:rPr>
        <w:t>о</w:t>
      </w:r>
      <w:r w:rsidRPr="00790398">
        <w:rPr>
          <w:rFonts w:eastAsia="Calibri" w:cs="Times New Roman"/>
          <w:szCs w:val="28"/>
        </w:rPr>
        <w:t xml:space="preserve"> перс</w:t>
      </w:r>
      <w:r w:rsidR="00921451">
        <w:rPr>
          <w:rFonts w:eastAsia="Calibri" w:cs="Times New Roman"/>
          <w:szCs w:val="28"/>
        </w:rPr>
        <w:t>о</w:t>
      </w:r>
      <w:r w:rsidRPr="00790398">
        <w:rPr>
          <w:rFonts w:eastAsia="Calibri" w:cs="Times New Roman"/>
          <w:szCs w:val="28"/>
        </w:rPr>
        <w:t>нала с учет</w:t>
      </w:r>
      <w:r w:rsidR="00921451">
        <w:rPr>
          <w:rFonts w:eastAsia="Calibri" w:cs="Times New Roman"/>
          <w:szCs w:val="28"/>
        </w:rPr>
        <w:t>о</w:t>
      </w:r>
      <w:r w:rsidRPr="00790398">
        <w:rPr>
          <w:rFonts w:eastAsia="Calibri" w:cs="Times New Roman"/>
          <w:szCs w:val="28"/>
        </w:rPr>
        <w:t xml:space="preserve">м всех </w:t>
      </w:r>
      <w:r w:rsidR="00921451">
        <w:rPr>
          <w:rFonts w:eastAsia="Calibri" w:cs="Times New Roman"/>
          <w:szCs w:val="28"/>
        </w:rPr>
        <w:t>о</w:t>
      </w:r>
      <w:r w:rsidRPr="00790398">
        <w:rPr>
          <w:rFonts w:eastAsia="Calibri" w:cs="Times New Roman"/>
          <w:szCs w:val="28"/>
        </w:rPr>
        <w:t>тчислений, руб./г</w:t>
      </w:r>
      <w:r w:rsidR="00921451">
        <w:rPr>
          <w:rFonts w:eastAsia="Calibri" w:cs="Times New Roman"/>
          <w:szCs w:val="28"/>
        </w:rPr>
        <w:t>о</w:t>
      </w:r>
      <w:r w:rsidRPr="00790398">
        <w:rPr>
          <w:rFonts w:eastAsia="Calibri" w:cs="Times New Roman"/>
          <w:szCs w:val="28"/>
        </w:rPr>
        <w:t>д (</w:t>
      </w:r>
      <w:r w:rsidRPr="00790398">
        <w:rPr>
          <w:rFonts w:eastAsia="Calibri" w:cs="Times New Roman"/>
          <w:position w:val="-12"/>
          <w:szCs w:val="28"/>
        </w:rPr>
        <w:object w:dxaOrig="1080" w:dyaOrig="380" w14:anchorId="0CEA8109">
          <v:shape id="_x0000_i1167" type="#_x0000_t75" style="width:60pt;height:20.25pt" o:ole="">
            <v:imagedata r:id="rId304" o:title=""/>
          </v:shape>
          <o:OLEObject Type="Embed" ProgID="Equation.DSMT4" ShapeID="_x0000_i1167" DrawAspect="Content" ObjectID="_1748677306" r:id="rId305"/>
        </w:object>
      </w:r>
      <w:r w:rsidRPr="00790398">
        <w:rPr>
          <w:rFonts w:eastAsia="Calibri" w:cs="Times New Roman"/>
          <w:szCs w:val="28"/>
        </w:rPr>
        <w:t xml:space="preserve">); </w:t>
      </w:r>
    </w:p>
    <w:p w14:paraId="24B0D431" w14:textId="46CD2116"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6"/>
          <w:szCs w:val="28"/>
        </w:rPr>
        <w:object w:dxaOrig="420" w:dyaOrig="420" w14:anchorId="1B64EB79">
          <v:shape id="_x0000_i1168" type="#_x0000_t75" style="width:21.75pt;height:21.75pt" o:ole="">
            <v:imagedata r:id="rId306" o:title=""/>
          </v:shape>
          <o:OLEObject Type="Embed" ProgID="Equation.3" ShapeID="_x0000_i1168" DrawAspect="Content" ObjectID="_1748677307" r:id="rId307"/>
        </w:object>
      </w:r>
      <w:r w:rsidRPr="00790398">
        <w:rPr>
          <w:rFonts w:eastAsia="Calibri" w:cs="Times New Roman"/>
          <w:szCs w:val="28"/>
        </w:rPr>
        <w:t xml:space="preserve"> – ст</w:t>
      </w:r>
      <w:r w:rsidR="00921451">
        <w:rPr>
          <w:rFonts w:eastAsia="Calibri" w:cs="Times New Roman"/>
          <w:szCs w:val="28"/>
        </w:rPr>
        <w:t>о</w:t>
      </w:r>
      <w:r w:rsidRPr="00790398">
        <w:rPr>
          <w:rFonts w:eastAsia="Calibri" w:cs="Times New Roman"/>
          <w:szCs w:val="28"/>
        </w:rPr>
        <w:t>им</w:t>
      </w:r>
      <w:r w:rsidR="00921451">
        <w:rPr>
          <w:rFonts w:eastAsia="Calibri" w:cs="Times New Roman"/>
          <w:szCs w:val="28"/>
        </w:rPr>
        <w:t>о</w:t>
      </w:r>
      <w:r w:rsidRPr="00790398">
        <w:rPr>
          <w:rFonts w:eastAsia="Calibri" w:cs="Times New Roman"/>
          <w:szCs w:val="28"/>
        </w:rPr>
        <w:t>сть аренды п</w:t>
      </w:r>
      <w:r w:rsidR="00921451">
        <w:rPr>
          <w:rFonts w:eastAsia="Calibri" w:cs="Times New Roman"/>
          <w:szCs w:val="28"/>
        </w:rPr>
        <w:t>о</w:t>
      </w:r>
      <w:r w:rsidRPr="00790398">
        <w:rPr>
          <w:rFonts w:eastAsia="Calibri" w:cs="Times New Roman"/>
          <w:szCs w:val="28"/>
        </w:rPr>
        <w:t>мещения п</w:t>
      </w:r>
      <w:r w:rsidR="00921451">
        <w:rPr>
          <w:rFonts w:eastAsia="Calibri" w:cs="Times New Roman"/>
          <w:szCs w:val="28"/>
        </w:rPr>
        <w:t>о</w:t>
      </w:r>
      <w:r w:rsidRPr="00790398">
        <w:rPr>
          <w:rFonts w:eastAsia="Calibri" w:cs="Times New Roman"/>
          <w:szCs w:val="28"/>
        </w:rPr>
        <w:t>д размещение вычислительн</w:t>
      </w:r>
      <w:r w:rsidR="00921451">
        <w:rPr>
          <w:rFonts w:eastAsia="Calibri" w:cs="Times New Roman"/>
          <w:szCs w:val="28"/>
        </w:rPr>
        <w:t>о</w:t>
      </w:r>
      <w:r w:rsidRPr="00790398">
        <w:rPr>
          <w:rFonts w:eastAsia="Calibri" w:cs="Times New Roman"/>
          <w:szCs w:val="28"/>
        </w:rPr>
        <w:t>й техники, руб./г</w:t>
      </w:r>
      <w:r w:rsidR="00921451">
        <w:rPr>
          <w:rFonts w:eastAsia="Calibri" w:cs="Times New Roman"/>
          <w:szCs w:val="28"/>
        </w:rPr>
        <w:t>о</w:t>
      </w:r>
      <w:r w:rsidRPr="00790398">
        <w:rPr>
          <w:rFonts w:eastAsia="Calibri" w:cs="Times New Roman"/>
          <w:szCs w:val="28"/>
        </w:rPr>
        <w:t>д (</w:t>
      </w:r>
      <w:r w:rsidRPr="00790398">
        <w:rPr>
          <w:rFonts w:eastAsia="Calibri" w:cs="Times New Roman"/>
          <w:position w:val="-18"/>
          <w:szCs w:val="28"/>
        </w:rPr>
        <w:object w:dxaOrig="859" w:dyaOrig="440" w14:anchorId="09AA3316">
          <v:shape id="_x0000_i1169" type="#_x0000_t75" style="width:46.5pt;height:22.5pt" o:ole="">
            <v:imagedata r:id="rId308" o:title=""/>
          </v:shape>
          <o:OLEObject Type="Embed" ProgID="Equation.DSMT4" ShapeID="_x0000_i1169" DrawAspect="Content" ObjectID="_1748677308" r:id="rId309"/>
        </w:object>
      </w:r>
      <w:r w:rsidRPr="00790398">
        <w:rPr>
          <w:rFonts w:eastAsia="Calibri" w:cs="Times New Roman"/>
          <w:szCs w:val="28"/>
        </w:rPr>
        <w:t>), так как в аренде п</w:t>
      </w:r>
      <w:r w:rsidR="00921451">
        <w:rPr>
          <w:rFonts w:eastAsia="Calibri" w:cs="Times New Roman"/>
          <w:szCs w:val="28"/>
        </w:rPr>
        <w:t>о</w:t>
      </w:r>
      <w:r w:rsidRPr="00790398">
        <w:rPr>
          <w:rFonts w:eastAsia="Calibri" w:cs="Times New Roman"/>
          <w:szCs w:val="28"/>
        </w:rPr>
        <w:t>мещения нет не</w:t>
      </w:r>
      <w:r w:rsidR="00921451">
        <w:rPr>
          <w:rFonts w:eastAsia="Calibri" w:cs="Times New Roman"/>
          <w:szCs w:val="28"/>
        </w:rPr>
        <w:t>о</w:t>
      </w:r>
      <w:r w:rsidRPr="00790398">
        <w:rPr>
          <w:rFonts w:eastAsia="Calibri" w:cs="Times New Roman"/>
          <w:szCs w:val="28"/>
        </w:rPr>
        <w:t>бх</w:t>
      </w:r>
      <w:r w:rsidR="00921451">
        <w:rPr>
          <w:rFonts w:eastAsia="Calibri" w:cs="Times New Roman"/>
          <w:szCs w:val="28"/>
        </w:rPr>
        <w:t>о</w:t>
      </w:r>
      <w:r w:rsidRPr="00790398">
        <w:rPr>
          <w:rFonts w:eastAsia="Calibri" w:cs="Times New Roman"/>
          <w:szCs w:val="28"/>
        </w:rPr>
        <w:t>дим</w:t>
      </w:r>
      <w:r w:rsidR="00921451">
        <w:rPr>
          <w:rFonts w:eastAsia="Calibri" w:cs="Times New Roman"/>
          <w:szCs w:val="28"/>
        </w:rPr>
        <w:t>о</w:t>
      </w:r>
      <w:r w:rsidRPr="00790398">
        <w:rPr>
          <w:rFonts w:eastAsia="Calibri" w:cs="Times New Roman"/>
          <w:szCs w:val="28"/>
        </w:rPr>
        <w:t xml:space="preserve">сти; </w:t>
      </w:r>
    </w:p>
    <w:p w14:paraId="2EC915F2" w14:textId="2B51652D"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460" w:dyaOrig="380" w14:anchorId="61769A52">
          <v:shape id="_x0000_i1170" type="#_x0000_t75" style="width:25.5pt;height:20.25pt" o:ole="">
            <v:imagedata r:id="rId310" o:title=""/>
          </v:shape>
          <o:OLEObject Type="Embed" ProgID="Equation.DSMT4" ShapeID="_x0000_i1170" DrawAspect="Content" ObjectID="_1748677309" r:id="rId311"/>
        </w:object>
      </w:r>
      <w:r w:rsidRPr="00790398">
        <w:rPr>
          <w:rFonts w:eastAsia="Calibri" w:cs="Times New Roman"/>
          <w:szCs w:val="28"/>
        </w:rPr>
        <w:t xml:space="preserve"> – ам</w:t>
      </w:r>
      <w:r w:rsidR="00921451">
        <w:rPr>
          <w:rFonts w:eastAsia="Calibri" w:cs="Times New Roman"/>
          <w:szCs w:val="28"/>
        </w:rPr>
        <w:t>о</w:t>
      </w:r>
      <w:r w:rsidRPr="00790398">
        <w:rPr>
          <w:rFonts w:eastAsia="Calibri" w:cs="Times New Roman"/>
          <w:szCs w:val="28"/>
        </w:rPr>
        <w:t>ртизаци</w:t>
      </w:r>
      <w:r w:rsidR="00921451">
        <w:rPr>
          <w:rFonts w:eastAsia="Calibri" w:cs="Times New Roman"/>
          <w:szCs w:val="28"/>
        </w:rPr>
        <w:t>о</w:t>
      </w:r>
      <w:r w:rsidRPr="00790398">
        <w:rPr>
          <w:rFonts w:eastAsia="Calibri" w:cs="Times New Roman"/>
          <w:szCs w:val="28"/>
        </w:rPr>
        <w:t xml:space="preserve">нные </w:t>
      </w:r>
      <w:r w:rsidR="00921451">
        <w:rPr>
          <w:rFonts w:eastAsia="Calibri" w:cs="Times New Roman"/>
          <w:szCs w:val="28"/>
        </w:rPr>
        <w:t>о</w:t>
      </w:r>
      <w:r w:rsidRPr="00790398">
        <w:rPr>
          <w:rFonts w:eastAsia="Calibri" w:cs="Times New Roman"/>
          <w:szCs w:val="28"/>
        </w:rPr>
        <w:t>тчисления за г</w:t>
      </w:r>
      <w:r w:rsidR="00921451">
        <w:rPr>
          <w:rFonts w:eastAsia="Calibri" w:cs="Times New Roman"/>
          <w:szCs w:val="28"/>
        </w:rPr>
        <w:t>о</w:t>
      </w:r>
      <w:r w:rsidRPr="00790398">
        <w:rPr>
          <w:rFonts w:eastAsia="Calibri" w:cs="Times New Roman"/>
          <w:szCs w:val="28"/>
        </w:rPr>
        <w:t>д, руб./г</w:t>
      </w:r>
      <w:r w:rsidR="00921451">
        <w:rPr>
          <w:rFonts w:eastAsia="Calibri" w:cs="Times New Roman"/>
          <w:szCs w:val="28"/>
        </w:rPr>
        <w:t>о</w:t>
      </w:r>
      <w:r w:rsidRPr="00790398">
        <w:rPr>
          <w:rFonts w:eastAsia="Calibri" w:cs="Times New Roman"/>
          <w:szCs w:val="28"/>
        </w:rPr>
        <w:t xml:space="preserve">д; </w:t>
      </w:r>
    </w:p>
    <w:p w14:paraId="735BBCF4" w14:textId="48B334DB"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480" w:dyaOrig="380" w14:anchorId="1E0B38FF">
          <v:shape id="_x0000_i1171" type="#_x0000_t75" style="width:25.5pt;height:20.25pt" o:ole="">
            <v:imagedata r:id="rId312" o:title=""/>
          </v:shape>
          <o:OLEObject Type="Embed" ProgID="Equation.DSMT4" ShapeID="_x0000_i1171" DrawAspect="Content" ObjectID="_1748677310" r:id="rId313"/>
        </w:object>
      </w:r>
      <w:r w:rsidRPr="00790398">
        <w:rPr>
          <w:rFonts w:eastAsia="Calibri" w:cs="Times New Roman"/>
          <w:szCs w:val="28"/>
        </w:rPr>
        <w:t xml:space="preserve"> – затраты на электр</w:t>
      </w:r>
      <w:r w:rsidR="00921451">
        <w:rPr>
          <w:rFonts w:eastAsia="Calibri" w:cs="Times New Roman"/>
          <w:szCs w:val="28"/>
        </w:rPr>
        <w:t>о</w:t>
      </w:r>
      <w:r w:rsidRPr="00790398">
        <w:rPr>
          <w:rFonts w:eastAsia="Calibri" w:cs="Times New Roman"/>
          <w:szCs w:val="28"/>
        </w:rPr>
        <w:t>энергию, руб./г</w:t>
      </w:r>
      <w:r w:rsidR="00921451">
        <w:rPr>
          <w:rFonts w:eastAsia="Calibri" w:cs="Times New Roman"/>
          <w:szCs w:val="28"/>
        </w:rPr>
        <w:t>о</w:t>
      </w:r>
      <w:r w:rsidRPr="00790398">
        <w:rPr>
          <w:rFonts w:eastAsia="Calibri" w:cs="Times New Roman"/>
          <w:szCs w:val="28"/>
        </w:rPr>
        <w:t xml:space="preserve">д; </w:t>
      </w:r>
    </w:p>
    <w:p w14:paraId="216CC6E4" w14:textId="521126CB"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520" w:dyaOrig="380" w14:anchorId="2F96561F">
          <v:shape id="_x0000_i1172" type="#_x0000_t75" style="width:27.75pt;height:20.25pt" o:ole="">
            <v:imagedata r:id="rId314" o:title=""/>
          </v:shape>
          <o:OLEObject Type="Embed" ProgID="Equation.DSMT4" ShapeID="_x0000_i1172" DrawAspect="Content" ObjectID="_1748677311" r:id="rId315"/>
        </w:object>
      </w:r>
      <w:r w:rsidRPr="00790398">
        <w:rPr>
          <w:rFonts w:eastAsia="Calibri" w:cs="Times New Roman"/>
          <w:szCs w:val="28"/>
        </w:rPr>
        <w:t xml:space="preserve"> – затраты на материалы, не</w:t>
      </w:r>
      <w:r w:rsidR="00921451">
        <w:rPr>
          <w:rFonts w:eastAsia="Calibri" w:cs="Times New Roman"/>
          <w:szCs w:val="28"/>
        </w:rPr>
        <w:t>о</w:t>
      </w:r>
      <w:r w:rsidRPr="00790398">
        <w:rPr>
          <w:rFonts w:eastAsia="Calibri" w:cs="Times New Roman"/>
          <w:szCs w:val="28"/>
        </w:rPr>
        <w:t>бх</w:t>
      </w:r>
      <w:r w:rsidR="00921451">
        <w:rPr>
          <w:rFonts w:eastAsia="Calibri" w:cs="Times New Roman"/>
          <w:szCs w:val="28"/>
        </w:rPr>
        <w:t>о</w:t>
      </w:r>
      <w:r w:rsidRPr="00790398">
        <w:rPr>
          <w:rFonts w:eastAsia="Calibri" w:cs="Times New Roman"/>
          <w:szCs w:val="28"/>
        </w:rPr>
        <w:t xml:space="preserve">димые для </w:t>
      </w:r>
      <w:r w:rsidR="00921451">
        <w:rPr>
          <w:rFonts w:eastAsia="Calibri" w:cs="Times New Roman"/>
          <w:szCs w:val="28"/>
        </w:rPr>
        <w:t>о</w:t>
      </w:r>
      <w:r w:rsidRPr="00790398">
        <w:rPr>
          <w:rFonts w:eastAsia="Calibri" w:cs="Times New Roman"/>
          <w:szCs w:val="28"/>
        </w:rPr>
        <w:t>беспечения н</w:t>
      </w:r>
      <w:r w:rsidR="00921451">
        <w:rPr>
          <w:rFonts w:eastAsia="Calibri" w:cs="Times New Roman"/>
          <w:szCs w:val="28"/>
        </w:rPr>
        <w:t>о</w:t>
      </w:r>
      <w:r w:rsidRPr="00790398">
        <w:rPr>
          <w:rFonts w:eastAsia="Calibri" w:cs="Times New Roman"/>
          <w:szCs w:val="28"/>
        </w:rPr>
        <w:t>рмальн</w:t>
      </w:r>
      <w:r w:rsidR="00921451">
        <w:rPr>
          <w:rFonts w:eastAsia="Calibri" w:cs="Times New Roman"/>
          <w:szCs w:val="28"/>
        </w:rPr>
        <w:t>о</w:t>
      </w:r>
      <w:r w:rsidRPr="00790398">
        <w:rPr>
          <w:rFonts w:eastAsia="Calibri" w:cs="Times New Roman"/>
          <w:szCs w:val="28"/>
        </w:rPr>
        <w:t>й раб</w:t>
      </w:r>
      <w:r w:rsidR="00921451">
        <w:rPr>
          <w:rFonts w:eastAsia="Calibri" w:cs="Times New Roman"/>
          <w:szCs w:val="28"/>
        </w:rPr>
        <w:t>о</w:t>
      </w:r>
      <w:r w:rsidRPr="00790398">
        <w:rPr>
          <w:rFonts w:eastAsia="Calibri" w:cs="Times New Roman"/>
          <w:szCs w:val="28"/>
        </w:rPr>
        <w:t>ты ПК (всп</w:t>
      </w:r>
      <w:r w:rsidR="00921451">
        <w:rPr>
          <w:rFonts w:eastAsia="Calibri" w:cs="Times New Roman"/>
          <w:szCs w:val="28"/>
        </w:rPr>
        <w:t>о</w:t>
      </w:r>
      <w:r w:rsidRPr="00790398">
        <w:rPr>
          <w:rFonts w:eastAsia="Calibri" w:cs="Times New Roman"/>
          <w:szCs w:val="28"/>
        </w:rPr>
        <w:t>м</w:t>
      </w:r>
      <w:r w:rsidR="00921451">
        <w:rPr>
          <w:rFonts w:eastAsia="Calibri" w:cs="Times New Roman"/>
          <w:szCs w:val="28"/>
        </w:rPr>
        <w:t>о</w:t>
      </w:r>
      <w:r w:rsidRPr="00790398">
        <w:rPr>
          <w:rFonts w:eastAsia="Calibri" w:cs="Times New Roman"/>
          <w:szCs w:val="28"/>
        </w:rPr>
        <w:t>гательные), руб./г</w:t>
      </w:r>
      <w:r w:rsidR="00921451">
        <w:rPr>
          <w:rFonts w:eastAsia="Calibri" w:cs="Times New Roman"/>
          <w:szCs w:val="28"/>
        </w:rPr>
        <w:t>о</w:t>
      </w:r>
      <w:r w:rsidRPr="00790398">
        <w:rPr>
          <w:rFonts w:eastAsia="Calibri" w:cs="Times New Roman"/>
          <w:szCs w:val="28"/>
        </w:rPr>
        <w:t xml:space="preserve">д; </w:t>
      </w:r>
    </w:p>
    <w:p w14:paraId="6516E22E" w14:textId="46A92C9E" w:rsidR="00667895" w:rsidRPr="00790398"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8"/>
          <w:szCs w:val="28"/>
        </w:rPr>
        <w:object w:dxaOrig="480" w:dyaOrig="440" w14:anchorId="3572A1AE">
          <v:shape id="_x0000_i1173" type="#_x0000_t75" style="width:25.5pt;height:24pt" o:ole="">
            <v:imagedata r:id="rId316" o:title=""/>
          </v:shape>
          <o:OLEObject Type="Embed" ProgID="Equation.DSMT4" ShapeID="_x0000_i1173" DrawAspect="Content" ObjectID="_1748677312" r:id="rId317"/>
        </w:object>
      </w:r>
      <w:r w:rsidRPr="00790398">
        <w:rPr>
          <w:rFonts w:eastAsia="Calibri" w:cs="Times New Roman"/>
          <w:szCs w:val="28"/>
        </w:rPr>
        <w:t xml:space="preserve"> – затраты на текущий и пр</w:t>
      </w:r>
      <w:r w:rsidR="00921451">
        <w:rPr>
          <w:rFonts w:eastAsia="Calibri" w:cs="Times New Roman"/>
          <w:szCs w:val="28"/>
        </w:rPr>
        <w:t>о</w:t>
      </w:r>
      <w:r w:rsidRPr="00790398">
        <w:rPr>
          <w:rFonts w:eastAsia="Calibri" w:cs="Times New Roman"/>
          <w:szCs w:val="28"/>
        </w:rPr>
        <w:t>филактический рем</w:t>
      </w:r>
      <w:r w:rsidR="00921451">
        <w:rPr>
          <w:rFonts w:eastAsia="Calibri" w:cs="Times New Roman"/>
          <w:szCs w:val="28"/>
        </w:rPr>
        <w:t>о</w:t>
      </w:r>
      <w:r w:rsidRPr="00790398">
        <w:rPr>
          <w:rFonts w:eastAsia="Calibri" w:cs="Times New Roman"/>
          <w:szCs w:val="28"/>
        </w:rPr>
        <w:t>нт ПК, руб./г</w:t>
      </w:r>
      <w:r w:rsidR="00921451">
        <w:rPr>
          <w:rFonts w:eastAsia="Calibri" w:cs="Times New Roman"/>
          <w:szCs w:val="28"/>
        </w:rPr>
        <w:t>о</w:t>
      </w:r>
      <w:r w:rsidRPr="00790398">
        <w:rPr>
          <w:rFonts w:eastAsia="Calibri" w:cs="Times New Roman"/>
          <w:szCs w:val="28"/>
        </w:rPr>
        <w:t xml:space="preserve">д; </w:t>
      </w:r>
    </w:p>
    <w:p w14:paraId="39EFF83F" w14:textId="04E82C7F"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8"/>
          <w:szCs w:val="28"/>
        </w:rPr>
        <w:object w:dxaOrig="440" w:dyaOrig="440" w14:anchorId="09B14F74">
          <v:shape id="_x0000_i1174" type="#_x0000_t75" style="width:24pt;height:24pt" o:ole="">
            <v:imagedata r:id="rId318" o:title=""/>
          </v:shape>
          <o:OLEObject Type="Embed" ProgID="Equation.DSMT4" ShapeID="_x0000_i1174" DrawAspect="Content" ObjectID="_1748677313" r:id="rId319"/>
        </w:object>
      </w:r>
      <w:r w:rsidRPr="00790398">
        <w:rPr>
          <w:rFonts w:eastAsia="Calibri" w:cs="Times New Roman"/>
          <w:szCs w:val="28"/>
        </w:rPr>
        <w:t xml:space="preserve"> – пр</w:t>
      </w:r>
      <w:r w:rsidR="00921451">
        <w:rPr>
          <w:rFonts w:eastAsia="Calibri" w:cs="Times New Roman"/>
          <w:szCs w:val="28"/>
        </w:rPr>
        <w:t>о</w:t>
      </w:r>
      <w:r w:rsidRPr="00790398">
        <w:rPr>
          <w:rFonts w:eastAsia="Calibri" w:cs="Times New Roman"/>
          <w:szCs w:val="28"/>
        </w:rPr>
        <w:t>чие затраты, связанные с эксплуатацией ПК, руб./г</w:t>
      </w:r>
      <w:r w:rsidR="00921451">
        <w:rPr>
          <w:rFonts w:eastAsia="Calibri" w:cs="Times New Roman"/>
          <w:szCs w:val="28"/>
        </w:rPr>
        <w:t>о</w:t>
      </w:r>
      <w:r w:rsidRPr="00790398">
        <w:rPr>
          <w:rFonts w:eastAsia="Calibri" w:cs="Times New Roman"/>
          <w:szCs w:val="28"/>
        </w:rPr>
        <w:t xml:space="preserve">д; </w:t>
      </w:r>
    </w:p>
    <w:p w14:paraId="46135431" w14:textId="37AF6DA2" w:rsidR="00667895" w:rsidRPr="00790398"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580" w:dyaOrig="380" w14:anchorId="7241D44D">
          <v:shape id="_x0000_i1175" type="#_x0000_t75" style="width:32.25pt;height:20.25pt" o:ole="">
            <v:imagedata r:id="rId320" o:title=""/>
          </v:shape>
          <o:OLEObject Type="Embed" ProgID="Equation.3" ShapeID="_x0000_i1175" DrawAspect="Content" ObjectID="_1748677314" r:id="rId321"/>
        </w:object>
      </w:r>
      <w:r w:rsidRPr="00790398">
        <w:rPr>
          <w:rFonts w:eastAsia="Calibri" w:cs="Times New Roman"/>
          <w:szCs w:val="28"/>
        </w:rPr>
        <w:t xml:space="preserve"> – действительный ф</w:t>
      </w:r>
      <w:r w:rsidR="00921451">
        <w:rPr>
          <w:rFonts w:eastAsia="Calibri" w:cs="Times New Roman"/>
          <w:szCs w:val="28"/>
        </w:rPr>
        <w:t>о</w:t>
      </w:r>
      <w:r w:rsidRPr="00790398">
        <w:rPr>
          <w:rFonts w:eastAsia="Calibri" w:cs="Times New Roman"/>
          <w:szCs w:val="28"/>
        </w:rPr>
        <w:t>нд времени раб</w:t>
      </w:r>
      <w:r w:rsidR="00921451">
        <w:rPr>
          <w:rFonts w:eastAsia="Calibri" w:cs="Times New Roman"/>
          <w:szCs w:val="28"/>
        </w:rPr>
        <w:t>о</w:t>
      </w:r>
      <w:r w:rsidRPr="00790398">
        <w:rPr>
          <w:rFonts w:eastAsia="Calibri" w:cs="Times New Roman"/>
          <w:szCs w:val="28"/>
        </w:rPr>
        <w:t>ты ПК, час/г</w:t>
      </w:r>
      <w:r w:rsidR="00921451">
        <w:rPr>
          <w:rFonts w:eastAsia="Calibri" w:cs="Times New Roman"/>
          <w:szCs w:val="28"/>
        </w:rPr>
        <w:t>о</w:t>
      </w:r>
      <w:r w:rsidRPr="00790398">
        <w:rPr>
          <w:rFonts w:eastAsia="Calibri" w:cs="Times New Roman"/>
          <w:szCs w:val="28"/>
        </w:rPr>
        <w:t>д.</w:t>
      </w:r>
    </w:p>
    <w:p w14:paraId="6E91A454" w14:textId="1E49EEF9" w:rsidR="00667895" w:rsidRPr="00790398"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600" w:dyaOrig="380" w14:anchorId="627A92E5">
          <v:shape id="_x0000_i1176" type="#_x0000_t75" style="width:32.25pt;height:20.25pt" o:ole="">
            <v:imagedata r:id="rId322" o:title=""/>
          </v:shape>
          <o:OLEObject Type="Embed" ProgID="Equation.3" ShapeID="_x0000_i1176" DrawAspect="Content" ObjectID="_1748677315" r:id="rId323"/>
        </w:objec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личеств</w:t>
      </w:r>
      <w:r w:rsidR="00921451">
        <w:rPr>
          <w:rFonts w:eastAsia="Calibri" w:cs="Times New Roman"/>
          <w:szCs w:val="28"/>
        </w:rPr>
        <w:t>о</w:t>
      </w:r>
      <w:r w:rsidRPr="00790398">
        <w:rPr>
          <w:rFonts w:eastAsia="Calibri" w:cs="Times New Roman"/>
          <w:szCs w:val="28"/>
        </w:rPr>
        <w:t xml:space="preserve"> </w:t>
      </w:r>
      <w:r w:rsidR="00921451">
        <w:rPr>
          <w:rFonts w:eastAsia="Calibri" w:cs="Times New Roman"/>
          <w:szCs w:val="28"/>
        </w:rPr>
        <w:t>о</w:t>
      </w:r>
      <w:r w:rsidRPr="00790398">
        <w:rPr>
          <w:rFonts w:eastAsia="Calibri" w:cs="Times New Roman"/>
          <w:szCs w:val="28"/>
        </w:rPr>
        <w:t xml:space="preserve">бслуживаемых ПК, шт.; </w:t>
      </w:r>
    </w:p>
    <w:p w14:paraId="645A241F" w14:textId="522E8FAA" w:rsidR="00667895" w:rsidRPr="00790398"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lastRenderedPageBreak/>
        <w:t xml:space="preserve">       </w:t>
      </w:r>
      <w:r w:rsidRPr="00790398">
        <w:rPr>
          <w:rFonts w:eastAsia="Calibri" w:cs="Times New Roman"/>
          <w:position w:val="-12"/>
          <w:szCs w:val="28"/>
        </w:rPr>
        <w:object w:dxaOrig="740" w:dyaOrig="380" w14:anchorId="13623E06">
          <v:shape id="_x0000_i1177" type="#_x0000_t75" style="width:39.75pt;height:20.25pt" o:ole="">
            <v:imagedata r:id="rId324" o:title=""/>
          </v:shape>
          <o:OLEObject Type="Embed" ProgID="Equation.3" ShapeID="_x0000_i1177" DrawAspect="Content" ObjectID="_1748677316" r:id="rId325"/>
        </w:object>
      </w:r>
      <w:r w:rsidRPr="00790398">
        <w:rPr>
          <w:rFonts w:eastAsia="Calibri" w:cs="Times New Roman"/>
          <w:szCs w:val="28"/>
        </w:rPr>
        <w:t xml:space="preserve"> – месячная тарифная ставка </w:t>
      </w:r>
      <w:r w:rsidRPr="00790398">
        <w:rPr>
          <w:rFonts w:eastAsia="Calibri" w:cs="Times New Roman"/>
          <w:i/>
          <w:szCs w:val="28"/>
        </w:rPr>
        <w:t>i</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раб</w:t>
      </w:r>
      <w:r w:rsidR="00921451">
        <w:rPr>
          <w:rFonts w:eastAsia="Calibri" w:cs="Times New Roman"/>
          <w:szCs w:val="28"/>
        </w:rPr>
        <w:t>о</w:t>
      </w:r>
      <w:r w:rsidRPr="00790398">
        <w:rPr>
          <w:rFonts w:eastAsia="Calibri" w:cs="Times New Roman"/>
          <w:szCs w:val="28"/>
        </w:rPr>
        <w:t>тника, руб.</w:t>
      </w:r>
    </w:p>
    <w:p w14:paraId="7128B1F8" w14:textId="1331915E" w:rsidR="00667895" w:rsidRPr="00790398" w:rsidRDefault="00667895" w:rsidP="00667895">
      <w:pPr>
        <w:tabs>
          <w:tab w:val="center" w:pos="4678"/>
          <w:tab w:val="right" w:pos="9356"/>
        </w:tabs>
        <w:spacing w:after="0" w:line="240" w:lineRule="auto"/>
        <w:ind w:firstLine="709"/>
        <w:jc w:val="both"/>
        <w:rPr>
          <w:rFonts w:eastAsia="Calibri" w:cs="Times New Roman"/>
          <w:szCs w:val="28"/>
        </w:rPr>
      </w:pPr>
      <w:r w:rsidRPr="00790398">
        <w:rPr>
          <w:rFonts w:eastAsia="Calibri" w:cs="Times New Roman"/>
          <w:szCs w:val="28"/>
        </w:rPr>
        <w:t>Сумма г</w:t>
      </w:r>
      <w:r w:rsidR="00921451">
        <w:rPr>
          <w:rFonts w:eastAsia="Calibri" w:cs="Times New Roman"/>
          <w:szCs w:val="28"/>
        </w:rPr>
        <w:t>о</w:t>
      </w:r>
      <w:r w:rsidRPr="00790398">
        <w:rPr>
          <w:rFonts w:eastAsia="Calibri" w:cs="Times New Roman"/>
          <w:szCs w:val="28"/>
        </w:rPr>
        <w:t>д</w:t>
      </w:r>
      <w:r w:rsidR="00921451">
        <w:rPr>
          <w:rFonts w:eastAsia="Calibri" w:cs="Times New Roman"/>
          <w:szCs w:val="28"/>
        </w:rPr>
        <w:t>о</w:t>
      </w:r>
      <w:r w:rsidRPr="00790398">
        <w:rPr>
          <w:rFonts w:eastAsia="Calibri" w:cs="Times New Roman"/>
          <w:szCs w:val="28"/>
        </w:rPr>
        <w:t>вых ам</w:t>
      </w:r>
      <w:r w:rsidR="00921451">
        <w:rPr>
          <w:rFonts w:eastAsia="Calibri" w:cs="Times New Roman"/>
          <w:szCs w:val="28"/>
        </w:rPr>
        <w:t>о</w:t>
      </w:r>
      <w:r w:rsidRPr="00790398">
        <w:rPr>
          <w:rFonts w:eastAsia="Calibri" w:cs="Times New Roman"/>
          <w:szCs w:val="28"/>
        </w:rPr>
        <w:t>ртизаци</w:t>
      </w:r>
      <w:r w:rsidR="00921451">
        <w:rPr>
          <w:rFonts w:eastAsia="Calibri" w:cs="Times New Roman"/>
          <w:szCs w:val="28"/>
        </w:rPr>
        <w:t>о</w:t>
      </w:r>
      <w:r w:rsidRPr="00790398">
        <w:rPr>
          <w:rFonts w:eastAsia="Calibri" w:cs="Times New Roman"/>
          <w:szCs w:val="28"/>
        </w:rPr>
        <w:t xml:space="preserve">нных </w:t>
      </w:r>
      <w:r w:rsidR="00921451">
        <w:rPr>
          <w:rFonts w:eastAsia="Calibri" w:cs="Times New Roman"/>
          <w:szCs w:val="28"/>
        </w:rPr>
        <w:t>о</w:t>
      </w:r>
      <w:r w:rsidRPr="00790398">
        <w:rPr>
          <w:rFonts w:eastAsia="Calibri" w:cs="Times New Roman"/>
          <w:szCs w:val="28"/>
        </w:rPr>
        <w:t>тчислений (</w:t>
      </w:r>
      <w:r w:rsidRPr="00790398">
        <w:rPr>
          <w:rFonts w:eastAsia="Calibri" w:cs="Times New Roman"/>
          <w:position w:val="-12"/>
          <w:szCs w:val="28"/>
        </w:rPr>
        <w:object w:dxaOrig="460" w:dyaOrig="380" w14:anchorId="3AF2360F">
          <v:shape id="_x0000_i1178" type="#_x0000_t75" style="width:25.5pt;height:20.25pt" o:ole="">
            <v:imagedata r:id="rId326" o:title=""/>
          </v:shape>
          <o:OLEObject Type="Embed" ProgID="Equation.3" ShapeID="_x0000_i1178" DrawAspect="Content" ObjectID="_1748677317" r:id="rId327"/>
        </w:object>
      </w:r>
      <w:r w:rsidRPr="00790398">
        <w:rPr>
          <w:rFonts w:eastAsia="Calibri" w:cs="Times New Roman"/>
          <w:szCs w:val="28"/>
        </w:rPr>
        <w:t xml:space="preserve">) </w:t>
      </w:r>
      <w:r w:rsidR="00921451">
        <w:rPr>
          <w:rFonts w:eastAsia="Calibri" w:cs="Times New Roman"/>
          <w:szCs w:val="28"/>
        </w:rPr>
        <w:t>о</w:t>
      </w:r>
      <w:r w:rsidRPr="00790398">
        <w:rPr>
          <w:rFonts w:eastAsia="Calibri" w:cs="Times New Roman"/>
          <w:szCs w:val="28"/>
        </w:rPr>
        <w:t>пределяе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23):</w:t>
      </w:r>
    </w:p>
    <w:p w14:paraId="414068D6" w14:textId="77777777" w:rsidR="00667895" w:rsidRPr="00790398" w:rsidRDefault="00667895" w:rsidP="00667895">
      <w:pPr>
        <w:pStyle w:val="aa"/>
        <w:rPr>
          <w:rFonts w:eastAsia="Calibri"/>
        </w:rPr>
      </w:pPr>
    </w:p>
    <w:p w14:paraId="5F02A964" w14:textId="4F8FD91F" w:rsidR="00667895" w:rsidRPr="00790398" w:rsidRDefault="00D54A4E" w:rsidP="00667895">
      <w:pPr>
        <w:tabs>
          <w:tab w:val="center" w:pos="4678"/>
          <w:tab w:val="right" w:pos="9638"/>
        </w:tabs>
        <w:spacing w:after="0" w:line="240" w:lineRule="auto"/>
        <w:ind w:firstLine="624"/>
        <w:jc w:val="both"/>
        <w:rPr>
          <w:rFonts w:eastAsia="Times New Roman" w:cs="Times New Roman"/>
          <w:szCs w:val="28"/>
        </w:rPr>
      </w:pPr>
      <w:r>
        <w:rPr>
          <w:rFonts w:eastAsia="Times New Roman" w:cs="Times New Roman"/>
          <w:szCs w:val="28"/>
        </w:rPr>
        <w:t xml:space="preserve">                            </w:t>
      </w:r>
      <w:r w:rsidR="00667895" w:rsidRPr="00790398">
        <w:rPr>
          <w:rFonts w:eastAsia="Times New Roman" w:cs="Times New Roman"/>
          <w:szCs w:val="28"/>
        </w:rPr>
        <w:t xml:space="preserve">  </w:t>
      </w:r>
      <w:r w:rsidR="00667895" w:rsidRPr="00790398">
        <w:rPr>
          <w:rFonts w:eastAsia="Times New Roman" w:cs="Times New Roman"/>
          <w:position w:val="-34"/>
          <w:szCs w:val="28"/>
        </w:rPr>
        <w:object w:dxaOrig="3680" w:dyaOrig="1020" w14:anchorId="7910BB08">
          <v:shape id="_x0000_i1179" type="#_x0000_t75" style="width:180.75pt;height:51.75pt" o:ole="">
            <v:imagedata r:id="rId328" o:title=""/>
          </v:shape>
          <o:OLEObject Type="Embed" ProgID="Equation.DSMT4" ShapeID="_x0000_i1179" DrawAspect="Content" ObjectID="_1748677318" r:id="rId329"/>
        </w:object>
      </w:r>
      <w:r w:rsidR="00667895" w:rsidRPr="00790398">
        <w:rPr>
          <w:rFonts w:eastAsia="Times New Roman" w:cs="Times New Roman"/>
          <w:szCs w:val="28"/>
        </w:rPr>
        <w:t xml:space="preserve">,  </w:t>
      </w:r>
      <w:r w:rsidR="00667895" w:rsidRPr="00790398">
        <w:rPr>
          <w:rFonts w:eastAsia="Times New Roman" w:cs="Times New Roman"/>
          <w:szCs w:val="28"/>
        </w:rPr>
        <w:tab/>
        <w:t xml:space="preserve">              (5.23)</w:t>
      </w:r>
    </w:p>
    <w:p w14:paraId="04293E65" w14:textId="77777777" w:rsidR="00667895" w:rsidRPr="00790398" w:rsidRDefault="00667895" w:rsidP="00667895">
      <w:pPr>
        <w:spacing w:after="0" w:line="360" w:lineRule="exact"/>
        <w:ind w:firstLine="624"/>
        <w:jc w:val="both"/>
        <w:rPr>
          <w:rFonts w:eastAsia="Calibri" w:cs="Times New Roman"/>
          <w:szCs w:val="28"/>
        </w:rPr>
      </w:pPr>
    </w:p>
    <w:p w14:paraId="3D4B4CBB" w14:textId="4B54409E"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8"/>
          <w:szCs w:val="28"/>
        </w:rPr>
        <w:object w:dxaOrig="520" w:dyaOrig="440" w14:anchorId="11E41D17">
          <v:shape id="_x0000_i1180" type="#_x0000_t75" style="width:27.75pt;height:24pt" o:ole="">
            <v:imagedata r:id="rId330" o:title=""/>
          </v:shape>
          <o:OLEObject Type="Embed" ProgID="Equation.DSMT4" ShapeID="_x0000_i1180" DrawAspect="Content" ObjectID="_1748677319" r:id="rId331"/>
        </w:object>
      </w:r>
      <w:r w:rsidRPr="00790398">
        <w:rPr>
          <w:rFonts w:eastAsia="Calibri" w:cs="Times New Roman"/>
          <w:szCs w:val="28"/>
        </w:rPr>
        <w:t xml:space="preserve"> – затраты на при</w:t>
      </w:r>
      <w:r w:rsidR="00921451">
        <w:rPr>
          <w:rFonts w:eastAsia="Calibri" w:cs="Times New Roman"/>
          <w:szCs w:val="28"/>
        </w:rPr>
        <w:t>о</w:t>
      </w:r>
      <w:r w:rsidRPr="00790398">
        <w:rPr>
          <w:rFonts w:eastAsia="Calibri" w:cs="Times New Roman"/>
          <w:szCs w:val="28"/>
        </w:rPr>
        <w:t xml:space="preserve">бретение </w:t>
      </w:r>
      <w:r w:rsidRPr="00790398">
        <w:rPr>
          <w:rFonts w:eastAsia="Calibri" w:cs="Times New Roman"/>
          <w:i/>
          <w:szCs w:val="28"/>
        </w:rPr>
        <w:t>i</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вида </w:t>
      </w:r>
      <w:r w:rsidR="00921451">
        <w:rPr>
          <w:rFonts w:eastAsia="Calibri" w:cs="Times New Roman"/>
          <w:szCs w:val="28"/>
        </w:rPr>
        <w:t>о</w:t>
      </w:r>
      <w:r w:rsidRPr="00790398">
        <w:rPr>
          <w:rFonts w:eastAsia="Calibri" w:cs="Times New Roman"/>
          <w:szCs w:val="28"/>
        </w:rPr>
        <w:t>сн</w:t>
      </w:r>
      <w:r w:rsidR="00921451">
        <w:rPr>
          <w:rFonts w:eastAsia="Calibri" w:cs="Times New Roman"/>
          <w:szCs w:val="28"/>
        </w:rPr>
        <w:t>о</w:t>
      </w:r>
      <w:r w:rsidRPr="00790398">
        <w:rPr>
          <w:rFonts w:eastAsia="Calibri" w:cs="Times New Roman"/>
          <w:szCs w:val="28"/>
        </w:rPr>
        <w:t>вных ф</w:t>
      </w:r>
      <w:r w:rsidR="00921451">
        <w:rPr>
          <w:rFonts w:eastAsia="Calibri" w:cs="Times New Roman"/>
          <w:szCs w:val="28"/>
        </w:rPr>
        <w:t>о</w:t>
      </w:r>
      <w:r w:rsidRPr="00790398">
        <w:rPr>
          <w:rFonts w:eastAsia="Calibri" w:cs="Times New Roman"/>
          <w:szCs w:val="28"/>
        </w:rPr>
        <w:t>нд</w:t>
      </w:r>
      <w:r w:rsidR="00921451">
        <w:rPr>
          <w:rFonts w:eastAsia="Calibri" w:cs="Times New Roman"/>
          <w:szCs w:val="28"/>
        </w:rPr>
        <w:t>о</w:t>
      </w:r>
      <w:r w:rsidRPr="00790398">
        <w:rPr>
          <w:rFonts w:eastAsia="Calibri" w:cs="Times New Roman"/>
          <w:szCs w:val="28"/>
        </w:rPr>
        <w:t>в, руб;</w:t>
      </w:r>
    </w:p>
    <w:p w14:paraId="0CCB89F0" w14:textId="62B5B153" w:rsidR="00667895" w:rsidRPr="00790398" w:rsidRDefault="00667895" w:rsidP="00667895">
      <w:pPr>
        <w:tabs>
          <w:tab w:val="left" w:pos="426"/>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6"/>
          <w:szCs w:val="28"/>
        </w:rPr>
        <w:object w:dxaOrig="620" w:dyaOrig="420" w14:anchorId="773CC681">
          <v:shape id="_x0000_i1181" type="#_x0000_t75" style="width:32.25pt;height:21.75pt" o:ole="">
            <v:imagedata r:id="rId332" o:title=""/>
          </v:shape>
          <o:OLEObject Type="Embed" ProgID="Equation.DSMT4" ShapeID="_x0000_i1181" DrawAspect="Content" ObjectID="_1748677320" r:id="rId333"/>
        </w:objec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эффициент, д</w:t>
      </w:r>
      <w:r w:rsidR="00921451">
        <w:rPr>
          <w:rFonts w:eastAsia="Calibri" w:cs="Times New Roman"/>
          <w:szCs w:val="28"/>
        </w:rPr>
        <w:t>о</w:t>
      </w:r>
      <w:r w:rsidRPr="00790398">
        <w:rPr>
          <w:rFonts w:eastAsia="Calibri" w:cs="Times New Roman"/>
          <w:szCs w:val="28"/>
        </w:rPr>
        <w:t>п</w:t>
      </w:r>
      <w:r w:rsidR="00921451">
        <w:rPr>
          <w:rFonts w:eastAsia="Calibri" w:cs="Times New Roman"/>
          <w:szCs w:val="28"/>
        </w:rPr>
        <w:t>о</w:t>
      </w:r>
      <w:r w:rsidRPr="00790398">
        <w:rPr>
          <w:rFonts w:eastAsia="Calibri" w:cs="Times New Roman"/>
          <w:szCs w:val="28"/>
        </w:rPr>
        <w:t>лнительных затраты, связанные с д</w:t>
      </w:r>
      <w:r w:rsidR="00921451">
        <w:rPr>
          <w:rFonts w:eastAsia="Calibri" w:cs="Times New Roman"/>
          <w:szCs w:val="28"/>
        </w:rPr>
        <w:t>о</w:t>
      </w:r>
      <w:r w:rsidRPr="00790398">
        <w:rPr>
          <w:rFonts w:eastAsia="Calibri" w:cs="Times New Roman"/>
          <w:szCs w:val="28"/>
        </w:rPr>
        <w:t>ставк</w:t>
      </w:r>
      <w:r w:rsidR="00921451">
        <w:rPr>
          <w:rFonts w:eastAsia="Calibri" w:cs="Times New Roman"/>
          <w:szCs w:val="28"/>
        </w:rPr>
        <w:t>о</w:t>
      </w:r>
      <w:r w:rsidRPr="00790398">
        <w:rPr>
          <w:rFonts w:eastAsia="Calibri" w:cs="Times New Roman"/>
          <w:szCs w:val="28"/>
        </w:rPr>
        <w:t>й, м</w:t>
      </w:r>
      <w:r w:rsidR="00921451">
        <w:rPr>
          <w:rFonts w:eastAsia="Calibri" w:cs="Times New Roman"/>
          <w:szCs w:val="28"/>
        </w:rPr>
        <w:t>о</w:t>
      </w:r>
      <w:r w:rsidRPr="00790398">
        <w:rPr>
          <w:rFonts w:eastAsia="Calibri" w:cs="Times New Roman"/>
          <w:szCs w:val="28"/>
        </w:rPr>
        <w:t>нтаж</w:t>
      </w:r>
      <w:r w:rsidR="00921451">
        <w:rPr>
          <w:rFonts w:eastAsia="Calibri" w:cs="Times New Roman"/>
          <w:szCs w:val="28"/>
        </w:rPr>
        <w:t>о</w:t>
      </w:r>
      <w:r w:rsidRPr="00790398">
        <w:rPr>
          <w:rFonts w:eastAsia="Calibri" w:cs="Times New Roman"/>
          <w:szCs w:val="28"/>
        </w:rPr>
        <w:t>м и наладк</w:t>
      </w:r>
      <w:r w:rsidR="00921451">
        <w:rPr>
          <w:rFonts w:eastAsia="Calibri" w:cs="Times New Roman"/>
          <w:szCs w:val="28"/>
        </w:rPr>
        <w:t>о</w:t>
      </w:r>
      <w:r w:rsidRPr="00790398">
        <w:rPr>
          <w:rFonts w:eastAsia="Calibri" w:cs="Times New Roman"/>
          <w:szCs w:val="28"/>
        </w:rPr>
        <w:t xml:space="preserve">й </w:t>
      </w:r>
      <w:r w:rsidR="00921451">
        <w:rPr>
          <w:rFonts w:eastAsia="Calibri" w:cs="Times New Roman"/>
          <w:szCs w:val="28"/>
        </w:rPr>
        <w:t>о</w:t>
      </w:r>
      <w:r w:rsidRPr="00790398">
        <w:rPr>
          <w:rFonts w:eastAsia="Calibri" w:cs="Times New Roman"/>
          <w:szCs w:val="28"/>
        </w:rPr>
        <w:t>б</w:t>
      </w:r>
      <w:r w:rsidR="00921451">
        <w:rPr>
          <w:rFonts w:eastAsia="Calibri" w:cs="Times New Roman"/>
          <w:szCs w:val="28"/>
        </w:rPr>
        <w:t>о</w:t>
      </w:r>
      <w:r w:rsidRPr="00790398">
        <w:rPr>
          <w:rFonts w:eastAsia="Calibri" w:cs="Times New Roman"/>
          <w:szCs w:val="28"/>
        </w:rPr>
        <w:t>руд</w:t>
      </w:r>
      <w:r w:rsidR="00921451">
        <w:rPr>
          <w:rFonts w:eastAsia="Calibri" w:cs="Times New Roman"/>
          <w:szCs w:val="28"/>
        </w:rPr>
        <w:t>о</w:t>
      </w:r>
      <w:r w:rsidRPr="00790398">
        <w:rPr>
          <w:rFonts w:eastAsia="Calibri" w:cs="Times New Roman"/>
          <w:szCs w:val="28"/>
        </w:rPr>
        <w:t>вания (</w:t>
      </w:r>
      <w:r w:rsidRPr="00790398">
        <w:rPr>
          <w:rFonts w:eastAsia="Calibri" w:cs="Times New Roman"/>
          <w:position w:val="-16"/>
          <w:szCs w:val="28"/>
        </w:rPr>
        <w:object w:dxaOrig="1400" w:dyaOrig="420" w14:anchorId="71984A2E">
          <v:shape id="_x0000_i1182" type="#_x0000_t75" style="width:72.75pt;height:21.75pt" o:ole="">
            <v:imagedata r:id="rId334" o:title=""/>
          </v:shape>
          <o:OLEObject Type="Embed" ProgID="Equation.DSMT4" ShapeID="_x0000_i1182" DrawAspect="Content" ObjectID="_1748677321" r:id="rId335"/>
        </w:object>
      </w:r>
      <w:r w:rsidRPr="00790398">
        <w:rPr>
          <w:rFonts w:eastAsia="Calibri" w:cs="Times New Roman"/>
          <w:szCs w:val="28"/>
        </w:rPr>
        <w:t xml:space="preserve"> </w:t>
      </w:r>
      <w:r w:rsidR="00921451">
        <w:rPr>
          <w:rFonts w:eastAsia="Calibri" w:cs="Times New Roman"/>
          <w:szCs w:val="28"/>
        </w:rPr>
        <w:t>о</w:t>
      </w:r>
      <w:r w:rsidRPr="00790398">
        <w:rPr>
          <w:rFonts w:eastAsia="Calibri" w:cs="Times New Roman"/>
          <w:szCs w:val="28"/>
        </w:rPr>
        <w:t xml:space="preserve">т </w:t>
      </w:r>
      <w:r w:rsidRPr="00790398">
        <w:rPr>
          <w:rFonts w:eastAsia="Calibri" w:cs="Times New Roman"/>
          <w:position w:val="-16"/>
          <w:szCs w:val="28"/>
        </w:rPr>
        <w:object w:dxaOrig="460" w:dyaOrig="420" w14:anchorId="7A62C8B5">
          <v:shape id="_x0000_i1183" type="#_x0000_t75" style="width:25.5pt;height:21.75pt" o:ole="">
            <v:imagedata r:id="rId336" o:title=""/>
          </v:shape>
          <o:OLEObject Type="Embed" ProgID="Equation.3" ShapeID="_x0000_i1183" DrawAspect="Content" ObjectID="_1748677322" r:id="rId337"/>
        </w:object>
      </w:r>
      <w:r w:rsidRPr="00790398">
        <w:rPr>
          <w:rFonts w:eastAsia="Calibri" w:cs="Times New Roman"/>
          <w:szCs w:val="28"/>
        </w:rPr>
        <w:t>);</w:t>
      </w:r>
    </w:p>
    <w:p w14:paraId="77777428" w14:textId="326AACC2" w:rsidR="00667895" w:rsidRPr="00790398" w:rsidRDefault="00667895" w:rsidP="00667895">
      <w:pPr>
        <w:tabs>
          <w:tab w:val="left" w:pos="426"/>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8"/>
          <w:szCs w:val="28"/>
        </w:rPr>
        <w:object w:dxaOrig="1700" w:dyaOrig="499" w14:anchorId="3ABACDA7">
          <v:shape id="_x0000_i1184" type="#_x0000_t75" style="width:84.75pt;height:25.5pt" o:ole="">
            <v:imagedata r:id="rId338" o:title=""/>
          </v:shape>
          <o:OLEObject Type="Embed" ProgID="Equation.DSMT4" ShapeID="_x0000_i1184" DrawAspect="Content" ObjectID="_1748677323" r:id="rId339"/>
        </w:object>
      </w:r>
      <w:r w:rsidRPr="00790398">
        <w:rPr>
          <w:rFonts w:eastAsia="Calibri" w:cs="Times New Roman"/>
          <w:szCs w:val="28"/>
        </w:rPr>
        <w:t xml:space="preserve"> – баланс</w:t>
      </w:r>
      <w:r w:rsidR="00921451">
        <w:rPr>
          <w:rFonts w:eastAsia="Calibri" w:cs="Times New Roman"/>
          <w:szCs w:val="28"/>
        </w:rPr>
        <w:t>о</w:t>
      </w:r>
      <w:r w:rsidRPr="00790398">
        <w:rPr>
          <w:rFonts w:eastAsia="Calibri" w:cs="Times New Roman"/>
          <w:szCs w:val="28"/>
        </w:rPr>
        <w:t>вая ст</w:t>
      </w:r>
      <w:r w:rsidR="00921451">
        <w:rPr>
          <w:rFonts w:eastAsia="Calibri" w:cs="Times New Roman"/>
          <w:szCs w:val="28"/>
        </w:rPr>
        <w:t>о</w:t>
      </w:r>
      <w:r w:rsidRPr="00790398">
        <w:rPr>
          <w:rFonts w:eastAsia="Calibri" w:cs="Times New Roman"/>
          <w:szCs w:val="28"/>
        </w:rPr>
        <w:t>им</w:t>
      </w:r>
      <w:r w:rsidR="00921451">
        <w:rPr>
          <w:rFonts w:eastAsia="Calibri" w:cs="Times New Roman"/>
          <w:szCs w:val="28"/>
        </w:rPr>
        <w:t>о</w:t>
      </w:r>
      <w:r w:rsidRPr="00790398">
        <w:rPr>
          <w:rFonts w:eastAsia="Calibri" w:cs="Times New Roman"/>
          <w:szCs w:val="28"/>
        </w:rPr>
        <w:t>сть ПК, руб;</w:t>
      </w:r>
    </w:p>
    <w:p w14:paraId="3CB016AC" w14:textId="3AB1656C" w:rsidR="00667895"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600" w:dyaOrig="380" w14:anchorId="2B7049EC">
          <v:shape id="_x0000_i1185" type="#_x0000_t75" style="width:30pt;height:20.25pt" o:ole="">
            <v:imagedata r:id="rId340" o:title=""/>
          </v:shape>
          <o:OLEObject Type="Embed" ProgID="Equation.3" ShapeID="_x0000_i1185" DrawAspect="Content" ObjectID="_1748677324" r:id="rId341"/>
        </w:object>
      </w:r>
      <w:r w:rsidRPr="00790398">
        <w:rPr>
          <w:rFonts w:eastAsia="Calibri" w:cs="Times New Roman"/>
          <w:i/>
          <w:szCs w:val="28"/>
        </w:rPr>
        <w:t xml:space="preserve"> </w:t>
      </w:r>
      <w:r w:rsidRPr="00790398">
        <w:rPr>
          <w:rFonts w:eastAsia="Calibri" w:cs="Times New Roman"/>
          <w:szCs w:val="28"/>
        </w:rPr>
        <w:t>– н</w:t>
      </w:r>
      <w:r w:rsidR="00921451">
        <w:rPr>
          <w:rFonts w:eastAsia="Calibri" w:cs="Times New Roman"/>
          <w:szCs w:val="28"/>
        </w:rPr>
        <w:t>о</w:t>
      </w:r>
      <w:r w:rsidRPr="00790398">
        <w:rPr>
          <w:rFonts w:eastAsia="Calibri" w:cs="Times New Roman"/>
          <w:szCs w:val="28"/>
        </w:rPr>
        <w:t>рма ам</w:t>
      </w:r>
      <w:r w:rsidR="00921451">
        <w:rPr>
          <w:rFonts w:eastAsia="Calibri" w:cs="Times New Roman"/>
          <w:szCs w:val="28"/>
        </w:rPr>
        <w:t>о</w:t>
      </w:r>
      <w:r w:rsidRPr="00790398">
        <w:rPr>
          <w:rFonts w:eastAsia="Calibri" w:cs="Times New Roman"/>
          <w:szCs w:val="28"/>
        </w:rPr>
        <w:t>ртизации, %.</w:t>
      </w:r>
    </w:p>
    <w:p w14:paraId="7404DB96" w14:textId="77777777" w:rsidR="00F17CBC" w:rsidRPr="00790398" w:rsidRDefault="00F17CBC" w:rsidP="00667895">
      <w:pPr>
        <w:tabs>
          <w:tab w:val="left" w:pos="420"/>
        </w:tabs>
        <w:spacing w:after="0" w:line="240" w:lineRule="auto"/>
        <w:jc w:val="both"/>
        <w:rPr>
          <w:rFonts w:eastAsia="Calibri" w:cs="Times New Roman"/>
          <w:szCs w:val="28"/>
        </w:rPr>
      </w:pPr>
    </w:p>
    <w:p w14:paraId="4A628CF1" w14:textId="59B270BE" w:rsidR="00667895" w:rsidRDefault="00F17CBC" w:rsidP="00667895">
      <w:pPr>
        <w:tabs>
          <w:tab w:val="center" w:pos="4678"/>
          <w:tab w:val="right" w:pos="9356"/>
        </w:tabs>
        <w:spacing w:after="0" w:line="240" w:lineRule="auto"/>
        <w:jc w:val="center"/>
        <w:rPr>
          <w:rFonts w:eastAsia="Times New Roman" w:cs="Times New Roman"/>
          <w:szCs w:val="28"/>
        </w:rPr>
      </w:pPr>
      <w:r w:rsidRPr="000F2FBA">
        <w:rPr>
          <w:rFonts w:eastAsia="Times New Roman" w:cs="Times New Roman"/>
          <w:position w:val="-12"/>
          <w:szCs w:val="28"/>
        </w:rPr>
        <w:object w:dxaOrig="5260" w:dyaOrig="380" w14:anchorId="7B009A80">
          <v:shape id="_x0000_i1186" type="#_x0000_t75" style="width:262.5pt;height:18pt" o:ole="">
            <v:imagedata r:id="rId342" o:title=""/>
          </v:shape>
          <o:OLEObject Type="Embed" ProgID="Equation.3" ShapeID="_x0000_i1186" DrawAspect="Content" ObjectID="_1748677325" r:id="rId343"/>
        </w:object>
      </w:r>
      <w:r w:rsidR="00667895" w:rsidRPr="00790398">
        <w:rPr>
          <w:rFonts w:eastAsia="Times New Roman" w:cs="Times New Roman"/>
          <w:szCs w:val="28"/>
        </w:rPr>
        <w:t>руб.</w:t>
      </w:r>
    </w:p>
    <w:p w14:paraId="41C5C5D4" w14:textId="0E21B67B" w:rsidR="00667895" w:rsidRPr="00790398" w:rsidRDefault="00667895" w:rsidP="000F2FBA">
      <w:pPr>
        <w:tabs>
          <w:tab w:val="center" w:pos="4678"/>
          <w:tab w:val="right" w:pos="9356"/>
        </w:tabs>
        <w:spacing w:after="0" w:line="240" w:lineRule="auto"/>
        <w:rPr>
          <w:rFonts w:eastAsia="Times New Roman" w:cs="Times New Roman"/>
          <w:szCs w:val="28"/>
        </w:rPr>
      </w:pPr>
    </w:p>
    <w:p w14:paraId="5B432C68" w14:textId="33B8430D" w:rsidR="00667895" w:rsidRPr="00790398" w:rsidRDefault="00667895" w:rsidP="00667895">
      <w:pPr>
        <w:pStyle w:val="aa"/>
        <w:rPr>
          <w:rFonts w:eastAsia="Calibri"/>
        </w:rPr>
      </w:pPr>
      <w:r w:rsidRPr="00790398">
        <w:rPr>
          <w:rFonts w:eastAsia="Calibri"/>
        </w:rPr>
        <w:t>Ст</w:t>
      </w:r>
      <w:r w:rsidR="00921451">
        <w:rPr>
          <w:rFonts w:eastAsia="Calibri"/>
        </w:rPr>
        <w:t>о</w:t>
      </w:r>
      <w:r w:rsidRPr="00790398">
        <w:rPr>
          <w:rFonts w:eastAsia="Calibri"/>
        </w:rPr>
        <w:t>им</w:t>
      </w:r>
      <w:r w:rsidR="00921451">
        <w:rPr>
          <w:rFonts w:eastAsia="Calibri"/>
        </w:rPr>
        <w:t>о</w:t>
      </w:r>
      <w:r w:rsidRPr="00790398">
        <w:rPr>
          <w:rFonts w:eastAsia="Calibri"/>
        </w:rPr>
        <w:t>сть электр</w:t>
      </w:r>
      <w:r w:rsidR="00921451">
        <w:rPr>
          <w:rFonts w:eastAsia="Calibri"/>
        </w:rPr>
        <w:t>о</w:t>
      </w:r>
      <w:r w:rsidRPr="00790398">
        <w:rPr>
          <w:rFonts w:eastAsia="Calibri"/>
        </w:rPr>
        <w:t>энергии, п</w:t>
      </w:r>
      <w:r w:rsidR="00921451">
        <w:rPr>
          <w:rFonts w:eastAsia="Calibri"/>
        </w:rPr>
        <w:t>о</w:t>
      </w:r>
      <w:r w:rsidRPr="00790398">
        <w:rPr>
          <w:rFonts w:eastAsia="Calibri"/>
        </w:rPr>
        <w:t>требляем</w:t>
      </w:r>
      <w:r w:rsidR="00921451">
        <w:rPr>
          <w:rFonts w:eastAsia="Calibri"/>
        </w:rPr>
        <w:t>о</w:t>
      </w:r>
      <w:r w:rsidRPr="00790398">
        <w:rPr>
          <w:rFonts w:eastAsia="Calibri"/>
        </w:rPr>
        <w:t>й за г</w:t>
      </w:r>
      <w:r w:rsidR="00921451">
        <w:rPr>
          <w:rFonts w:eastAsia="Calibri"/>
        </w:rPr>
        <w:t>о</w:t>
      </w:r>
      <w:r w:rsidRPr="00790398">
        <w:rPr>
          <w:rFonts w:eastAsia="Calibri"/>
        </w:rPr>
        <w:t xml:space="preserve">д, </w:t>
      </w:r>
      <w:r w:rsidR="00921451">
        <w:rPr>
          <w:rFonts w:eastAsia="Calibri"/>
        </w:rPr>
        <w:t>о</w:t>
      </w:r>
      <w:r w:rsidRPr="00790398">
        <w:rPr>
          <w:rFonts w:eastAsia="Calibri"/>
        </w:rPr>
        <w:t>пределя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24):</w:t>
      </w:r>
    </w:p>
    <w:p w14:paraId="3B0B7C2E"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42A7C7DA" w14:textId="77777777" w:rsidR="00667895" w:rsidRPr="00790398" w:rsidRDefault="00667895" w:rsidP="00667895">
      <w:pPr>
        <w:tabs>
          <w:tab w:val="center" w:pos="4678"/>
          <w:tab w:val="right" w:pos="9638"/>
        </w:tabs>
        <w:spacing w:after="0" w:line="240" w:lineRule="auto"/>
        <w:jc w:val="both"/>
        <w:rPr>
          <w:rFonts w:eastAsia="Times New Roman" w:cs="Times New Roman"/>
          <w:szCs w:val="28"/>
        </w:rPr>
      </w:pPr>
      <w:r w:rsidRPr="00790398">
        <w:rPr>
          <w:rFonts w:eastAsia="Times New Roman" w:cs="Times New Roman"/>
          <w:szCs w:val="28"/>
        </w:rPr>
        <w:t xml:space="preserve">                                             </w:t>
      </w:r>
      <w:r w:rsidRPr="00790398">
        <w:rPr>
          <w:rFonts w:eastAsia="Times New Roman" w:cs="Times New Roman"/>
          <w:position w:val="-34"/>
          <w:szCs w:val="28"/>
        </w:rPr>
        <w:object w:dxaOrig="3040" w:dyaOrig="820" w14:anchorId="1BE7C4B0">
          <v:shape id="_x0000_i1187" type="#_x0000_t75" style="width:148.5pt;height:42pt" o:ole="">
            <v:imagedata r:id="rId344" o:title=""/>
          </v:shape>
          <o:OLEObject Type="Embed" ProgID="Equation.DSMT4" ShapeID="_x0000_i1187" DrawAspect="Content" ObjectID="_1748677326" r:id="rId345"/>
        </w:object>
      </w:r>
      <w:r w:rsidRPr="00790398">
        <w:rPr>
          <w:rFonts w:eastAsia="Times New Roman" w:cs="Times New Roman"/>
          <w:szCs w:val="28"/>
        </w:rPr>
        <w:t>,                                        (5.24)</w:t>
      </w:r>
    </w:p>
    <w:p w14:paraId="39AAD98D" w14:textId="77777777" w:rsidR="00667895" w:rsidRPr="00790398" w:rsidRDefault="00667895" w:rsidP="00667895">
      <w:pPr>
        <w:tabs>
          <w:tab w:val="center" w:pos="4678"/>
          <w:tab w:val="right" w:pos="9356"/>
        </w:tabs>
        <w:spacing w:after="0" w:line="360" w:lineRule="exact"/>
        <w:ind w:firstLine="624"/>
        <w:jc w:val="both"/>
        <w:rPr>
          <w:rFonts w:eastAsia="Times New Roman" w:cs="Times New Roman"/>
          <w:szCs w:val="28"/>
        </w:rPr>
      </w:pPr>
    </w:p>
    <w:p w14:paraId="6A68CA84" w14:textId="3A9DDEAE"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6"/>
          <w:szCs w:val="28"/>
        </w:rPr>
        <w:object w:dxaOrig="680" w:dyaOrig="420" w14:anchorId="257160F7">
          <v:shape id="_x0000_i1188" type="#_x0000_t75" style="width:35.25pt;height:21.75pt" o:ole="">
            <v:imagedata r:id="rId346" o:title=""/>
          </v:shape>
          <o:OLEObject Type="Embed" ProgID="Equation.3" ShapeID="_x0000_i1188" DrawAspect="Content" ObjectID="_1748677327" r:id="rId347"/>
        </w:object>
      </w:r>
      <w:r w:rsidRPr="00790398">
        <w:rPr>
          <w:rFonts w:eastAsia="Calibri" w:cs="Times New Roman"/>
          <w:szCs w:val="28"/>
        </w:rPr>
        <w:t xml:space="preserve"> – пасп</w:t>
      </w:r>
      <w:r w:rsidR="00921451">
        <w:rPr>
          <w:rFonts w:eastAsia="Calibri" w:cs="Times New Roman"/>
          <w:szCs w:val="28"/>
        </w:rPr>
        <w:t>о</w:t>
      </w:r>
      <w:r w:rsidRPr="00790398">
        <w:rPr>
          <w:rFonts w:eastAsia="Calibri" w:cs="Times New Roman"/>
          <w:szCs w:val="28"/>
        </w:rPr>
        <w:t>ртная м</w:t>
      </w:r>
      <w:r w:rsidR="00921451">
        <w:rPr>
          <w:rFonts w:eastAsia="Calibri" w:cs="Times New Roman"/>
          <w:szCs w:val="28"/>
        </w:rPr>
        <w:t>о</w:t>
      </w:r>
      <w:r w:rsidRPr="00790398">
        <w:rPr>
          <w:rFonts w:eastAsia="Calibri" w:cs="Times New Roman"/>
          <w:szCs w:val="28"/>
        </w:rPr>
        <w:t>щн</w:t>
      </w:r>
      <w:r w:rsidR="00921451">
        <w:rPr>
          <w:rFonts w:eastAsia="Calibri" w:cs="Times New Roman"/>
          <w:szCs w:val="28"/>
        </w:rPr>
        <w:t>о</w:t>
      </w:r>
      <w:r w:rsidRPr="00790398">
        <w:rPr>
          <w:rFonts w:eastAsia="Calibri" w:cs="Times New Roman"/>
          <w:szCs w:val="28"/>
        </w:rPr>
        <w:t xml:space="preserve">сть  ПК, кВт, </w:t>
      </w:r>
      <w:r w:rsidRPr="00790398">
        <w:rPr>
          <w:rFonts w:eastAsia="Calibri" w:cs="Times New Roman"/>
          <w:position w:val="-18"/>
          <w:szCs w:val="28"/>
        </w:rPr>
        <w:object w:dxaOrig="1460" w:dyaOrig="440" w14:anchorId="09A1B315">
          <v:shape id="_x0000_i1189" type="#_x0000_t75" style="width:76.5pt;height:22.5pt" o:ole="">
            <v:imagedata r:id="rId348" o:title=""/>
          </v:shape>
          <o:OLEObject Type="Embed" ProgID="Equation.DSMT4" ShapeID="_x0000_i1189" DrawAspect="Content" ObjectID="_1748677328" r:id="rId349"/>
        </w:object>
      </w:r>
      <w:r w:rsidRPr="00790398">
        <w:rPr>
          <w:rFonts w:eastAsia="Calibri" w:cs="Times New Roman"/>
          <w:szCs w:val="28"/>
        </w:rPr>
        <w:t xml:space="preserve"> кВт;</w:t>
      </w:r>
    </w:p>
    <w:p w14:paraId="512E110E" w14:textId="57E13494" w:rsidR="00667895" w:rsidRPr="00790398" w:rsidRDefault="00667895" w:rsidP="00667895">
      <w:pPr>
        <w:tabs>
          <w:tab w:val="left" w:pos="420"/>
        </w:tabs>
        <w:spacing w:after="0" w:line="240"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2"/>
          <w:szCs w:val="28"/>
        </w:rPr>
        <w:object w:dxaOrig="480" w:dyaOrig="380" w14:anchorId="1B5FEDD2">
          <v:shape id="_x0000_i1190" type="#_x0000_t75" style="width:27.75pt;height:21.75pt" o:ole="">
            <v:imagedata r:id="rId350" o:title=""/>
          </v:shape>
          <o:OLEObject Type="Embed" ProgID="Equation.3" ShapeID="_x0000_i1190" DrawAspect="Content" ObjectID="_1748677329" r:id="rId351"/>
        </w:object>
      </w:r>
      <w:r w:rsidRPr="00790398">
        <w:rPr>
          <w:rFonts w:eastAsia="Calibri" w:cs="Times New Roman"/>
          <w:szCs w:val="28"/>
          <w:vertAlign w:val="subscript"/>
        </w:rPr>
        <w:t xml:space="preserve"> </w:t>
      </w:r>
      <w:r w:rsidRPr="00790398">
        <w:rPr>
          <w:rFonts w:eastAsia="Calibri" w:cs="Times New Roman"/>
          <w:szCs w:val="28"/>
        </w:rPr>
        <w:t>– ст</w:t>
      </w:r>
      <w:r w:rsidR="00921451">
        <w:rPr>
          <w:rFonts w:eastAsia="Calibri" w:cs="Times New Roman"/>
          <w:szCs w:val="28"/>
        </w:rPr>
        <w:t>о</w:t>
      </w:r>
      <w:r w:rsidRPr="00790398">
        <w:rPr>
          <w:rFonts w:eastAsia="Calibri" w:cs="Times New Roman"/>
          <w:szCs w:val="28"/>
        </w:rPr>
        <w:t>им</w:t>
      </w:r>
      <w:r w:rsidR="00921451">
        <w:rPr>
          <w:rFonts w:eastAsia="Calibri" w:cs="Times New Roman"/>
          <w:szCs w:val="28"/>
        </w:rPr>
        <w:t>о</w:t>
      </w:r>
      <w:r w:rsidRPr="00790398">
        <w:rPr>
          <w:rFonts w:eastAsia="Calibri" w:cs="Times New Roman"/>
          <w:szCs w:val="28"/>
        </w:rPr>
        <w:t xml:space="preserve">сть </w:t>
      </w:r>
      <w:r w:rsidR="00921451">
        <w:rPr>
          <w:rFonts w:eastAsia="Calibri" w:cs="Times New Roman"/>
          <w:szCs w:val="28"/>
        </w:rPr>
        <w:t>о</w:t>
      </w:r>
      <w:r w:rsidRPr="00790398">
        <w:rPr>
          <w:rFonts w:eastAsia="Calibri" w:cs="Times New Roman"/>
          <w:szCs w:val="28"/>
        </w:rPr>
        <w:t>дн</w:t>
      </w:r>
      <w:r w:rsidR="00921451">
        <w:rPr>
          <w:rFonts w:eastAsia="Calibri" w:cs="Times New Roman"/>
          <w:szCs w:val="28"/>
        </w:rPr>
        <w:t>о</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кВт-часа электр</w:t>
      </w:r>
      <w:r w:rsidR="00921451">
        <w:rPr>
          <w:rFonts w:eastAsia="Calibri" w:cs="Times New Roman"/>
          <w:szCs w:val="28"/>
        </w:rPr>
        <w:t>о</w:t>
      </w:r>
      <w:r w:rsidRPr="00790398">
        <w:rPr>
          <w:rFonts w:eastAsia="Calibri" w:cs="Times New Roman"/>
          <w:szCs w:val="28"/>
        </w:rPr>
        <w:t>энергии, руб;</w:t>
      </w:r>
    </w:p>
    <w:p w14:paraId="6F511D86" w14:textId="56DF7952" w:rsidR="00667895" w:rsidRPr="00790398" w:rsidRDefault="00667895" w:rsidP="00667895">
      <w:pPr>
        <w:spacing w:after="0" w:line="360" w:lineRule="exact"/>
        <w:jc w:val="both"/>
        <w:rPr>
          <w:rFonts w:eastAsia="Calibri" w:cs="Times New Roman"/>
          <w:szCs w:val="28"/>
        </w:rPr>
      </w:pPr>
      <w:r w:rsidRPr="00790398">
        <w:rPr>
          <w:rFonts w:eastAsia="Calibri" w:cs="Times New Roman"/>
          <w:szCs w:val="28"/>
        </w:rPr>
        <w:t xml:space="preserve">       </w:t>
      </w:r>
      <w:r w:rsidRPr="00790398">
        <w:rPr>
          <w:rFonts w:eastAsia="Calibri" w:cs="Times New Roman"/>
          <w:i/>
          <w:szCs w:val="28"/>
        </w:rPr>
        <w:t>А</w: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эффициент интенсивн</w:t>
      </w:r>
      <w:r w:rsidR="00921451">
        <w:rPr>
          <w:rFonts w:eastAsia="Calibri" w:cs="Times New Roman"/>
          <w:szCs w:val="28"/>
        </w:rPr>
        <w:t>о</w:t>
      </w:r>
      <w:r w:rsidRPr="00790398">
        <w:rPr>
          <w:rFonts w:eastAsia="Calibri" w:cs="Times New Roman"/>
          <w:szCs w:val="28"/>
        </w:rPr>
        <w:t>г</w:t>
      </w:r>
      <w:r w:rsidR="00921451">
        <w:rPr>
          <w:rFonts w:eastAsia="Calibri" w:cs="Times New Roman"/>
          <w:szCs w:val="28"/>
        </w:rPr>
        <w:t>о</w:t>
      </w:r>
      <w:r w:rsidRPr="00790398">
        <w:rPr>
          <w:rFonts w:eastAsia="Calibri" w:cs="Times New Roman"/>
          <w:szCs w:val="28"/>
        </w:rPr>
        <w:t xml:space="preserve"> исп</w:t>
      </w:r>
      <w:r w:rsidR="00921451">
        <w:rPr>
          <w:rFonts w:eastAsia="Calibri" w:cs="Times New Roman"/>
          <w:szCs w:val="28"/>
        </w:rPr>
        <w:t>о</w:t>
      </w:r>
      <w:r w:rsidRPr="00790398">
        <w:rPr>
          <w:rFonts w:eastAsia="Calibri" w:cs="Times New Roman"/>
          <w:szCs w:val="28"/>
        </w:rPr>
        <w:t>льз</w:t>
      </w:r>
      <w:r w:rsidR="00921451">
        <w:rPr>
          <w:rFonts w:eastAsia="Calibri" w:cs="Times New Roman"/>
          <w:szCs w:val="28"/>
        </w:rPr>
        <w:t>о</w:t>
      </w:r>
      <w:r w:rsidRPr="00790398">
        <w:rPr>
          <w:rFonts w:eastAsia="Calibri" w:cs="Times New Roman"/>
          <w:szCs w:val="28"/>
        </w:rPr>
        <w:t>вания м</w:t>
      </w:r>
      <w:r w:rsidR="00921451">
        <w:rPr>
          <w:rFonts w:eastAsia="Calibri" w:cs="Times New Roman"/>
          <w:szCs w:val="28"/>
        </w:rPr>
        <w:t>о</w:t>
      </w:r>
      <w:r w:rsidRPr="00790398">
        <w:rPr>
          <w:rFonts w:eastAsia="Calibri" w:cs="Times New Roman"/>
          <w:szCs w:val="28"/>
        </w:rPr>
        <w:t>щн</w:t>
      </w:r>
      <w:r w:rsidR="00921451">
        <w:rPr>
          <w:rFonts w:eastAsia="Calibri" w:cs="Times New Roman"/>
          <w:szCs w:val="28"/>
        </w:rPr>
        <w:t>о</w:t>
      </w:r>
      <w:r w:rsidRPr="00790398">
        <w:rPr>
          <w:rFonts w:eastAsia="Calibri" w:cs="Times New Roman"/>
          <w:szCs w:val="28"/>
        </w:rPr>
        <w:t xml:space="preserve">сти, </w:t>
      </w:r>
      <w:r w:rsidRPr="00790398">
        <w:rPr>
          <w:rFonts w:eastAsia="Calibri" w:cs="Times New Roman"/>
          <w:position w:val="-10"/>
          <w:szCs w:val="28"/>
        </w:rPr>
        <w:object w:dxaOrig="1600" w:dyaOrig="340" w14:anchorId="4A3345D0">
          <v:shape id="_x0000_i1191" type="#_x0000_t75" style="width:83.25pt;height:18pt" o:ole="">
            <v:imagedata r:id="rId352" o:title=""/>
          </v:shape>
          <o:OLEObject Type="Embed" ProgID="Equation.DSMT4" ShapeID="_x0000_i1191" DrawAspect="Content" ObjectID="_1748677330" r:id="rId353"/>
        </w:object>
      </w:r>
      <w:r w:rsidRPr="00790398">
        <w:rPr>
          <w:rFonts w:eastAsia="Calibri" w:cs="Times New Roman"/>
          <w:szCs w:val="28"/>
        </w:rPr>
        <w:t>.</w:t>
      </w:r>
    </w:p>
    <w:p w14:paraId="15E69CE9" w14:textId="24A60894" w:rsidR="00667895" w:rsidRPr="00790398" w:rsidRDefault="00667895" w:rsidP="00667895">
      <w:pPr>
        <w:pStyle w:val="aa"/>
        <w:rPr>
          <w:rFonts w:eastAsia="Calibri"/>
        </w:rPr>
      </w:pPr>
      <w:r w:rsidRPr="00790398">
        <w:rPr>
          <w:rFonts w:eastAsia="Calibri"/>
        </w:rPr>
        <w:t>Действительный г</w:t>
      </w:r>
      <w:r w:rsidR="00921451">
        <w:rPr>
          <w:rFonts w:eastAsia="Calibri"/>
        </w:rPr>
        <w:t>о</w:t>
      </w:r>
      <w:r w:rsidRPr="00790398">
        <w:rPr>
          <w:rFonts w:eastAsia="Calibri"/>
        </w:rPr>
        <w:t>д</w:t>
      </w:r>
      <w:r w:rsidR="00921451">
        <w:rPr>
          <w:rFonts w:eastAsia="Calibri"/>
        </w:rPr>
        <w:t>о</w:t>
      </w:r>
      <w:r w:rsidRPr="00790398">
        <w:rPr>
          <w:rFonts w:eastAsia="Calibri"/>
        </w:rPr>
        <w:t>в</w:t>
      </w:r>
      <w:r w:rsidR="00921451">
        <w:rPr>
          <w:rFonts w:eastAsia="Calibri"/>
        </w:rPr>
        <w:t>о</w:t>
      </w:r>
      <w:r w:rsidRPr="00790398">
        <w:rPr>
          <w:rFonts w:eastAsia="Calibri"/>
        </w:rPr>
        <w:t>й ф</w:t>
      </w:r>
      <w:r w:rsidR="00921451">
        <w:rPr>
          <w:rFonts w:eastAsia="Calibri"/>
        </w:rPr>
        <w:t>о</w:t>
      </w:r>
      <w:r w:rsidRPr="00790398">
        <w:rPr>
          <w:rFonts w:eastAsia="Calibri"/>
        </w:rPr>
        <w:t>нд времени раб</w:t>
      </w:r>
      <w:r w:rsidR="00921451">
        <w:rPr>
          <w:rFonts w:eastAsia="Calibri"/>
        </w:rPr>
        <w:t>о</w:t>
      </w:r>
      <w:r w:rsidRPr="00790398">
        <w:rPr>
          <w:rFonts w:eastAsia="Calibri"/>
        </w:rPr>
        <w:t>ты ПК (</w:t>
      </w:r>
      <w:r w:rsidRPr="00790398">
        <w:rPr>
          <w:rFonts w:eastAsia="Calibri"/>
          <w:position w:val="-12"/>
        </w:rPr>
        <w:object w:dxaOrig="580" w:dyaOrig="380" w14:anchorId="2C0A2311">
          <v:shape id="_x0000_i1192" type="#_x0000_t75" style="width:30pt;height:20.25pt" o:ole="">
            <v:imagedata r:id="rId354" o:title=""/>
          </v:shape>
          <o:OLEObject Type="Embed" ProgID="Equation.3" ShapeID="_x0000_i1192" DrawAspect="Content" ObjectID="_1748677331" r:id="rId355"/>
        </w:object>
      </w:r>
      <w:r w:rsidRPr="00790398">
        <w:rPr>
          <w:rFonts w:eastAsia="Calibri"/>
        </w:rPr>
        <w:t>)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25):</w:t>
      </w:r>
    </w:p>
    <w:p w14:paraId="4B1E5A9B" w14:textId="77777777" w:rsidR="00667895" w:rsidRPr="00790398" w:rsidRDefault="00667895" w:rsidP="00667895">
      <w:pPr>
        <w:tabs>
          <w:tab w:val="center" w:pos="4678"/>
          <w:tab w:val="right" w:pos="9356"/>
        </w:tabs>
        <w:spacing w:after="0" w:line="360" w:lineRule="exact"/>
        <w:ind w:firstLine="624"/>
        <w:jc w:val="both"/>
        <w:rPr>
          <w:rFonts w:eastAsia="Calibri" w:cs="Times New Roman"/>
          <w:szCs w:val="28"/>
        </w:rPr>
      </w:pPr>
    </w:p>
    <w:p w14:paraId="6686BC7B" w14:textId="0DC85691"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0"/>
          <w:szCs w:val="28"/>
        </w:rPr>
        <w:object w:dxaOrig="5220" w:dyaOrig="540" w14:anchorId="1BF0093C">
          <v:shape id="_x0000_i1193" type="#_x0000_t75" style="width:262.5pt;height:27.75pt" o:ole="">
            <v:imagedata r:id="rId356" o:title=""/>
          </v:shape>
          <o:OLEObject Type="Embed" ProgID="Equation.DSMT4" ShapeID="_x0000_i1193" DrawAspect="Content" ObjectID="_1748677332" r:id="rId357"/>
        </w:object>
      </w:r>
      <w:r w:rsidRPr="00790398">
        <w:rPr>
          <w:rFonts w:eastAsia="Calibri" w:cs="Times New Roman"/>
          <w:szCs w:val="28"/>
        </w:rPr>
        <w:t>,</w:t>
      </w:r>
      <w:r w:rsidRPr="00790398">
        <w:rPr>
          <w:rFonts w:eastAsia="Calibri" w:cs="Times New Roman"/>
          <w:szCs w:val="28"/>
        </w:rPr>
        <w:tab/>
        <w:t xml:space="preserve"> (5.25)</w:t>
      </w:r>
    </w:p>
    <w:p w14:paraId="59F9A229" w14:textId="77777777" w:rsidR="00667895" w:rsidRPr="00790398" w:rsidRDefault="00667895" w:rsidP="00667895">
      <w:pPr>
        <w:spacing w:after="0" w:line="360" w:lineRule="exact"/>
        <w:ind w:firstLine="624"/>
        <w:jc w:val="both"/>
        <w:rPr>
          <w:rFonts w:eastAsia="Calibri" w:cs="Times New Roman"/>
          <w:szCs w:val="28"/>
        </w:rPr>
      </w:pPr>
    </w:p>
    <w:p w14:paraId="58CED2D0" w14:textId="58E77CCF" w:rsidR="00667895" w:rsidRPr="00790398" w:rsidRDefault="00667895" w:rsidP="00667895">
      <w:pPr>
        <w:pStyle w:val="aa"/>
        <w:ind w:firstLine="0"/>
        <w:rPr>
          <w:rFonts w:eastAsia="Calibri"/>
        </w:rPr>
      </w:pPr>
      <w:r w:rsidRPr="00790398">
        <w:rPr>
          <w:rFonts w:eastAsia="Calibri"/>
        </w:rPr>
        <w:t xml:space="preserve">где </w:t>
      </w:r>
      <w:r w:rsidRPr="00790398">
        <w:rPr>
          <w:rFonts w:eastAsia="Calibri"/>
          <w:position w:val="-12"/>
        </w:rPr>
        <w:object w:dxaOrig="380" w:dyaOrig="380" w14:anchorId="629F1644">
          <v:shape id="_x0000_i1194" type="#_x0000_t75" style="width:20.25pt;height:20.25pt" o:ole="">
            <v:imagedata r:id="rId358" o:title=""/>
          </v:shape>
          <o:OLEObject Type="Embed" ProgID="Equation.DSMT4" ShapeID="_x0000_i1194" DrawAspect="Content" ObjectID="_1748677333" r:id="rId359"/>
        </w:object>
      </w:r>
      <w:r w:rsidRPr="00790398">
        <w:rPr>
          <w:rFonts w:eastAsia="Calibri"/>
        </w:rPr>
        <w:t xml:space="preserve"> – </w:t>
      </w:r>
      <w:r w:rsidR="00921451">
        <w:rPr>
          <w:rFonts w:eastAsia="Calibri"/>
        </w:rPr>
        <w:t>о</w:t>
      </w:r>
      <w:r w:rsidRPr="00790398">
        <w:rPr>
          <w:rFonts w:eastAsia="Calibri"/>
        </w:rPr>
        <w:t>бщее к</w:t>
      </w:r>
      <w:r w:rsidR="00921451">
        <w:rPr>
          <w:rFonts w:eastAsia="Calibri"/>
        </w:rPr>
        <w:t>о</w:t>
      </w:r>
      <w:r w:rsidRPr="00790398">
        <w:rPr>
          <w:rFonts w:eastAsia="Calibri"/>
        </w:rPr>
        <w:t>личеств</w:t>
      </w:r>
      <w:r w:rsidR="00921451">
        <w:rPr>
          <w:rFonts w:eastAsia="Calibri"/>
        </w:rPr>
        <w:t>о</w:t>
      </w:r>
      <w:r w:rsidRPr="00790398">
        <w:rPr>
          <w:rFonts w:eastAsia="Calibri"/>
        </w:rPr>
        <w:t xml:space="preserve"> дней в г</w:t>
      </w:r>
      <w:r w:rsidR="00921451">
        <w:rPr>
          <w:rFonts w:eastAsia="Calibri"/>
        </w:rPr>
        <w:t>о</w:t>
      </w:r>
      <w:r w:rsidRPr="00790398">
        <w:rPr>
          <w:rFonts w:eastAsia="Calibri"/>
        </w:rPr>
        <w:t>ду (</w:t>
      </w:r>
      <w:r w:rsidRPr="00790398">
        <w:rPr>
          <w:rFonts w:eastAsia="Calibri"/>
          <w:position w:val="-12"/>
        </w:rPr>
        <w:object w:dxaOrig="1080" w:dyaOrig="380" w14:anchorId="0C2615E2">
          <v:shape id="_x0000_i1195" type="#_x0000_t75" style="width:54pt;height:20.25pt" o:ole="">
            <v:imagedata r:id="rId360" o:title=""/>
          </v:shape>
          <o:OLEObject Type="Embed" ProgID="Equation.DSMT4" ShapeID="_x0000_i1195" DrawAspect="Content" ObjectID="_1748677334" r:id="rId361"/>
        </w:object>
      </w:r>
      <w:r w:rsidRPr="00790398">
        <w:rPr>
          <w:rFonts w:eastAsia="Calibri"/>
        </w:rPr>
        <w:t xml:space="preserve"> дней); </w:t>
      </w:r>
    </w:p>
    <w:p w14:paraId="117A6030" w14:textId="78EB33CB"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660" w:dyaOrig="380" w14:anchorId="2C223726">
          <v:shape id="_x0000_i1196" type="#_x0000_t75" style="width:34.5pt;height:20.25pt" o:ole="">
            <v:imagedata r:id="rId362" o:title=""/>
          </v:shape>
          <o:OLEObject Type="Embed" ProgID="Equation.3" ShapeID="_x0000_i1196" DrawAspect="Content" ObjectID="_1748677335" r:id="rId363"/>
        </w:object>
      </w:r>
      <w:r w:rsidRPr="00790398">
        <w:rPr>
          <w:rFonts w:eastAsia="Calibri"/>
        </w:rPr>
        <w:t xml:space="preserve">, </w:t>
      </w:r>
      <w:r w:rsidRPr="00790398">
        <w:rPr>
          <w:rFonts w:eastAsia="Calibri"/>
          <w:position w:val="-16"/>
        </w:rPr>
        <w:object w:dxaOrig="520" w:dyaOrig="420" w14:anchorId="37AA818D">
          <v:shape id="_x0000_i1197" type="#_x0000_t75" style="width:25.5pt;height:20.25pt" o:ole="">
            <v:imagedata r:id="rId364" o:title=""/>
          </v:shape>
          <o:OLEObject Type="Embed" ProgID="Equation.3" ShapeID="_x0000_i1197" DrawAspect="Content" ObjectID="_1748677336" r:id="rId365"/>
        </w:object>
      </w:r>
      <w:r w:rsidRPr="00790398">
        <w:rPr>
          <w:rFonts w:eastAsia="Calibri"/>
        </w:rPr>
        <w:t xml:space="preserve"> – числ</w:t>
      </w:r>
      <w:r w:rsidR="00921451">
        <w:rPr>
          <w:rFonts w:eastAsia="Calibri"/>
        </w:rPr>
        <w:t>о</w:t>
      </w:r>
      <w:r w:rsidRPr="00790398">
        <w:rPr>
          <w:rFonts w:eastAsia="Calibri"/>
        </w:rPr>
        <w:t xml:space="preserve"> вых</w:t>
      </w:r>
      <w:r w:rsidR="00921451">
        <w:rPr>
          <w:rFonts w:eastAsia="Calibri"/>
        </w:rPr>
        <w:t>о</w:t>
      </w:r>
      <w:r w:rsidRPr="00790398">
        <w:rPr>
          <w:rFonts w:eastAsia="Calibri"/>
        </w:rPr>
        <w:t>дных и праздничных дней в г</w:t>
      </w:r>
      <w:r w:rsidR="00921451">
        <w:rPr>
          <w:rFonts w:eastAsia="Calibri"/>
        </w:rPr>
        <w:t>о</w:t>
      </w:r>
      <w:r w:rsidRPr="00790398">
        <w:rPr>
          <w:rFonts w:eastAsia="Calibri"/>
        </w:rPr>
        <w:t>ду (</w:t>
      </w:r>
      <w:r w:rsidRPr="00790398">
        <w:rPr>
          <w:rFonts w:eastAsia="Calibri"/>
          <w:position w:val="-18"/>
        </w:rPr>
        <w:object w:dxaOrig="2060" w:dyaOrig="440" w14:anchorId="2338C269">
          <v:shape id="_x0000_i1198" type="#_x0000_t75" style="width:106.5pt;height:22.5pt" o:ole="">
            <v:imagedata r:id="rId366" o:title=""/>
          </v:shape>
          <o:OLEObject Type="Embed" ProgID="Equation.DSMT4" ShapeID="_x0000_i1198" DrawAspect="Content" ObjectID="_1748677337" r:id="rId367"/>
        </w:object>
      </w:r>
      <w:r w:rsidRPr="00790398">
        <w:rPr>
          <w:rFonts w:eastAsia="Calibri"/>
        </w:rPr>
        <w:t>дней);</w:t>
      </w:r>
    </w:p>
    <w:p w14:paraId="1EC8D720" w14:textId="0DAFA05B"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460" w:dyaOrig="380" w14:anchorId="5386F4DC">
          <v:shape id="_x0000_i1199" type="#_x0000_t75" style="width:27.75pt;height:20.25pt" o:ole="">
            <v:imagedata r:id="rId368" o:title=""/>
          </v:shape>
          <o:OLEObject Type="Embed" ProgID="Equation.3" ShapeID="_x0000_i1199" DrawAspect="Content" ObjectID="_1748677338" r:id="rId369"/>
        </w:object>
      </w:r>
      <w:r w:rsidRPr="00790398">
        <w:rPr>
          <w:rFonts w:eastAsia="Calibri"/>
        </w:rPr>
        <w:t xml:space="preserve"> – пр</w:t>
      </w:r>
      <w:r w:rsidR="00921451">
        <w:rPr>
          <w:rFonts w:eastAsia="Calibri"/>
        </w:rPr>
        <w:t>о</w:t>
      </w:r>
      <w:r w:rsidRPr="00790398">
        <w:rPr>
          <w:rFonts w:eastAsia="Calibri"/>
        </w:rPr>
        <w:t>д</w:t>
      </w:r>
      <w:r w:rsidR="00921451">
        <w:rPr>
          <w:rFonts w:eastAsia="Calibri"/>
        </w:rPr>
        <w:t>о</w:t>
      </w:r>
      <w:r w:rsidRPr="00790398">
        <w:rPr>
          <w:rFonts w:eastAsia="Calibri"/>
        </w:rPr>
        <w:t>лжительн</w:t>
      </w:r>
      <w:r w:rsidR="00921451">
        <w:rPr>
          <w:rFonts w:eastAsia="Calibri"/>
        </w:rPr>
        <w:t>о</w:t>
      </w:r>
      <w:r w:rsidRPr="00790398">
        <w:rPr>
          <w:rFonts w:eastAsia="Calibri"/>
        </w:rPr>
        <w:t>сть 1 смены (</w:t>
      </w:r>
      <w:r w:rsidRPr="00790398">
        <w:rPr>
          <w:rFonts w:eastAsia="Calibri"/>
          <w:position w:val="-12"/>
        </w:rPr>
        <w:object w:dxaOrig="880" w:dyaOrig="380" w14:anchorId="7B6C7708">
          <v:shape id="_x0000_i1200" type="#_x0000_t75" style="width:54pt;height:20.25pt" o:ole="">
            <v:imagedata r:id="rId370" o:title=""/>
          </v:shape>
          <o:OLEObject Type="Embed" ProgID="Equation.DSMT4" ShapeID="_x0000_i1200" DrawAspect="Content" ObjectID="_1748677339" r:id="rId371"/>
        </w:object>
      </w:r>
      <w:r w:rsidRPr="00790398">
        <w:rPr>
          <w:rFonts w:eastAsia="Calibri"/>
        </w:rPr>
        <w:t xml:space="preserve"> час</w:t>
      </w:r>
      <w:r w:rsidR="00921451">
        <w:rPr>
          <w:rFonts w:eastAsia="Calibri"/>
        </w:rPr>
        <w:t>о</w:t>
      </w:r>
      <w:r w:rsidRPr="00790398">
        <w:rPr>
          <w:rFonts w:eastAsia="Calibri"/>
        </w:rPr>
        <w:t>в);</w:t>
      </w:r>
    </w:p>
    <w:p w14:paraId="19F19742" w14:textId="0A607102"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540" w:dyaOrig="380" w14:anchorId="0B1F6951">
          <v:shape id="_x0000_i1201" type="#_x0000_t75" style="width:31.5pt;height:20.25pt" o:ole="">
            <v:imagedata r:id="rId372" o:title=""/>
          </v:shape>
          <o:OLEObject Type="Embed" ProgID="Equation.DSMT4" ShapeID="_x0000_i1201" DrawAspect="Content" ObjectID="_1748677340" r:id="rId373"/>
        </w:object>
      </w:r>
      <w:r w:rsidRPr="00790398">
        <w:rPr>
          <w:rFonts w:eastAsia="Calibri"/>
          <w:vertAlign w:val="subscript"/>
        </w:rPr>
        <w:t xml:space="preserve"> </w:t>
      </w:r>
      <w:r w:rsidRPr="00790398">
        <w:rPr>
          <w:rFonts w:eastAsia="Calibri"/>
        </w:rPr>
        <w:t>– к</w:t>
      </w:r>
      <w:r w:rsidR="00921451">
        <w:rPr>
          <w:rFonts w:eastAsia="Calibri"/>
        </w:rPr>
        <w:t>о</w:t>
      </w:r>
      <w:r w:rsidRPr="00790398">
        <w:rPr>
          <w:rFonts w:eastAsia="Calibri"/>
        </w:rPr>
        <w:t>эффициент сменн</w:t>
      </w:r>
      <w:r w:rsidR="00921451">
        <w:rPr>
          <w:rFonts w:eastAsia="Calibri"/>
        </w:rPr>
        <w:t>о</w:t>
      </w:r>
      <w:r w:rsidRPr="00790398">
        <w:rPr>
          <w:rFonts w:eastAsia="Calibri"/>
        </w:rPr>
        <w:t>сти (</w:t>
      </w:r>
      <w:r w:rsidRPr="00790398">
        <w:rPr>
          <w:rFonts w:eastAsia="Calibri"/>
          <w:position w:val="-12"/>
        </w:rPr>
        <w:object w:dxaOrig="920" w:dyaOrig="380" w14:anchorId="4F180232">
          <v:shape id="_x0000_i1202" type="#_x0000_t75" style="width:48pt;height:20.25pt" o:ole="">
            <v:imagedata r:id="rId374" o:title=""/>
          </v:shape>
          <o:OLEObject Type="Embed" ProgID="Equation.DSMT4" ShapeID="_x0000_i1202" DrawAspect="Content" ObjectID="_1748677341" r:id="rId375"/>
        </w:object>
      </w:r>
      <w:r w:rsidRPr="00790398">
        <w:rPr>
          <w:rFonts w:eastAsia="Calibri"/>
        </w:rPr>
        <w:t>);</w:t>
      </w:r>
    </w:p>
    <w:p w14:paraId="1A72CE38" w14:textId="706D9FE1" w:rsidR="003D7812"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620" w:dyaOrig="380" w14:anchorId="671913B9">
          <v:shape id="_x0000_i1203" type="#_x0000_t75" style="width:32.25pt;height:20.25pt" o:ole="">
            <v:imagedata r:id="rId376" o:title=""/>
          </v:shape>
          <o:OLEObject Type="Embed" ProgID="Equation.DSMT4" ShapeID="_x0000_i1203" DrawAspect="Content" ObjectID="_1748677342" r:id="rId377"/>
        </w:object>
      </w:r>
      <w:r w:rsidRPr="00790398">
        <w:rPr>
          <w:rFonts w:eastAsia="Calibri"/>
        </w:rPr>
        <w:t xml:space="preserve"> – к</w:t>
      </w:r>
      <w:r w:rsidR="00921451">
        <w:rPr>
          <w:rFonts w:eastAsia="Calibri"/>
        </w:rPr>
        <w:t>о</w:t>
      </w:r>
      <w:r w:rsidRPr="00790398">
        <w:rPr>
          <w:rFonts w:eastAsia="Calibri"/>
        </w:rPr>
        <w:t>эффициент, учитывающий п</w:t>
      </w:r>
      <w:r w:rsidR="00921451">
        <w:rPr>
          <w:rFonts w:eastAsia="Calibri"/>
        </w:rPr>
        <w:t>о</w:t>
      </w:r>
      <w:r w:rsidRPr="00790398">
        <w:rPr>
          <w:rFonts w:eastAsia="Calibri"/>
        </w:rPr>
        <w:t>тери раб</w:t>
      </w:r>
      <w:r w:rsidR="00921451">
        <w:rPr>
          <w:rFonts w:eastAsia="Calibri"/>
        </w:rPr>
        <w:t>о</w:t>
      </w:r>
      <w:r w:rsidRPr="00790398">
        <w:rPr>
          <w:rFonts w:eastAsia="Calibri"/>
        </w:rPr>
        <w:t>чег</w:t>
      </w:r>
      <w:r w:rsidR="00921451">
        <w:rPr>
          <w:rFonts w:eastAsia="Calibri"/>
        </w:rPr>
        <w:t>о</w:t>
      </w:r>
      <w:r w:rsidRPr="00790398">
        <w:rPr>
          <w:rFonts w:eastAsia="Calibri"/>
        </w:rPr>
        <w:t xml:space="preserve"> времени, связанные с пр</w:t>
      </w:r>
      <w:r w:rsidR="00921451">
        <w:rPr>
          <w:rFonts w:eastAsia="Calibri"/>
        </w:rPr>
        <w:t>о</w:t>
      </w:r>
      <w:r w:rsidRPr="00790398">
        <w:rPr>
          <w:rFonts w:eastAsia="Calibri"/>
        </w:rPr>
        <w:t>филактик</w:t>
      </w:r>
      <w:r w:rsidR="00921451">
        <w:rPr>
          <w:rFonts w:eastAsia="Calibri"/>
        </w:rPr>
        <w:t>о</w:t>
      </w:r>
      <w:r w:rsidRPr="00790398">
        <w:rPr>
          <w:rFonts w:eastAsia="Calibri"/>
        </w:rPr>
        <w:t>й и рем</w:t>
      </w:r>
      <w:r w:rsidR="00921451">
        <w:rPr>
          <w:rFonts w:eastAsia="Calibri"/>
        </w:rPr>
        <w:t>о</w:t>
      </w:r>
      <w:r w:rsidRPr="00790398">
        <w:rPr>
          <w:rFonts w:eastAsia="Calibri"/>
        </w:rPr>
        <w:t>нт</w:t>
      </w:r>
      <w:r w:rsidR="00921451">
        <w:rPr>
          <w:rFonts w:eastAsia="Calibri"/>
        </w:rPr>
        <w:t>о</w:t>
      </w:r>
      <w:r w:rsidRPr="00790398">
        <w:rPr>
          <w:rFonts w:eastAsia="Calibri"/>
        </w:rPr>
        <w:t>м ПК (</w:t>
      </w:r>
      <w:r w:rsidRPr="00790398">
        <w:rPr>
          <w:rFonts w:eastAsia="Calibri"/>
          <w:position w:val="-12"/>
        </w:rPr>
        <w:object w:dxaOrig="1280" w:dyaOrig="380" w14:anchorId="48169F0F">
          <v:shape id="_x0000_i1204" type="#_x0000_t75" style="width:64.5pt;height:20.25pt" o:ole="">
            <v:imagedata r:id="rId378" o:title=""/>
          </v:shape>
          <o:OLEObject Type="Embed" ProgID="Equation.DSMT4" ShapeID="_x0000_i1204" DrawAspect="Content" ObjectID="_1748677343" r:id="rId379"/>
        </w:object>
      </w:r>
      <w:r w:rsidRPr="00790398">
        <w:rPr>
          <w:rFonts w:eastAsia="Calibri"/>
        </w:rPr>
        <w:t>).</w:t>
      </w:r>
    </w:p>
    <w:p w14:paraId="5663A667" w14:textId="7E32D0E0" w:rsidR="00667895" w:rsidRPr="00790398" w:rsidRDefault="009E4CB1" w:rsidP="003D7812">
      <w:pPr>
        <w:tabs>
          <w:tab w:val="left" w:pos="4150"/>
        </w:tabs>
        <w:spacing w:after="0" w:line="360" w:lineRule="exact"/>
        <w:jc w:val="center"/>
        <w:rPr>
          <w:rFonts w:eastAsia="Calibri" w:cs="Times New Roman"/>
          <w:szCs w:val="28"/>
        </w:rPr>
      </w:pPr>
      <w:r w:rsidRPr="003D7812">
        <w:rPr>
          <w:rFonts w:eastAsia="Calibri" w:cs="Times New Roman"/>
          <w:position w:val="-12"/>
          <w:szCs w:val="28"/>
        </w:rPr>
        <w:object w:dxaOrig="5179" w:dyaOrig="380" w14:anchorId="130FB035">
          <v:shape id="_x0000_i1205" type="#_x0000_t75" style="width:259.5pt;height:18pt" o:ole="">
            <v:imagedata r:id="rId380" o:title=""/>
          </v:shape>
          <o:OLEObject Type="Embed" ProgID="Equation.3" ShapeID="_x0000_i1205" DrawAspect="Content" ObjectID="_1748677344" r:id="rId381"/>
        </w:object>
      </w:r>
      <w:r w:rsidR="003D7812">
        <w:rPr>
          <w:rFonts w:eastAsia="Calibri" w:cs="Times New Roman"/>
          <w:szCs w:val="28"/>
        </w:rPr>
        <w:t xml:space="preserve"> </w:t>
      </w:r>
      <w:r w:rsidR="00667895" w:rsidRPr="00790398">
        <w:rPr>
          <w:rFonts w:eastAsia="Calibri" w:cs="Times New Roman"/>
          <w:szCs w:val="28"/>
        </w:rPr>
        <w:t>ч.</w:t>
      </w:r>
    </w:p>
    <w:p w14:paraId="47F39BE7" w14:textId="77777777" w:rsidR="00667895" w:rsidRPr="00790398" w:rsidRDefault="00667895" w:rsidP="00667895">
      <w:pPr>
        <w:spacing w:after="0" w:line="360" w:lineRule="exact"/>
        <w:ind w:firstLine="624"/>
        <w:jc w:val="both"/>
        <w:rPr>
          <w:rFonts w:eastAsia="Calibri" w:cs="Times New Roman"/>
          <w:szCs w:val="28"/>
        </w:rPr>
      </w:pPr>
    </w:p>
    <w:p w14:paraId="67B0C8A1" w14:textId="27699A82" w:rsidR="00667895" w:rsidRDefault="00667895" w:rsidP="00667895">
      <w:pPr>
        <w:pStyle w:val="aa"/>
      </w:pPr>
      <w:r w:rsidRPr="00790398">
        <w:t>В ит</w:t>
      </w:r>
      <w:r w:rsidR="00921451">
        <w:t>о</w:t>
      </w:r>
      <w:r w:rsidRPr="00790398">
        <w:t xml:space="preserve">ге </w:t>
      </w:r>
      <w:r w:rsidR="000F2FBA">
        <w:t>п</w:t>
      </w:r>
      <w:r w:rsidR="00921451">
        <w:t>о</w:t>
      </w:r>
      <w:r w:rsidR="000F2FBA">
        <w:t>лучается</w:t>
      </w:r>
      <w:r w:rsidRPr="00790398">
        <w:t>, чт</w:t>
      </w:r>
      <w:r w:rsidR="00921451">
        <w:t>о</w:t>
      </w:r>
      <w:r w:rsidRPr="00790398">
        <w:t xml:space="preserve"> г</w:t>
      </w:r>
      <w:r w:rsidR="00921451">
        <w:t>о</w:t>
      </w:r>
      <w:r w:rsidRPr="00790398">
        <w:t>д</w:t>
      </w:r>
      <w:r w:rsidR="00921451">
        <w:t>о</w:t>
      </w:r>
      <w:r w:rsidRPr="00790398">
        <w:t>вая ст</w:t>
      </w:r>
      <w:r w:rsidR="00921451">
        <w:t>о</w:t>
      </w:r>
      <w:r w:rsidRPr="00790398">
        <w:t>им</w:t>
      </w:r>
      <w:r w:rsidR="00921451">
        <w:t>о</w:t>
      </w:r>
      <w:r w:rsidRPr="00790398">
        <w:t>сть электр</w:t>
      </w:r>
      <w:r w:rsidR="00921451">
        <w:t>о</w:t>
      </w:r>
      <w:r w:rsidRPr="00790398">
        <w:t>энергии (</w:t>
      </w:r>
      <m:oMath>
        <m:sSub>
          <m:sSubPr>
            <m:ctrlPr>
              <w:rPr>
                <w:rFonts w:ascii="Cambria Math" w:hAnsi="Cambria Math"/>
              </w:rPr>
            </m:ctrlPr>
          </m:sSubPr>
          <m:e>
            <m:r>
              <w:rPr>
                <w:rFonts w:ascii="Cambria Math" w:hAnsi="Cambria Math"/>
              </w:rPr>
              <m:t>З</m:t>
            </m:r>
          </m:e>
          <m:sub>
            <m:r>
              <w:rPr>
                <w:rFonts w:ascii="Cambria Math" w:hAnsi="Cambria Math"/>
              </w:rPr>
              <m:t>э.п</m:t>
            </m:r>
          </m:sub>
        </m:sSub>
      </m:oMath>
      <w:r w:rsidRPr="00790398">
        <w:t xml:space="preserve">) равна: </w:t>
      </w:r>
    </w:p>
    <w:p w14:paraId="0103B69A" w14:textId="77777777" w:rsidR="009E4CB1" w:rsidRDefault="009E4CB1" w:rsidP="00667895">
      <w:pPr>
        <w:pStyle w:val="aa"/>
      </w:pPr>
    </w:p>
    <w:p w14:paraId="1BFC2C77" w14:textId="1FECDD29" w:rsidR="00667895" w:rsidRPr="009E4CB1" w:rsidRDefault="009E4CB1" w:rsidP="009E4CB1">
      <w:pPr>
        <w:pStyle w:val="aa"/>
        <w:ind w:firstLine="0"/>
        <w:jc w:val="center"/>
      </w:pPr>
      <w:r w:rsidRPr="009E4CB1">
        <w:rPr>
          <w:position w:val="-26"/>
        </w:rPr>
        <w:object w:dxaOrig="4800" w:dyaOrig="700" w14:anchorId="75B97014">
          <v:shape id="_x0000_i1206" type="#_x0000_t75" style="width:241.5pt;height:35.25pt" o:ole="">
            <v:imagedata r:id="rId382" o:title=""/>
          </v:shape>
          <o:OLEObject Type="Embed" ProgID="Equation.3" ShapeID="_x0000_i1206" DrawAspect="Content" ObjectID="_1748677345" r:id="rId383"/>
        </w:object>
      </w:r>
      <w:r>
        <w:t xml:space="preserve"> руб.</w:t>
      </w:r>
    </w:p>
    <w:p w14:paraId="34428276" w14:textId="77777777" w:rsidR="00667895" w:rsidRPr="00790398" w:rsidRDefault="00667895" w:rsidP="00667895">
      <w:pPr>
        <w:spacing w:after="0" w:line="240" w:lineRule="auto"/>
        <w:ind w:left="1134" w:right="-141" w:firstLine="709"/>
        <w:jc w:val="both"/>
        <w:rPr>
          <w:rFonts w:eastAsia="Times New Roman" w:cs="Times New Roman"/>
          <w:szCs w:val="28"/>
          <w:lang w:eastAsia="ru-RU"/>
        </w:rPr>
      </w:pPr>
    </w:p>
    <w:p w14:paraId="7693A94D" w14:textId="2405FE4E" w:rsidR="00667895" w:rsidRPr="00790398" w:rsidRDefault="00667895" w:rsidP="00667895">
      <w:pPr>
        <w:spacing w:after="0" w:line="240" w:lineRule="auto"/>
        <w:ind w:right="-141" w:firstLine="708"/>
        <w:jc w:val="both"/>
        <w:rPr>
          <w:rFonts w:eastAsia="Times New Roman" w:cs="Times New Roman"/>
          <w:szCs w:val="28"/>
          <w:lang w:eastAsia="ru-RU"/>
        </w:rPr>
      </w:pPr>
      <w:r w:rsidRPr="00790398">
        <w:rPr>
          <w:rFonts w:eastAsia="Times New Roman" w:cs="Times New Roman"/>
          <w:szCs w:val="28"/>
          <w:lang w:eastAsia="ru-RU"/>
        </w:rPr>
        <w:t>Из чег</w:t>
      </w:r>
      <w:r w:rsidR="00921451">
        <w:rPr>
          <w:rFonts w:eastAsia="Times New Roman" w:cs="Times New Roman"/>
          <w:szCs w:val="28"/>
          <w:lang w:eastAsia="ru-RU"/>
        </w:rPr>
        <w:t>о</w:t>
      </w:r>
      <w:r w:rsidRPr="00790398">
        <w:rPr>
          <w:rFonts w:eastAsia="Times New Roman" w:cs="Times New Roman"/>
          <w:szCs w:val="28"/>
          <w:lang w:eastAsia="ru-RU"/>
        </w:rPr>
        <w:t xml:space="preserve"> следует, чт</w:t>
      </w:r>
      <w:r w:rsidR="00921451">
        <w:rPr>
          <w:rFonts w:eastAsia="Times New Roman" w:cs="Times New Roman"/>
          <w:szCs w:val="28"/>
          <w:lang w:eastAsia="ru-RU"/>
        </w:rPr>
        <w:t>о</w:t>
      </w:r>
      <w:r w:rsidRPr="00790398">
        <w:rPr>
          <w:rFonts w:eastAsia="Times New Roman" w:cs="Times New Roman"/>
          <w:szCs w:val="28"/>
          <w:lang w:eastAsia="ru-RU"/>
        </w:rPr>
        <w:t xml:space="preserve"> за 1</w:t>
      </w:r>
      <w:r w:rsidR="009E4CB1">
        <w:rPr>
          <w:rFonts w:eastAsia="Times New Roman" w:cs="Times New Roman"/>
          <w:szCs w:val="28"/>
          <w:lang w:eastAsia="ru-RU"/>
        </w:rPr>
        <w:t>12</w:t>
      </w:r>
      <w:r w:rsidRPr="00790398">
        <w:rPr>
          <w:rFonts w:eastAsia="Times New Roman" w:cs="Times New Roman"/>
          <w:szCs w:val="28"/>
          <w:lang w:eastAsia="ru-RU"/>
        </w:rPr>
        <w:t xml:space="preserve"> дней будет израсх</w:t>
      </w:r>
      <w:r w:rsidR="00921451">
        <w:rPr>
          <w:rFonts w:eastAsia="Times New Roman" w:cs="Times New Roman"/>
          <w:szCs w:val="28"/>
          <w:lang w:eastAsia="ru-RU"/>
        </w:rPr>
        <w:t>о</w:t>
      </w:r>
      <w:r w:rsidRPr="00790398">
        <w:rPr>
          <w:rFonts w:eastAsia="Times New Roman" w:cs="Times New Roman"/>
          <w:szCs w:val="28"/>
          <w:lang w:eastAsia="ru-RU"/>
        </w:rPr>
        <w:t>д</w:t>
      </w:r>
      <w:r w:rsidR="00921451">
        <w:rPr>
          <w:rFonts w:eastAsia="Times New Roman" w:cs="Times New Roman"/>
          <w:szCs w:val="28"/>
          <w:lang w:eastAsia="ru-RU"/>
        </w:rPr>
        <w:t>о</w:t>
      </w:r>
      <w:r w:rsidRPr="00790398">
        <w:rPr>
          <w:rFonts w:eastAsia="Times New Roman" w:cs="Times New Roman"/>
          <w:szCs w:val="28"/>
          <w:lang w:eastAsia="ru-RU"/>
        </w:rPr>
        <w:t>ван</w:t>
      </w:r>
      <w:r w:rsidR="00921451">
        <w:rPr>
          <w:rFonts w:eastAsia="Times New Roman" w:cs="Times New Roman"/>
          <w:szCs w:val="28"/>
          <w:lang w:eastAsia="ru-RU"/>
        </w:rPr>
        <w:t>о</w:t>
      </w:r>
      <w:r w:rsidRPr="00790398">
        <w:rPr>
          <w:rFonts w:eastAsia="Times New Roman" w:cs="Times New Roman"/>
          <w:szCs w:val="28"/>
          <w:lang w:eastAsia="ru-RU"/>
        </w:rPr>
        <w:t>:</w:t>
      </w:r>
    </w:p>
    <w:p w14:paraId="4D64D520" w14:textId="4EF0F541" w:rsidR="00667895" w:rsidRDefault="00667895" w:rsidP="009E4CB1">
      <w:pPr>
        <w:spacing w:after="0" w:line="240" w:lineRule="auto"/>
        <w:ind w:right="-141"/>
        <w:rPr>
          <w:rFonts w:eastAsia="Times New Roman" w:cs="Times New Roman"/>
          <w:szCs w:val="28"/>
          <w:lang w:eastAsia="ru-RU"/>
        </w:rPr>
      </w:pPr>
    </w:p>
    <w:p w14:paraId="30511C45" w14:textId="5CECDF94" w:rsidR="00667895" w:rsidRDefault="009E4CB1" w:rsidP="009E4CB1">
      <w:pPr>
        <w:spacing w:after="0" w:line="240" w:lineRule="auto"/>
        <w:ind w:right="-141"/>
        <w:jc w:val="center"/>
        <w:rPr>
          <w:rFonts w:eastAsia="Calibri" w:cs="Times New Roman"/>
          <w:szCs w:val="28"/>
        </w:rPr>
      </w:pPr>
      <w:r w:rsidRPr="00DA53B3">
        <w:rPr>
          <w:rFonts w:eastAsia="Calibri" w:cs="Times New Roman"/>
          <w:position w:val="-26"/>
          <w:szCs w:val="28"/>
        </w:rPr>
        <w:object w:dxaOrig="4700" w:dyaOrig="700" w14:anchorId="3A04DA7F">
          <v:shape id="_x0000_i1207" type="#_x0000_t75" style="width:234pt;height:35.25pt" o:ole="">
            <v:imagedata r:id="rId384" o:title=""/>
          </v:shape>
          <o:OLEObject Type="Embed" ProgID="Equation.3" ShapeID="_x0000_i1207" DrawAspect="Content" ObjectID="_1748677346" r:id="rId385"/>
        </w:object>
      </w:r>
    </w:p>
    <w:p w14:paraId="438E2F90" w14:textId="77777777" w:rsidR="009E4CB1" w:rsidRPr="009E4CB1" w:rsidRDefault="009E4CB1" w:rsidP="009E4CB1">
      <w:pPr>
        <w:spacing w:after="0" w:line="240" w:lineRule="auto"/>
        <w:ind w:right="-141"/>
        <w:jc w:val="center"/>
        <w:rPr>
          <w:rFonts w:eastAsia="Calibri" w:cs="Times New Roman"/>
          <w:szCs w:val="28"/>
        </w:rPr>
      </w:pPr>
    </w:p>
    <w:p w14:paraId="32B64F45" w14:textId="440F66C3" w:rsidR="00667895" w:rsidRPr="00790398" w:rsidRDefault="00667895" w:rsidP="004F27BF">
      <w:pPr>
        <w:pStyle w:val="aa"/>
        <w:widowControl w:val="0"/>
        <w:spacing w:line="276" w:lineRule="auto"/>
        <w:rPr>
          <w:rFonts w:eastAsia="Calibri"/>
        </w:rPr>
      </w:pPr>
      <w:r w:rsidRPr="00790398">
        <w:rPr>
          <w:rFonts w:eastAsia="Calibri"/>
        </w:rPr>
        <w:t>Затраты на материалы (</w:t>
      </w:r>
      <w:r w:rsidRPr="00790398">
        <w:rPr>
          <w:rFonts w:eastAsia="Calibri"/>
          <w:position w:val="-12"/>
        </w:rPr>
        <w:object w:dxaOrig="520" w:dyaOrig="380" w14:anchorId="37A85EC8">
          <v:shape id="_x0000_i1208" type="#_x0000_t75" style="width:27.75pt;height:20.25pt" o:ole="">
            <v:imagedata r:id="rId386" o:title=""/>
          </v:shape>
          <o:OLEObject Type="Embed" ProgID="Equation.3" ShapeID="_x0000_i1208" DrawAspect="Content" ObjectID="_1748677347" r:id="rId387"/>
        </w:object>
      </w:r>
      <w:r w:rsidRPr="00790398">
        <w:rPr>
          <w:rFonts w:eastAsia="Calibri"/>
        </w:rPr>
        <w:t>), не</w:t>
      </w:r>
      <w:r w:rsidR="00921451">
        <w:rPr>
          <w:rFonts w:eastAsia="Calibri"/>
        </w:rPr>
        <w:t>о</w:t>
      </w:r>
      <w:r w:rsidRPr="00790398">
        <w:rPr>
          <w:rFonts w:eastAsia="Calibri"/>
        </w:rPr>
        <w:t>бх</w:t>
      </w:r>
      <w:r w:rsidR="00921451">
        <w:rPr>
          <w:rFonts w:eastAsia="Calibri"/>
        </w:rPr>
        <w:t>о</w:t>
      </w:r>
      <w:r w:rsidRPr="00790398">
        <w:rPr>
          <w:rFonts w:eastAsia="Calibri"/>
        </w:rPr>
        <w:t xml:space="preserve">димые для </w:t>
      </w:r>
      <w:r w:rsidR="00921451">
        <w:rPr>
          <w:rFonts w:eastAsia="Calibri"/>
        </w:rPr>
        <w:t>о</w:t>
      </w:r>
      <w:r w:rsidRPr="00790398">
        <w:rPr>
          <w:rFonts w:eastAsia="Calibri"/>
        </w:rPr>
        <w:t>беспечения н</w:t>
      </w:r>
      <w:r w:rsidR="00921451">
        <w:rPr>
          <w:rFonts w:eastAsia="Calibri"/>
        </w:rPr>
        <w:t>о</w:t>
      </w:r>
      <w:r w:rsidRPr="00790398">
        <w:rPr>
          <w:rFonts w:eastAsia="Calibri"/>
        </w:rPr>
        <w:t>рмальн</w:t>
      </w:r>
      <w:r w:rsidR="00921451">
        <w:rPr>
          <w:rFonts w:eastAsia="Calibri"/>
        </w:rPr>
        <w:t>о</w:t>
      </w:r>
      <w:r w:rsidRPr="00790398">
        <w:rPr>
          <w:rFonts w:eastAsia="Calibri"/>
        </w:rPr>
        <w:t>й раб</w:t>
      </w:r>
      <w:r w:rsidR="00921451">
        <w:rPr>
          <w:rFonts w:eastAsia="Calibri"/>
        </w:rPr>
        <w:t>о</w:t>
      </w:r>
      <w:r w:rsidRPr="00790398">
        <w:rPr>
          <w:rFonts w:eastAsia="Calibri"/>
        </w:rPr>
        <w:t>ты ПК с</w:t>
      </w:r>
      <w:r w:rsidR="00921451">
        <w:rPr>
          <w:rFonts w:eastAsia="Calibri"/>
        </w:rPr>
        <w:t>о</w:t>
      </w:r>
      <w:r w:rsidRPr="00790398">
        <w:rPr>
          <w:rFonts w:eastAsia="Calibri"/>
        </w:rPr>
        <w:t xml:space="preserve">ставляют </w:t>
      </w:r>
      <w:r w:rsidR="00921451">
        <w:rPr>
          <w:rFonts w:eastAsia="Calibri"/>
        </w:rPr>
        <w:t>о</w:t>
      </w:r>
      <w:r w:rsidRPr="00790398">
        <w:rPr>
          <w:rFonts w:eastAsia="Calibri"/>
        </w:rPr>
        <w:t>к</w:t>
      </w:r>
      <w:r w:rsidR="00921451">
        <w:rPr>
          <w:rFonts w:eastAsia="Calibri"/>
        </w:rPr>
        <w:t>о</w:t>
      </w:r>
      <w:r w:rsidRPr="00790398">
        <w:rPr>
          <w:rFonts w:eastAsia="Calibri"/>
        </w:rPr>
        <w:t>л</w:t>
      </w:r>
      <w:r w:rsidR="00921451">
        <w:rPr>
          <w:rFonts w:eastAsia="Calibri"/>
        </w:rPr>
        <w:t>о</w:t>
      </w:r>
      <w:r w:rsidRPr="00790398">
        <w:rPr>
          <w:rFonts w:eastAsia="Calibri"/>
        </w:rPr>
        <w:t xml:space="preserve"> 1% </w:t>
      </w:r>
      <w:r w:rsidR="00921451">
        <w:rPr>
          <w:rFonts w:eastAsia="Calibri"/>
        </w:rPr>
        <w:t>о</w:t>
      </w:r>
      <w:r w:rsidRPr="00790398">
        <w:rPr>
          <w:rFonts w:eastAsia="Calibri"/>
        </w:rPr>
        <w:t>т баланс</w:t>
      </w:r>
      <w:r w:rsidR="00921451">
        <w:rPr>
          <w:rFonts w:eastAsia="Calibri"/>
        </w:rPr>
        <w:t>о</w:t>
      </w:r>
      <w:r w:rsidRPr="00790398">
        <w:rPr>
          <w:rFonts w:eastAsia="Calibri"/>
        </w:rPr>
        <w:t>в</w:t>
      </w:r>
      <w:r w:rsidR="00921451">
        <w:rPr>
          <w:rFonts w:eastAsia="Calibri"/>
        </w:rPr>
        <w:t>о</w:t>
      </w:r>
      <w:r w:rsidRPr="00790398">
        <w:rPr>
          <w:rFonts w:eastAsia="Calibri"/>
        </w:rPr>
        <w:t>й ст</w:t>
      </w:r>
      <w:r w:rsidR="00921451">
        <w:rPr>
          <w:rFonts w:eastAsia="Calibri"/>
        </w:rPr>
        <w:t>о</w:t>
      </w:r>
      <w:r w:rsidRPr="00790398">
        <w:rPr>
          <w:rFonts w:eastAsia="Calibri"/>
        </w:rPr>
        <w:t>им</w:t>
      </w:r>
      <w:r w:rsidR="00921451">
        <w:rPr>
          <w:rFonts w:eastAsia="Calibri"/>
        </w:rPr>
        <w:t>о</w:t>
      </w:r>
      <w:r w:rsidRPr="00790398">
        <w:rPr>
          <w:rFonts w:eastAsia="Calibri"/>
        </w:rPr>
        <w:t xml:space="preserve">сти ПК и </w:t>
      </w:r>
      <w:r w:rsidR="00921451">
        <w:rPr>
          <w:rFonts w:eastAsia="Calibri"/>
        </w:rPr>
        <w:t>о</w:t>
      </w:r>
      <w:r w:rsidRPr="00790398">
        <w:rPr>
          <w:rFonts w:eastAsia="Calibri"/>
        </w:rPr>
        <w:t>пределя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26):</w:t>
      </w:r>
    </w:p>
    <w:p w14:paraId="170BD97E" w14:textId="77777777" w:rsidR="00667895" w:rsidRPr="00790398" w:rsidRDefault="00667895" w:rsidP="00667895">
      <w:pPr>
        <w:spacing w:after="0" w:line="360" w:lineRule="exact"/>
        <w:ind w:firstLine="624"/>
        <w:jc w:val="both"/>
        <w:rPr>
          <w:rFonts w:eastAsia="Calibri" w:cs="Times New Roman"/>
          <w:szCs w:val="28"/>
        </w:rPr>
      </w:pPr>
    </w:p>
    <w:p w14:paraId="3CA37EEE"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34"/>
          <w:szCs w:val="28"/>
        </w:rPr>
        <w:object w:dxaOrig="3680" w:dyaOrig="660" w14:anchorId="5148DDE5">
          <v:shape id="_x0000_i1209" type="#_x0000_t75" style="width:180pt;height:34.5pt;mso-position-horizontal:absolute" o:ole="">
            <v:imagedata r:id="rId388" o:title=""/>
          </v:shape>
          <o:OLEObject Type="Embed" ProgID="Equation.DSMT4" ShapeID="_x0000_i1209" DrawAspect="Content" ObjectID="_1748677348" r:id="rId389"/>
        </w:object>
      </w:r>
      <w:r w:rsidRPr="00790398">
        <w:rPr>
          <w:rFonts w:eastAsia="Calibri" w:cs="Times New Roman"/>
          <w:szCs w:val="28"/>
        </w:rPr>
        <w:t>,</w:t>
      </w:r>
      <w:r w:rsidRPr="00790398">
        <w:rPr>
          <w:rFonts w:eastAsia="Calibri" w:cs="Times New Roman"/>
          <w:szCs w:val="28"/>
        </w:rPr>
        <w:tab/>
        <w:t>(5.26)</w:t>
      </w:r>
    </w:p>
    <w:p w14:paraId="6749473A" w14:textId="77777777" w:rsidR="00667895" w:rsidRPr="00790398" w:rsidRDefault="00667895" w:rsidP="00667895">
      <w:pPr>
        <w:spacing w:after="0" w:line="360" w:lineRule="exact"/>
        <w:ind w:firstLine="709"/>
        <w:jc w:val="both"/>
        <w:rPr>
          <w:rFonts w:eastAsia="Calibri" w:cs="Times New Roman"/>
          <w:szCs w:val="28"/>
        </w:rPr>
      </w:pPr>
    </w:p>
    <w:p w14:paraId="013E62F3" w14:textId="0880E106" w:rsidR="00667895" w:rsidRPr="00790398" w:rsidRDefault="00667895" w:rsidP="004F27BF">
      <w:pPr>
        <w:pStyle w:val="aa"/>
        <w:spacing w:line="276" w:lineRule="auto"/>
        <w:ind w:firstLine="0"/>
        <w:rPr>
          <w:rFonts w:eastAsia="Calibri"/>
        </w:rPr>
      </w:pPr>
      <w:r w:rsidRPr="00790398">
        <w:rPr>
          <w:rFonts w:eastAsia="Calibri"/>
        </w:rPr>
        <w:t xml:space="preserve">где </w:t>
      </w:r>
      <w:r w:rsidRPr="00790398">
        <w:rPr>
          <w:rFonts w:eastAsia="Calibri"/>
          <w:position w:val="-16"/>
        </w:rPr>
        <w:object w:dxaOrig="460" w:dyaOrig="420" w14:anchorId="73757FB7">
          <v:shape id="_x0000_i1210" type="#_x0000_t75" style="width:24pt;height:21.75pt" o:ole="">
            <v:imagedata r:id="rId390" o:title=""/>
          </v:shape>
          <o:OLEObject Type="Embed" ProgID="Equation.3" ShapeID="_x0000_i1210" DrawAspect="Content" ObjectID="_1748677349" r:id="rId391"/>
        </w:object>
      </w:r>
      <w:r w:rsidRPr="00790398">
        <w:rPr>
          <w:rFonts w:eastAsia="Calibri"/>
        </w:rPr>
        <w:t xml:space="preserve"> – затраты на при</w:t>
      </w:r>
      <w:r w:rsidR="00921451">
        <w:rPr>
          <w:rFonts w:eastAsia="Calibri"/>
        </w:rPr>
        <w:t>о</w:t>
      </w:r>
      <w:r w:rsidRPr="00790398">
        <w:rPr>
          <w:rFonts w:eastAsia="Calibri"/>
        </w:rPr>
        <w:t>бретение (ст</w:t>
      </w:r>
      <w:r w:rsidR="00921451">
        <w:rPr>
          <w:rFonts w:eastAsia="Calibri"/>
        </w:rPr>
        <w:t>о</w:t>
      </w:r>
      <w:r w:rsidRPr="00790398">
        <w:rPr>
          <w:rFonts w:eastAsia="Calibri"/>
        </w:rPr>
        <w:t>им</w:t>
      </w:r>
      <w:r w:rsidR="00921451">
        <w:rPr>
          <w:rFonts w:eastAsia="Calibri"/>
        </w:rPr>
        <w:t>о</w:t>
      </w:r>
      <w:r w:rsidRPr="00790398">
        <w:rPr>
          <w:rFonts w:eastAsia="Calibri"/>
        </w:rPr>
        <w:t>сть) ПК, руб.;</w:t>
      </w:r>
    </w:p>
    <w:p w14:paraId="5166C6D0" w14:textId="70DC193A" w:rsidR="00667895" w:rsidRPr="00790398" w:rsidRDefault="00667895" w:rsidP="004F27BF">
      <w:pPr>
        <w:pStyle w:val="aa"/>
        <w:spacing w:line="276" w:lineRule="auto"/>
        <w:ind w:firstLine="0"/>
        <w:rPr>
          <w:rFonts w:eastAsia="Calibri"/>
        </w:rPr>
      </w:pPr>
      <w:r w:rsidRPr="00790398">
        <w:rPr>
          <w:rFonts w:eastAsia="Calibri"/>
        </w:rPr>
        <w:t xml:space="preserve">      </w:t>
      </w:r>
      <w:r w:rsidRPr="00790398">
        <w:rPr>
          <w:rFonts w:eastAsia="Calibri"/>
          <w:position w:val="-16"/>
        </w:rPr>
        <w:object w:dxaOrig="639" w:dyaOrig="420" w14:anchorId="7DB19466">
          <v:shape id="_x0000_i1211" type="#_x0000_t75" style="width:32.25pt;height:21.75pt" o:ole="">
            <v:imagedata r:id="rId392" o:title=""/>
          </v:shape>
          <o:OLEObject Type="Embed" ProgID="Equation.DSMT4" ShapeID="_x0000_i1211" DrawAspect="Content" ObjectID="_1748677350" r:id="rId393"/>
        </w:object>
      </w:r>
      <w:r w:rsidRPr="00790398">
        <w:rPr>
          <w:rFonts w:eastAsia="Calibri"/>
        </w:rPr>
        <w:t xml:space="preserve"> – к</w:t>
      </w:r>
      <w:r w:rsidR="00921451">
        <w:rPr>
          <w:rFonts w:eastAsia="Calibri"/>
        </w:rPr>
        <w:t>о</w:t>
      </w:r>
      <w:r w:rsidRPr="00790398">
        <w:rPr>
          <w:rFonts w:eastAsia="Calibri"/>
        </w:rPr>
        <w:t>эффициент, характеризующий д</w:t>
      </w:r>
      <w:r w:rsidR="00921451">
        <w:rPr>
          <w:rFonts w:eastAsia="Calibri"/>
        </w:rPr>
        <w:t>о</w:t>
      </w:r>
      <w:r w:rsidRPr="00790398">
        <w:rPr>
          <w:rFonts w:eastAsia="Calibri"/>
        </w:rPr>
        <w:t>п</w:t>
      </w:r>
      <w:r w:rsidR="00921451">
        <w:rPr>
          <w:rFonts w:eastAsia="Calibri"/>
        </w:rPr>
        <w:t>о</w:t>
      </w:r>
      <w:r w:rsidRPr="00790398">
        <w:rPr>
          <w:rFonts w:eastAsia="Calibri"/>
        </w:rPr>
        <w:t>лнительные затраты, связанные с д</w:t>
      </w:r>
      <w:r w:rsidR="00921451">
        <w:rPr>
          <w:rFonts w:eastAsia="Calibri"/>
        </w:rPr>
        <w:t>о</w:t>
      </w:r>
      <w:r w:rsidRPr="00790398">
        <w:rPr>
          <w:rFonts w:eastAsia="Calibri"/>
        </w:rPr>
        <w:t>ставк</w:t>
      </w:r>
      <w:r w:rsidR="00921451">
        <w:rPr>
          <w:rFonts w:eastAsia="Calibri"/>
        </w:rPr>
        <w:t>о</w:t>
      </w:r>
      <w:r w:rsidRPr="00790398">
        <w:rPr>
          <w:rFonts w:eastAsia="Calibri"/>
        </w:rPr>
        <w:t>й, м</w:t>
      </w:r>
      <w:r w:rsidR="00921451">
        <w:rPr>
          <w:rFonts w:eastAsia="Calibri"/>
        </w:rPr>
        <w:t>о</w:t>
      </w:r>
      <w:r w:rsidRPr="00790398">
        <w:rPr>
          <w:rFonts w:eastAsia="Calibri"/>
        </w:rPr>
        <w:t>нтаж</w:t>
      </w:r>
      <w:r w:rsidR="00921451">
        <w:rPr>
          <w:rFonts w:eastAsia="Calibri"/>
        </w:rPr>
        <w:t>о</w:t>
      </w:r>
      <w:r w:rsidRPr="00790398">
        <w:rPr>
          <w:rFonts w:eastAsia="Calibri"/>
        </w:rPr>
        <w:t>м и наладк</w:t>
      </w:r>
      <w:r w:rsidR="00921451">
        <w:rPr>
          <w:rFonts w:eastAsia="Calibri"/>
        </w:rPr>
        <w:t>о</w:t>
      </w:r>
      <w:r w:rsidRPr="00790398">
        <w:rPr>
          <w:rFonts w:eastAsia="Calibri"/>
        </w:rPr>
        <w:t xml:space="preserve">й </w:t>
      </w:r>
      <w:r w:rsidR="00921451">
        <w:rPr>
          <w:rFonts w:eastAsia="Calibri"/>
        </w:rPr>
        <w:t>о</w:t>
      </w:r>
      <w:r w:rsidRPr="00790398">
        <w:rPr>
          <w:rFonts w:eastAsia="Calibri"/>
        </w:rPr>
        <w:t>б</w:t>
      </w:r>
      <w:r w:rsidR="00921451">
        <w:rPr>
          <w:rFonts w:eastAsia="Calibri"/>
        </w:rPr>
        <w:t>о</w:t>
      </w:r>
      <w:r w:rsidRPr="00790398">
        <w:rPr>
          <w:rFonts w:eastAsia="Calibri"/>
        </w:rPr>
        <w:t>руд</w:t>
      </w:r>
      <w:r w:rsidR="00921451">
        <w:rPr>
          <w:rFonts w:eastAsia="Calibri"/>
        </w:rPr>
        <w:t>о</w:t>
      </w:r>
      <w:r w:rsidRPr="00790398">
        <w:rPr>
          <w:rFonts w:eastAsia="Calibri"/>
        </w:rPr>
        <w:t>вания (</w:t>
      </w:r>
      <w:r w:rsidRPr="00790398">
        <w:rPr>
          <w:rFonts w:eastAsia="Calibri"/>
          <w:position w:val="-16"/>
        </w:rPr>
        <w:object w:dxaOrig="1920" w:dyaOrig="420" w14:anchorId="20971640">
          <v:shape id="_x0000_i1212" type="#_x0000_t75" style="width:97.5pt;height:21.75pt" o:ole="">
            <v:imagedata r:id="rId394" o:title=""/>
          </v:shape>
          <o:OLEObject Type="Embed" ProgID="Equation.DSMT4" ShapeID="_x0000_i1212" DrawAspect="Content" ObjectID="_1748677351" r:id="rId395"/>
        </w:object>
      </w:r>
      <w:r w:rsidRPr="00790398">
        <w:rPr>
          <w:rFonts w:eastAsia="Calibri"/>
        </w:rPr>
        <w:t xml:space="preserve"> </w:t>
      </w:r>
      <w:r w:rsidR="00921451">
        <w:rPr>
          <w:rFonts w:eastAsia="Calibri"/>
        </w:rPr>
        <w:t>о</w:t>
      </w:r>
      <w:r w:rsidRPr="00790398">
        <w:rPr>
          <w:rFonts w:eastAsia="Calibri"/>
        </w:rPr>
        <w:t xml:space="preserve">т </w:t>
      </w:r>
      <w:r w:rsidRPr="00790398">
        <w:rPr>
          <w:rFonts w:eastAsia="Calibri"/>
          <w:position w:val="-16"/>
        </w:rPr>
        <w:object w:dxaOrig="460" w:dyaOrig="420" w14:anchorId="5F3D5F34">
          <v:shape id="_x0000_i1213" type="#_x0000_t75" style="width:24pt;height:21.75pt" o:ole="">
            <v:imagedata r:id="rId390" o:title=""/>
          </v:shape>
          <o:OLEObject Type="Embed" ProgID="Equation.3" ShapeID="_x0000_i1213" DrawAspect="Content" ObjectID="_1748677352" r:id="rId396"/>
        </w:object>
      </w:r>
      <w:r w:rsidRPr="00790398">
        <w:rPr>
          <w:rFonts w:eastAsia="Calibri"/>
        </w:rPr>
        <w:t>);</w:t>
      </w:r>
    </w:p>
    <w:p w14:paraId="6EE5FECA" w14:textId="2E06A5E0" w:rsidR="00667895" w:rsidRPr="00790398" w:rsidRDefault="00667895" w:rsidP="004F27BF">
      <w:pPr>
        <w:pStyle w:val="aa"/>
        <w:spacing w:line="276" w:lineRule="auto"/>
        <w:ind w:firstLine="0"/>
        <w:rPr>
          <w:rFonts w:eastAsia="Calibri"/>
        </w:rPr>
      </w:pPr>
      <w:r w:rsidRPr="00790398">
        <w:rPr>
          <w:rFonts w:eastAsia="Calibri"/>
        </w:rPr>
        <w:t xml:space="preserve">      </w:t>
      </w:r>
      <w:r w:rsidRPr="00790398">
        <w:rPr>
          <w:rFonts w:eastAsia="Calibri"/>
          <w:position w:val="-12"/>
        </w:rPr>
        <w:object w:dxaOrig="580" w:dyaOrig="380" w14:anchorId="507A3272">
          <v:shape id="_x0000_i1214" type="#_x0000_t75" style="width:27.75pt;height:20.25pt" o:ole="">
            <v:imagedata r:id="rId397" o:title=""/>
          </v:shape>
          <o:OLEObject Type="Embed" ProgID="Equation.DSMT4" ShapeID="_x0000_i1214" DrawAspect="Content" ObjectID="_1748677353" r:id="rId398"/>
        </w:object>
      </w:r>
      <w:r w:rsidRPr="00790398">
        <w:rPr>
          <w:rFonts w:eastAsia="Calibri"/>
        </w:rPr>
        <w:t xml:space="preserve"> – к</w:t>
      </w:r>
      <w:r w:rsidR="00921451">
        <w:rPr>
          <w:rFonts w:eastAsia="Calibri"/>
        </w:rPr>
        <w:t>о</w:t>
      </w:r>
      <w:r w:rsidRPr="00790398">
        <w:rPr>
          <w:rFonts w:eastAsia="Calibri"/>
        </w:rPr>
        <w:t>эффициент, характеризующий затраты на всп</w:t>
      </w:r>
      <w:r w:rsidR="00921451">
        <w:rPr>
          <w:rFonts w:eastAsia="Calibri"/>
        </w:rPr>
        <w:t>о</w:t>
      </w:r>
      <w:r w:rsidRPr="00790398">
        <w:rPr>
          <w:rFonts w:eastAsia="Calibri"/>
        </w:rPr>
        <w:t>м</w:t>
      </w:r>
      <w:r w:rsidR="00921451">
        <w:rPr>
          <w:rFonts w:eastAsia="Calibri"/>
        </w:rPr>
        <w:t>о</w:t>
      </w:r>
      <w:r w:rsidRPr="00790398">
        <w:rPr>
          <w:rFonts w:eastAsia="Calibri"/>
        </w:rPr>
        <w:t>гательные материалы (</w:t>
      </w:r>
      <w:r w:rsidRPr="00790398">
        <w:rPr>
          <w:rFonts w:eastAsia="Calibri"/>
          <w:position w:val="-12"/>
        </w:rPr>
        <w:object w:dxaOrig="1359" w:dyaOrig="380" w14:anchorId="7AEE101C">
          <v:shape id="_x0000_i1215" type="#_x0000_t75" style="width:67.5pt;height:20.25pt" o:ole="">
            <v:imagedata r:id="rId399" o:title=""/>
          </v:shape>
          <o:OLEObject Type="Embed" ProgID="Equation.DSMT4" ShapeID="_x0000_i1215" DrawAspect="Content" ObjectID="_1748677354" r:id="rId400"/>
        </w:object>
      </w:r>
      <w:r w:rsidRPr="00790398">
        <w:rPr>
          <w:rFonts w:eastAsia="Calibri"/>
        </w:rPr>
        <w:t>).</w:t>
      </w:r>
    </w:p>
    <w:p w14:paraId="086C7FE6" w14:textId="77777777" w:rsidR="00667895" w:rsidRPr="00790398" w:rsidRDefault="00667895" w:rsidP="00667895">
      <w:pPr>
        <w:spacing w:after="0" w:line="360" w:lineRule="exact"/>
        <w:ind w:firstLine="624"/>
        <w:jc w:val="both"/>
        <w:rPr>
          <w:rFonts w:eastAsia="Calibri" w:cs="Times New Roman"/>
          <w:szCs w:val="28"/>
        </w:rPr>
      </w:pPr>
    </w:p>
    <w:p w14:paraId="45735F6A" w14:textId="3AC24813" w:rsidR="00667895" w:rsidRPr="00790398" w:rsidRDefault="00F17CBC" w:rsidP="00667895">
      <w:pPr>
        <w:tabs>
          <w:tab w:val="center" w:pos="4678"/>
          <w:tab w:val="right" w:pos="9356"/>
        </w:tabs>
        <w:spacing w:after="0" w:line="264" w:lineRule="auto"/>
        <w:jc w:val="center"/>
        <w:rPr>
          <w:rFonts w:eastAsia="Calibri" w:cs="Times New Roman"/>
          <w:szCs w:val="28"/>
        </w:rPr>
      </w:pPr>
      <w:r w:rsidRPr="00F17CBC">
        <w:rPr>
          <w:rFonts w:eastAsia="Times New Roman" w:cs="Times New Roman"/>
          <w:position w:val="-12"/>
          <w:szCs w:val="28"/>
        </w:rPr>
        <w:object w:dxaOrig="4920" w:dyaOrig="380" w14:anchorId="62D49825">
          <v:shape id="_x0000_i1216" type="#_x0000_t75" style="width:246.75pt;height:18pt" o:ole="">
            <v:imagedata r:id="rId401" o:title=""/>
          </v:shape>
          <o:OLEObject Type="Embed" ProgID="Equation.3" ShapeID="_x0000_i1216" DrawAspect="Content" ObjectID="_1748677355" r:id="rId402"/>
        </w:object>
      </w:r>
      <w:r w:rsidR="00667895" w:rsidRPr="00790398">
        <w:rPr>
          <w:rFonts w:eastAsia="Calibri" w:cs="Times New Roman"/>
          <w:szCs w:val="28"/>
        </w:rPr>
        <w:t>руб.</w:t>
      </w:r>
    </w:p>
    <w:p w14:paraId="76203C92" w14:textId="77777777" w:rsidR="00667895" w:rsidRPr="00790398" w:rsidRDefault="00667895" w:rsidP="004F27BF">
      <w:pPr>
        <w:spacing w:after="0" w:line="276" w:lineRule="auto"/>
        <w:ind w:firstLine="624"/>
        <w:jc w:val="both"/>
        <w:rPr>
          <w:rFonts w:eastAsia="Calibri" w:cs="Times New Roman"/>
          <w:szCs w:val="28"/>
        </w:rPr>
      </w:pPr>
    </w:p>
    <w:p w14:paraId="4DC0AFCA" w14:textId="1D0B1541" w:rsidR="00667895" w:rsidRPr="00790398" w:rsidRDefault="00667895" w:rsidP="004F27BF">
      <w:pPr>
        <w:pStyle w:val="aa"/>
        <w:spacing w:line="276" w:lineRule="auto"/>
        <w:rPr>
          <w:rFonts w:eastAsia="Calibri"/>
        </w:rPr>
      </w:pPr>
      <w:r w:rsidRPr="00790398">
        <w:rPr>
          <w:rFonts w:eastAsia="Calibri"/>
        </w:rPr>
        <w:t>Затраты на текущий и пр</w:t>
      </w:r>
      <w:r w:rsidR="00921451">
        <w:rPr>
          <w:rFonts w:eastAsia="Calibri"/>
        </w:rPr>
        <w:t>о</w:t>
      </w:r>
      <w:r w:rsidRPr="00790398">
        <w:rPr>
          <w:rFonts w:eastAsia="Calibri"/>
        </w:rPr>
        <w:t>филактический рем</w:t>
      </w:r>
      <w:r w:rsidR="00921451">
        <w:rPr>
          <w:rFonts w:eastAsia="Calibri"/>
        </w:rPr>
        <w:t>о</w:t>
      </w:r>
      <w:r w:rsidRPr="00790398">
        <w:rPr>
          <w:rFonts w:eastAsia="Calibri"/>
        </w:rPr>
        <w:t>нт (</w:t>
      </w:r>
      <w:r w:rsidRPr="00790398">
        <w:rPr>
          <w:rFonts w:eastAsia="Calibri"/>
          <w:position w:val="-16"/>
        </w:rPr>
        <w:object w:dxaOrig="480" w:dyaOrig="420" w14:anchorId="325BE740">
          <v:shape id="_x0000_i1217" type="#_x0000_t75" style="width:24pt;height:21.75pt;mso-position-vertical:absolute" o:ole="">
            <v:imagedata r:id="rId403" o:title=""/>
          </v:shape>
          <o:OLEObject Type="Embed" ProgID="Equation.3" ShapeID="_x0000_i1217" DrawAspect="Content" ObjectID="_1748677356" r:id="rId404"/>
        </w:object>
      </w:r>
      <w:r w:rsidRPr="00790398">
        <w:rPr>
          <w:rFonts w:eastAsia="Calibri"/>
        </w:rPr>
        <w:t xml:space="preserve">) принимаются равными 5% </w:t>
      </w:r>
      <w:r w:rsidR="00921451">
        <w:rPr>
          <w:rFonts w:eastAsia="Calibri"/>
        </w:rPr>
        <w:t>о</w:t>
      </w:r>
      <w:r w:rsidRPr="00790398">
        <w:rPr>
          <w:rFonts w:eastAsia="Calibri"/>
        </w:rPr>
        <w:t>т баланс</w:t>
      </w:r>
      <w:r w:rsidR="00921451">
        <w:rPr>
          <w:rFonts w:eastAsia="Calibri"/>
        </w:rPr>
        <w:t>о</w:t>
      </w:r>
      <w:r w:rsidRPr="00790398">
        <w:rPr>
          <w:rFonts w:eastAsia="Calibri"/>
        </w:rPr>
        <w:t>в</w:t>
      </w:r>
      <w:r w:rsidR="00921451">
        <w:rPr>
          <w:rFonts w:eastAsia="Calibri"/>
        </w:rPr>
        <w:t>о</w:t>
      </w:r>
      <w:r w:rsidRPr="00790398">
        <w:rPr>
          <w:rFonts w:eastAsia="Calibri"/>
        </w:rPr>
        <w:t>й ст</w:t>
      </w:r>
      <w:r w:rsidR="00921451">
        <w:rPr>
          <w:rFonts w:eastAsia="Calibri"/>
        </w:rPr>
        <w:t>о</w:t>
      </w:r>
      <w:r w:rsidRPr="00790398">
        <w:rPr>
          <w:rFonts w:eastAsia="Calibri"/>
        </w:rPr>
        <w:t>им</w:t>
      </w:r>
      <w:r w:rsidR="00921451">
        <w:rPr>
          <w:rFonts w:eastAsia="Calibri"/>
        </w:rPr>
        <w:t>о</w:t>
      </w:r>
      <w:r w:rsidRPr="00790398">
        <w:rPr>
          <w:rFonts w:eastAsia="Calibri"/>
        </w:rPr>
        <w:t>сти ПК и вычисля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 xml:space="preserve">рмуле (5.27): </w:t>
      </w:r>
    </w:p>
    <w:p w14:paraId="7424B0DF" w14:textId="77777777" w:rsidR="00667895" w:rsidRPr="00790398" w:rsidRDefault="00667895" w:rsidP="00667895">
      <w:pPr>
        <w:spacing w:after="0" w:line="360" w:lineRule="exact"/>
        <w:ind w:firstLine="709"/>
        <w:jc w:val="both"/>
        <w:rPr>
          <w:rFonts w:eastAsia="Calibri" w:cs="Times New Roman"/>
          <w:szCs w:val="28"/>
        </w:rPr>
      </w:pPr>
    </w:p>
    <w:p w14:paraId="3EA248B5" w14:textId="4223E71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34"/>
          <w:szCs w:val="28"/>
        </w:rPr>
        <w:object w:dxaOrig="3640" w:dyaOrig="660" w14:anchorId="0AC34923">
          <v:shape id="_x0000_i1218" type="#_x0000_t75" style="width:183pt;height:32.25pt" o:ole="">
            <v:imagedata r:id="rId405" o:title=""/>
          </v:shape>
          <o:OLEObject Type="Embed" ProgID="Equation.DSMT4" ShapeID="_x0000_i1218" DrawAspect="Content" ObjectID="_1748677357" r:id="rId406"/>
        </w:object>
      </w:r>
      <w:r w:rsidRPr="00790398">
        <w:rPr>
          <w:rFonts w:eastAsia="Calibri" w:cs="Times New Roman"/>
          <w:szCs w:val="28"/>
        </w:rPr>
        <w:t>,</w:t>
      </w:r>
      <w:r w:rsidRPr="00790398">
        <w:rPr>
          <w:rFonts w:eastAsia="Calibri" w:cs="Times New Roman"/>
          <w:szCs w:val="28"/>
        </w:rPr>
        <w:tab/>
        <w:t>(5.27)</w:t>
      </w:r>
    </w:p>
    <w:p w14:paraId="72CC1E98" w14:textId="77777777" w:rsidR="00667895" w:rsidRPr="00790398" w:rsidRDefault="00667895" w:rsidP="00667895">
      <w:pPr>
        <w:spacing w:after="0" w:line="360" w:lineRule="exact"/>
        <w:ind w:firstLine="624"/>
        <w:jc w:val="both"/>
        <w:rPr>
          <w:rFonts w:eastAsia="Calibri" w:cs="Times New Roman"/>
          <w:szCs w:val="28"/>
        </w:rPr>
      </w:pPr>
    </w:p>
    <w:p w14:paraId="1BBE9B11" w14:textId="03935460" w:rsidR="00667895" w:rsidRPr="00790398" w:rsidRDefault="00667895" w:rsidP="00082124">
      <w:pPr>
        <w:pStyle w:val="aa"/>
        <w:spacing w:line="276" w:lineRule="auto"/>
        <w:ind w:firstLine="0"/>
        <w:rPr>
          <w:rFonts w:eastAsia="Calibri"/>
        </w:rPr>
      </w:pPr>
      <w:r w:rsidRPr="00790398">
        <w:rPr>
          <w:rFonts w:eastAsia="Calibri"/>
        </w:rPr>
        <w:t xml:space="preserve">где </w:t>
      </w:r>
      <w:r w:rsidRPr="00790398">
        <w:rPr>
          <w:rFonts w:eastAsia="Calibri"/>
          <w:position w:val="-18"/>
        </w:rPr>
        <w:object w:dxaOrig="560" w:dyaOrig="440" w14:anchorId="00D970C0">
          <v:shape id="_x0000_i1219" type="#_x0000_t75" style="width:29.25pt;height:24pt" o:ole="">
            <v:imagedata r:id="rId407" o:title=""/>
          </v:shape>
          <o:OLEObject Type="Embed" ProgID="Equation.DSMT4" ShapeID="_x0000_i1219" DrawAspect="Content" ObjectID="_1748677358" r:id="rId408"/>
        </w:object>
      </w:r>
      <w:r w:rsidRPr="00790398">
        <w:rPr>
          <w:rFonts w:eastAsia="Calibri"/>
        </w:rPr>
        <w:t xml:space="preserve"> – к</w:t>
      </w:r>
      <w:r w:rsidR="00921451">
        <w:rPr>
          <w:rFonts w:eastAsia="Calibri"/>
        </w:rPr>
        <w:t>о</w:t>
      </w:r>
      <w:r w:rsidRPr="00790398">
        <w:rPr>
          <w:rFonts w:eastAsia="Calibri"/>
        </w:rPr>
        <w:t>эффициент, характеризующий затраты на текущий и пр</w:t>
      </w:r>
      <w:r w:rsidR="00921451">
        <w:rPr>
          <w:rFonts w:eastAsia="Calibri"/>
        </w:rPr>
        <w:t>о</w:t>
      </w:r>
      <w:r w:rsidRPr="00790398">
        <w:rPr>
          <w:rFonts w:eastAsia="Calibri"/>
        </w:rPr>
        <w:t>филактический рем</w:t>
      </w:r>
      <w:r w:rsidR="00921451">
        <w:rPr>
          <w:rFonts w:eastAsia="Calibri"/>
        </w:rPr>
        <w:t>о</w:t>
      </w:r>
      <w:r w:rsidRPr="00790398">
        <w:rPr>
          <w:rFonts w:eastAsia="Calibri"/>
        </w:rPr>
        <w:t>нт (</w:t>
      </w:r>
      <w:r w:rsidRPr="00790398">
        <w:rPr>
          <w:rFonts w:eastAsia="Calibri"/>
          <w:position w:val="-18"/>
        </w:rPr>
        <w:object w:dxaOrig="1359" w:dyaOrig="440" w14:anchorId="30C72F99">
          <v:shape id="_x0000_i1220" type="#_x0000_t75" style="width:71.25pt;height:24pt" o:ole="">
            <v:imagedata r:id="rId409" o:title=""/>
          </v:shape>
          <o:OLEObject Type="Embed" ProgID="Equation.DSMT4" ShapeID="_x0000_i1220" DrawAspect="Content" ObjectID="_1748677359" r:id="rId410"/>
        </w:object>
      </w:r>
      <w:r w:rsidRPr="00790398">
        <w:rPr>
          <w:rFonts w:eastAsia="Calibri"/>
        </w:rPr>
        <w:t>).</w:t>
      </w:r>
    </w:p>
    <w:p w14:paraId="7A4F99BD" w14:textId="77777777" w:rsidR="00667895" w:rsidRPr="00790398" w:rsidRDefault="00667895" w:rsidP="00667895">
      <w:pPr>
        <w:spacing w:after="0" w:line="360" w:lineRule="exact"/>
        <w:ind w:firstLine="624"/>
        <w:jc w:val="both"/>
        <w:rPr>
          <w:rFonts w:eastAsia="Calibri" w:cs="Times New Roman"/>
          <w:szCs w:val="28"/>
        </w:rPr>
      </w:pPr>
    </w:p>
    <w:p w14:paraId="699BA2EC" w14:textId="5F15A924" w:rsidR="00082124" w:rsidRDefault="00F17CBC" w:rsidP="00082124">
      <w:pPr>
        <w:spacing w:after="0" w:line="264" w:lineRule="auto"/>
        <w:jc w:val="center"/>
        <w:rPr>
          <w:rFonts w:eastAsia="Calibri" w:cs="Times New Roman"/>
          <w:szCs w:val="28"/>
        </w:rPr>
      </w:pPr>
      <w:r w:rsidRPr="00F17CBC">
        <w:rPr>
          <w:rFonts w:eastAsia="Times New Roman" w:cs="Times New Roman"/>
          <w:position w:val="-16"/>
          <w:szCs w:val="28"/>
        </w:rPr>
        <w:object w:dxaOrig="5200" w:dyaOrig="420" w14:anchorId="21106AB8">
          <v:shape id="_x0000_i1221" type="#_x0000_t75" style="width:260.25pt;height:20.25pt" o:ole="">
            <v:imagedata r:id="rId411" o:title=""/>
          </v:shape>
          <o:OLEObject Type="Embed" ProgID="Equation.3" ShapeID="_x0000_i1221" DrawAspect="Content" ObjectID="_1748677360" r:id="rId412"/>
        </w:object>
      </w:r>
      <w:r w:rsidR="00667895" w:rsidRPr="00790398">
        <w:rPr>
          <w:rFonts w:eastAsia="Calibri" w:cs="Times New Roman"/>
          <w:szCs w:val="28"/>
        </w:rPr>
        <w:t>руб.</w:t>
      </w:r>
    </w:p>
    <w:p w14:paraId="678D0E9A" w14:textId="3E6DF514" w:rsidR="004F27BF" w:rsidRPr="00082124" w:rsidRDefault="004F27BF" w:rsidP="00082124">
      <w:pPr>
        <w:spacing w:after="0" w:line="264" w:lineRule="auto"/>
        <w:jc w:val="center"/>
        <w:rPr>
          <w:rFonts w:eastAsia="Calibri" w:cs="Times New Roman"/>
          <w:szCs w:val="28"/>
        </w:rPr>
      </w:pPr>
    </w:p>
    <w:p w14:paraId="30F69A9D" w14:textId="537E6FBD" w:rsidR="00667895" w:rsidRPr="00790398" w:rsidRDefault="00667895" w:rsidP="00082124">
      <w:pPr>
        <w:pStyle w:val="aa"/>
        <w:spacing w:line="276" w:lineRule="auto"/>
        <w:rPr>
          <w:rFonts w:eastAsia="Calibri"/>
        </w:rPr>
      </w:pPr>
      <w:r w:rsidRPr="00790398">
        <w:rPr>
          <w:rFonts w:eastAsia="Calibri"/>
        </w:rPr>
        <w:lastRenderedPageBreak/>
        <w:t>Пр</w:t>
      </w:r>
      <w:r w:rsidR="00921451">
        <w:rPr>
          <w:rFonts w:eastAsia="Calibri"/>
        </w:rPr>
        <w:t>о</w:t>
      </w:r>
      <w:r w:rsidRPr="00790398">
        <w:rPr>
          <w:rFonts w:eastAsia="Calibri"/>
        </w:rPr>
        <w:t>чие затраты, связанные с эксплуатацией ПК (</w:t>
      </w:r>
      <w:r w:rsidRPr="00790398">
        <w:rPr>
          <w:rFonts w:eastAsia="Calibri"/>
          <w:position w:val="-16"/>
        </w:rPr>
        <w:object w:dxaOrig="460" w:dyaOrig="420" w14:anchorId="2D4AF19F">
          <v:shape id="_x0000_i1222" type="#_x0000_t75" style="width:25.5pt;height:21.75pt" o:ole="">
            <v:imagedata r:id="rId390" o:title=""/>
          </v:shape>
          <o:OLEObject Type="Embed" ProgID="Equation.3" ShapeID="_x0000_i1222" DrawAspect="Content" ObjectID="_1748677361" r:id="rId413"/>
        </w:object>
      </w:r>
      <w:r w:rsidRPr="00790398">
        <w:rPr>
          <w:rFonts w:eastAsia="Calibri"/>
        </w:rPr>
        <w:t>) с</w:t>
      </w:r>
      <w:r w:rsidR="00921451">
        <w:rPr>
          <w:rFonts w:eastAsia="Calibri"/>
        </w:rPr>
        <w:t>о</w:t>
      </w:r>
      <w:r w:rsidRPr="00790398">
        <w:rPr>
          <w:rFonts w:eastAsia="Calibri"/>
        </w:rPr>
        <w:t>ст</w:t>
      </w:r>
      <w:r w:rsidR="00921451">
        <w:rPr>
          <w:rFonts w:eastAsia="Calibri"/>
        </w:rPr>
        <w:t>о</w:t>
      </w:r>
      <w:r w:rsidRPr="00790398">
        <w:rPr>
          <w:rFonts w:eastAsia="Calibri"/>
        </w:rPr>
        <w:t>ят из ам</w:t>
      </w:r>
      <w:r w:rsidR="00921451">
        <w:rPr>
          <w:rFonts w:eastAsia="Calibri"/>
        </w:rPr>
        <w:t>о</w:t>
      </w:r>
      <w:r w:rsidRPr="00790398">
        <w:rPr>
          <w:rFonts w:eastAsia="Calibri"/>
        </w:rPr>
        <w:t>ртизаци</w:t>
      </w:r>
      <w:r w:rsidR="00921451">
        <w:rPr>
          <w:rFonts w:eastAsia="Calibri"/>
        </w:rPr>
        <w:t>о</w:t>
      </w:r>
      <w:r w:rsidRPr="00790398">
        <w:rPr>
          <w:rFonts w:eastAsia="Calibri"/>
        </w:rPr>
        <w:t xml:space="preserve">нных </w:t>
      </w:r>
      <w:r w:rsidR="00921451">
        <w:rPr>
          <w:rFonts w:eastAsia="Calibri"/>
        </w:rPr>
        <w:t>о</w:t>
      </w:r>
      <w:r w:rsidRPr="00790398">
        <w:rPr>
          <w:rFonts w:eastAsia="Calibri"/>
        </w:rPr>
        <w:t>тчислений на здания, ст</w:t>
      </w:r>
      <w:r w:rsidR="00921451">
        <w:rPr>
          <w:rFonts w:eastAsia="Calibri"/>
        </w:rPr>
        <w:t>о</w:t>
      </w:r>
      <w:r w:rsidRPr="00790398">
        <w:rPr>
          <w:rFonts w:eastAsia="Calibri"/>
        </w:rPr>
        <w:t>им</w:t>
      </w:r>
      <w:r w:rsidR="00921451">
        <w:rPr>
          <w:rFonts w:eastAsia="Calibri"/>
        </w:rPr>
        <w:t>о</w:t>
      </w:r>
      <w:r w:rsidRPr="00790398">
        <w:rPr>
          <w:rFonts w:eastAsia="Calibri"/>
        </w:rPr>
        <w:t>сти услуг ст</w:t>
      </w:r>
      <w:r w:rsidR="00921451">
        <w:rPr>
          <w:rFonts w:eastAsia="Calibri"/>
        </w:rPr>
        <w:t>о</w:t>
      </w:r>
      <w:r w:rsidRPr="00790398">
        <w:rPr>
          <w:rFonts w:eastAsia="Calibri"/>
        </w:rPr>
        <w:t>р</w:t>
      </w:r>
      <w:r w:rsidR="00921451">
        <w:rPr>
          <w:rFonts w:eastAsia="Calibri"/>
        </w:rPr>
        <w:t>о</w:t>
      </w:r>
      <w:r w:rsidRPr="00790398">
        <w:rPr>
          <w:rFonts w:eastAsia="Calibri"/>
        </w:rPr>
        <w:t xml:space="preserve">нних </w:t>
      </w:r>
      <w:r w:rsidR="00921451">
        <w:rPr>
          <w:rFonts w:eastAsia="Calibri"/>
        </w:rPr>
        <w:t>о</w:t>
      </w:r>
      <w:r w:rsidRPr="00790398">
        <w:rPr>
          <w:rFonts w:eastAsia="Calibri"/>
        </w:rPr>
        <w:t>рганизаций и с</w:t>
      </w:r>
      <w:r w:rsidR="00921451">
        <w:rPr>
          <w:rFonts w:eastAsia="Calibri"/>
        </w:rPr>
        <w:t>о</w:t>
      </w:r>
      <w:r w:rsidRPr="00790398">
        <w:rPr>
          <w:rFonts w:eastAsia="Calibri"/>
        </w:rPr>
        <w:t xml:space="preserve">ставляют 5 % </w:t>
      </w:r>
      <w:r w:rsidR="00921451">
        <w:rPr>
          <w:rFonts w:eastAsia="Calibri"/>
        </w:rPr>
        <w:t>о</w:t>
      </w:r>
      <w:r w:rsidRPr="00790398">
        <w:rPr>
          <w:rFonts w:eastAsia="Calibri"/>
        </w:rPr>
        <w:t>т баланс</w:t>
      </w:r>
      <w:r w:rsidR="00921451">
        <w:rPr>
          <w:rFonts w:eastAsia="Calibri"/>
        </w:rPr>
        <w:t>о</w:t>
      </w:r>
      <w:r w:rsidRPr="00790398">
        <w:rPr>
          <w:rFonts w:eastAsia="Calibri"/>
        </w:rPr>
        <w:t>в</w:t>
      </w:r>
      <w:r w:rsidR="00921451">
        <w:rPr>
          <w:rFonts w:eastAsia="Calibri"/>
        </w:rPr>
        <w:t>о</w:t>
      </w:r>
      <w:r w:rsidRPr="00790398">
        <w:rPr>
          <w:rFonts w:eastAsia="Calibri"/>
        </w:rPr>
        <w:t>й ст</w:t>
      </w:r>
      <w:r w:rsidR="00921451">
        <w:rPr>
          <w:rFonts w:eastAsia="Calibri"/>
        </w:rPr>
        <w:t>о</w:t>
      </w:r>
      <w:r w:rsidRPr="00790398">
        <w:rPr>
          <w:rFonts w:eastAsia="Calibri"/>
        </w:rPr>
        <w:t>им</w:t>
      </w:r>
      <w:r w:rsidR="00921451">
        <w:rPr>
          <w:rFonts w:eastAsia="Calibri"/>
        </w:rPr>
        <w:t>о</w:t>
      </w:r>
      <w:r w:rsidRPr="00790398">
        <w:rPr>
          <w:rFonts w:eastAsia="Calibri"/>
        </w:rPr>
        <w:t>сти, и вычисля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 xml:space="preserve">рмуле (5.28): </w:t>
      </w:r>
    </w:p>
    <w:p w14:paraId="7F964C6D" w14:textId="77777777" w:rsidR="00667895" w:rsidRPr="00790398" w:rsidRDefault="00667895" w:rsidP="00667895">
      <w:pPr>
        <w:spacing w:after="0" w:line="360" w:lineRule="exact"/>
        <w:ind w:firstLine="624"/>
        <w:jc w:val="both"/>
        <w:rPr>
          <w:rFonts w:eastAsia="Calibri" w:cs="Times New Roman"/>
          <w:szCs w:val="28"/>
        </w:rPr>
      </w:pPr>
    </w:p>
    <w:p w14:paraId="43FEF82B"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t xml:space="preserve">   </w:t>
      </w:r>
      <w:r w:rsidRPr="00790398">
        <w:rPr>
          <w:rFonts w:eastAsia="Calibri" w:cs="Times New Roman"/>
          <w:position w:val="-34"/>
          <w:szCs w:val="28"/>
        </w:rPr>
        <w:object w:dxaOrig="3560" w:dyaOrig="660" w14:anchorId="2F243715">
          <v:shape id="_x0000_i1223" type="#_x0000_t75" style="width:164.25pt;height:34.5pt;mso-position-vertical:absolute" o:ole="">
            <v:imagedata r:id="rId414" o:title=""/>
          </v:shape>
          <o:OLEObject Type="Embed" ProgID="Equation.DSMT4" ShapeID="_x0000_i1223" DrawAspect="Content" ObjectID="_1748677362" r:id="rId415"/>
        </w:object>
      </w:r>
      <w:r w:rsidRPr="00790398">
        <w:rPr>
          <w:rFonts w:eastAsia="Calibri" w:cs="Times New Roman"/>
          <w:szCs w:val="28"/>
        </w:rPr>
        <w:t>,</w:t>
      </w:r>
      <w:r w:rsidRPr="00790398">
        <w:rPr>
          <w:rFonts w:eastAsia="Calibri" w:cs="Times New Roman"/>
          <w:szCs w:val="28"/>
        </w:rPr>
        <w:tab/>
        <w:t>(5.28)</w:t>
      </w:r>
    </w:p>
    <w:p w14:paraId="27836C27" w14:textId="77777777" w:rsidR="00667895" w:rsidRPr="00790398" w:rsidRDefault="00667895" w:rsidP="00667895">
      <w:pPr>
        <w:spacing w:after="0" w:line="360" w:lineRule="exact"/>
        <w:ind w:firstLine="624"/>
        <w:jc w:val="both"/>
        <w:rPr>
          <w:rFonts w:eastAsia="Calibri" w:cs="Times New Roman"/>
          <w:szCs w:val="28"/>
        </w:rPr>
      </w:pPr>
    </w:p>
    <w:p w14:paraId="77D8E889" w14:textId="041DFF93" w:rsidR="00667895" w:rsidRPr="00790398" w:rsidRDefault="00667895" w:rsidP="00667895">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8"/>
          <w:szCs w:val="28"/>
        </w:rPr>
        <w:object w:dxaOrig="520" w:dyaOrig="440" w14:anchorId="1B61DDB3">
          <v:shape id="_x0000_i1224" type="#_x0000_t75" style="width:25.5pt;height:24pt" o:ole="">
            <v:imagedata r:id="rId416" o:title=""/>
          </v:shape>
          <o:OLEObject Type="Embed" ProgID="Equation.DSMT4" ShapeID="_x0000_i1224" DrawAspect="Content" ObjectID="_1748677363" r:id="rId417"/>
        </w:object>
      </w:r>
      <w:r w:rsidRPr="00790398">
        <w:rPr>
          <w:rFonts w:eastAsia="Calibri" w:cs="Times New Roman"/>
          <w:szCs w:val="28"/>
        </w:rPr>
        <w:t xml:space="preserve"> – к</w:t>
      </w:r>
      <w:r w:rsidR="00921451">
        <w:rPr>
          <w:rFonts w:eastAsia="Calibri" w:cs="Times New Roman"/>
          <w:szCs w:val="28"/>
        </w:rPr>
        <w:t>о</w:t>
      </w:r>
      <w:r w:rsidRPr="00790398">
        <w:rPr>
          <w:rFonts w:eastAsia="Calibri" w:cs="Times New Roman"/>
          <w:szCs w:val="28"/>
        </w:rPr>
        <w:t>эффициент, характеризующий размер пр</w:t>
      </w:r>
      <w:r w:rsidR="00921451">
        <w:rPr>
          <w:rFonts w:eastAsia="Calibri" w:cs="Times New Roman"/>
          <w:szCs w:val="28"/>
        </w:rPr>
        <w:t>о</w:t>
      </w:r>
      <w:r w:rsidRPr="00790398">
        <w:rPr>
          <w:rFonts w:eastAsia="Calibri" w:cs="Times New Roman"/>
          <w:szCs w:val="28"/>
        </w:rPr>
        <w:t>чих затрат, связанных с эксплуатацией ПК (</w:t>
      </w:r>
      <w:r w:rsidRPr="00790398">
        <w:rPr>
          <w:rFonts w:eastAsia="Calibri" w:cs="Times New Roman"/>
          <w:position w:val="-18"/>
          <w:szCs w:val="28"/>
        </w:rPr>
        <w:object w:dxaOrig="1320" w:dyaOrig="440" w14:anchorId="1482D0EE">
          <v:shape id="_x0000_i1225" type="#_x0000_t75" style="width:65.25pt;height:24pt" o:ole="">
            <v:imagedata r:id="rId418" o:title=""/>
          </v:shape>
          <o:OLEObject Type="Embed" ProgID="Equation.DSMT4" ShapeID="_x0000_i1225" DrawAspect="Content" ObjectID="_1748677364" r:id="rId419"/>
        </w:object>
      </w:r>
      <w:r w:rsidRPr="00790398">
        <w:rPr>
          <w:rFonts w:eastAsia="Calibri" w:cs="Times New Roman"/>
          <w:szCs w:val="28"/>
        </w:rPr>
        <w:t>).</w:t>
      </w:r>
    </w:p>
    <w:p w14:paraId="575DBDD7" w14:textId="77777777" w:rsidR="00667895" w:rsidRPr="00790398" w:rsidRDefault="00667895" w:rsidP="00667895">
      <w:pPr>
        <w:spacing w:after="0" w:line="360" w:lineRule="exact"/>
        <w:ind w:firstLine="624"/>
        <w:jc w:val="both"/>
        <w:rPr>
          <w:rFonts w:eastAsia="Calibri" w:cs="Times New Roman"/>
          <w:szCs w:val="28"/>
        </w:rPr>
      </w:pPr>
    </w:p>
    <w:p w14:paraId="4248B480" w14:textId="34E1B16C" w:rsidR="00667895" w:rsidRPr="00790398" w:rsidRDefault="00F17CBC" w:rsidP="00667895">
      <w:pPr>
        <w:spacing w:after="0" w:line="240" w:lineRule="auto"/>
        <w:jc w:val="center"/>
        <w:rPr>
          <w:rFonts w:eastAsia="Calibri" w:cs="Times New Roman"/>
          <w:szCs w:val="28"/>
        </w:rPr>
      </w:pPr>
      <w:r w:rsidRPr="00F17CBC">
        <w:rPr>
          <w:rFonts w:eastAsia="Times New Roman" w:cs="Times New Roman"/>
          <w:position w:val="-16"/>
          <w:szCs w:val="28"/>
        </w:rPr>
        <w:object w:dxaOrig="5140" w:dyaOrig="420" w14:anchorId="35D32D23">
          <v:shape id="_x0000_i1226" type="#_x0000_t75" style="width:256.5pt;height:20.25pt" o:ole="">
            <v:imagedata r:id="rId420" o:title=""/>
          </v:shape>
          <o:OLEObject Type="Embed" ProgID="Equation.3" ShapeID="_x0000_i1226" DrawAspect="Content" ObjectID="_1748677365" r:id="rId421"/>
        </w:object>
      </w:r>
      <w:r w:rsidR="00667895" w:rsidRPr="00790398">
        <w:rPr>
          <w:rFonts w:eastAsia="Calibri" w:cs="Times New Roman"/>
          <w:szCs w:val="28"/>
        </w:rPr>
        <w:t>руб.</w:t>
      </w:r>
    </w:p>
    <w:p w14:paraId="7A4172B4" w14:textId="77777777" w:rsidR="00667895" w:rsidRDefault="00667895" w:rsidP="00667895">
      <w:pPr>
        <w:pStyle w:val="aa"/>
        <w:widowControl w:val="0"/>
        <w:rPr>
          <w:rFonts w:eastAsia="Calibri"/>
        </w:rPr>
      </w:pPr>
    </w:p>
    <w:p w14:paraId="3BDA6C49" w14:textId="6682BEBC" w:rsidR="00667895" w:rsidRPr="00790398" w:rsidRDefault="00667895" w:rsidP="00082124">
      <w:pPr>
        <w:pStyle w:val="aa"/>
        <w:widowControl w:val="0"/>
        <w:spacing w:line="276" w:lineRule="auto"/>
        <w:rPr>
          <w:rFonts w:eastAsia="Calibri"/>
        </w:rPr>
      </w:pPr>
      <w:r w:rsidRPr="00790398">
        <w:rPr>
          <w:rFonts w:eastAsia="Calibri"/>
        </w:rPr>
        <w:t>Для расчета машинн</w:t>
      </w:r>
      <w:r w:rsidR="00921451">
        <w:rPr>
          <w:rFonts w:eastAsia="Calibri"/>
        </w:rPr>
        <w:t>о</w:t>
      </w:r>
      <w:r w:rsidRPr="00790398">
        <w:rPr>
          <w:rFonts w:eastAsia="Calibri"/>
        </w:rPr>
        <w:t>г</w:t>
      </w:r>
      <w:r w:rsidR="00921451">
        <w:rPr>
          <w:rFonts w:eastAsia="Calibri"/>
        </w:rPr>
        <w:t>о</w:t>
      </w:r>
      <w:r w:rsidRPr="00790398">
        <w:rPr>
          <w:rFonts w:eastAsia="Calibri"/>
        </w:rPr>
        <w:t xml:space="preserve"> времени ПК (</w:t>
      </w:r>
      <w:r w:rsidRPr="00790398">
        <w:rPr>
          <w:rFonts w:eastAsia="Calibri"/>
          <w:position w:val="-12"/>
        </w:rPr>
        <w:object w:dxaOrig="480" w:dyaOrig="380" w14:anchorId="09349216">
          <v:shape id="_x0000_i1227" type="#_x0000_t75" style="width:24.75pt;height:20.25pt" o:ole="">
            <v:imagedata r:id="rId422" o:title=""/>
          </v:shape>
          <o:OLEObject Type="Embed" ProgID="Equation.3" ShapeID="_x0000_i1227" DrawAspect="Content" ObjectID="_1748677366" r:id="rId423"/>
        </w:object>
      </w:r>
      <w:r w:rsidRPr="00790398">
        <w:rPr>
          <w:rFonts w:eastAsia="Calibri"/>
        </w:rPr>
        <w:t xml:space="preserve"> в часах), не</w:t>
      </w:r>
      <w:r w:rsidR="00921451">
        <w:rPr>
          <w:rFonts w:eastAsia="Calibri"/>
        </w:rPr>
        <w:t>о</w:t>
      </w:r>
      <w:r w:rsidRPr="00790398">
        <w:rPr>
          <w:rFonts w:eastAsia="Calibri"/>
        </w:rPr>
        <w:t>бх</w:t>
      </w:r>
      <w:r w:rsidR="00921451">
        <w:rPr>
          <w:rFonts w:eastAsia="Calibri"/>
        </w:rPr>
        <w:t>о</w:t>
      </w:r>
      <w:r w:rsidRPr="00790398">
        <w:rPr>
          <w:rFonts w:eastAsia="Calibri"/>
        </w:rPr>
        <w:t>дим</w:t>
      </w:r>
      <w:r w:rsidR="00921451">
        <w:rPr>
          <w:rFonts w:eastAsia="Calibri"/>
        </w:rPr>
        <w:t>о</w:t>
      </w:r>
      <w:r w:rsidRPr="00790398">
        <w:rPr>
          <w:rFonts w:eastAsia="Calibri"/>
        </w:rPr>
        <w:t>г</w:t>
      </w:r>
      <w:r w:rsidR="00921451">
        <w:rPr>
          <w:rFonts w:eastAsia="Calibri"/>
        </w:rPr>
        <w:t>о</w:t>
      </w:r>
      <w:r w:rsidRPr="00790398">
        <w:rPr>
          <w:rFonts w:eastAsia="Calibri"/>
        </w:rPr>
        <w:t xml:space="preserve"> для разраб</w:t>
      </w:r>
      <w:r w:rsidR="00921451">
        <w:rPr>
          <w:rFonts w:eastAsia="Calibri"/>
        </w:rPr>
        <w:t>о</w:t>
      </w:r>
      <w:r w:rsidRPr="00790398">
        <w:rPr>
          <w:rFonts w:eastAsia="Calibri"/>
        </w:rPr>
        <w:t xml:space="preserve">тки и </w:t>
      </w:r>
      <w:r w:rsidR="00921451">
        <w:rPr>
          <w:rFonts w:eastAsia="Calibri"/>
        </w:rPr>
        <w:t>о</w:t>
      </w:r>
      <w:r w:rsidRPr="00790398">
        <w:rPr>
          <w:rFonts w:eastAsia="Calibri"/>
        </w:rPr>
        <w:t>тладки пр</w:t>
      </w:r>
      <w:r w:rsidR="00921451">
        <w:rPr>
          <w:rFonts w:eastAsia="Calibri"/>
        </w:rPr>
        <w:t>о</w:t>
      </w:r>
      <w:r w:rsidRPr="00790398">
        <w:rPr>
          <w:rFonts w:eastAsia="Calibri"/>
        </w:rPr>
        <w:t>екта, следует исп</w:t>
      </w:r>
      <w:r w:rsidR="00921451">
        <w:rPr>
          <w:rFonts w:eastAsia="Calibri"/>
        </w:rPr>
        <w:t>о</w:t>
      </w:r>
      <w:r w:rsidRPr="00790398">
        <w:rPr>
          <w:rFonts w:eastAsia="Calibri"/>
        </w:rPr>
        <w:t>льз</w:t>
      </w:r>
      <w:r w:rsidR="00921451">
        <w:rPr>
          <w:rFonts w:eastAsia="Calibri"/>
        </w:rPr>
        <w:t>о</w:t>
      </w:r>
      <w:r w:rsidRPr="00790398">
        <w:rPr>
          <w:rFonts w:eastAsia="Calibri"/>
        </w:rPr>
        <w:t>вать ф</w:t>
      </w:r>
      <w:r w:rsidR="00921451">
        <w:rPr>
          <w:rFonts w:eastAsia="Calibri"/>
        </w:rPr>
        <w:t>о</w:t>
      </w:r>
      <w:r w:rsidRPr="00790398">
        <w:rPr>
          <w:rFonts w:eastAsia="Calibri"/>
        </w:rPr>
        <w:t>рмулу (5.29):</w:t>
      </w:r>
    </w:p>
    <w:p w14:paraId="457900F7" w14:textId="77777777" w:rsidR="00667895" w:rsidRPr="00790398" w:rsidRDefault="00667895" w:rsidP="00667895">
      <w:pPr>
        <w:spacing w:after="0" w:line="360" w:lineRule="exact"/>
        <w:ind w:firstLine="624"/>
        <w:jc w:val="both"/>
        <w:rPr>
          <w:rFonts w:eastAsia="Calibri" w:cs="Times New Roman"/>
          <w:szCs w:val="28"/>
        </w:rPr>
      </w:pPr>
    </w:p>
    <w:p w14:paraId="4E26D268"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t xml:space="preserve">  </w:t>
      </w:r>
      <w:r w:rsidRPr="00790398">
        <w:rPr>
          <w:rFonts w:eastAsia="Calibri" w:cs="Times New Roman"/>
          <w:position w:val="-20"/>
          <w:szCs w:val="28"/>
        </w:rPr>
        <w:object w:dxaOrig="3019" w:dyaOrig="540" w14:anchorId="40D504F9">
          <v:shape id="_x0000_i1228" type="#_x0000_t75" style="width:140.25pt;height:25.5pt" o:ole="">
            <v:imagedata r:id="rId424" o:title=""/>
          </v:shape>
          <o:OLEObject Type="Embed" ProgID="Equation.DSMT4" ShapeID="_x0000_i1228" DrawAspect="Content" ObjectID="_1748677367" r:id="rId425"/>
        </w:object>
      </w:r>
      <w:r w:rsidRPr="00790398">
        <w:rPr>
          <w:rFonts w:eastAsia="Calibri" w:cs="Times New Roman"/>
          <w:szCs w:val="28"/>
        </w:rPr>
        <w:t>,</w:t>
      </w:r>
      <w:r w:rsidRPr="00790398">
        <w:rPr>
          <w:rFonts w:eastAsia="Calibri" w:cs="Times New Roman"/>
          <w:szCs w:val="28"/>
        </w:rPr>
        <w:tab/>
        <w:t>(5.29)</w:t>
      </w:r>
    </w:p>
    <w:p w14:paraId="4262AEFB" w14:textId="77777777" w:rsidR="00667895" w:rsidRPr="00790398" w:rsidRDefault="00667895" w:rsidP="00667895">
      <w:pPr>
        <w:spacing w:after="0" w:line="360" w:lineRule="exact"/>
        <w:ind w:firstLine="624"/>
        <w:jc w:val="both"/>
        <w:rPr>
          <w:rFonts w:eastAsia="Calibri" w:cs="Times New Roman"/>
          <w:szCs w:val="28"/>
        </w:rPr>
      </w:pPr>
    </w:p>
    <w:p w14:paraId="5EDFACCC" w14:textId="5D96652A" w:rsidR="00667895" w:rsidRPr="00790398" w:rsidRDefault="00667895" w:rsidP="00667895">
      <w:pPr>
        <w:pStyle w:val="aa"/>
        <w:spacing w:line="240" w:lineRule="auto"/>
        <w:ind w:firstLine="0"/>
        <w:rPr>
          <w:rFonts w:eastAsia="Calibri"/>
        </w:rPr>
      </w:pPr>
      <w:r w:rsidRPr="00790398">
        <w:rPr>
          <w:rFonts w:eastAsia="Calibri"/>
        </w:rPr>
        <w:t xml:space="preserve">где </w:t>
      </w:r>
      <w:r w:rsidRPr="00790398">
        <w:rPr>
          <w:rFonts w:eastAsia="Calibri"/>
          <w:position w:val="-16"/>
        </w:rPr>
        <w:object w:dxaOrig="440" w:dyaOrig="420" w14:anchorId="472C9A06">
          <v:shape id="_x0000_i1229" type="#_x0000_t75" style="width:22.5pt;height:21.75pt" o:ole="">
            <v:imagedata r:id="rId426" o:title=""/>
          </v:shape>
          <o:OLEObject Type="Embed" ProgID="Equation.3" ShapeID="_x0000_i1229" DrawAspect="Content" ObjectID="_1748677368" r:id="rId427"/>
        </w:object>
      </w:r>
      <w:r w:rsidRPr="00790398">
        <w:rPr>
          <w:rFonts w:eastAsia="Calibri"/>
        </w:rPr>
        <w:t xml:space="preserve"> – ср</w:t>
      </w:r>
      <w:r w:rsidR="00921451">
        <w:rPr>
          <w:rFonts w:eastAsia="Calibri"/>
        </w:rPr>
        <w:t>о</w:t>
      </w:r>
      <w:r w:rsidRPr="00790398">
        <w:rPr>
          <w:rFonts w:eastAsia="Calibri"/>
        </w:rPr>
        <w:t>к реализации стадии «Раб</w:t>
      </w:r>
      <w:r w:rsidR="00921451">
        <w:rPr>
          <w:rFonts w:eastAsia="Calibri"/>
        </w:rPr>
        <w:t>о</w:t>
      </w:r>
      <w:r w:rsidRPr="00790398">
        <w:rPr>
          <w:rFonts w:eastAsia="Calibri"/>
        </w:rPr>
        <w:t>чий пр</w:t>
      </w:r>
      <w:r w:rsidR="00921451">
        <w:rPr>
          <w:rFonts w:eastAsia="Calibri"/>
        </w:rPr>
        <w:t>о</w:t>
      </w:r>
      <w:r w:rsidRPr="00790398">
        <w:rPr>
          <w:rFonts w:eastAsia="Calibri"/>
        </w:rPr>
        <w:t>ект» (РП);</w:t>
      </w:r>
    </w:p>
    <w:p w14:paraId="45F4F13D" w14:textId="17D9D948"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380" w:dyaOrig="380" w14:anchorId="151DC2A8">
          <v:shape id="_x0000_i1230" type="#_x0000_t75" style="width:20.25pt;height:20.25pt" o:ole="">
            <v:imagedata r:id="rId428" o:title=""/>
          </v:shape>
          <o:OLEObject Type="Embed" ProgID="Equation.3" ShapeID="_x0000_i1230" DrawAspect="Content" ObjectID="_1748677369" r:id="rId429"/>
        </w:object>
      </w:r>
      <w:r w:rsidRPr="00790398">
        <w:rPr>
          <w:rFonts w:eastAsia="Calibri"/>
        </w:rPr>
        <w:t xml:space="preserve"> – ср</w:t>
      </w:r>
      <w:r w:rsidR="00921451">
        <w:rPr>
          <w:rFonts w:eastAsia="Calibri"/>
        </w:rPr>
        <w:t>о</w:t>
      </w:r>
      <w:r w:rsidRPr="00790398">
        <w:rPr>
          <w:rFonts w:eastAsia="Calibri"/>
        </w:rPr>
        <w:t>к реализации стадии «Вв</w:t>
      </w:r>
      <w:r w:rsidR="00921451">
        <w:rPr>
          <w:rFonts w:eastAsia="Calibri"/>
        </w:rPr>
        <w:t>о</w:t>
      </w:r>
      <w:r w:rsidRPr="00790398">
        <w:rPr>
          <w:rFonts w:eastAsia="Calibri"/>
        </w:rPr>
        <w:t>д в действие» (ВП);</w:t>
      </w:r>
    </w:p>
    <w:p w14:paraId="60D796E9" w14:textId="193B3C3C" w:rsidR="00667895" w:rsidRPr="00790398"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480" w:dyaOrig="380" w14:anchorId="31C15EC7">
          <v:shape id="_x0000_i1231" type="#_x0000_t75" style="width:25.5pt;height:20.25pt" o:ole="">
            <v:imagedata r:id="rId430" o:title=""/>
          </v:shape>
          <o:OLEObject Type="Embed" ProgID="Equation.3" ShapeID="_x0000_i1231" DrawAspect="Content" ObjectID="_1748677370" r:id="rId431"/>
        </w:object>
      </w:r>
      <w:r w:rsidRPr="00790398">
        <w:rPr>
          <w:rFonts w:eastAsia="Calibri"/>
        </w:rPr>
        <w:t xml:space="preserve"> – пр</w:t>
      </w:r>
      <w:r w:rsidR="00921451">
        <w:rPr>
          <w:rFonts w:eastAsia="Calibri"/>
        </w:rPr>
        <w:t>о</w:t>
      </w:r>
      <w:r w:rsidRPr="00790398">
        <w:rPr>
          <w:rFonts w:eastAsia="Calibri"/>
        </w:rPr>
        <w:t>д</w:t>
      </w:r>
      <w:r w:rsidR="00921451">
        <w:rPr>
          <w:rFonts w:eastAsia="Calibri"/>
        </w:rPr>
        <w:t>о</w:t>
      </w:r>
      <w:r w:rsidRPr="00790398">
        <w:rPr>
          <w:rFonts w:eastAsia="Calibri"/>
        </w:rPr>
        <w:t>лжительн</w:t>
      </w:r>
      <w:r w:rsidR="00921451">
        <w:rPr>
          <w:rFonts w:eastAsia="Calibri"/>
        </w:rPr>
        <w:t>о</w:t>
      </w:r>
      <w:r w:rsidRPr="00790398">
        <w:rPr>
          <w:rFonts w:eastAsia="Calibri"/>
        </w:rPr>
        <w:t>сть раб</w:t>
      </w:r>
      <w:r w:rsidR="00921451">
        <w:rPr>
          <w:rFonts w:eastAsia="Calibri"/>
        </w:rPr>
        <w:t>о</w:t>
      </w:r>
      <w:r w:rsidRPr="00790398">
        <w:rPr>
          <w:rFonts w:eastAsia="Calibri"/>
        </w:rPr>
        <w:t>чей смены (</w:t>
      </w:r>
      <w:r w:rsidRPr="00790398">
        <w:rPr>
          <w:rFonts w:eastAsia="Calibri"/>
          <w:position w:val="-12"/>
        </w:rPr>
        <w:object w:dxaOrig="880" w:dyaOrig="380" w14:anchorId="625DD786">
          <v:shape id="_x0000_i1232" type="#_x0000_t75" style="width:44.25pt;height:20.25pt" o:ole="">
            <v:imagedata r:id="rId432" o:title=""/>
          </v:shape>
          <o:OLEObject Type="Embed" ProgID="Equation.DSMT4" ShapeID="_x0000_i1232" DrawAspect="Content" ObjectID="_1748677371" r:id="rId433"/>
        </w:object>
      </w:r>
      <w:r w:rsidRPr="00790398">
        <w:rPr>
          <w:rFonts w:eastAsia="Calibri"/>
        </w:rPr>
        <w:t xml:space="preserve"> ч.);</w:t>
      </w:r>
    </w:p>
    <w:p w14:paraId="49C55C1C" w14:textId="1D6DA885" w:rsidR="00667895" w:rsidRDefault="00667895" w:rsidP="00667895">
      <w:pPr>
        <w:pStyle w:val="aa"/>
        <w:ind w:firstLine="0"/>
        <w:rPr>
          <w:rFonts w:eastAsia="Calibri"/>
        </w:rPr>
      </w:pPr>
      <w:r w:rsidRPr="00790398">
        <w:rPr>
          <w:rFonts w:eastAsia="Calibri"/>
        </w:rPr>
        <w:t xml:space="preserve">      </w:t>
      </w:r>
      <w:r w:rsidRPr="00790398">
        <w:rPr>
          <w:rFonts w:eastAsia="Calibri"/>
          <w:position w:val="-12"/>
        </w:rPr>
        <w:object w:dxaOrig="540" w:dyaOrig="380" w14:anchorId="45222AB6">
          <v:shape id="_x0000_i1233" type="#_x0000_t75" style="width:28.5pt;height:18pt" o:ole="">
            <v:imagedata r:id="rId434" o:title=""/>
          </v:shape>
          <o:OLEObject Type="Embed" ProgID="Equation.DSMT4" ShapeID="_x0000_i1233" DrawAspect="Content" ObjectID="_1748677372" r:id="rId435"/>
        </w:object>
      </w:r>
      <w:r w:rsidRPr="00790398">
        <w:rPr>
          <w:rFonts w:eastAsia="Calibri"/>
        </w:rPr>
        <w:t xml:space="preserve"> – к</w:t>
      </w:r>
      <w:r w:rsidR="00921451">
        <w:rPr>
          <w:rFonts w:eastAsia="Calibri"/>
        </w:rPr>
        <w:t>о</w:t>
      </w:r>
      <w:r w:rsidRPr="00790398">
        <w:rPr>
          <w:rFonts w:eastAsia="Calibri"/>
        </w:rPr>
        <w:t>личеств</w:t>
      </w:r>
      <w:r w:rsidR="00921451">
        <w:rPr>
          <w:rFonts w:eastAsia="Calibri"/>
        </w:rPr>
        <w:t>о</w:t>
      </w:r>
      <w:r w:rsidRPr="00790398">
        <w:rPr>
          <w:rFonts w:eastAsia="Calibri"/>
        </w:rPr>
        <w:t xml:space="preserve"> раб</w:t>
      </w:r>
      <w:r w:rsidR="00921451">
        <w:rPr>
          <w:rFonts w:eastAsia="Calibri"/>
        </w:rPr>
        <w:t>о</w:t>
      </w:r>
      <w:r w:rsidRPr="00790398">
        <w:rPr>
          <w:rFonts w:eastAsia="Calibri"/>
        </w:rPr>
        <w:t>чих смен (</w:t>
      </w:r>
      <w:r w:rsidRPr="00790398">
        <w:rPr>
          <w:rFonts w:eastAsia="Calibri"/>
          <w:position w:val="-12"/>
        </w:rPr>
        <w:object w:dxaOrig="920" w:dyaOrig="380" w14:anchorId="4ACD6BB2">
          <v:shape id="_x0000_i1234" type="#_x0000_t75" style="width:48pt;height:18pt" o:ole="">
            <v:imagedata r:id="rId436" o:title=""/>
          </v:shape>
          <o:OLEObject Type="Embed" ProgID="Equation.DSMT4" ShapeID="_x0000_i1234" DrawAspect="Content" ObjectID="_1748677373" r:id="rId437"/>
        </w:object>
      </w:r>
      <w:r w:rsidRPr="00790398">
        <w:rPr>
          <w:rFonts w:eastAsia="Calibri"/>
        </w:rPr>
        <w:t>).</w:t>
      </w:r>
    </w:p>
    <w:p w14:paraId="4F0A7AAE" w14:textId="77777777" w:rsidR="009E4CB1" w:rsidRPr="00790398" w:rsidRDefault="009E4CB1" w:rsidP="00667895">
      <w:pPr>
        <w:pStyle w:val="aa"/>
        <w:ind w:firstLine="0"/>
        <w:rPr>
          <w:rFonts w:eastAsia="Calibri"/>
        </w:rPr>
      </w:pPr>
    </w:p>
    <w:p w14:paraId="3C60C2D7" w14:textId="109A1639" w:rsidR="00667895" w:rsidRPr="009E4CB1" w:rsidRDefault="006778C1" w:rsidP="009E4CB1">
      <w:pPr>
        <w:pStyle w:val="aa"/>
        <w:ind w:firstLine="0"/>
        <w:jc w:val="center"/>
        <w:rPr>
          <w:rFonts w:eastAsia="Calibri"/>
        </w:rPr>
      </w:pPr>
      <w:r w:rsidRPr="009E4CB1">
        <w:rPr>
          <w:rFonts w:eastAsia="Calibri"/>
          <w:position w:val="-12"/>
        </w:rPr>
        <w:object w:dxaOrig="2460" w:dyaOrig="380" w14:anchorId="15AB5838">
          <v:shape id="_x0000_i1235" type="#_x0000_t75" style="width:123.75pt;height:18pt" o:ole="">
            <v:imagedata r:id="rId438" o:title=""/>
          </v:shape>
          <o:OLEObject Type="Embed" ProgID="Equation.3" ShapeID="_x0000_i1235" DrawAspect="Content" ObjectID="_1748677374" r:id="rId439"/>
        </w:object>
      </w:r>
      <w:r w:rsidR="009E4CB1">
        <w:rPr>
          <w:rFonts w:eastAsia="Calibri"/>
        </w:rPr>
        <w:t xml:space="preserve"> ч,</w:t>
      </w:r>
    </w:p>
    <w:p w14:paraId="671F8D5E" w14:textId="6DE67F3D" w:rsidR="00667895" w:rsidRDefault="00667895" w:rsidP="006778C1">
      <w:pPr>
        <w:tabs>
          <w:tab w:val="left" w:pos="480"/>
          <w:tab w:val="center" w:pos="4677"/>
        </w:tabs>
        <w:spacing w:after="0" w:line="240" w:lineRule="auto"/>
        <w:rPr>
          <w:rFonts w:eastAsia="Times New Roman" w:cs="Times New Roman"/>
          <w:szCs w:val="28"/>
        </w:rPr>
      </w:pPr>
    </w:p>
    <w:p w14:paraId="3EAC47F6" w14:textId="5AB09507" w:rsidR="006778C1" w:rsidRDefault="006778C1" w:rsidP="006778C1">
      <w:pPr>
        <w:tabs>
          <w:tab w:val="left" w:pos="480"/>
          <w:tab w:val="center" w:pos="4677"/>
        </w:tabs>
        <w:spacing w:after="0" w:line="240" w:lineRule="auto"/>
        <w:ind w:firstLine="709"/>
        <w:rPr>
          <w:rFonts w:eastAsia="Times New Roman" w:cs="Times New Roman"/>
          <w:szCs w:val="28"/>
        </w:rPr>
      </w:pPr>
      <w:r>
        <w:rPr>
          <w:rFonts w:eastAsia="Times New Roman" w:cs="Times New Roman"/>
          <w:szCs w:val="28"/>
        </w:rPr>
        <w:t>Расчёт ст</w:t>
      </w:r>
      <w:r w:rsidR="00921451">
        <w:rPr>
          <w:rFonts w:eastAsia="Times New Roman" w:cs="Times New Roman"/>
          <w:szCs w:val="28"/>
        </w:rPr>
        <w:t>о</w:t>
      </w:r>
      <w:r>
        <w:rPr>
          <w:rFonts w:eastAsia="Times New Roman" w:cs="Times New Roman"/>
          <w:szCs w:val="28"/>
        </w:rPr>
        <w:t>им</w:t>
      </w:r>
      <w:r w:rsidR="00921451">
        <w:rPr>
          <w:rFonts w:eastAsia="Times New Roman" w:cs="Times New Roman"/>
          <w:szCs w:val="28"/>
        </w:rPr>
        <w:t>о</w:t>
      </w:r>
      <w:r>
        <w:rPr>
          <w:rFonts w:eastAsia="Times New Roman" w:cs="Times New Roman"/>
          <w:szCs w:val="28"/>
        </w:rPr>
        <w:t>сти машин</w:t>
      </w:r>
      <w:r w:rsidR="00921451">
        <w:rPr>
          <w:rFonts w:eastAsia="Times New Roman" w:cs="Times New Roman"/>
          <w:szCs w:val="28"/>
        </w:rPr>
        <w:t>о</w:t>
      </w:r>
      <w:r>
        <w:rPr>
          <w:rFonts w:eastAsia="Times New Roman" w:cs="Times New Roman"/>
          <w:szCs w:val="28"/>
        </w:rPr>
        <w:t xml:space="preserve">-часа </w:t>
      </w:r>
      <w:r w:rsidR="00921451">
        <w:rPr>
          <w:rFonts w:eastAsia="Times New Roman" w:cs="Times New Roman"/>
          <w:szCs w:val="28"/>
        </w:rPr>
        <w:t>о</w:t>
      </w:r>
      <w:r>
        <w:rPr>
          <w:rFonts w:eastAsia="Times New Roman" w:cs="Times New Roman"/>
          <w:szCs w:val="28"/>
        </w:rPr>
        <w:t>пределяется п</w:t>
      </w:r>
      <w:r w:rsidR="00921451">
        <w:rPr>
          <w:rFonts w:eastAsia="Times New Roman" w:cs="Times New Roman"/>
          <w:szCs w:val="28"/>
        </w:rPr>
        <w:t>о</w:t>
      </w:r>
      <w:r>
        <w:rPr>
          <w:rFonts w:eastAsia="Times New Roman" w:cs="Times New Roman"/>
          <w:szCs w:val="28"/>
        </w:rPr>
        <w:t xml:space="preserve"> ф</w:t>
      </w:r>
      <w:r w:rsidR="00921451">
        <w:rPr>
          <w:rFonts w:eastAsia="Times New Roman" w:cs="Times New Roman"/>
          <w:szCs w:val="28"/>
        </w:rPr>
        <w:t>о</w:t>
      </w:r>
      <w:r>
        <w:rPr>
          <w:rFonts w:eastAsia="Times New Roman" w:cs="Times New Roman"/>
          <w:szCs w:val="28"/>
        </w:rPr>
        <w:t>рмуле:</w:t>
      </w:r>
    </w:p>
    <w:p w14:paraId="18748FC1" w14:textId="77777777" w:rsidR="006778C1" w:rsidRPr="00790398" w:rsidRDefault="006778C1" w:rsidP="006778C1">
      <w:pPr>
        <w:tabs>
          <w:tab w:val="left" w:pos="480"/>
          <w:tab w:val="center" w:pos="4677"/>
        </w:tabs>
        <w:spacing w:after="0" w:line="240" w:lineRule="auto"/>
        <w:rPr>
          <w:rFonts w:eastAsia="Times New Roman" w:cs="Times New Roman"/>
          <w:szCs w:val="28"/>
        </w:rPr>
      </w:pPr>
    </w:p>
    <w:p w14:paraId="407F3221" w14:textId="235E8AD0" w:rsidR="00667895" w:rsidRDefault="006778C1" w:rsidP="00667895">
      <w:pPr>
        <w:tabs>
          <w:tab w:val="left" w:pos="480"/>
          <w:tab w:val="center" w:pos="4677"/>
        </w:tabs>
        <w:spacing w:after="0" w:line="240" w:lineRule="auto"/>
        <w:jc w:val="center"/>
        <w:rPr>
          <w:rFonts w:eastAsia="Times New Roman" w:cs="Times New Roman"/>
          <w:szCs w:val="28"/>
        </w:rPr>
      </w:pPr>
      <w:r w:rsidRPr="006778C1">
        <w:rPr>
          <w:rFonts w:eastAsia="Times New Roman" w:cs="Times New Roman"/>
          <w:position w:val="-32"/>
          <w:szCs w:val="28"/>
        </w:rPr>
        <w:object w:dxaOrig="6880" w:dyaOrig="760" w14:anchorId="099AD2A7">
          <v:shape id="_x0000_i1236" type="#_x0000_t75" style="width:344.25pt;height:39pt" o:ole="">
            <v:imagedata r:id="rId440" o:title=""/>
          </v:shape>
          <o:OLEObject Type="Embed" ProgID="Equation.3" ShapeID="_x0000_i1236" DrawAspect="Content" ObjectID="_1748677375" r:id="rId441"/>
        </w:object>
      </w:r>
      <w:r w:rsidR="00667895" w:rsidRPr="00790398">
        <w:rPr>
          <w:rFonts w:eastAsia="Times New Roman" w:cs="Times New Roman"/>
          <w:szCs w:val="28"/>
        </w:rPr>
        <w:t>руб./ч.,</w:t>
      </w:r>
    </w:p>
    <w:p w14:paraId="6AB2F3CD" w14:textId="686015BA" w:rsidR="00667895" w:rsidRPr="00790398" w:rsidRDefault="00667895" w:rsidP="006778C1">
      <w:pPr>
        <w:tabs>
          <w:tab w:val="left" w:pos="480"/>
          <w:tab w:val="center" w:pos="4677"/>
        </w:tabs>
        <w:spacing w:after="0" w:line="240" w:lineRule="auto"/>
        <w:rPr>
          <w:rFonts w:eastAsia="Times New Roman" w:cs="Times New Roman"/>
          <w:szCs w:val="28"/>
        </w:rPr>
      </w:pPr>
    </w:p>
    <w:p w14:paraId="6E3FFB2D" w14:textId="77A37FF9" w:rsidR="00667895" w:rsidRDefault="00667895" w:rsidP="00667895">
      <w:pPr>
        <w:pStyle w:val="aa"/>
      </w:pPr>
      <w:r w:rsidRPr="00790398">
        <w:t>Расчет затраты машинн</w:t>
      </w:r>
      <w:r w:rsidR="00921451">
        <w:t>о</w:t>
      </w:r>
      <w:r w:rsidRPr="00790398">
        <w:t>г</w:t>
      </w:r>
      <w:r w:rsidR="00921451">
        <w:t>о</w:t>
      </w:r>
      <w:r w:rsidRPr="00790398">
        <w:t xml:space="preserve"> времени пр</w:t>
      </w:r>
      <w:r w:rsidR="00921451">
        <w:t>о</w:t>
      </w:r>
      <w:r w:rsidRPr="00790398">
        <w:t>изв</w:t>
      </w:r>
      <w:r w:rsidR="00921451">
        <w:t>о</w:t>
      </w:r>
      <w:r w:rsidRPr="00790398">
        <w:t>дится п</w:t>
      </w:r>
      <w:r w:rsidR="00921451">
        <w:t>о</w:t>
      </w:r>
      <w:r w:rsidRPr="00790398">
        <w:t xml:space="preserve"> ф</w:t>
      </w:r>
      <w:r w:rsidR="00921451">
        <w:t>о</w:t>
      </w:r>
      <w:r w:rsidRPr="00790398">
        <w:t>рмуле 5.21:</w:t>
      </w:r>
    </w:p>
    <w:p w14:paraId="444D9DE4" w14:textId="77777777" w:rsidR="006778C1" w:rsidRPr="00790398" w:rsidRDefault="006778C1" w:rsidP="00667895">
      <w:pPr>
        <w:pStyle w:val="aa"/>
      </w:pPr>
    </w:p>
    <w:p w14:paraId="7069336A" w14:textId="18C654E1" w:rsidR="00667895" w:rsidRPr="00790398" w:rsidRDefault="006778C1" w:rsidP="006778C1">
      <w:pPr>
        <w:tabs>
          <w:tab w:val="left" w:pos="480"/>
          <w:tab w:val="center" w:pos="4677"/>
        </w:tabs>
        <w:spacing w:after="0" w:line="240" w:lineRule="auto"/>
        <w:jc w:val="center"/>
        <w:rPr>
          <w:rFonts w:eastAsia="Times New Roman" w:cs="Times New Roman"/>
          <w:szCs w:val="28"/>
        </w:rPr>
      </w:pPr>
      <w:r w:rsidRPr="006778C1">
        <w:rPr>
          <w:rFonts w:eastAsia="Times New Roman" w:cs="Times New Roman"/>
          <w:position w:val="-12"/>
          <w:szCs w:val="28"/>
        </w:rPr>
        <w:object w:dxaOrig="3100" w:dyaOrig="380" w14:anchorId="4C789E62">
          <v:shape id="_x0000_i1237" type="#_x0000_t75" style="width:155.25pt;height:18pt" o:ole="">
            <v:imagedata r:id="rId442" o:title=""/>
          </v:shape>
          <o:OLEObject Type="Embed" ProgID="Equation.3" ShapeID="_x0000_i1237" DrawAspect="Content" ObjectID="_1748677376" r:id="rId443"/>
        </w:object>
      </w:r>
      <w:r>
        <w:rPr>
          <w:rFonts w:eastAsia="Times New Roman" w:cs="Times New Roman"/>
          <w:szCs w:val="28"/>
        </w:rPr>
        <w:t xml:space="preserve"> руб.</w:t>
      </w:r>
    </w:p>
    <w:p w14:paraId="0EE6558F" w14:textId="77777777" w:rsidR="00667895" w:rsidRPr="00790398" w:rsidRDefault="00667895" w:rsidP="00667895">
      <w:pPr>
        <w:spacing w:after="0" w:line="360" w:lineRule="exact"/>
        <w:ind w:firstLine="624"/>
        <w:jc w:val="both"/>
        <w:rPr>
          <w:rFonts w:eastAsia="Times New Roman" w:cs="Times New Roman"/>
          <w:szCs w:val="28"/>
          <w:lang w:eastAsia="ru-RU"/>
        </w:rPr>
      </w:pPr>
    </w:p>
    <w:p w14:paraId="319B65ED" w14:textId="70A6C2D2" w:rsidR="00667895" w:rsidRDefault="00667895" w:rsidP="00082124">
      <w:pPr>
        <w:pStyle w:val="aa"/>
        <w:spacing w:line="276" w:lineRule="auto"/>
        <w:rPr>
          <w:rFonts w:eastAsia="Calibri"/>
        </w:rPr>
      </w:pPr>
      <w:r w:rsidRPr="00790398">
        <w:rPr>
          <w:rFonts w:eastAsia="Calibri"/>
        </w:rPr>
        <w:t>Расчет затрат на изг</w:t>
      </w:r>
      <w:r w:rsidR="00921451">
        <w:rPr>
          <w:rFonts w:eastAsia="Calibri"/>
        </w:rPr>
        <w:t>о</w:t>
      </w:r>
      <w:r w:rsidRPr="00790398">
        <w:rPr>
          <w:rFonts w:eastAsia="Calibri"/>
        </w:rPr>
        <w:t>т</w:t>
      </w:r>
      <w:r w:rsidR="00921451">
        <w:rPr>
          <w:rFonts w:eastAsia="Calibri"/>
        </w:rPr>
        <w:t>о</w:t>
      </w:r>
      <w:r w:rsidRPr="00790398">
        <w:rPr>
          <w:rFonts w:eastAsia="Calibri"/>
        </w:rPr>
        <w:t>вление этал</w:t>
      </w:r>
      <w:r w:rsidR="00921451">
        <w:rPr>
          <w:rFonts w:eastAsia="Calibri"/>
        </w:rPr>
        <w:t>о</w:t>
      </w:r>
      <w:r w:rsidRPr="00790398">
        <w:rPr>
          <w:rFonts w:eastAsia="Calibri"/>
        </w:rPr>
        <w:t>нн</w:t>
      </w:r>
      <w:r w:rsidR="00921451">
        <w:rPr>
          <w:rFonts w:eastAsia="Calibri"/>
        </w:rPr>
        <w:t>о</w:t>
      </w:r>
      <w:r w:rsidRPr="00790398">
        <w:rPr>
          <w:rFonts w:eastAsia="Calibri"/>
        </w:rPr>
        <w:t>г</w:t>
      </w:r>
      <w:r w:rsidR="00921451">
        <w:rPr>
          <w:rFonts w:eastAsia="Calibri"/>
        </w:rPr>
        <w:t>о</w:t>
      </w:r>
      <w:r w:rsidRPr="00790398">
        <w:rPr>
          <w:rFonts w:eastAsia="Calibri"/>
        </w:rPr>
        <w:t xml:space="preserve"> экземпляра (</w:t>
      </w:r>
      <w:r w:rsidRPr="00790398">
        <w:rPr>
          <w:rFonts w:eastAsia="Calibri"/>
          <w:position w:val="-12"/>
          <w:szCs w:val="28"/>
        </w:rPr>
        <w:object w:dxaOrig="420" w:dyaOrig="380" w14:anchorId="633838AF">
          <v:shape id="_x0000_i1238" type="#_x0000_t75" style="width:20.25pt;height:20.25pt" o:ole="">
            <v:imagedata r:id="rId444" o:title=""/>
          </v:shape>
          <o:OLEObject Type="Embed" ProgID="Equation.DSMT4" ShapeID="_x0000_i1238" DrawAspect="Content" ObjectID="_1748677377" r:id="rId445"/>
        </w:object>
      </w:r>
      <w:r w:rsidRPr="00790398">
        <w:rPr>
          <w:rFonts w:eastAsia="Calibri"/>
        </w:rPr>
        <w:t xml:space="preserve">) </w:t>
      </w:r>
      <w:r w:rsidR="00921451">
        <w:rPr>
          <w:rFonts w:eastAsia="Calibri"/>
        </w:rPr>
        <w:t>о</w:t>
      </w:r>
      <w:r w:rsidRPr="00790398">
        <w:rPr>
          <w:rFonts w:eastAsia="Calibri"/>
        </w:rPr>
        <w:t>существля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0):</w:t>
      </w:r>
    </w:p>
    <w:p w14:paraId="1CB5445F" w14:textId="77777777" w:rsidR="00FD01BB" w:rsidRPr="006778C1" w:rsidRDefault="00FD01BB" w:rsidP="00FD01BB">
      <w:pPr>
        <w:pStyle w:val="aa"/>
        <w:ind w:firstLine="0"/>
        <w:rPr>
          <w:rFonts w:eastAsia="Calibri"/>
        </w:rPr>
      </w:pPr>
    </w:p>
    <w:p w14:paraId="304F286E" w14:textId="77544562" w:rsidR="00667895" w:rsidRPr="00790398" w:rsidRDefault="00667895" w:rsidP="00082124">
      <w:pPr>
        <w:tabs>
          <w:tab w:val="center" w:pos="4678"/>
          <w:tab w:val="right" w:pos="9639"/>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0"/>
          <w:szCs w:val="28"/>
        </w:rPr>
        <w:object w:dxaOrig="3360" w:dyaOrig="540" w14:anchorId="7EE38AA8">
          <v:shape id="_x0000_i1239" type="#_x0000_t75" style="width:161.25pt;height:28.5pt" o:ole="">
            <v:imagedata r:id="rId446" o:title=""/>
          </v:shape>
          <o:OLEObject Type="Embed" ProgID="Equation.DSMT4" ShapeID="_x0000_i1239" DrawAspect="Content" ObjectID="_1748677378" r:id="rId447"/>
        </w:object>
      </w:r>
      <w:r w:rsidRPr="00790398">
        <w:rPr>
          <w:rFonts w:eastAsia="Calibri" w:cs="Times New Roman"/>
          <w:szCs w:val="28"/>
        </w:rPr>
        <w:t>,</w:t>
      </w:r>
      <w:r w:rsidRPr="00790398">
        <w:rPr>
          <w:rFonts w:eastAsia="Calibri" w:cs="Times New Roman"/>
          <w:szCs w:val="28"/>
        </w:rPr>
        <w:tab/>
      </w:r>
      <w:r w:rsidR="008307BD">
        <w:rPr>
          <w:rFonts w:eastAsia="Calibri" w:cs="Times New Roman"/>
          <w:szCs w:val="28"/>
        </w:rPr>
        <w:t xml:space="preserve">  </w:t>
      </w:r>
      <w:r w:rsidRPr="00790398">
        <w:rPr>
          <w:rFonts w:eastAsia="Calibri" w:cs="Times New Roman"/>
          <w:szCs w:val="28"/>
        </w:rPr>
        <w:t>(5.30)</w:t>
      </w:r>
    </w:p>
    <w:p w14:paraId="67CEDB66" w14:textId="1114D33D" w:rsidR="00667895" w:rsidRPr="00790398" w:rsidRDefault="00667895" w:rsidP="004F27BF">
      <w:pPr>
        <w:pStyle w:val="aa"/>
        <w:spacing w:line="276" w:lineRule="auto"/>
        <w:ind w:firstLine="0"/>
        <w:rPr>
          <w:rFonts w:eastAsia="Calibri"/>
        </w:rPr>
      </w:pPr>
      <w:r w:rsidRPr="00790398">
        <w:rPr>
          <w:rFonts w:eastAsia="Calibri"/>
        </w:rPr>
        <w:lastRenderedPageBreak/>
        <w:t xml:space="preserve">где </w:t>
      </w:r>
      <w:r w:rsidRPr="00790398">
        <w:rPr>
          <w:rFonts w:eastAsia="Calibri"/>
          <w:position w:val="-12"/>
          <w:szCs w:val="28"/>
        </w:rPr>
        <w:object w:dxaOrig="499" w:dyaOrig="380" w14:anchorId="7A4B3D3F">
          <v:shape id="_x0000_i1240" type="#_x0000_t75" style="width:25.5pt;height:20.25pt" o:ole="">
            <v:imagedata r:id="rId448" o:title=""/>
          </v:shape>
          <o:OLEObject Type="Embed" ProgID="Equation.DSMT4" ShapeID="_x0000_i1240" DrawAspect="Content" ObjectID="_1748677379" r:id="rId449"/>
        </w:object>
      </w:r>
      <w:r w:rsidRPr="00790398">
        <w:rPr>
          <w:rFonts w:eastAsia="Calibri"/>
          <w:szCs w:val="28"/>
        </w:rPr>
        <w:t xml:space="preserve"> </w:t>
      </w:r>
      <w:r w:rsidRPr="00790398">
        <w:rPr>
          <w:rFonts w:eastAsia="Calibri"/>
        </w:rPr>
        <w:t>– к</w:t>
      </w:r>
      <w:r w:rsidR="00921451">
        <w:rPr>
          <w:rFonts w:eastAsia="Calibri"/>
        </w:rPr>
        <w:t>о</w:t>
      </w:r>
      <w:r w:rsidRPr="00790398">
        <w:rPr>
          <w:rFonts w:eastAsia="Calibri"/>
        </w:rPr>
        <w:t>эффициент, учитывающий размер затрат на изг</w:t>
      </w:r>
      <w:r w:rsidR="00921451">
        <w:rPr>
          <w:rFonts w:eastAsia="Calibri"/>
        </w:rPr>
        <w:t>о</w:t>
      </w:r>
      <w:r w:rsidRPr="00790398">
        <w:rPr>
          <w:rFonts w:eastAsia="Calibri"/>
        </w:rPr>
        <w:t>т</w:t>
      </w:r>
      <w:r w:rsidR="00921451">
        <w:rPr>
          <w:rFonts w:eastAsia="Calibri"/>
        </w:rPr>
        <w:t>о</w:t>
      </w:r>
      <w:r w:rsidRPr="00790398">
        <w:rPr>
          <w:rFonts w:eastAsia="Calibri"/>
        </w:rPr>
        <w:t>вление этал</w:t>
      </w:r>
      <w:r w:rsidR="00921451">
        <w:rPr>
          <w:rFonts w:eastAsia="Calibri"/>
        </w:rPr>
        <w:t>о</w:t>
      </w:r>
      <w:r w:rsidRPr="00790398">
        <w:rPr>
          <w:rFonts w:eastAsia="Calibri"/>
        </w:rPr>
        <w:t>нн</w:t>
      </w:r>
      <w:r w:rsidR="00921451">
        <w:rPr>
          <w:rFonts w:eastAsia="Calibri"/>
        </w:rPr>
        <w:t>о</w:t>
      </w:r>
      <w:r w:rsidRPr="00790398">
        <w:rPr>
          <w:rFonts w:eastAsia="Calibri"/>
        </w:rPr>
        <w:t>г</w:t>
      </w:r>
      <w:r w:rsidR="00921451">
        <w:rPr>
          <w:rFonts w:eastAsia="Calibri"/>
        </w:rPr>
        <w:t>о</w:t>
      </w:r>
      <w:r w:rsidRPr="00790398">
        <w:rPr>
          <w:rFonts w:eastAsia="Calibri"/>
        </w:rPr>
        <w:t xml:space="preserve"> экземпляра (</w:t>
      </w:r>
      <w:r w:rsidRPr="00790398">
        <w:rPr>
          <w:rFonts w:eastAsia="Calibri"/>
          <w:position w:val="-12"/>
          <w:szCs w:val="28"/>
        </w:rPr>
        <w:object w:dxaOrig="1280" w:dyaOrig="380" w14:anchorId="3379A195">
          <v:shape id="_x0000_i1241" type="#_x0000_t75" style="width:60.75pt;height:20.25pt" o:ole="">
            <v:imagedata r:id="rId450" o:title=""/>
          </v:shape>
          <o:OLEObject Type="Embed" ProgID="Equation.DSMT4" ShapeID="_x0000_i1241" DrawAspect="Content" ObjectID="_1748677380" r:id="rId451"/>
        </w:object>
      </w:r>
      <w:r w:rsidRPr="00790398">
        <w:rPr>
          <w:rFonts w:eastAsia="Calibri"/>
        </w:rPr>
        <w:t>).</w:t>
      </w:r>
    </w:p>
    <w:p w14:paraId="05C3D749" w14:textId="77777777" w:rsidR="00667895" w:rsidRPr="00790398" w:rsidRDefault="00667895" w:rsidP="00667895">
      <w:pPr>
        <w:spacing w:after="0" w:line="360" w:lineRule="exact"/>
        <w:ind w:firstLine="709"/>
        <w:jc w:val="both"/>
        <w:rPr>
          <w:rFonts w:eastAsia="Calibri" w:cs="Times New Roman"/>
          <w:szCs w:val="28"/>
        </w:rPr>
      </w:pPr>
    </w:p>
    <w:p w14:paraId="4D6EF91E" w14:textId="64098BC3" w:rsidR="00D54A4E" w:rsidRPr="00D54A4E" w:rsidRDefault="00114642" w:rsidP="00D54A4E">
      <w:pPr>
        <w:tabs>
          <w:tab w:val="left" w:pos="709"/>
        </w:tabs>
        <w:spacing w:after="0" w:line="264" w:lineRule="auto"/>
        <w:jc w:val="center"/>
        <w:rPr>
          <w:rFonts w:eastAsia="Times New Roman" w:cs="Times New Roman"/>
          <w:szCs w:val="28"/>
        </w:rPr>
      </w:pPr>
      <w:r w:rsidRPr="00D54A4E">
        <w:rPr>
          <w:rFonts w:eastAsia="Calibri" w:cs="Times New Roman"/>
          <w:position w:val="-12"/>
          <w:szCs w:val="28"/>
        </w:rPr>
        <w:object w:dxaOrig="4860" w:dyaOrig="380" w14:anchorId="5AAD0186">
          <v:shape id="_x0000_i1242" type="#_x0000_t75" style="width:241.5pt;height:18pt" o:ole="">
            <v:imagedata r:id="rId452" o:title=""/>
          </v:shape>
          <o:OLEObject Type="Embed" ProgID="Equation.3" ShapeID="_x0000_i1242" DrawAspect="Content" ObjectID="_1748677381" r:id="rId453"/>
        </w:object>
      </w:r>
      <w:r w:rsidR="00667895" w:rsidRPr="00790398">
        <w:rPr>
          <w:rFonts w:eastAsia="Times New Roman" w:cs="Times New Roman"/>
          <w:szCs w:val="28"/>
        </w:rPr>
        <w:t>руб.</w:t>
      </w:r>
    </w:p>
    <w:p w14:paraId="7CECB21D" w14:textId="77777777" w:rsidR="00667895" w:rsidRPr="00790398" w:rsidRDefault="00667895" w:rsidP="00667895">
      <w:pPr>
        <w:spacing w:after="0" w:line="360" w:lineRule="exact"/>
        <w:ind w:firstLine="624"/>
        <w:jc w:val="both"/>
        <w:rPr>
          <w:rFonts w:eastAsia="Calibri" w:cs="Times New Roman"/>
          <w:szCs w:val="28"/>
        </w:rPr>
      </w:pPr>
    </w:p>
    <w:p w14:paraId="1F79F241" w14:textId="02755DE8" w:rsidR="00667895" w:rsidRPr="00790398" w:rsidRDefault="00667895" w:rsidP="004F27BF">
      <w:pPr>
        <w:pStyle w:val="aa"/>
        <w:spacing w:line="276" w:lineRule="auto"/>
        <w:rPr>
          <w:rFonts w:eastAsia="Calibri"/>
        </w:rPr>
      </w:pPr>
      <w:r w:rsidRPr="00790398">
        <w:rPr>
          <w:rFonts w:eastAsia="Calibri"/>
        </w:rPr>
        <w:t>Затраты на материалы, не</w:t>
      </w:r>
      <w:r w:rsidR="00921451">
        <w:rPr>
          <w:rFonts w:eastAsia="Calibri"/>
        </w:rPr>
        <w:t>о</w:t>
      </w:r>
      <w:r w:rsidRPr="00790398">
        <w:rPr>
          <w:rFonts w:eastAsia="Calibri"/>
        </w:rPr>
        <w:t>бх</w:t>
      </w:r>
      <w:r w:rsidR="00921451">
        <w:rPr>
          <w:rFonts w:eastAsia="Calibri"/>
        </w:rPr>
        <w:t>о</w:t>
      </w:r>
      <w:r w:rsidRPr="00790398">
        <w:rPr>
          <w:rFonts w:eastAsia="Calibri"/>
        </w:rPr>
        <w:t xml:space="preserve">димые для </w:t>
      </w:r>
      <w:r w:rsidR="00921451">
        <w:rPr>
          <w:rFonts w:eastAsia="Calibri"/>
        </w:rPr>
        <w:t>о</w:t>
      </w:r>
      <w:r w:rsidRPr="00790398">
        <w:rPr>
          <w:rFonts w:eastAsia="Calibri"/>
        </w:rPr>
        <w:t>беспечения н</w:t>
      </w:r>
      <w:r w:rsidR="00921451">
        <w:rPr>
          <w:rFonts w:eastAsia="Calibri"/>
        </w:rPr>
        <w:t>о</w:t>
      </w:r>
      <w:r w:rsidRPr="00790398">
        <w:rPr>
          <w:rFonts w:eastAsia="Calibri"/>
        </w:rPr>
        <w:t>рмальн</w:t>
      </w:r>
      <w:r w:rsidR="00921451">
        <w:rPr>
          <w:rFonts w:eastAsia="Calibri"/>
        </w:rPr>
        <w:t>о</w:t>
      </w:r>
      <w:r w:rsidRPr="00790398">
        <w:rPr>
          <w:rFonts w:eastAsia="Calibri"/>
        </w:rPr>
        <w:t>й раб</w:t>
      </w:r>
      <w:r w:rsidR="00921451">
        <w:rPr>
          <w:rFonts w:eastAsia="Calibri"/>
        </w:rPr>
        <w:t>о</w:t>
      </w:r>
      <w:r w:rsidRPr="00790398">
        <w:rPr>
          <w:rFonts w:eastAsia="Calibri"/>
        </w:rPr>
        <w:t>ты ПК, рассчитываю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1):</w:t>
      </w:r>
    </w:p>
    <w:p w14:paraId="244F7ADC" w14:textId="77777777" w:rsidR="00667895" w:rsidRPr="00790398" w:rsidRDefault="00667895" w:rsidP="00667895">
      <w:pPr>
        <w:spacing w:after="0" w:line="360" w:lineRule="exact"/>
        <w:ind w:firstLine="709"/>
        <w:jc w:val="both"/>
        <w:rPr>
          <w:rFonts w:eastAsia="Calibri" w:cs="Times New Roman"/>
          <w:szCs w:val="28"/>
        </w:rPr>
      </w:pPr>
    </w:p>
    <w:p w14:paraId="18291C32" w14:textId="77777777" w:rsidR="00667895" w:rsidRPr="00790398" w:rsidRDefault="00667895" w:rsidP="00667895">
      <w:pPr>
        <w:tabs>
          <w:tab w:val="center" w:pos="4678"/>
          <w:tab w:val="center" w:pos="9354"/>
        </w:tabs>
        <w:spacing w:after="0" w:line="264" w:lineRule="auto"/>
        <w:jc w:val="right"/>
        <w:rPr>
          <w:rFonts w:eastAsia="Calibri" w:cs="Times New Roman"/>
          <w:szCs w:val="28"/>
        </w:rPr>
      </w:pPr>
      <w:r w:rsidRPr="00790398">
        <w:rPr>
          <w:rFonts w:eastAsia="Times New Roman" w:cs="Times New Roman"/>
          <w:szCs w:val="28"/>
        </w:rPr>
        <w:tab/>
        <w:t xml:space="preserve">        </w:t>
      </w:r>
      <w:r w:rsidRPr="00790398">
        <w:rPr>
          <w:rFonts w:eastAsia="Times New Roman" w:cs="Times New Roman"/>
          <w:position w:val="-34"/>
          <w:szCs w:val="28"/>
        </w:rPr>
        <w:object w:dxaOrig="3820" w:dyaOrig="820" w14:anchorId="04BEC0E0">
          <v:shape id="_x0000_i1243" type="#_x0000_t75" style="width:189.75pt;height:40.5pt" o:ole="">
            <v:imagedata r:id="rId454" o:title=""/>
          </v:shape>
          <o:OLEObject Type="Embed" ProgID="Equation.DSMT4" ShapeID="_x0000_i1243" DrawAspect="Content" ObjectID="_1748677382" r:id="rId455"/>
        </w:object>
      </w:r>
      <w:r w:rsidRPr="00790398">
        <w:rPr>
          <w:rFonts w:eastAsia="Times New Roman" w:cs="Times New Roman"/>
          <w:szCs w:val="28"/>
        </w:rPr>
        <w:t xml:space="preserve">, </w:t>
      </w:r>
      <w:r w:rsidRPr="00790398">
        <w:rPr>
          <w:rFonts w:eastAsia="Times New Roman" w:cs="Times New Roman"/>
          <w:szCs w:val="28"/>
        </w:rPr>
        <w:tab/>
      </w:r>
      <w:r w:rsidRPr="00790398">
        <w:rPr>
          <w:rFonts w:eastAsia="Calibri" w:cs="Times New Roman"/>
          <w:szCs w:val="28"/>
        </w:rPr>
        <w:t>(5.31)</w:t>
      </w:r>
    </w:p>
    <w:p w14:paraId="7C2B6E92" w14:textId="3D354490" w:rsidR="00667895" w:rsidRPr="00790398" w:rsidRDefault="003B3080" w:rsidP="003B3080">
      <w:pPr>
        <w:spacing w:after="0" w:line="360" w:lineRule="exact"/>
        <w:jc w:val="both"/>
        <w:rPr>
          <w:rFonts w:eastAsia="Calibri" w:cs="Times New Roman"/>
          <w:szCs w:val="28"/>
        </w:rPr>
      </w:pPr>
      <w:r w:rsidRPr="003B3080">
        <w:rPr>
          <w:rFonts w:eastAsia="Calibri" w:cs="Times New Roman"/>
          <w:position w:val="-12"/>
          <w:szCs w:val="28"/>
        </w:rPr>
        <w:object w:dxaOrig="200" w:dyaOrig="380" w14:anchorId="59558DD6">
          <v:shape id="_x0000_i1244" type="#_x0000_t75" style="width:10.5pt;height:18pt" o:ole="">
            <v:imagedata r:id="rId41" o:title=""/>
          </v:shape>
          <o:OLEObject Type="Embed" ProgID="Equation.3" ShapeID="_x0000_i1244" DrawAspect="Content" ObjectID="_1748677383" r:id="rId456"/>
        </w:object>
      </w:r>
    </w:p>
    <w:p w14:paraId="293DD106" w14:textId="6EA57790" w:rsidR="00667895" w:rsidRPr="00790398" w:rsidRDefault="00667895" w:rsidP="00667895">
      <w:pPr>
        <w:pStyle w:val="aa"/>
        <w:ind w:firstLine="0"/>
        <w:rPr>
          <w:rFonts w:eastAsia="TimesNewRoman"/>
        </w:rPr>
      </w:pPr>
      <w:r w:rsidRPr="00790398">
        <w:rPr>
          <w:rFonts w:eastAsia="Calibri"/>
        </w:rPr>
        <w:t>где Ц</w:t>
      </w:r>
      <w:r w:rsidRPr="00790398">
        <w:rPr>
          <w:rFonts w:eastAsia="Calibri"/>
          <w:i/>
          <w:sz w:val="32"/>
          <w:vertAlign w:val="subscript"/>
        </w:rPr>
        <w:t>i</w:t>
      </w:r>
      <w:r w:rsidRPr="00790398">
        <w:rPr>
          <w:rFonts w:eastAsia="Calibri"/>
        </w:rPr>
        <w:t xml:space="preserve"> – </w:t>
      </w:r>
      <w:r w:rsidRPr="00790398">
        <w:rPr>
          <w:rFonts w:eastAsia="TimesNewRoman"/>
        </w:rPr>
        <w:t xml:space="preserve">цена </w:t>
      </w:r>
      <w:r w:rsidRPr="00790398">
        <w:rPr>
          <w:rFonts w:eastAsia="TimesNewRoman"/>
          <w:i/>
          <w:iCs/>
        </w:rPr>
        <w:t>i</w:t>
      </w:r>
      <w:r w:rsidRPr="00790398">
        <w:rPr>
          <w:rFonts w:eastAsia="TimesNewRoman"/>
        </w:rPr>
        <w:t>-г</w:t>
      </w:r>
      <w:r w:rsidR="00921451">
        <w:rPr>
          <w:rFonts w:eastAsia="TimesNewRoman"/>
        </w:rPr>
        <w:t>о</w:t>
      </w:r>
      <w:r w:rsidRPr="00790398">
        <w:rPr>
          <w:rFonts w:eastAsia="TimesNewRoman"/>
        </w:rPr>
        <w:t xml:space="preserve"> наимен</w:t>
      </w:r>
      <w:r w:rsidR="00921451">
        <w:rPr>
          <w:rFonts w:eastAsia="TimesNewRoman"/>
        </w:rPr>
        <w:t>о</w:t>
      </w:r>
      <w:r w:rsidRPr="00790398">
        <w:rPr>
          <w:rFonts w:eastAsia="TimesNewRoman"/>
        </w:rPr>
        <w:t>вания материала п</w:t>
      </w:r>
      <w:r w:rsidR="00921451">
        <w:rPr>
          <w:rFonts w:eastAsia="TimesNewRoman"/>
        </w:rPr>
        <w:t>о</w:t>
      </w:r>
      <w:r w:rsidRPr="00790398">
        <w:rPr>
          <w:rFonts w:eastAsia="TimesNewRoman"/>
        </w:rPr>
        <w:t>луфабриката, к</w:t>
      </w:r>
      <w:r w:rsidR="00921451">
        <w:rPr>
          <w:rFonts w:eastAsia="TimesNewRoman"/>
        </w:rPr>
        <w:t>о</w:t>
      </w:r>
      <w:r w:rsidRPr="00790398">
        <w:rPr>
          <w:rFonts w:eastAsia="TimesNewRoman"/>
        </w:rPr>
        <w:t>мплектующег</w:t>
      </w:r>
      <w:r w:rsidR="00921451">
        <w:rPr>
          <w:rFonts w:eastAsia="TimesNewRoman"/>
        </w:rPr>
        <w:t>о</w:t>
      </w:r>
      <w:r w:rsidRPr="00790398">
        <w:rPr>
          <w:rFonts w:eastAsia="TimesNewRoman"/>
        </w:rPr>
        <w:t>, руб.;</w:t>
      </w:r>
    </w:p>
    <w:p w14:paraId="4388A1EE" w14:textId="0612209D" w:rsidR="00667895" w:rsidRPr="00790398" w:rsidRDefault="00667895" w:rsidP="00667895">
      <w:pPr>
        <w:pStyle w:val="aa"/>
        <w:widowControl w:val="0"/>
        <w:ind w:firstLine="0"/>
        <w:rPr>
          <w:rFonts w:eastAsia="TimesNewRoman"/>
        </w:rPr>
      </w:pPr>
      <w:r w:rsidRPr="00790398">
        <w:rPr>
          <w:rFonts w:eastAsia="TimesNewRoman"/>
        </w:rPr>
        <w:t xml:space="preserve">       </w:t>
      </w:r>
      <w:r w:rsidRPr="00790398">
        <w:rPr>
          <w:rFonts w:eastAsia="TimesNewRoman"/>
          <w:i/>
          <w:iCs/>
        </w:rPr>
        <w:t xml:space="preserve"> N</w:t>
      </w:r>
      <w:r w:rsidRPr="00790398">
        <w:rPr>
          <w:rFonts w:eastAsia="TimesNewRoman"/>
          <w:i/>
          <w:iCs/>
          <w:sz w:val="32"/>
          <w:vertAlign w:val="subscript"/>
        </w:rPr>
        <w:t>i</w:t>
      </w:r>
      <w:r w:rsidRPr="00790398">
        <w:rPr>
          <w:rFonts w:eastAsia="TimesNewRoman"/>
          <w:i/>
          <w:iCs/>
        </w:rPr>
        <w:t xml:space="preserve"> </w:t>
      </w:r>
      <w:r w:rsidRPr="00790398">
        <w:rPr>
          <w:rFonts w:eastAsia="TimesNewRoman"/>
        </w:rPr>
        <w:t>– п</w:t>
      </w:r>
      <w:r w:rsidR="00921451">
        <w:rPr>
          <w:rFonts w:eastAsia="TimesNewRoman"/>
        </w:rPr>
        <w:t>о</w:t>
      </w:r>
      <w:r w:rsidRPr="00790398">
        <w:rPr>
          <w:rFonts w:eastAsia="TimesNewRoman"/>
        </w:rPr>
        <w:t>требн</w:t>
      </w:r>
      <w:r w:rsidR="00921451">
        <w:rPr>
          <w:rFonts w:eastAsia="TimesNewRoman"/>
        </w:rPr>
        <w:t>о</w:t>
      </w:r>
      <w:r w:rsidRPr="00790398">
        <w:rPr>
          <w:rFonts w:eastAsia="TimesNewRoman"/>
        </w:rPr>
        <w:t xml:space="preserve">сть в </w:t>
      </w:r>
      <w:r w:rsidRPr="00790398">
        <w:rPr>
          <w:rFonts w:eastAsia="TimesNewRoman"/>
          <w:i/>
          <w:iCs/>
        </w:rPr>
        <w:t>i</w:t>
      </w:r>
      <w:r w:rsidRPr="00790398">
        <w:rPr>
          <w:rFonts w:eastAsia="TimesNewRoman"/>
        </w:rPr>
        <w:t>-м материале, п</w:t>
      </w:r>
      <w:r w:rsidR="00921451">
        <w:rPr>
          <w:rFonts w:eastAsia="TimesNewRoman"/>
        </w:rPr>
        <w:t>о</w:t>
      </w:r>
      <w:r w:rsidRPr="00790398">
        <w:rPr>
          <w:rFonts w:eastAsia="TimesNewRoman"/>
        </w:rPr>
        <w:t>луфабрикате, к</w:t>
      </w:r>
      <w:r w:rsidR="00921451">
        <w:rPr>
          <w:rFonts w:eastAsia="TimesNewRoman"/>
        </w:rPr>
        <w:t>о</w:t>
      </w:r>
      <w:r w:rsidRPr="00790398">
        <w:rPr>
          <w:rFonts w:eastAsia="TimesNewRoman"/>
        </w:rPr>
        <w:t>мплектующем, натур. ед.;</w:t>
      </w:r>
    </w:p>
    <w:p w14:paraId="71B344F2" w14:textId="4C6B7E80" w:rsidR="008307BD" w:rsidRDefault="00667895" w:rsidP="00667895">
      <w:pPr>
        <w:pStyle w:val="aa"/>
        <w:ind w:firstLine="0"/>
        <w:rPr>
          <w:rFonts w:eastAsia="TimesNewRoman"/>
        </w:rPr>
      </w:pPr>
      <w:r w:rsidRPr="00790398">
        <w:rPr>
          <w:rFonts w:eastAsia="TimesNewRoman"/>
          <w:i/>
          <w:iCs/>
        </w:rPr>
        <w:t xml:space="preserve">       </w:t>
      </w:r>
      <w:r w:rsidRPr="00790398">
        <w:rPr>
          <w:position w:val="-12"/>
          <w:szCs w:val="28"/>
        </w:rPr>
        <w:object w:dxaOrig="520" w:dyaOrig="380" w14:anchorId="24F9F438">
          <v:shape id="_x0000_i1245" type="#_x0000_t75" style="width:25.5pt;height:18pt" o:ole="">
            <v:imagedata r:id="rId457" o:title=""/>
          </v:shape>
          <o:OLEObject Type="Embed" ProgID="Equation.DSMT4" ShapeID="_x0000_i1245" DrawAspect="Content" ObjectID="_1748677384" r:id="rId458"/>
        </w:object>
      </w:r>
      <w:r w:rsidRPr="00790398">
        <w:rPr>
          <w:rFonts w:eastAsia="TimesNewRoman"/>
          <w:sz w:val="32"/>
        </w:rPr>
        <w:t xml:space="preserve"> </w:t>
      </w:r>
      <w:r w:rsidRPr="00790398">
        <w:rPr>
          <w:rFonts w:eastAsia="TimesNewRoman"/>
        </w:rPr>
        <w:t>– к</w:t>
      </w:r>
      <w:r w:rsidR="00921451">
        <w:rPr>
          <w:rFonts w:eastAsia="TimesNewRoman"/>
        </w:rPr>
        <w:t>о</w:t>
      </w:r>
      <w:r w:rsidRPr="00790398">
        <w:rPr>
          <w:rFonts w:eastAsia="TimesNewRoman"/>
        </w:rPr>
        <w:t>эффициент, учитывающий сл</w:t>
      </w:r>
      <w:r w:rsidR="00921451">
        <w:rPr>
          <w:rFonts w:eastAsia="TimesNewRoman"/>
        </w:rPr>
        <w:t>о</w:t>
      </w:r>
      <w:r w:rsidRPr="00790398">
        <w:rPr>
          <w:rFonts w:eastAsia="TimesNewRoman"/>
        </w:rPr>
        <w:t>жившийся пр</w:t>
      </w:r>
      <w:r w:rsidR="00921451">
        <w:rPr>
          <w:rFonts w:eastAsia="TimesNewRoman"/>
        </w:rPr>
        <w:t>о</w:t>
      </w:r>
      <w:r w:rsidRPr="00790398">
        <w:rPr>
          <w:rFonts w:eastAsia="TimesNewRoman"/>
        </w:rPr>
        <w:t>цент трансп</w:t>
      </w:r>
      <w:r w:rsidR="00921451">
        <w:rPr>
          <w:rFonts w:eastAsia="TimesNewRoman"/>
        </w:rPr>
        <w:t>о</w:t>
      </w:r>
      <w:r w:rsidRPr="00790398">
        <w:rPr>
          <w:rFonts w:eastAsia="TimesNewRoman"/>
        </w:rPr>
        <w:t>ртн</w:t>
      </w:r>
      <w:r w:rsidR="00921451">
        <w:rPr>
          <w:rFonts w:eastAsia="TimesNewRoman"/>
        </w:rPr>
        <w:t>о</w:t>
      </w:r>
      <w:r w:rsidRPr="00790398">
        <w:rPr>
          <w:rFonts w:eastAsia="TimesNewRoman"/>
        </w:rPr>
        <w:t>-заг</w:t>
      </w:r>
      <w:r w:rsidR="00921451">
        <w:rPr>
          <w:rFonts w:eastAsia="TimesNewRoman"/>
        </w:rPr>
        <w:t>о</w:t>
      </w:r>
      <w:r w:rsidRPr="00790398">
        <w:rPr>
          <w:rFonts w:eastAsia="TimesNewRoman"/>
        </w:rPr>
        <w:t>т</w:t>
      </w:r>
      <w:r w:rsidR="00921451">
        <w:rPr>
          <w:rFonts w:eastAsia="TimesNewRoman"/>
        </w:rPr>
        <w:t>о</w:t>
      </w:r>
      <w:r w:rsidRPr="00790398">
        <w:rPr>
          <w:rFonts w:eastAsia="TimesNewRoman"/>
        </w:rPr>
        <w:t>вительных расх</w:t>
      </w:r>
      <w:r w:rsidR="00921451">
        <w:rPr>
          <w:rFonts w:eastAsia="TimesNewRoman"/>
        </w:rPr>
        <w:t>о</w:t>
      </w:r>
      <w:r w:rsidRPr="00790398">
        <w:rPr>
          <w:rFonts w:eastAsia="TimesNewRoman"/>
        </w:rPr>
        <w:t>д</w:t>
      </w:r>
      <w:r w:rsidR="00921451">
        <w:rPr>
          <w:rFonts w:eastAsia="TimesNewRoman"/>
        </w:rPr>
        <w:t>о</w:t>
      </w:r>
      <w:r w:rsidRPr="00790398">
        <w:rPr>
          <w:rFonts w:eastAsia="TimesNewRoman"/>
        </w:rPr>
        <w:t>в в зависим</w:t>
      </w:r>
      <w:r w:rsidR="00921451">
        <w:rPr>
          <w:rFonts w:eastAsia="TimesNewRoman"/>
        </w:rPr>
        <w:t>о</w:t>
      </w:r>
      <w:r w:rsidRPr="00790398">
        <w:rPr>
          <w:rFonts w:eastAsia="TimesNewRoman"/>
        </w:rPr>
        <w:t>с</w:t>
      </w:r>
      <w:r w:rsidR="008307BD">
        <w:rPr>
          <w:rFonts w:eastAsia="TimesNewRoman"/>
        </w:rPr>
        <w:t xml:space="preserve">ти </w:t>
      </w:r>
      <w:r w:rsidR="00921451">
        <w:rPr>
          <w:rFonts w:eastAsia="TimesNewRoman"/>
        </w:rPr>
        <w:t>о</w:t>
      </w:r>
      <w:r w:rsidR="008307BD">
        <w:rPr>
          <w:rFonts w:eastAsia="TimesNewRoman"/>
        </w:rPr>
        <w:t>т сп</w:t>
      </w:r>
      <w:r w:rsidR="00921451">
        <w:rPr>
          <w:rFonts w:eastAsia="TimesNewRoman"/>
        </w:rPr>
        <w:t>о</w:t>
      </w:r>
      <w:r w:rsidR="008307BD">
        <w:rPr>
          <w:rFonts w:eastAsia="TimesNewRoman"/>
        </w:rPr>
        <w:t>с</w:t>
      </w:r>
      <w:r w:rsidR="00921451">
        <w:rPr>
          <w:rFonts w:eastAsia="TimesNewRoman"/>
        </w:rPr>
        <w:t>о</w:t>
      </w:r>
      <w:r w:rsidR="008307BD">
        <w:rPr>
          <w:rFonts w:eastAsia="TimesNewRoman"/>
        </w:rPr>
        <w:t>ба д</w:t>
      </w:r>
      <w:r w:rsidR="00921451">
        <w:rPr>
          <w:rFonts w:eastAsia="TimesNewRoman"/>
        </w:rPr>
        <w:t>о</w:t>
      </w:r>
      <w:r w:rsidR="008307BD">
        <w:rPr>
          <w:rFonts w:eastAsia="TimesNewRoman"/>
        </w:rPr>
        <w:t>ставки т</w:t>
      </w:r>
      <w:r w:rsidR="00921451">
        <w:rPr>
          <w:rFonts w:eastAsia="TimesNewRoman"/>
        </w:rPr>
        <w:t>о</w:t>
      </w:r>
      <w:r w:rsidR="008307BD">
        <w:rPr>
          <w:rFonts w:eastAsia="TimesNewRoman"/>
        </w:rPr>
        <w:t>вар</w:t>
      </w:r>
      <w:r w:rsidR="00921451">
        <w:rPr>
          <w:rFonts w:eastAsia="TimesNewRoman"/>
        </w:rPr>
        <w:t>о</w:t>
      </w:r>
      <w:r w:rsidR="008307BD">
        <w:rPr>
          <w:rFonts w:eastAsia="TimesNewRoman"/>
        </w:rPr>
        <w:t xml:space="preserve">в </w:t>
      </w:r>
      <w:r w:rsidR="00413FE0">
        <w:rPr>
          <w:rFonts w:eastAsia="TimesNewRoman"/>
        </w:rPr>
        <w:t>(</w:t>
      </w:r>
      <w:r w:rsidR="00413FE0" w:rsidRPr="008307BD">
        <w:rPr>
          <w:position w:val="-12"/>
        </w:rPr>
        <w:object w:dxaOrig="540" w:dyaOrig="380" w14:anchorId="6E95A08B">
          <v:shape id="_x0000_i1246" type="#_x0000_t75" style="width:27.75pt;height:18pt" o:ole="">
            <v:imagedata r:id="rId459" o:title=""/>
          </v:shape>
          <o:OLEObject Type="Embed" ProgID="Equation.3" ShapeID="_x0000_i1246" DrawAspect="Content" ObjectID="_1748677385" r:id="rId460"/>
        </w:object>
      </w:r>
      <w:r w:rsidR="008307BD">
        <w:t>=</w:t>
      </w:r>
      <w:r w:rsidR="00413FE0">
        <w:t>0,1</w:t>
      </w:r>
      <w:r w:rsidR="00413FE0" w:rsidRPr="00790398">
        <w:rPr>
          <w:rFonts w:eastAsia="TimesNewRoman"/>
        </w:rPr>
        <w:t>–</w:t>
      </w:r>
      <w:r w:rsidR="00413FE0">
        <w:t>1,3);</w:t>
      </w:r>
    </w:p>
    <w:p w14:paraId="32E6DEFC" w14:textId="6D740430" w:rsidR="00667895" w:rsidRPr="00790398" w:rsidRDefault="00667895" w:rsidP="00667895">
      <w:pPr>
        <w:pStyle w:val="aa"/>
        <w:ind w:firstLine="0"/>
        <w:rPr>
          <w:rFonts w:eastAsia="TimesNewRoman"/>
        </w:rPr>
      </w:pPr>
      <w:r w:rsidRPr="00790398">
        <w:rPr>
          <w:rFonts w:eastAsia="TimesNewRoman"/>
        </w:rPr>
        <w:t xml:space="preserve">         Ц</w:t>
      </w:r>
      <w:r w:rsidR="00921451">
        <w:rPr>
          <w:rFonts w:eastAsia="TimesNewRoman"/>
          <w:sz w:val="36"/>
          <w:vertAlign w:val="subscript"/>
        </w:rPr>
        <w:t>о</w:t>
      </w:r>
      <w:r w:rsidRPr="00790398">
        <w:rPr>
          <w:rFonts w:eastAsia="TimesNewRoman"/>
          <w:i/>
          <w:iCs/>
          <w:sz w:val="36"/>
          <w:vertAlign w:val="subscript"/>
        </w:rPr>
        <w:t>i</w:t>
      </w:r>
      <w:r w:rsidRPr="00790398">
        <w:rPr>
          <w:rFonts w:eastAsia="TimesNewRoman"/>
          <w:i/>
          <w:iCs/>
        </w:rPr>
        <w:t xml:space="preserve"> </w:t>
      </w:r>
      <w:r w:rsidRPr="00790398">
        <w:rPr>
          <w:rFonts w:eastAsia="TimesNewRoman"/>
        </w:rPr>
        <w:t>– цена в</w:t>
      </w:r>
      <w:r w:rsidR="00921451">
        <w:rPr>
          <w:rFonts w:eastAsia="TimesNewRoman"/>
        </w:rPr>
        <w:t>о</w:t>
      </w:r>
      <w:r w:rsidRPr="00790398">
        <w:rPr>
          <w:rFonts w:eastAsia="TimesNewRoman"/>
        </w:rPr>
        <w:t xml:space="preserve">звратных </w:t>
      </w:r>
      <w:r w:rsidR="00921451">
        <w:rPr>
          <w:rFonts w:eastAsia="TimesNewRoman"/>
        </w:rPr>
        <w:t>о</w:t>
      </w:r>
      <w:r w:rsidRPr="00790398">
        <w:rPr>
          <w:rFonts w:eastAsia="TimesNewRoman"/>
        </w:rPr>
        <w:t>тх</w:t>
      </w:r>
      <w:r w:rsidR="00921451">
        <w:rPr>
          <w:rFonts w:eastAsia="TimesNewRoman"/>
        </w:rPr>
        <w:t>о</w:t>
      </w:r>
      <w:r w:rsidRPr="00790398">
        <w:rPr>
          <w:rFonts w:eastAsia="TimesNewRoman"/>
        </w:rPr>
        <w:t>д</w:t>
      </w:r>
      <w:r w:rsidR="00921451">
        <w:rPr>
          <w:rFonts w:eastAsia="TimesNewRoman"/>
        </w:rPr>
        <w:t>о</w:t>
      </w:r>
      <w:r w:rsidRPr="00790398">
        <w:rPr>
          <w:rFonts w:eastAsia="TimesNewRoman"/>
        </w:rPr>
        <w:t xml:space="preserve">в </w:t>
      </w:r>
      <w:r w:rsidRPr="00790398">
        <w:rPr>
          <w:rFonts w:eastAsia="TimesNewRoman"/>
          <w:i/>
          <w:iCs/>
        </w:rPr>
        <w:t>i</w:t>
      </w:r>
      <w:r w:rsidRPr="00790398">
        <w:rPr>
          <w:rFonts w:eastAsia="TimesNewRoman"/>
        </w:rPr>
        <w:t>-г</w:t>
      </w:r>
      <w:r w:rsidR="00921451">
        <w:rPr>
          <w:rFonts w:eastAsia="TimesNewRoman"/>
        </w:rPr>
        <w:t>о</w:t>
      </w:r>
      <w:r w:rsidRPr="00790398">
        <w:rPr>
          <w:rFonts w:eastAsia="TimesNewRoman"/>
        </w:rPr>
        <w:t xml:space="preserve"> наимен</w:t>
      </w:r>
      <w:r w:rsidR="00921451">
        <w:rPr>
          <w:rFonts w:eastAsia="TimesNewRoman"/>
        </w:rPr>
        <w:t>о</w:t>
      </w:r>
      <w:r w:rsidRPr="00790398">
        <w:rPr>
          <w:rFonts w:eastAsia="TimesNewRoman"/>
        </w:rPr>
        <w:t>вания материала, руб.;</w:t>
      </w:r>
    </w:p>
    <w:p w14:paraId="5E0526C3" w14:textId="3A105739" w:rsidR="00667895" w:rsidRPr="00790398" w:rsidRDefault="00667895" w:rsidP="00667895">
      <w:pPr>
        <w:pStyle w:val="aa"/>
        <w:ind w:firstLine="0"/>
        <w:rPr>
          <w:rFonts w:eastAsia="TimesNewRoman"/>
        </w:rPr>
      </w:pPr>
      <w:r w:rsidRPr="00790398">
        <w:rPr>
          <w:rFonts w:eastAsia="TimesNewRoman"/>
          <w:i/>
          <w:iCs/>
        </w:rPr>
        <w:t xml:space="preserve">         N</w:t>
      </w:r>
      <w:r w:rsidR="00921451">
        <w:rPr>
          <w:rFonts w:eastAsia="TimesNewRoman"/>
          <w:sz w:val="36"/>
          <w:vertAlign w:val="subscript"/>
        </w:rPr>
        <w:t>о</w:t>
      </w:r>
      <w:r w:rsidRPr="00790398">
        <w:rPr>
          <w:rFonts w:eastAsia="TimesNewRoman"/>
          <w:i/>
          <w:iCs/>
          <w:sz w:val="36"/>
          <w:vertAlign w:val="subscript"/>
        </w:rPr>
        <w:t>i</w:t>
      </w:r>
      <w:r w:rsidRPr="00790398">
        <w:rPr>
          <w:rFonts w:eastAsia="TimesNewRoman"/>
          <w:i/>
          <w:iCs/>
        </w:rPr>
        <w:t xml:space="preserve"> </w:t>
      </w:r>
      <w:r w:rsidRPr="00790398">
        <w:rPr>
          <w:rFonts w:eastAsia="TimesNewRoman"/>
        </w:rPr>
        <w:t>– к</w:t>
      </w:r>
      <w:r w:rsidR="00921451">
        <w:rPr>
          <w:rFonts w:eastAsia="TimesNewRoman"/>
        </w:rPr>
        <w:t>о</w:t>
      </w:r>
      <w:r w:rsidRPr="00790398">
        <w:rPr>
          <w:rFonts w:eastAsia="TimesNewRoman"/>
        </w:rPr>
        <w:t>личеств</w:t>
      </w:r>
      <w:r w:rsidR="00921451">
        <w:rPr>
          <w:rFonts w:eastAsia="TimesNewRoman"/>
        </w:rPr>
        <w:t>о</w:t>
      </w:r>
      <w:r w:rsidRPr="00790398">
        <w:rPr>
          <w:rFonts w:eastAsia="TimesNewRoman"/>
        </w:rPr>
        <w:t xml:space="preserve"> в</w:t>
      </w:r>
      <w:r w:rsidR="00921451">
        <w:rPr>
          <w:rFonts w:eastAsia="TimesNewRoman"/>
        </w:rPr>
        <w:t>о</w:t>
      </w:r>
      <w:r w:rsidRPr="00790398">
        <w:rPr>
          <w:rFonts w:eastAsia="TimesNewRoman"/>
        </w:rPr>
        <w:t xml:space="preserve">звратных </w:t>
      </w:r>
      <w:r w:rsidR="00921451">
        <w:rPr>
          <w:rFonts w:eastAsia="TimesNewRoman"/>
        </w:rPr>
        <w:t>о</w:t>
      </w:r>
      <w:r w:rsidRPr="00790398">
        <w:rPr>
          <w:rFonts w:eastAsia="TimesNewRoman"/>
        </w:rPr>
        <w:t>тх</w:t>
      </w:r>
      <w:r w:rsidR="00921451">
        <w:rPr>
          <w:rFonts w:eastAsia="TimesNewRoman"/>
        </w:rPr>
        <w:t>о</w:t>
      </w:r>
      <w:r w:rsidRPr="00790398">
        <w:rPr>
          <w:rFonts w:eastAsia="TimesNewRoman"/>
        </w:rPr>
        <w:t>д</w:t>
      </w:r>
      <w:r w:rsidR="00921451">
        <w:rPr>
          <w:rFonts w:eastAsia="TimesNewRoman"/>
        </w:rPr>
        <w:t>о</w:t>
      </w:r>
      <w:r w:rsidRPr="00790398">
        <w:rPr>
          <w:rFonts w:eastAsia="TimesNewRoman"/>
        </w:rPr>
        <w:t xml:space="preserve">в </w:t>
      </w:r>
      <w:r w:rsidRPr="00790398">
        <w:rPr>
          <w:rFonts w:eastAsia="TimesNewRoman"/>
          <w:i/>
          <w:iCs/>
        </w:rPr>
        <w:t>i</w:t>
      </w:r>
      <w:r w:rsidRPr="00790398">
        <w:rPr>
          <w:rFonts w:eastAsia="TimesNewRoman"/>
        </w:rPr>
        <w:t>-г</w:t>
      </w:r>
      <w:r w:rsidR="00921451">
        <w:rPr>
          <w:rFonts w:eastAsia="TimesNewRoman"/>
        </w:rPr>
        <w:t>о</w:t>
      </w:r>
      <w:r w:rsidRPr="00790398">
        <w:rPr>
          <w:rFonts w:eastAsia="TimesNewRoman"/>
        </w:rPr>
        <w:t xml:space="preserve"> наимен</w:t>
      </w:r>
      <w:r w:rsidR="00921451">
        <w:rPr>
          <w:rFonts w:eastAsia="TimesNewRoman"/>
        </w:rPr>
        <w:t>о</w:t>
      </w:r>
      <w:r w:rsidRPr="00790398">
        <w:rPr>
          <w:rFonts w:eastAsia="TimesNewRoman"/>
        </w:rPr>
        <w:t>вания, натур. ед.;</w:t>
      </w:r>
    </w:p>
    <w:p w14:paraId="06ACF00B" w14:textId="6693B70A" w:rsidR="00667895" w:rsidRPr="00790398" w:rsidRDefault="00667895" w:rsidP="00667895">
      <w:pPr>
        <w:pStyle w:val="aa"/>
        <w:ind w:firstLine="0"/>
        <w:rPr>
          <w:rFonts w:eastAsia="TimesNewRoman"/>
        </w:rPr>
      </w:pPr>
      <w:r w:rsidRPr="00790398">
        <w:rPr>
          <w:rFonts w:eastAsia="TimesNewRoman"/>
          <w:i/>
          <w:iCs/>
        </w:rPr>
        <w:t xml:space="preserve">         n </w:t>
      </w:r>
      <w:r w:rsidRPr="00790398">
        <w:rPr>
          <w:rFonts w:eastAsia="TimesNewRoman"/>
        </w:rPr>
        <w:t>– к</w:t>
      </w:r>
      <w:r w:rsidR="00921451">
        <w:rPr>
          <w:rFonts w:eastAsia="TimesNewRoman"/>
        </w:rPr>
        <w:t>о</w:t>
      </w:r>
      <w:r w:rsidRPr="00790398">
        <w:rPr>
          <w:rFonts w:eastAsia="TimesNewRoman"/>
        </w:rPr>
        <w:t>личеств</w:t>
      </w:r>
      <w:r w:rsidR="00921451">
        <w:rPr>
          <w:rFonts w:eastAsia="TimesNewRoman"/>
        </w:rPr>
        <w:t>о</w:t>
      </w:r>
      <w:r w:rsidRPr="00790398">
        <w:rPr>
          <w:rFonts w:eastAsia="TimesNewRoman"/>
        </w:rPr>
        <w:t xml:space="preserve"> наимен</w:t>
      </w:r>
      <w:r w:rsidR="00921451">
        <w:rPr>
          <w:rFonts w:eastAsia="TimesNewRoman"/>
        </w:rPr>
        <w:t>о</w:t>
      </w:r>
      <w:r w:rsidRPr="00790398">
        <w:rPr>
          <w:rFonts w:eastAsia="TimesNewRoman"/>
        </w:rPr>
        <w:t>ваний материал</w:t>
      </w:r>
      <w:r w:rsidR="00921451">
        <w:rPr>
          <w:rFonts w:eastAsia="TimesNewRoman"/>
        </w:rPr>
        <w:t>о</w:t>
      </w:r>
      <w:r w:rsidRPr="00790398">
        <w:rPr>
          <w:rFonts w:eastAsia="TimesNewRoman"/>
        </w:rPr>
        <w:t>в, п</w:t>
      </w:r>
      <w:r w:rsidR="00921451">
        <w:rPr>
          <w:rFonts w:eastAsia="TimesNewRoman"/>
        </w:rPr>
        <w:t>о</w:t>
      </w:r>
      <w:r w:rsidRPr="00790398">
        <w:rPr>
          <w:rFonts w:eastAsia="TimesNewRoman"/>
        </w:rPr>
        <w:t>луфабрикат</w:t>
      </w:r>
      <w:r w:rsidR="00921451">
        <w:rPr>
          <w:rFonts w:eastAsia="TimesNewRoman"/>
        </w:rPr>
        <w:t>о</w:t>
      </w:r>
      <w:r w:rsidRPr="00790398">
        <w:rPr>
          <w:rFonts w:eastAsia="TimesNewRoman"/>
        </w:rPr>
        <w:t xml:space="preserve">в, и т.д. </w:t>
      </w:r>
    </w:p>
    <w:p w14:paraId="33818A5F" w14:textId="77777777" w:rsidR="00667895" w:rsidRPr="00790398" w:rsidRDefault="00667895" w:rsidP="00667895">
      <w:pPr>
        <w:autoSpaceDE w:val="0"/>
        <w:autoSpaceDN w:val="0"/>
        <w:adjustRightInd w:val="0"/>
        <w:spacing w:after="0" w:line="360" w:lineRule="exact"/>
        <w:ind w:firstLine="624"/>
        <w:jc w:val="both"/>
        <w:rPr>
          <w:rFonts w:eastAsia="TimesNewRoman" w:cs="Times New Roman"/>
          <w:szCs w:val="28"/>
        </w:rPr>
      </w:pPr>
    </w:p>
    <w:p w14:paraId="0BA63715" w14:textId="0D5C936C" w:rsidR="00667895" w:rsidRPr="00790398" w:rsidRDefault="003B3080" w:rsidP="00667895">
      <w:pPr>
        <w:tabs>
          <w:tab w:val="left" w:pos="709"/>
        </w:tabs>
        <w:autoSpaceDE w:val="0"/>
        <w:autoSpaceDN w:val="0"/>
        <w:adjustRightInd w:val="0"/>
        <w:spacing w:after="0" w:line="264" w:lineRule="auto"/>
        <w:jc w:val="center"/>
        <w:rPr>
          <w:rFonts w:eastAsia="TimesNewRoman" w:cs="Times New Roman"/>
          <w:szCs w:val="28"/>
        </w:rPr>
      </w:pPr>
      <w:r w:rsidRPr="00D54A4E">
        <w:rPr>
          <w:rFonts w:eastAsia="Times New Roman" w:cs="Times New Roman"/>
          <w:position w:val="-12"/>
          <w:szCs w:val="28"/>
        </w:rPr>
        <w:object w:dxaOrig="5080" w:dyaOrig="380" w14:anchorId="3EE82072">
          <v:shape id="_x0000_i1247" type="#_x0000_t75" style="width:255pt;height:18pt" o:ole="">
            <v:imagedata r:id="rId461" o:title=""/>
          </v:shape>
          <o:OLEObject Type="Embed" ProgID="Equation.3" ShapeID="_x0000_i1247" DrawAspect="Content" ObjectID="_1748677386" r:id="rId462"/>
        </w:object>
      </w:r>
      <w:r w:rsidR="00667895" w:rsidRPr="00790398">
        <w:rPr>
          <w:rFonts w:eastAsia="Times New Roman" w:cs="Times New Roman"/>
          <w:szCs w:val="28"/>
        </w:rPr>
        <w:t>руб.</w:t>
      </w:r>
    </w:p>
    <w:p w14:paraId="029BC892" w14:textId="77777777" w:rsidR="00667895" w:rsidRPr="00790398" w:rsidRDefault="00667895" w:rsidP="00667895">
      <w:pPr>
        <w:spacing w:after="0" w:line="360" w:lineRule="exact"/>
        <w:ind w:firstLine="624"/>
        <w:jc w:val="both"/>
        <w:rPr>
          <w:rFonts w:eastAsia="Calibri" w:cs="Times New Roman"/>
          <w:szCs w:val="28"/>
        </w:rPr>
      </w:pPr>
    </w:p>
    <w:p w14:paraId="2D6A3566" w14:textId="48EFB4FD" w:rsidR="00667895" w:rsidRPr="00790398" w:rsidRDefault="00921451" w:rsidP="00667895">
      <w:pPr>
        <w:pStyle w:val="aa"/>
        <w:spacing w:line="240" w:lineRule="auto"/>
        <w:ind w:firstLine="0"/>
        <w:rPr>
          <w:rFonts w:eastAsia="Calibri"/>
        </w:rPr>
      </w:pPr>
      <w:r>
        <w:rPr>
          <w:rFonts w:eastAsia="Calibri"/>
        </w:rPr>
        <w:t>О</w:t>
      </w:r>
      <w:r w:rsidR="00667895" w:rsidRPr="00790398">
        <w:rPr>
          <w:rFonts w:eastAsia="Calibri"/>
        </w:rPr>
        <w:t>бщепр</w:t>
      </w:r>
      <w:r>
        <w:rPr>
          <w:rFonts w:eastAsia="Calibri"/>
        </w:rPr>
        <w:t>о</w:t>
      </w:r>
      <w:r w:rsidR="00667895" w:rsidRPr="00790398">
        <w:rPr>
          <w:rFonts w:eastAsia="Calibri"/>
        </w:rPr>
        <w:t>изв</w:t>
      </w:r>
      <w:r>
        <w:rPr>
          <w:rFonts w:eastAsia="Calibri"/>
        </w:rPr>
        <w:t>о</w:t>
      </w:r>
      <w:r w:rsidR="00667895" w:rsidRPr="00790398">
        <w:rPr>
          <w:rFonts w:eastAsia="Calibri"/>
        </w:rPr>
        <w:t>дственные затраты (</w:t>
      </w:r>
      <w:r w:rsidR="00667895" w:rsidRPr="00790398">
        <w:rPr>
          <w:rFonts w:eastAsia="Calibri"/>
          <w:position w:val="-18"/>
        </w:rPr>
        <w:object w:dxaOrig="900" w:dyaOrig="440" w14:anchorId="3E5A16D8">
          <v:shape id="_x0000_i1248" type="#_x0000_t75" style="width:44.25pt;height:22.5pt" o:ole="">
            <v:imagedata r:id="rId463" o:title=""/>
          </v:shape>
          <o:OLEObject Type="Embed" ProgID="Equation.DSMT4" ShapeID="_x0000_i1248" DrawAspect="Content" ObjectID="_1748677387" r:id="rId464"/>
        </w:object>
      </w:r>
      <w:r w:rsidR="00667895" w:rsidRPr="00790398">
        <w:rPr>
          <w:rFonts w:eastAsia="Calibri"/>
        </w:rPr>
        <w:t>) рассчитываются п</w:t>
      </w:r>
      <w:r>
        <w:rPr>
          <w:rFonts w:eastAsia="Calibri"/>
        </w:rPr>
        <w:t>о</w:t>
      </w:r>
      <w:r w:rsidR="00667895" w:rsidRPr="00790398">
        <w:rPr>
          <w:rFonts w:eastAsia="Calibri"/>
        </w:rPr>
        <w:t xml:space="preserve"> ф</w:t>
      </w:r>
      <w:r>
        <w:rPr>
          <w:rFonts w:eastAsia="Calibri"/>
        </w:rPr>
        <w:t>о</w:t>
      </w:r>
      <w:r w:rsidR="00667895" w:rsidRPr="00790398">
        <w:rPr>
          <w:rFonts w:eastAsia="Calibri"/>
        </w:rPr>
        <w:t>рмуле (5.32):</w:t>
      </w:r>
    </w:p>
    <w:p w14:paraId="5E8F51E9" w14:textId="77777777" w:rsidR="00667895" w:rsidRPr="00790398" w:rsidRDefault="00667895" w:rsidP="00667895">
      <w:pPr>
        <w:spacing w:after="0" w:line="360" w:lineRule="exact"/>
        <w:ind w:firstLine="624"/>
        <w:jc w:val="both"/>
        <w:rPr>
          <w:rFonts w:eastAsia="Calibri" w:cs="Times New Roman"/>
          <w:szCs w:val="28"/>
        </w:rPr>
      </w:pPr>
    </w:p>
    <w:p w14:paraId="3B464FE8" w14:textId="77777777" w:rsidR="00667895" w:rsidRPr="00790398" w:rsidRDefault="00667895" w:rsidP="00667895">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8"/>
          <w:szCs w:val="28"/>
        </w:rPr>
        <w:object w:dxaOrig="2659" w:dyaOrig="740" w14:anchorId="212B36C2">
          <v:shape id="_x0000_i1249" type="#_x0000_t75" style="width:132.75pt;height:36.75pt" o:ole="">
            <v:imagedata r:id="rId465" o:title=""/>
          </v:shape>
          <o:OLEObject Type="Embed" ProgID="Equation.DSMT4" ShapeID="_x0000_i1249" DrawAspect="Content" ObjectID="_1748677388" r:id="rId466"/>
        </w:object>
      </w:r>
      <w:r w:rsidRPr="00790398">
        <w:rPr>
          <w:rFonts w:eastAsia="Calibri" w:cs="Times New Roman"/>
          <w:szCs w:val="28"/>
        </w:rPr>
        <w:t>,</w:t>
      </w:r>
      <w:r w:rsidRPr="00790398">
        <w:rPr>
          <w:rFonts w:eastAsia="Calibri" w:cs="Times New Roman"/>
          <w:szCs w:val="28"/>
        </w:rPr>
        <w:tab/>
        <w:t>(5.32)</w:t>
      </w:r>
    </w:p>
    <w:p w14:paraId="13743F37" w14:textId="77777777" w:rsidR="00667895" w:rsidRPr="00790398" w:rsidRDefault="00667895" w:rsidP="00667895">
      <w:pPr>
        <w:spacing w:after="0" w:line="360" w:lineRule="exact"/>
        <w:ind w:firstLine="624"/>
        <w:jc w:val="both"/>
        <w:rPr>
          <w:rFonts w:eastAsia="Calibri" w:cs="Times New Roman"/>
          <w:szCs w:val="28"/>
        </w:rPr>
      </w:pPr>
    </w:p>
    <w:p w14:paraId="6DA9E2D7" w14:textId="2AF37EF4" w:rsidR="00667895" w:rsidRPr="00790398" w:rsidRDefault="00667895" w:rsidP="00667895">
      <w:pPr>
        <w:spacing w:after="0" w:line="360" w:lineRule="exact"/>
        <w:jc w:val="both"/>
        <w:rPr>
          <w:rFonts w:eastAsia="Calibri" w:cs="Times New Roman"/>
          <w:szCs w:val="28"/>
        </w:rPr>
      </w:pPr>
      <w:r w:rsidRPr="00790398">
        <w:rPr>
          <w:rFonts w:eastAsia="Calibri" w:cs="Times New Roman"/>
          <w:szCs w:val="28"/>
        </w:rPr>
        <w:t>где Н</w:t>
      </w:r>
      <w:r w:rsidRPr="00790398">
        <w:rPr>
          <w:rFonts w:eastAsia="Calibri" w:cs="Times New Roman"/>
          <w:sz w:val="32"/>
          <w:szCs w:val="28"/>
          <w:vertAlign w:val="subscript"/>
        </w:rPr>
        <w:t>д</w:t>
      </w:r>
      <w:r w:rsidR="00921451">
        <w:rPr>
          <w:rFonts w:eastAsia="Calibri" w:cs="Times New Roman"/>
          <w:sz w:val="32"/>
          <w:szCs w:val="28"/>
          <w:vertAlign w:val="subscript"/>
        </w:rPr>
        <w:t>о</w:t>
      </w:r>
      <w:r w:rsidRPr="00790398">
        <w:rPr>
          <w:rFonts w:eastAsia="Calibri" w:cs="Times New Roman"/>
          <w:sz w:val="32"/>
          <w:szCs w:val="28"/>
          <w:vertAlign w:val="subscript"/>
        </w:rPr>
        <w:t>п</w:t>
      </w:r>
      <w:r w:rsidRPr="00790398">
        <w:rPr>
          <w:rFonts w:eastAsia="Calibri" w:cs="Times New Roman"/>
          <w:szCs w:val="28"/>
        </w:rPr>
        <w:t xml:space="preserve"> – н</w:t>
      </w:r>
      <w:r w:rsidR="00921451">
        <w:rPr>
          <w:rFonts w:eastAsia="Calibri" w:cs="Times New Roman"/>
          <w:szCs w:val="28"/>
        </w:rPr>
        <w:t>о</w:t>
      </w:r>
      <w:r w:rsidRPr="00790398">
        <w:rPr>
          <w:rFonts w:eastAsia="Calibri" w:cs="Times New Roman"/>
          <w:szCs w:val="28"/>
        </w:rPr>
        <w:t xml:space="preserve">рматив </w:t>
      </w:r>
      <w:r w:rsidR="00921451">
        <w:rPr>
          <w:rFonts w:eastAsia="Calibri" w:cs="Times New Roman"/>
          <w:szCs w:val="28"/>
        </w:rPr>
        <w:t>о</w:t>
      </w:r>
      <w:r w:rsidRPr="00790398">
        <w:rPr>
          <w:rFonts w:eastAsia="Calibri" w:cs="Times New Roman"/>
          <w:szCs w:val="28"/>
        </w:rPr>
        <w:t>бщепр</w:t>
      </w:r>
      <w:r w:rsidR="00921451">
        <w:rPr>
          <w:rFonts w:eastAsia="Calibri" w:cs="Times New Roman"/>
          <w:szCs w:val="28"/>
        </w:rPr>
        <w:t>о</w:t>
      </w:r>
      <w:r w:rsidRPr="00790398">
        <w:rPr>
          <w:rFonts w:eastAsia="Calibri" w:cs="Times New Roman"/>
          <w:szCs w:val="28"/>
        </w:rPr>
        <w:t>изв</w:t>
      </w:r>
      <w:r w:rsidR="00921451">
        <w:rPr>
          <w:rFonts w:eastAsia="Calibri" w:cs="Times New Roman"/>
          <w:szCs w:val="28"/>
        </w:rPr>
        <w:t>о</w:t>
      </w:r>
      <w:r w:rsidRPr="00790398">
        <w:rPr>
          <w:rFonts w:eastAsia="Calibri" w:cs="Times New Roman"/>
          <w:szCs w:val="28"/>
        </w:rPr>
        <w:t xml:space="preserve">дственных затрат. </w:t>
      </w:r>
    </w:p>
    <w:p w14:paraId="29704559" w14:textId="77777777" w:rsidR="00667895" w:rsidRPr="00790398" w:rsidRDefault="00667895" w:rsidP="00667895">
      <w:pPr>
        <w:spacing w:after="0" w:line="360" w:lineRule="exact"/>
        <w:ind w:firstLine="709"/>
        <w:jc w:val="both"/>
        <w:rPr>
          <w:rFonts w:eastAsia="Calibri" w:cs="Times New Roman"/>
          <w:szCs w:val="28"/>
        </w:rPr>
      </w:pPr>
    </w:p>
    <w:p w14:paraId="532128E5" w14:textId="54453BB3" w:rsidR="00667895" w:rsidRPr="00790398" w:rsidRDefault="00DA53B3" w:rsidP="00667895">
      <w:pPr>
        <w:tabs>
          <w:tab w:val="left" w:pos="709"/>
        </w:tabs>
        <w:spacing w:after="0" w:line="240" w:lineRule="auto"/>
        <w:jc w:val="center"/>
        <w:rPr>
          <w:rFonts w:eastAsia="Calibri" w:cs="Times New Roman"/>
          <w:szCs w:val="28"/>
        </w:rPr>
      </w:pPr>
      <w:r w:rsidRPr="00D54A4E">
        <w:rPr>
          <w:rFonts w:eastAsia="Calibri" w:cs="Times New Roman"/>
          <w:position w:val="-28"/>
          <w:szCs w:val="28"/>
        </w:rPr>
        <w:object w:dxaOrig="3460" w:dyaOrig="720" w14:anchorId="0F5CD490">
          <v:shape id="_x0000_i1250" type="#_x0000_t75" style="width:172.5pt;height:36pt" o:ole="">
            <v:imagedata r:id="rId467" o:title=""/>
          </v:shape>
          <o:OLEObject Type="Embed" ProgID="Equation.3" ShapeID="_x0000_i1250" DrawAspect="Content" ObjectID="_1748677389" r:id="rId468"/>
        </w:object>
      </w:r>
      <w:r w:rsidR="00667895" w:rsidRPr="00790398">
        <w:rPr>
          <w:rFonts w:eastAsia="Calibri" w:cs="Times New Roman"/>
          <w:szCs w:val="28"/>
        </w:rPr>
        <w:t xml:space="preserve"> руб.</w:t>
      </w:r>
    </w:p>
    <w:p w14:paraId="3A2AB08F" w14:textId="3D4D2D05" w:rsidR="00667895" w:rsidRPr="00790398" w:rsidRDefault="00667895" w:rsidP="00667895">
      <w:pPr>
        <w:spacing w:after="0" w:line="360" w:lineRule="exact"/>
        <w:ind w:firstLine="709"/>
        <w:jc w:val="both"/>
        <w:rPr>
          <w:rFonts w:eastAsia="Calibri" w:cs="Times New Roman"/>
          <w:szCs w:val="28"/>
        </w:rPr>
      </w:pPr>
      <w:r w:rsidRPr="00790398">
        <w:rPr>
          <w:rFonts w:eastAsia="Calibri" w:cs="Times New Roman"/>
          <w:szCs w:val="28"/>
        </w:rPr>
        <w:t>Непр</w:t>
      </w:r>
      <w:r w:rsidR="00921451">
        <w:rPr>
          <w:rFonts w:eastAsia="Calibri" w:cs="Times New Roman"/>
          <w:szCs w:val="28"/>
        </w:rPr>
        <w:t>о</w:t>
      </w:r>
      <w:r w:rsidRPr="00790398">
        <w:rPr>
          <w:rFonts w:eastAsia="Calibri" w:cs="Times New Roman"/>
          <w:szCs w:val="28"/>
        </w:rPr>
        <w:t>изв</w:t>
      </w:r>
      <w:r w:rsidR="00921451">
        <w:rPr>
          <w:rFonts w:eastAsia="Calibri" w:cs="Times New Roman"/>
          <w:szCs w:val="28"/>
        </w:rPr>
        <w:t>о</w:t>
      </w:r>
      <w:r w:rsidRPr="00790398">
        <w:rPr>
          <w:rFonts w:eastAsia="Calibri" w:cs="Times New Roman"/>
          <w:szCs w:val="28"/>
        </w:rPr>
        <w:t>дственные затраты рассчитываются п</w:t>
      </w:r>
      <w:r w:rsidR="00921451">
        <w:rPr>
          <w:rFonts w:eastAsia="Calibri" w:cs="Times New Roman"/>
          <w:szCs w:val="28"/>
        </w:rPr>
        <w:t>о</w:t>
      </w:r>
      <w:r w:rsidRPr="00790398">
        <w:rPr>
          <w:rFonts w:eastAsia="Calibri" w:cs="Times New Roman"/>
          <w:szCs w:val="28"/>
        </w:rPr>
        <w:t xml:space="preserve"> ф</w:t>
      </w:r>
      <w:r w:rsidR="00921451">
        <w:rPr>
          <w:rFonts w:eastAsia="Calibri" w:cs="Times New Roman"/>
          <w:szCs w:val="28"/>
        </w:rPr>
        <w:t>о</w:t>
      </w:r>
      <w:r w:rsidRPr="00790398">
        <w:rPr>
          <w:rFonts w:eastAsia="Calibri" w:cs="Times New Roman"/>
          <w:szCs w:val="28"/>
        </w:rPr>
        <w:t>рмуле (5.33):</w:t>
      </w:r>
    </w:p>
    <w:p w14:paraId="12C42FD9" w14:textId="77777777" w:rsidR="00667895" w:rsidRPr="00790398" w:rsidRDefault="00667895" w:rsidP="00667895">
      <w:pPr>
        <w:spacing w:after="0" w:line="360" w:lineRule="exact"/>
        <w:ind w:firstLine="624"/>
        <w:jc w:val="both"/>
        <w:rPr>
          <w:rFonts w:eastAsia="Calibri" w:cs="Times New Roman"/>
          <w:szCs w:val="28"/>
        </w:rPr>
      </w:pPr>
    </w:p>
    <w:p w14:paraId="57A2A410" w14:textId="75F694AB" w:rsidR="00667895" w:rsidRPr="00790398" w:rsidRDefault="00667895" w:rsidP="004841DB">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8"/>
          <w:szCs w:val="28"/>
        </w:rPr>
        <w:object w:dxaOrig="2540" w:dyaOrig="760" w14:anchorId="6D71FF3E">
          <v:shape id="_x0000_i1251" type="#_x0000_t75" style="width:125.25pt;height:39pt" o:ole="">
            <v:imagedata r:id="rId469" o:title=""/>
          </v:shape>
          <o:OLEObject Type="Embed" ProgID="Equation.DSMT4" ShapeID="_x0000_i1251" DrawAspect="Content" ObjectID="_1748677390" r:id="rId470"/>
        </w:object>
      </w:r>
      <w:r w:rsidRPr="00790398">
        <w:rPr>
          <w:rFonts w:eastAsia="Calibri" w:cs="Times New Roman"/>
          <w:szCs w:val="28"/>
        </w:rPr>
        <w:t>,</w:t>
      </w:r>
      <w:r w:rsidRPr="00790398">
        <w:rPr>
          <w:rFonts w:eastAsia="Calibri" w:cs="Times New Roman"/>
          <w:szCs w:val="28"/>
        </w:rPr>
        <w:tab/>
        <w:t>(5.33)</w:t>
      </w:r>
    </w:p>
    <w:p w14:paraId="749EF37F" w14:textId="3F1D2B8E" w:rsidR="00667895" w:rsidRPr="00790398" w:rsidRDefault="00667895" w:rsidP="004F27BF">
      <w:pPr>
        <w:spacing w:after="0" w:line="240"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8"/>
          <w:szCs w:val="28"/>
        </w:rPr>
        <w:object w:dxaOrig="740" w:dyaOrig="440" w14:anchorId="4959E45C">
          <v:shape id="_x0000_i1252" type="#_x0000_t75" style="width:36.75pt;height:22.5pt" o:ole="">
            <v:imagedata r:id="rId471" o:title=""/>
          </v:shape>
          <o:OLEObject Type="Embed" ProgID="Equation.DSMT4" ShapeID="_x0000_i1252" DrawAspect="Content" ObjectID="_1748677391" r:id="rId472"/>
        </w:object>
      </w:r>
      <w:r w:rsidRPr="00790398">
        <w:rPr>
          <w:rFonts w:eastAsia="Calibri" w:cs="Times New Roman"/>
          <w:szCs w:val="28"/>
        </w:rPr>
        <w:t>– н</w:t>
      </w:r>
      <w:r w:rsidR="00921451">
        <w:rPr>
          <w:rFonts w:eastAsia="Calibri" w:cs="Times New Roman"/>
          <w:szCs w:val="28"/>
        </w:rPr>
        <w:t>о</w:t>
      </w:r>
      <w:r w:rsidRPr="00790398">
        <w:rPr>
          <w:rFonts w:eastAsia="Calibri" w:cs="Times New Roman"/>
          <w:szCs w:val="28"/>
        </w:rPr>
        <w:t>рматив непр</w:t>
      </w:r>
      <w:r w:rsidR="00921451">
        <w:rPr>
          <w:rFonts w:eastAsia="Calibri" w:cs="Times New Roman"/>
          <w:szCs w:val="28"/>
        </w:rPr>
        <w:t>о</w:t>
      </w:r>
      <w:r w:rsidRPr="00790398">
        <w:rPr>
          <w:rFonts w:eastAsia="Calibri" w:cs="Times New Roman"/>
          <w:szCs w:val="28"/>
        </w:rPr>
        <w:t>изв</w:t>
      </w:r>
      <w:r w:rsidR="00921451">
        <w:rPr>
          <w:rFonts w:eastAsia="Calibri" w:cs="Times New Roman"/>
          <w:szCs w:val="28"/>
        </w:rPr>
        <w:t>о</w:t>
      </w:r>
      <w:r w:rsidRPr="00790398">
        <w:rPr>
          <w:rFonts w:eastAsia="Calibri" w:cs="Times New Roman"/>
          <w:szCs w:val="28"/>
        </w:rPr>
        <w:t xml:space="preserve">дственных затрат. </w:t>
      </w:r>
    </w:p>
    <w:p w14:paraId="10F03EEF" w14:textId="78FA83ED" w:rsidR="00667895" w:rsidRDefault="003B3080" w:rsidP="00667895">
      <w:pPr>
        <w:tabs>
          <w:tab w:val="center" w:pos="4678"/>
          <w:tab w:val="right" w:pos="9356"/>
        </w:tabs>
        <w:spacing w:after="0" w:line="240" w:lineRule="auto"/>
        <w:jc w:val="center"/>
        <w:rPr>
          <w:rFonts w:eastAsia="Calibri" w:cs="Times New Roman"/>
          <w:szCs w:val="28"/>
        </w:rPr>
      </w:pPr>
      <w:r w:rsidRPr="003B3080">
        <w:rPr>
          <w:rFonts w:eastAsia="Calibri" w:cs="Times New Roman"/>
          <w:position w:val="-26"/>
          <w:szCs w:val="28"/>
        </w:rPr>
        <w:object w:dxaOrig="3220" w:dyaOrig="700" w14:anchorId="08F888B3">
          <v:shape id="_x0000_i1253" type="#_x0000_t75" style="width:161.25pt;height:35.25pt" o:ole="">
            <v:imagedata r:id="rId473" o:title=""/>
          </v:shape>
          <o:OLEObject Type="Embed" ProgID="Equation.3" ShapeID="_x0000_i1253" DrawAspect="Content" ObjectID="_1748677392" r:id="rId474"/>
        </w:object>
      </w:r>
      <w:r w:rsidR="00667895" w:rsidRPr="00790398">
        <w:rPr>
          <w:rFonts w:eastAsia="Calibri" w:cs="Times New Roman"/>
          <w:szCs w:val="28"/>
        </w:rPr>
        <w:t>руб.</w:t>
      </w:r>
    </w:p>
    <w:p w14:paraId="6BAB0A99" w14:textId="6C61361A" w:rsidR="00667895" w:rsidRPr="00790398" w:rsidRDefault="00667895" w:rsidP="00D54A4E">
      <w:pPr>
        <w:spacing w:after="0" w:line="360" w:lineRule="exact"/>
        <w:jc w:val="both"/>
        <w:rPr>
          <w:rFonts w:eastAsia="Calibri" w:cs="Times New Roman"/>
          <w:szCs w:val="28"/>
        </w:rPr>
      </w:pPr>
    </w:p>
    <w:p w14:paraId="1BC27D21" w14:textId="753D765F" w:rsidR="00667895" w:rsidRPr="00790398" w:rsidRDefault="00667895" w:rsidP="00667895">
      <w:pPr>
        <w:pStyle w:val="aa"/>
        <w:rPr>
          <w:rFonts w:eastAsia="Calibri"/>
        </w:rPr>
      </w:pPr>
      <w:r w:rsidRPr="00790398">
        <w:rPr>
          <w:rFonts w:eastAsia="Calibri"/>
        </w:rPr>
        <w:t>Ит</w:t>
      </w:r>
      <w:r w:rsidR="00921451">
        <w:rPr>
          <w:rFonts w:eastAsia="Calibri"/>
        </w:rPr>
        <w:t>о</w:t>
      </w:r>
      <w:r w:rsidRPr="00790398">
        <w:rPr>
          <w:rFonts w:eastAsia="Calibri"/>
        </w:rPr>
        <w:t>г</w:t>
      </w:r>
      <w:r w:rsidR="00921451">
        <w:rPr>
          <w:rFonts w:eastAsia="Calibri"/>
        </w:rPr>
        <w:t>о</w:t>
      </w:r>
      <w:r w:rsidRPr="00790398">
        <w:rPr>
          <w:rFonts w:eastAsia="Calibri"/>
        </w:rPr>
        <w:t xml:space="preserve"> суммарные затраты на разраб</w:t>
      </w:r>
      <w:r w:rsidR="00921451">
        <w:rPr>
          <w:rFonts w:eastAsia="Calibri"/>
        </w:rPr>
        <w:t>о</w:t>
      </w:r>
      <w:r w:rsidRPr="00790398">
        <w:rPr>
          <w:rFonts w:eastAsia="Calibri"/>
        </w:rPr>
        <w:t>тку:</w:t>
      </w:r>
    </w:p>
    <w:p w14:paraId="0F47240C" w14:textId="77777777" w:rsidR="00667895" w:rsidRPr="00790398" w:rsidRDefault="00667895" w:rsidP="00667895">
      <w:pPr>
        <w:spacing w:after="0" w:line="360" w:lineRule="exact"/>
        <w:ind w:firstLine="624"/>
        <w:jc w:val="both"/>
        <w:rPr>
          <w:rFonts w:eastAsia="Calibri" w:cs="Times New Roman"/>
          <w:szCs w:val="28"/>
        </w:rPr>
      </w:pPr>
    </w:p>
    <w:p w14:paraId="373E97A8" w14:textId="6B1DF11D" w:rsidR="00667895" w:rsidRDefault="003B3080" w:rsidP="00667895">
      <w:pPr>
        <w:spacing w:after="0" w:line="264" w:lineRule="auto"/>
        <w:jc w:val="center"/>
        <w:rPr>
          <w:rFonts w:eastAsia="Calibri" w:cs="Times New Roman"/>
          <w:szCs w:val="28"/>
        </w:rPr>
      </w:pPr>
      <w:r w:rsidRPr="008C0D86">
        <w:rPr>
          <w:rFonts w:eastAsia="Calibri" w:cs="Times New Roman"/>
          <w:position w:val="-16"/>
          <w:szCs w:val="28"/>
        </w:rPr>
        <w:object w:dxaOrig="7580" w:dyaOrig="420" w14:anchorId="463BC14E">
          <v:shape id="_x0000_i1254" type="#_x0000_t75" style="width:376.5pt;height:20.25pt" o:ole="">
            <v:imagedata r:id="rId475" o:title=""/>
          </v:shape>
          <o:OLEObject Type="Embed" ProgID="Equation.3" ShapeID="_x0000_i1254" DrawAspect="Content" ObjectID="_1748677393" r:id="rId476"/>
        </w:object>
      </w:r>
      <w:r w:rsidR="00667895" w:rsidRPr="00790398">
        <w:rPr>
          <w:rFonts w:eastAsia="Calibri" w:cs="Times New Roman"/>
          <w:szCs w:val="28"/>
        </w:rPr>
        <w:t>руб.</w:t>
      </w:r>
    </w:p>
    <w:p w14:paraId="22E8806F" w14:textId="567CD9AD" w:rsidR="00C90894" w:rsidRDefault="00C90894" w:rsidP="00C90894">
      <w:pPr>
        <w:spacing w:after="0" w:line="264" w:lineRule="auto"/>
        <w:rPr>
          <w:rFonts w:eastAsia="Calibri" w:cs="Times New Roman"/>
          <w:szCs w:val="28"/>
        </w:rPr>
      </w:pPr>
    </w:p>
    <w:p w14:paraId="5CEB7E44" w14:textId="1FFBD30A" w:rsidR="00E14B2D" w:rsidRPr="00C90894" w:rsidRDefault="00E14B2D" w:rsidP="00C90894">
      <w:pPr>
        <w:spacing w:after="0" w:line="264" w:lineRule="auto"/>
        <w:ind w:firstLine="709"/>
        <w:jc w:val="both"/>
        <w:rPr>
          <w:rFonts w:eastAsia="Calibri" w:cs="Times New Roman"/>
          <w:szCs w:val="28"/>
        </w:rPr>
      </w:pPr>
      <w:r w:rsidRPr="00790398">
        <w:rPr>
          <w:rFonts w:eastAsia="Calibri"/>
        </w:rPr>
        <w:t xml:space="preserve">Результаты расчета суммарных затрат представлены в таблице </w:t>
      </w:r>
      <w:r>
        <w:rPr>
          <w:rFonts w:eastAsia="Calibri"/>
        </w:rPr>
        <w:t>5</w:t>
      </w:r>
      <w:r w:rsidRPr="00790398">
        <w:rPr>
          <w:rFonts w:eastAsia="Calibri"/>
        </w:rPr>
        <w:t>.</w:t>
      </w:r>
      <w:r>
        <w:rPr>
          <w:rFonts w:eastAsia="Calibri"/>
        </w:rPr>
        <w:t>9</w:t>
      </w:r>
      <w:r w:rsidRPr="00790398">
        <w:rPr>
          <w:rFonts w:eastAsia="Calibri"/>
        </w:rPr>
        <w:t>.</w:t>
      </w:r>
    </w:p>
    <w:p w14:paraId="11D69C16" w14:textId="59D20439" w:rsidR="00E14B2D" w:rsidRDefault="00E14B2D" w:rsidP="00E14B2D">
      <w:pPr>
        <w:spacing w:after="0" w:line="264" w:lineRule="auto"/>
        <w:rPr>
          <w:rFonts w:eastAsia="Calibri" w:cs="Times New Roman"/>
          <w:szCs w:val="28"/>
        </w:rPr>
      </w:pPr>
    </w:p>
    <w:p w14:paraId="5A4762E7" w14:textId="77DC3D17" w:rsidR="00E14B2D" w:rsidRPr="00790398" w:rsidRDefault="00E14B2D" w:rsidP="00E14B2D">
      <w:pPr>
        <w:autoSpaceDE w:val="0"/>
        <w:autoSpaceDN w:val="0"/>
        <w:adjustRightInd w:val="0"/>
        <w:spacing w:after="0" w:line="360" w:lineRule="exact"/>
        <w:ind w:firstLine="720"/>
        <w:jc w:val="both"/>
        <w:rPr>
          <w:rFonts w:eastAsia="TimesNewRoman,Bold" w:cs="Times New Roman"/>
          <w:bCs/>
          <w:szCs w:val="28"/>
        </w:rPr>
      </w:pPr>
      <w:r w:rsidRPr="00790398">
        <w:rPr>
          <w:rFonts w:eastAsia="Calibri" w:cs="Times New Roman"/>
          <w:szCs w:val="28"/>
        </w:rPr>
        <w:t xml:space="preserve">Таблица </w:t>
      </w:r>
      <w:r>
        <w:rPr>
          <w:rFonts w:eastAsia="Calibri" w:cs="Times New Roman"/>
          <w:szCs w:val="28"/>
        </w:rPr>
        <w:t>5.9</w:t>
      </w:r>
      <w:r w:rsidRPr="00790398">
        <w:rPr>
          <w:rFonts w:eastAsia="Calibri" w:cs="Times New Roman"/>
          <w:szCs w:val="28"/>
        </w:rPr>
        <w:t xml:space="preserve"> – </w:t>
      </w:r>
      <w:r w:rsidRPr="00790398">
        <w:rPr>
          <w:rFonts w:eastAsia="TimesNewRoman,Bold" w:cs="Times New Roman"/>
          <w:bCs/>
          <w:szCs w:val="28"/>
        </w:rPr>
        <w:t>Результат расчета суммарных затрат на разраб</w:t>
      </w:r>
      <w:r w:rsidR="00921451">
        <w:rPr>
          <w:rFonts w:eastAsia="TimesNewRoman,Bold" w:cs="Times New Roman"/>
          <w:bCs/>
          <w:szCs w:val="28"/>
        </w:rPr>
        <w:t>о</w:t>
      </w:r>
      <w:r w:rsidRPr="00790398">
        <w:rPr>
          <w:rFonts w:eastAsia="TimesNewRoman,Bold" w:cs="Times New Roman"/>
          <w:bCs/>
          <w:szCs w:val="28"/>
        </w:rPr>
        <w:t>тку П</w:t>
      </w:r>
      <w:r w:rsidR="00921451">
        <w:rPr>
          <w:rFonts w:eastAsia="TimesNewRoman,Bold" w:cs="Times New Roman"/>
          <w:bCs/>
          <w:szCs w:val="28"/>
        </w:rPr>
        <w:t>О</w:t>
      </w:r>
    </w:p>
    <w:tbl>
      <w:tblPr>
        <w:tblStyle w:val="61"/>
        <w:tblW w:w="9634" w:type="dxa"/>
        <w:tblInd w:w="0" w:type="dxa"/>
        <w:tblLook w:val="04A0" w:firstRow="1" w:lastRow="0" w:firstColumn="1" w:lastColumn="0" w:noHBand="0" w:noVBand="1"/>
      </w:tblPr>
      <w:tblGrid>
        <w:gridCol w:w="7673"/>
        <w:gridCol w:w="1961"/>
      </w:tblGrid>
      <w:tr w:rsidR="00E14B2D" w:rsidRPr="00790398" w14:paraId="6E302B78" w14:textId="77777777" w:rsidTr="00F96D11">
        <w:trPr>
          <w:trHeight w:val="454"/>
        </w:trPr>
        <w:tc>
          <w:tcPr>
            <w:tcW w:w="7673" w:type="dxa"/>
            <w:vAlign w:val="center"/>
          </w:tcPr>
          <w:p w14:paraId="7FAA10EE"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Статья затрат</w:t>
            </w:r>
          </w:p>
        </w:tc>
        <w:tc>
          <w:tcPr>
            <w:tcW w:w="1961" w:type="dxa"/>
            <w:vAlign w:val="center"/>
          </w:tcPr>
          <w:p w14:paraId="3A587292" w14:textId="08001C8D"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Ит</w:t>
            </w:r>
            <w:r w:rsidR="00921451">
              <w:rPr>
                <w:rFonts w:ascii="Times New Roman" w:hAnsi="Times New Roman"/>
                <w:sz w:val="28"/>
                <w:szCs w:val="28"/>
              </w:rPr>
              <w:t>о</w:t>
            </w:r>
            <w:r w:rsidRPr="00790398">
              <w:rPr>
                <w:rFonts w:ascii="Times New Roman" w:hAnsi="Times New Roman"/>
                <w:sz w:val="28"/>
                <w:szCs w:val="28"/>
              </w:rPr>
              <w:t>г</w:t>
            </w:r>
            <w:r w:rsidR="00921451">
              <w:rPr>
                <w:rFonts w:ascii="Times New Roman" w:hAnsi="Times New Roman"/>
                <w:sz w:val="28"/>
                <w:szCs w:val="28"/>
              </w:rPr>
              <w:t>о</w:t>
            </w:r>
          </w:p>
        </w:tc>
      </w:tr>
      <w:tr w:rsidR="00E14B2D" w:rsidRPr="00790398" w14:paraId="2DA20D95" w14:textId="77777777" w:rsidTr="00F96D11">
        <w:trPr>
          <w:trHeight w:val="454"/>
        </w:trPr>
        <w:tc>
          <w:tcPr>
            <w:tcW w:w="7673" w:type="dxa"/>
            <w:vAlign w:val="center"/>
          </w:tcPr>
          <w:p w14:paraId="49009207"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w:t>
            </w:r>
          </w:p>
        </w:tc>
        <w:tc>
          <w:tcPr>
            <w:tcW w:w="1961" w:type="dxa"/>
            <w:vAlign w:val="center"/>
          </w:tcPr>
          <w:p w14:paraId="35EF0510"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2</w:t>
            </w:r>
          </w:p>
        </w:tc>
      </w:tr>
      <w:tr w:rsidR="00E14B2D" w:rsidRPr="00790398" w14:paraId="5DC62E8C" w14:textId="77777777" w:rsidTr="00F96D11">
        <w:trPr>
          <w:trHeight w:val="454"/>
        </w:trPr>
        <w:tc>
          <w:tcPr>
            <w:tcW w:w="7673" w:type="dxa"/>
            <w:tcBorders>
              <w:bottom w:val="single" w:sz="4" w:space="0" w:color="000000"/>
            </w:tcBorders>
            <w:vAlign w:val="center"/>
          </w:tcPr>
          <w:p w14:paraId="3CEFCDA5" w14:textId="606ED146" w:rsidR="00E14B2D" w:rsidRPr="00790398" w:rsidRDefault="00E14B2D" w:rsidP="00895125">
            <w:pPr>
              <w:autoSpaceDE w:val="0"/>
              <w:autoSpaceDN w:val="0"/>
              <w:adjustRightInd w:val="0"/>
              <w:spacing w:line="360" w:lineRule="exact"/>
              <w:rPr>
                <w:rFonts w:ascii="Times New Roman" w:hAnsi="Times New Roman"/>
                <w:sz w:val="28"/>
                <w:szCs w:val="28"/>
              </w:rPr>
            </w:pPr>
            <w:r w:rsidRPr="00790398">
              <w:rPr>
                <w:rFonts w:ascii="Times New Roman" w:hAnsi="Times New Roman"/>
                <w:sz w:val="28"/>
                <w:szCs w:val="28"/>
              </w:rPr>
              <w:t xml:space="preserve">Затраты на </w:t>
            </w:r>
            <w:r w:rsidR="00921451">
              <w:rPr>
                <w:rFonts w:ascii="Times New Roman" w:hAnsi="Times New Roman"/>
                <w:sz w:val="28"/>
                <w:szCs w:val="28"/>
              </w:rPr>
              <w:t>о</w:t>
            </w:r>
            <w:r w:rsidRPr="00790398">
              <w:rPr>
                <w:rFonts w:ascii="Times New Roman" w:hAnsi="Times New Roman"/>
                <w:sz w:val="28"/>
                <w:szCs w:val="28"/>
              </w:rPr>
              <w:t>плату труда разраб</w:t>
            </w:r>
            <w:r w:rsidR="00921451">
              <w:rPr>
                <w:rFonts w:ascii="Times New Roman" w:hAnsi="Times New Roman"/>
                <w:sz w:val="28"/>
                <w:szCs w:val="28"/>
              </w:rPr>
              <w:t>о</w:t>
            </w:r>
            <w:r w:rsidRPr="00790398">
              <w:rPr>
                <w:rFonts w:ascii="Times New Roman" w:hAnsi="Times New Roman"/>
                <w:sz w:val="28"/>
                <w:szCs w:val="28"/>
              </w:rPr>
              <w:t>тчик</w:t>
            </w:r>
            <w:r w:rsidR="00921451">
              <w:rPr>
                <w:rFonts w:ascii="Times New Roman" w:hAnsi="Times New Roman"/>
                <w:sz w:val="28"/>
                <w:szCs w:val="28"/>
              </w:rPr>
              <w:t>о</w:t>
            </w:r>
            <w:r w:rsidRPr="00790398">
              <w:rPr>
                <w:rFonts w:ascii="Times New Roman" w:hAnsi="Times New Roman"/>
                <w:sz w:val="28"/>
                <w:szCs w:val="28"/>
              </w:rPr>
              <w:t>в (З</w:t>
            </w:r>
            <w:r w:rsidRPr="00790398">
              <w:rPr>
                <w:rFonts w:ascii="Times New Roman" w:hAnsi="Times New Roman"/>
                <w:sz w:val="28"/>
                <w:szCs w:val="28"/>
                <w:vertAlign w:val="subscript"/>
              </w:rPr>
              <w:t>тр</w:t>
            </w:r>
            <w:r w:rsidRPr="00790398">
              <w:rPr>
                <w:rFonts w:ascii="Times New Roman" w:hAnsi="Times New Roman"/>
                <w:sz w:val="28"/>
                <w:szCs w:val="28"/>
              </w:rPr>
              <w:t>)</w:t>
            </w:r>
          </w:p>
        </w:tc>
        <w:tc>
          <w:tcPr>
            <w:tcW w:w="1961" w:type="dxa"/>
            <w:tcBorders>
              <w:bottom w:val="single" w:sz="4" w:space="0" w:color="000000"/>
            </w:tcBorders>
            <w:vAlign w:val="center"/>
          </w:tcPr>
          <w:p w14:paraId="56B0F57A" w14:textId="1D9FAE45" w:rsidR="00E14B2D" w:rsidRPr="00790398" w:rsidRDefault="00DA53B3" w:rsidP="00DA53B3">
            <w:pPr>
              <w:autoSpaceDE w:val="0"/>
              <w:autoSpaceDN w:val="0"/>
              <w:adjustRightInd w:val="0"/>
              <w:spacing w:line="360" w:lineRule="exact"/>
              <w:jc w:val="center"/>
              <w:rPr>
                <w:rFonts w:ascii="Times New Roman" w:hAnsi="Times New Roman"/>
                <w:sz w:val="28"/>
                <w:szCs w:val="28"/>
              </w:rPr>
            </w:pPr>
            <w:r>
              <w:rPr>
                <w:rFonts w:ascii="Times New Roman" w:eastAsiaTheme="minorEastAsia" w:hAnsi="Times New Roman"/>
                <w:sz w:val="28"/>
                <w:szCs w:val="28"/>
              </w:rPr>
              <w:t>6913</w:t>
            </w:r>
            <w:r w:rsidR="00E14B2D">
              <w:rPr>
                <w:rFonts w:ascii="Times New Roman" w:eastAsiaTheme="minorEastAsia" w:hAnsi="Times New Roman"/>
                <w:sz w:val="28"/>
                <w:szCs w:val="28"/>
              </w:rPr>
              <w:t>,</w:t>
            </w:r>
            <w:r>
              <w:rPr>
                <w:rFonts w:ascii="Times New Roman" w:eastAsiaTheme="minorEastAsia" w:hAnsi="Times New Roman"/>
                <w:sz w:val="28"/>
                <w:szCs w:val="28"/>
              </w:rPr>
              <w:t>31</w:t>
            </w:r>
          </w:p>
        </w:tc>
      </w:tr>
      <w:tr w:rsidR="00E14B2D" w:rsidRPr="00790398" w14:paraId="529E9238" w14:textId="77777777" w:rsidTr="00F96D11">
        <w:trPr>
          <w:trHeight w:val="454"/>
        </w:trPr>
        <w:tc>
          <w:tcPr>
            <w:tcW w:w="7673" w:type="dxa"/>
            <w:tcBorders>
              <w:bottom w:val="single" w:sz="4" w:space="0" w:color="auto"/>
            </w:tcBorders>
            <w:vAlign w:val="center"/>
          </w:tcPr>
          <w:p w14:paraId="16F499E9" w14:textId="0E370E3F" w:rsidR="00E14B2D" w:rsidRPr="00790398" w:rsidRDefault="00921451" w:rsidP="00895125">
            <w:pPr>
              <w:autoSpaceDE w:val="0"/>
              <w:autoSpaceDN w:val="0"/>
              <w:adjustRightInd w:val="0"/>
              <w:spacing w:line="360" w:lineRule="exact"/>
              <w:rPr>
                <w:rFonts w:ascii="Times New Roman" w:hAnsi="Times New Roman"/>
                <w:sz w:val="28"/>
                <w:szCs w:val="28"/>
              </w:rPr>
            </w:pPr>
            <w:r>
              <w:rPr>
                <w:rFonts w:ascii="Times New Roman" w:hAnsi="Times New Roman"/>
                <w:sz w:val="28"/>
                <w:szCs w:val="28"/>
              </w:rPr>
              <w:t>О</w:t>
            </w:r>
            <w:r w:rsidR="00E14B2D" w:rsidRPr="00790398">
              <w:rPr>
                <w:rFonts w:ascii="Times New Roman" w:hAnsi="Times New Roman"/>
                <w:sz w:val="28"/>
                <w:szCs w:val="28"/>
              </w:rPr>
              <w:t>сн</w:t>
            </w:r>
            <w:r>
              <w:rPr>
                <w:rFonts w:ascii="Times New Roman" w:hAnsi="Times New Roman"/>
                <w:sz w:val="28"/>
                <w:szCs w:val="28"/>
              </w:rPr>
              <w:t>о</w:t>
            </w:r>
            <w:r w:rsidR="00E14B2D" w:rsidRPr="00790398">
              <w:rPr>
                <w:rFonts w:ascii="Times New Roman" w:hAnsi="Times New Roman"/>
                <w:sz w:val="28"/>
                <w:szCs w:val="28"/>
              </w:rPr>
              <w:t>вная зараб</w:t>
            </w:r>
            <w:r>
              <w:rPr>
                <w:rFonts w:ascii="Times New Roman" w:hAnsi="Times New Roman"/>
                <w:sz w:val="28"/>
                <w:szCs w:val="28"/>
              </w:rPr>
              <w:t>о</w:t>
            </w:r>
            <w:r w:rsidR="00E14B2D" w:rsidRPr="00790398">
              <w:rPr>
                <w:rFonts w:ascii="Times New Roman" w:hAnsi="Times New Roman"/>
                <w:sz w:val="28"/>
                <w:szCs w:val="28"/>
              </w:rPr>
              <w:t>тная плата разраб</w:t>
            </w:r>
            <w:r>
              <w:rPr>
                <w:rFonts w:ascii="Times New Roman" w:hAnsi="Times New Roman"/>
                <w:sz w:val="28"/>
                <w:szCs w:val="28"/>
              </w:rPr>
              <w:t>о</w:t>
            </w:r>
            <w:r w:rsidR="00E14B2D" w:rsidRPr="00790398">
              <w:rPr>
                <w:rFonts w:ascii="Times New Roman" w:hAnsi="Times New Roman"/>
                <w:sz w:val="28"/>
                <w:szCs w:val="28"/>
              </w:rPr>
              <w:t>тчик</w:t>
            </w:r>
            <w:r>
              <w:rPr>
                <w:rFonts w:ascii="Times New Roman" w:hAnsi="Times New Roman"/>
                <w:sz w:val="28"/>
                <w:szCs w:val="28"/>
              </w:rPr>
              <w:t>о</w:t>
            </w:r>
            <w:r w:rsidR="00E14B2D" w:rsidRPr="00790398">
              <w:rPr>
                <w:rFonts w:ascii="Times New Roman" w:hAnsi="Times New Roman"/>
                <w:sz w:val="28"/>
                <w:szCs w:val="28"/>
              </w:rPr>
              <w:t>в</w:t>
            </w:r>
          </w:p>
        </w:tc>
        <w:tc>
          <w:tcPr>
            <w:tcW w:w="1961" w:type="dxa"/>
            <w:tcBorders>
              <w:bottom w:val="single" w:sz="4" w:space="0" w:color="auto"/>
            </w:tcBorders>
            <w:vAlign w:val="center"/>
          </w:tcPr>
          <w:p w14:paraId="40C14C72" w14:textId="57D8327A" w:rsidR="00E14B2D" w:rsidRPr="00790398" w:rsidRDefault="00E77DD2" w:rsidP="00E77DD2">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4280</w:t>
            </w:r>
            <w:r w:rsidR="00E14B2D">
              <w:rPr>
                <w:rFonts w:ascii="Times New Roman" w:hAnsi="Times New Roman"/>
                <w:sz w:val="28"/>
                <w:szCs w:val="28"/>
              </w:rPr>
              <w:t>,</w:t>
            </w:r>
            <w:r>
              <w:rPr>
                <w:rFonts w:ascii="Times New Roman" w:hAnsi="Times New Roman"/>
                <w:sz w:val="28"/>
                <w:szCs w:val="28"/>
              </w:rPr>
              <w:t>16</w:t>
            </w:r>
          </w:p>
        </w:tc>
      </w:tr>
      <w:tr w:rsidR="00E14B2D" w:rsidRPr="00790398" w14:paraId="555CDEBA" w14:textId="77777777" w:rsidTr="00F96D11">
        <w:trPr>
          <w:trHeight w:val="454"/>
        </w:trPr>
        <w:tc>
          <w:tcPr>
            <w:tcW w:w="7673" w:type="dxa"/>
            <w:vAlign w:val="center"/>
          </w:tcPr>
          <w:p w14:paraId="285C6242" w14:textId="0A297F1D" w:rsidR="00E14B2D" w:rsidRPr="00790398" w:rsidRDefault="00E14B2D" w:rsidP="00895125">
            <w:pPr>
              <w:autoSpaceDE w:val="0"/>
              <w:autoSpaceDN w:val="0"/>
              <w:adjustRightInd w:val="0"/>
              <w:spacing w:line="360" w:lineRule="exact"/>
              <w:rPr>
                <w:rFonts w:ascii="Times New Roman" w:hAnsi="Times New Roman"/>
                <w:sz w:val="28"/>
                <w:szCs w:val="28"/>
              </w:rPr>
            </w:pPr>
            <w:r w:rsidRPr="00790398">
              <w:rPr>
                <w:rFonts w:ascii="Times New Roman" w:hAnsi="Times New Roman"/>
                <w:sz w:val="28"/>
                <w:szCs w:val="28"/>
              </w:rPr>
              <w:t>Д</w:t>
            </w:r>
            <w:r w:rsidR="00921451">
              <w:rPr>
                <w:rFonts w:ascii="Times New Roman" w:hAnsi="Times New Roman"/>
                <w:sz w:val="28"/>
                <w:szCs w:val="28"/>
              </w:rPr>
              <w:t>о</w:t>
            </w:r>
            <w:r w:rsidRPr="00790398">
              <w:rPr>
                <w:rFonts w:ascii="Times New Roman" w:hAnsi="Times New Roman"/>
                <w:sz w:val="28"/>
                <w:szCs w:val="28"/>
              </w:rPr>
              <w:t>п</w:t>
            </w:r>
            <w:r w:rsidR="00921451">
              <w:rPr>
                <w:rFonts w:ascii="Times New Roman" w:hAnsi="Times New Roman"/>
                <w:sz w:val="28"/>
                <w:szCs w:val="28"/>
              </w:rPr>
              <w:t>о</w:t>
            </w:r>
            <w:r w:rsidRPr="00790398">
              <w:rPr>
                <w:rFonts w:ascii="Times New Roman" w:hAnsi="Times New Roman"/>
                <w:sz w:val="28"/>
                <w:szCs w:val="28"/>
              </w:rPr>
              <w:t>лнительная зараб</w:t>
            </w:r>
            <w:r w:rsidR="00921451">
              <w:rPr>
                <w:rFonts w:ascii="Times New Roman" w:hAnsi="Times New Roman"/>
                <w:sz w:val="28"/>
                <w:szCs w:val="28"/>
              </w:rPr>
              <w:t>о</w:t>
            </w:r>
            <w:r w:rsidRPr="00790398">
              <w:rPr>
                <w:rFonts w:ascii="Times New Roman" w:hAnsi="Times New Roman"/>
                <w:sz w:val="28"/>
                <w:szCs w:val="28"/>
              </w:rPr>
              <w:t>тная плата разраб</w:t>
            </w:r>
            <w:r w:rsidR="00921451">
              <w:rPr>
                <w:rFonts w:ascii="Times New Roman" w:hAnsi="Times New Roman"/>
                <w:sz w:val="28"/>
                <w:szCs w:val="28"/>
              </w:rPr>
              <w:t>о</w:t>
            </w:r>
            <w:r w:rsidRPr="00790398">
              <w:rPr>
                <w:rFonts w:ascii="Times New Roman" w:hAnsi="Times New Roman"/>
                <w:sz w:val="28"/>
                <w:szCs w:val="28"/>
              </w:rPr>
              <w:t>тчик</w:t>
            </w:r>
            <w:r w:rsidR="00921451">
              <w:rPr>
                <w:rFonts w:ascii="Times New Roman" w:hAnsi="Times New Roman"/>
                <w:sz w:val="28"/>
                <w:szCs w:val="28"/>
              </w:rPr>
              <w:t>о</w:t>
            </w:r>
            <w:r w:rsidRPr="00790398">
              <w:rPr>
                <w:rFonts w:ascii="Times New Roman" w:hAnsi="Times New Roman"/>
                <w:sz w:val="28"/>
                <w:szCs w:val="28"/>
              </w:rPr>
              <w:t>в</w:t>
            </w:r>
          </w:p>
        </w:tc>
        <w:tc>
          <w:tcPr>
            <w:tcW w:w="1961" w:type="dxa"/>
            <w:vAlign w:val="center"/>
          </w:tcPr>
          <w:p w14:paraId="7B3257BD" w14:textId="37FB5F26" w:rsidR="00E14B2D" w:rsidRPr="00790398" w:rsidRDefault="00E77DD2" w:rsidP="00E77DD2">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856</w:t>
            </w:r>
            <w:r w:rsidR="00E14B2D">
              <w:rPr>
                <w:rFonts w:ascii="Times New Roman" w:hAnsi="Times New Roman"/>
                <w:sz w:val="28"/>
                <w:szCs w:val="28"/>
              </w:rPr>
              <w:t>,0</w:t>
            </w:r>
            <w:r>
              <w:rPr>
                <w:rFonts w:ascii="Times New Roman" w:hAnsi="Times New Roman"/>
                <w:sz w:val="28"/>
                <w:szCs w:val="28"/>
              </w:rPr>
              <w:t>3</w:t>
            </w:r>
          </w:p>
        </w:tc>
      </w:tr>
      <w:tr w:rsidR="00E14B2D" w:rsidRPr="00790398" w14:paraId="5808A9D9" w14:textId="77777777" w:rsidTr="00F96D11">
        <w:trPr>
          <w:trHeight w:val="454"/>
        </w:trPr>
        <w:tc>
          <w:tcPr>
            <w:tcW w:w="7673" w:type="dxa"/>
            <w:vAlign w:val="center"/>
          </w:tcPr>
          <w:p w14:paraId="66D96327" w14:textId="65F6D257" w:rsidR="00E14B2D" w:rsidRPr="00790398" w:rsidRDefault="00921451" w:rsidP="00895125">
            <w:pPr>
              <w:autoSpaceDE w:val="0"/>
              <w:autoSpaceDN w:val="0"/>
              <w:adjustRightInd w:val="0"/>
              <w:spacing w:line="360" w:lineRule="exact"/>
              <w:rPr>
                <w:rFonts w:ascii="Times New Roman" w:hAnsi="Times New Roman"/>
                <w:sz w:val="28"/>
                <w:szCs w:val="28"/>
              </w:rPr>
            </w:pPr>
            <w:r>
              <w:rPr>
                <w:rFonts w:ascii="Times New Roman" w:hAnsi="Times New Roman"/>
                <w:sz w:val="28"/>
                <w:szCs w:val="28"/>
              </w:rPr>
              <w:t>О</w:t>
            </w:r>
            <w:r w:rsidR="00E14B2D" w:rsidRPr="00790398">
              <w:rPr>
                <w:rFonts w:ascii="Times New Roman" w:hAnsi="Times New Roman"/>
                <w:sz w:val="28"/>
                <w:szCs w:val="28"/>
              </w:rPr>
              <w:t xml:space="preserve">тчисления </w:t>
            </w:r>
            <w:r>
              <w:rPr>
                <w:rFonts w:ascii="Times New Roman" w:hAnsi="Times New Roman"/>
                <w:sz w:val="28"/>
                <w:szCs w:val="28"/>
              </w:rPr>
              <w:t>о</w:t>
            </w:r>
            <w:r w:rsidR="00E14B2D" w:rsidRPr="00790398">
              <w:rPr>
                <w:rFonts w:ascii="Times New Roman" w:hAnsi="Times New Roman"/>
                <w:sz w:val="28"/>
                <w:szCs w:val="28"/>
              </w:rPr>
              <w:t xml:space="preserve">т </w:t>
            </w:r>
            <w:r>
              <w:rPr>
                <w:rFonts w:ascii="Times New Roman" w:hAnsi="Times New Roman"/>
                <w:sz w:val="28"/>
                <w:szCs w:val="28"/>
              </w:rPr>
              <w:t>о</w:t>
            </w:r>
            <w:r w:rsidR="00E14B2D" w:rsidRPr="00790398">
              <w:rPr>
                <w:rFonts w:ascii="Times New Roman" w:hAnsi="Times New Roman"/>
                <w:sz w:val="28"/>
                <w:szCs w:val="28"/>
              </w:rPr>
              <w:t>сн</w:t>
            </w:r>
            <w:r>
              <w:rPr>
                <w:rFonts w:ascii="Times New Roman" w:hAnsi="Times New Roman"/>
                <w:sz w:val="28"/>
                <w:szCs w:val="28"/>
              </w:rPr>
              <w:t>о</w:t>
            </w:r>
            <w:r w:rsidR="00E14B2D" w:rsidRPr="00790398">
              <w:rPr>
                <w:rFonts w:ascii="Times New Roman" w:hAnsi="Times New Roman"/>
                <w:sz w:val="28"/>
                <w:szCs w:val="28"/>
              </w:rPr>
              <w:t>вн</w:t>
            </w:r>
            <w:r>
              <w:rPr>
                <w:rFonts w:ascii="Times New Roman" w:hAnsi="Times New Roman"/>
                <w:sz w:val="28"/>
                <w:szCs w:val="28"/>
              </w:rPr>
              <w:t>о</w:t>
            </w:r>
            <w:r w:rsidR="00E14B2D" w:rsidRPr="00790398">
              <w:rPr>
                <w:rFonts w:ascii="Times New Roman" w:hAnsi="Times New Roman"/>
                <w:sz w:val="28"/>
                <w:szCs w:val="28"/>
              </w:rPr>
              <w:t>й и д</w:t>
            </w:r>
            <w:r>
              <w:rPr>
                <w:rFonts w:ascii="Times New Roman" w:hAnsi="Times New Roman"/>
                <w:sz w:val="28"/>
                <w:szCs w:val="28"/>
              </w:rPr>
              <w:t>о</w:t>
            </w:r>
            <w:r w:rsidR="00E14B2D" w:rsidRPr="00790398">
              <w:rPr>
                <w:rFonts w:ascii="Times New Roman" w:hAnsi="Times New Roman"/>
                <w:sz w:val="28"/>
                <w:szCs w:val="28"/>
              </w:rPr>
              <w:t>п</w:t>
            </w:r>
            <w:r>
              <w:rPr>
                <w:rFonts w:ascii="Times New Roman" w:hAnsi="Times New Roman"/>
                <w:sz w:val="28"/>
                <w:szCs w:val="28"/>
              </w:rPr>
              <w:t>о</w:t>
            </w:r>
            <w:r w:rsidR="00E14B2D" w:rsidRPr="00790398">
              <w:rPr>
                <w:rFonts w:ascii="Times New Roman" w:hAnsi="Times New Roman"/>
                <w:sz w:val="28"/>
                <w:szCs w:val="28"/>
              </w:rPr>
              <w:t>лнительн</w:t>
            </w:r>
            <w:r>
              <w:rPr>
                <w:rFonts w:ascii="Times New Roman" w:hAnsi="Times New Roman"/>
                <w:sz w:val="28"/>
                <w:szCs w:val="28"/>
              </w:rPr>
              <w:t>о</w:t>
            </w:r>
            <w:r w:rsidR="00E14B2D" w:rsidRPr="00790398">
              <w:rPr>
                <w:rFonts w:ascii="Times New Roman" w:hAnsi="Times New Roman"/>
                <w:sz w:val="28"/>
                <w:szCs w:val="28"/>
              </w:rPr>
              <w:t>й зараб</w:t>
            </w:r>
            <w:r>
              <w:rPr>
                <w:rFonts w:ascii="Times New Roman" w:hAnsi="Times New Roman"/>
                <w:sz w:val="28"/>
                <w:szCs w:val="28"/>
              </w:rPr>
              <w:t>о</w:t>
            </w:r>
            <w:r w:rsidR="00E14B2D" w:rsidRPr="00790398">
              <w:rPr>
                <w:rFonts w:ascii="Times New Roman" w:hAnsi="Times New Roman"/>
                <w:sz w:val="28"/>
                <w:szCs w:val="28"/>
              </w:rPr>
              <w:t>тн</w:t>
            </w:r>
            <w:r>
              <w:rPr>
                <w:rFonts w:ascii="Times New Roman" w:hAnsi="Times New Roman"/>
                <w:sz w:val="28"/>
                <w:szCs w:val="28"/>
              </w:rPr>
              <w:t>о</w:t>
            </w:r>
            <w:r w:rsidR="00E14B2D" w:rsidRPr="00790398">
              <w:rPr>
                <w:rFonts w:ascii="Times New Roman" w:hAnsi="Times New Roman"/>
                <w:sz w:val="28"/>
                <w:szCs w:val="28"/>
              </w:rPr>
              <w:t>й платы</w:t>
            </w:r>
          </w:p>
        </w:tc>
        <w:tc>
          <w:tcPr>
            <w:tcW w:w="1961" w:type="dxa"/>
            <w:vAlign w:val="center"/>
          </w:tcPr>
          <w:p w14:paraId="3CBDCA5A" w14:textId="5518384B" w:rsidR="00E14B2D" w:rsidRPr="00790398" w:rsidRDefault="00E77DD2" w:rsidP="00E77DD2">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1777</w:t>
            </w:r>
            <w:r w:rsidR="00E14B2D" w:rsidRPr="00790398">
              <w:rPr>
                <w:rFonts w:ascii="Times New Roman" w:hAnsi="Times New Roman"/>
                <w:sz w:val="28"/>
                <w:szCs w:val="28"/>
              </w:rPr>
              <w:t>,</w:t>
            </w:r>
            <w:r w:rsidR="00E14B2D">
              <w:rPr>
                <w:rFonts w:ascii="Times New Roman" w:hAnsi="Times New Roman"/>
                <w:sz w:val="28"/>
                <w:szCs w:val="28"/>
              </w:rPr>
              <w:t>1</w:t>
            </w:r>
            <w:r>
              <w:rPr>
                <w:rFonts w:ascii="Times New Roman" w:hAnsi="Times New Roman"/>
                <w:sz w:val="28"/>
                <w:szCs w:val="28"/>
              </w:rPr>
              <w:t>2</w:t>
            </w:r>
          </w:p>
        </w:tc>
      </w:tr>
      <w:tr w:rsidR="00E14B2D" w:rsidRPr="00790398" w14:paraId="5D017688" w14:textId="77777777" w:rsidTr="00F96D11">
        <w:trPr>
          <w:trHeight w:val="454"/>
        </w:trPr>
        <w:tc>
          <w:tcPr>
            <w:tcW w:w="7673" w:type="dxa"/>
            <w:vAlign w:val="center"/>
          </w:tcPr>
          <w:p w14:paraId="5F68CACA" w14:textId="280495BE" w:rsidR="00E14B2D" w:rsidRPr="00790398" w:rsidRDefault="00E14B2D" w:rsidP="00895125">
            <w:pPr>
              <w:autoSpaceDE w:val="0"/>
              <w:autoSpaceDN w:val="0"/>
              <w:adjustRightInd w:val="0"/>
              <w:spacing w:line="360" w:lineRule="exact"/>
              <w:rPr>
                <w:rFonts w:ascii="Times New Roman" w:hAnsi="Times New Roman"/>
                <w:sz w:val="28"/>
                <w:szCs w:val="28"/>
              </w:rPr>
            </w:pPr>
            <w:r w:rsidRPr="00790398">
              <w:rPr>
                <w:rFonts w:ascii="Times New Roman" w:hAnsi="Times New Roman"/>
                <w:sz w:val="28"/>
                <w:szCs w:val="28"/>
              </w:rPr>
              <w:t>Затраты машинн</w:t>
            </w:r>
            <w:r w:rsidR="00921451">
              <w:rPr>
                <w:rFonts w:ascii="Times New Roman" w:hAnsi="Times New Roman"/>
                <w:sz w:val="28"/>
                <w:szCs w:val="28"/>
              </w:rPr>
              <w:t>о</w:t>
            </w:r>
            <w:r w:rsidRPr="00790398">
              <w:rPr>
                <w:rFonts w:ascii="Times New Roman" w:hAnsi="Times New Roman"/>
                <w:sz w:val="28"/>
                <w:szCs w:val="28"/>
              </w:rPr>
              <w:t>г</w:t>
            </w:r>
            <w:r w:rsidR="00921451">
              <w:rPr>
                <w:rFonts w:ascii="Times New Roman" w:hAnsi="Times New Roman"/>
                <w:sz w:val="28"/>
                <w:szCs w:val="28"/>
              </w:rPr>
              <w:t>о</w:t>
            </w:r>
            <w:r w:rsidRPr="00790398">
              <w:rPr>
                <w:rFonts w:ascii="Times New Roman" w:hAnsi="Times New Roman"/>
                <w:sz w:val="28"/>
                <w:szCs w:val="28"/>
              </w:rPr>
              <w:t xml:space="preserve"> времени (З</w:t>
            </w:r>
            <w:r w:rsidRPr="00790398">
              <w:rPr>
                <w:rFonts w:ascii="Times New Roman" w:hAnsi="Times New Roman"/>
                <w:sz w:val="28"/>
                <w:szCs w:val="28"/>
                <w:vertAlign w:val="subscript"/>
              </w:rPr>
              <w:t>мв</w:t>
            </w:r>
            <w:r w:rsidRPr="00790398">
              <w:rPr>
                <w:rFonts w:ascii="Times New Roman" w:hAnsi="Times New Roman"/>
                <w:sz w:val="28"/>
                <w:szCs w:val="28"/>
              </w:rPr>
              <w:t>)</w:t>
            </w:r>
          </w:p>
        </w:tc>
        <w:tc>
          <w:tcPr>
            <w:tcW w:w="1961" w:type="dxa"/>
            <w:vAlign w:val="center"/>
          </w:tcPr>
          <w:p w14:paraId="523882DF"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76,4</w:t>
            </w:r>
          </w:p>
        </w:tc>
      </w:tr>
      <w:tr w:rsidR="00E14B2D" w:rsidRPr="00790398" w14:paraId="29E63F5A" w14:textId="77777777" w:rsidTr="00F96D11">
        <w:trPr>
          <w:trHeight w:val="454"/>
        </w:trPr>
        <w:tc>
          <w:tcPr>
            <w:tcW w:w="7673" w:type="dxa"/>
            <w:vAlign w:val="center"/>
          </w:tcPr>
          <w:p w14:paraId="1C2D313A" w14:textId="25CB7710" w:rsidR="00E14B2D" w:rsidRPr="00790398" w:rsidRDefault="00E14B2D" w:rsidP="00895125">
            <w:pPr>
              <w:autoSpaceDE w:val="0"/>
              <w:autoSpaceDN w:val="0"/>
              <w:adjustRightInd w:val="0"/>
              <w:spacing w:line="360" w:lineRule="exact"/>
              <w:rPr>
                <w:rFonts w:ascii="Times New Roman" w:hAnsi="Times New Roman"/>
                <w:sz w:val="28"/>
                <w:szCs w:val="28"/>
              </w:rPr>
            </w:pPr>
            <w:r w:rsidRPr="00790398">
              <w:rPr>
                <w:rFonts w:ascii="Times New Roman" w:hAnsi="Times New Roman"/>
                <w:sz w:val="28"/>
                <w:szCs w:val="28"/>
              </w:rPr>
              <w:t>Ст</w:t>
            </w:r>
            <w:r w:rsidR="00921451">
              <w:rPr>
                <w:rFonts w:ascii="Times New Roman" w:hAnsi="Times New Roman"/>
                <w:sz w:val="28"/>
                <w:szCs w:val="28"/>
              </w:rPr>
              <w:t>о</w:t>
            </w:r>
            <w:r w:rsidRPr="00790398">
              <w:rPr>
                <w:rFonts w:ascii="Times New Roman" w:hAnsi="Times New Roman"/>
                <w:sz w:val="28"/>
                <w:szCs w:val="28"/>
              </w:rPr>
              <w:t>им</w:t>
            </w:r>
            <w:r w:rsidR="00921451">
              <w:rPr>
                <w:rFonts w:ascii="Times New Roman" w:hAnsi="Times New Roman"/>
                <w:sz w:val="28"/>
                <w:szCs w:val="28"/>
              </w:rPr>
              <w:t>о</w:t>
            </w:r>
            <w:r w:rsidRPr="00790398">
              <w:rPr>
                <w:rFonts w:ascii="Times New Roman" w:hAnsi="Times New Roman"/>
                <w:sz w:val="28"/>
                <w:szCs w:val="28"/>
              </w:rPr>
              <w:t>сть машин</w:t>
            </w:r>
            <w:r w:rsidR="00921451">
              <w:rPr>
                <w:rFonts w:ascii="Times New Roman" w:hAnsi="Times New Roman"/>
                <w:sz w:val="28"/>
                <w:szCs w:val="28"/>
              </w:rPr>
              <w:t>о</w:t>
            </w:r>
            <w:r w:rsidRPr="00790398">
              <w:rPr>
                <w:rFonts w:ascii="Times New Roman" w:hAnsi="Times New Roman"/>
                <w:sz w:val="28"/>
                <w:szCs w:val="28"/>
              </w:rPr>
              <w:t>-часа (С</w:t>
            </w:r>
            <w:r w:rsidRPr="00790398">
              <w:rPr>
                <w:rFonts w:ascii="Times New Roman" w:hAnsi="Times New Roman"/>
                <w:sz w:val="28"/>
                <w:szCs w:val="28"/>
                <w:vertAlign w:val="subscript"/>
              </w:rPr>
              <w:t>ч</w:t>
            </w:r>
            <w:r w:rsidRPr="00790398">
              <w:rPr>
                <w:rFonts w:ascii="Times New Roman" w:hAnsi="Times New Roman"/>
                <w:sz w:val="28"/>
                <w:szCs w:val="28"/>
              </w:rPr>
              <w:t>)</w:t>
            </w:r>
          </w:p>
        </w:tc>
        <w:tc>
          <w:tcPr>
            <w:tcW w:w="1961" w:type="dxa"/>
            <w:vAlign w:val="center"/>
          </w:tcPr>
          <w:p w14:paraId="0CC62E2D" w14:textId="34052585" w:rsidR="00E14B2D" w:rsidRPr="00790398" w:rsidRDefault="00E14B2D" w:rsidP="00E77DD2">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0,4</w:t>
            </w:r>
            <w:r w:rsidR="00E77DD2">
              <w:rPr>
                <w:rFonts w:ascii="Times New Roman" w:hAnsi="Times New Roman"/>
                <w:sz w:val="28"/>
                <w:szCs w:val="28"/>
              </w:rPr>
              <w:t>8</w:t>
            </w:r>
          </w:p>
        </w:tc>
      </w:tr>
      <w:tr w:rsidR="00E14B2D" w:rsidRPr="00790398" w14:paraId="394C3A64" w14:textId="77777777" w:rsidTr="00F96D11">
        <w:trPr>
          <w:trHeight w:val="723"/>
        </w:trPr>
        <w:tc>
          <w:tcPr>
            <w:tcW w:w="7673" w:type="dxa"/>
          </w:tcPr>
          <w:p w14:paraId="011932B8" w14:textId="488695C7"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Затраты на зараб</w:t>
            </w:r>
            <w:r w:rsidR="00921451">
              <w:rPr>
                <w:rFonts w:ascii="Times New Roman" w:hAnsi="Times New Roman"/>
                <w:sz w:val="28"/>
                <w:szCs w:val="28"/>
              </w:rPr>
              <w:t>о</w:t>
            </w:r>
            <w:r w:rsidRPr="00790398">
              <w:rPr>
                <w:rFonts w:ascii="Times New Roman" w:hAnsi="Times New Roman"/>
                <w:sz w:val="28"/>
                <w:szCs w:val="28"/>
              </w:rPr>
              <w:t xml:space="preserve">тную плату </w:t>
            </w:r>
            <w:r w:rsidR="00921451">
              <w:rPr>
                <w:rFonts w:ascii="Times New Roman" w:hAnsi="Times New Roman"/>
                <w:sz w:val="28"/>
                <w:szCs w:val="28"/>
              </w:rPr>
              <w:t>о</w:t>
            </w:r>
            <w:r w:rsidRPr="00790398">
              <w:rPr>
                <w:rFonts w:ascii="Times New Roman" w:hAnsi="Times New Roman"/>
                <w:sz w:val="28"/>
                <w:szCs w:val="28"/>
              </w:rPr>
              <w:t>бслуживающег</w:t>
            </w:r>
            <w:r w:rsidR="00921451">
              <w:rPr>
                <w:rFonts w:ascii="Times New Roman" w:hAnsi="Times New Roman"/>
                <w:sz w:val="28"/>
                <w:szCs w:val="28"/>
              </w:rPr>
              <w:t>о</w:t>
            </w:r>
            <w:r w:rsidRPr="00790398">
              <w:rPr>
                <w:rFonts w:ascii="Times New Roman" w:hAnsi="Times New Roman"/>
                <w:sz w:val="28"/>
                <w:szCs w:val="28"/>
              </w:rPr>
              <w:t xml:space="preserve"> перс</w:t>
            </w:r>
            <w:r w:rsidR="00921451">
              <w:rPr>
                <w:rFonts w:ascii="Times New Roman" w:hAnsi="Times New Roman"/>
                <w:sz w:val="28"/>
                <w:szCs w:val="28"/>
              </w:rPr>
              <w:t>о</w:t>
            </w:r>
            <w:r w:rsidRPr="00790398">
              <w:rPr>
                <w:rFonts w:ascii="Times New Roman" w:hAnsi="Times New Roman"/>
                <w:sz w:val="28"/>
                <w:szCs w:val="28"/>
              </w:rPr>
              <w:t>нала (ЗП</w:t>
            </w:r>
            <w:r w:rsidR="00921451">
              <w:rPr>
                <w:rFonts w:ascii="Times New Roman" w:hAnsi="Times New Roman"/>
                <w:sz w:val="28"/>
                <w:szCs w:val="28"/>
                <w:vertAlign w:val="subscript"/>
              </w:rPr>
              <w:t>о</w:t>
            </w:r>
            <w:r w:rsidRPr="00790398">
              <w:rPr>
                <w:rFonts w:ascii="Times New Roman" w:hAnsi="Times New Roman"/>
                <w:sz w:val="28"/>
                <w:szCs w:val="28"/>
                <w:vertAlign w:val="subscript"/>
              </w:rPr>
              <w:t>б</w:t>
            </w:r>
            <w:r w:rsidRPr="00790398">
              <w:rPr>
                <w:rFonts w:ascii="Times New Roman" w:hAnsi="Times New Roman"/>
                <w:sz w:val="28"/>
                <w:szCs w:val="28"/>
              </w:rPr>
              <w:t>)</w:t>
            </w:r>
          </w:p>
        </w:tc>
        <w:tc>
          <w:tcPr>
            <w:tcW w:w="1961" w:type="dxa"/>
          </w:tcPr>
          <w:p w14:paraId="3EBB7A36"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0</w:t>
            </w:r>
          </w:p>
        </w:tc>
      </w:tr>
      <w:tr w:rsidR="00E14B2D" w:rsidRPr="00790398" w14:paraId="10C756D5" w14:textId="77777777" w:rsidTr="00F96D11">
        <w:trPr>
          <w:trHeight w:val="454"/>
        </w:trPr>
        <w:tc>
          <w:tcPr>
            <w:tcW w:w="7673" w:type="dxa"/>
          </w:tcPr>
          <w:p w14:paraId="36D16C2D" w14:textId="799A347F"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Г</w:t>
            </w:r>
            <w:r w:rsidR="00921451">
              <w:rPr>
                <w:rFonts w:ascii="Times New Roman" w:hAnsi="Times New Roman"/>
                <w:sz w:val="28"/>
                <w:szCs w:val="28"/>
              </w:rPr>
              <w:t>о</w:t>
            </w:r>
            <w:r w:rsidRPr="00790398">
              <w:rPr>
                <w:rFonts w:ascii="Times New Roman" w:hAnsi="Times New Roman"/>
                <w:sz w:val="28"/>
                <w:szCs w:val="28"/>
              </w:rPr>
              <w:t>д</w:t>
            </w:r>
            <w:r w:rsidR="00921451">
              <w:rPr>
                <w:rFonts w:ascii="Times New Roman" w:hAnsi="Times New Roman"/>
                <w:sz w:val="28"/>
                <w:szCs w:val="28"/>
              </w:rPr>
              <w:t>о</w:t>
            </w:r>
            <w:r w:rsidRPr="00790398">
              <w:rPr>
                <w:rFonts w:ascii="Times New Roman" w:hAnsi="Times New Roman"/>
                <w:sz w:val="28"/>
                <w:szCs w:val="28"/>
              </w:rPr>
              <w:t>вые затраты на аренду п</w:t>
            </w:r>
            <w:r w:rsidR="00921451">
              <w:rPr>
                <w:rFonts w:ascii="Times New Roman" w:hAnsi="Times New Roman"/>
                <w:sz w:val="28"/>
                <w:szCs w:val="28"/>
              </w:rPr>
              <w:t>о</w:t>
            </w:r>
            <w:r w:rsidRPr="00790398">
              <w:rPr>
                <w:rFonts w:ascii="Times New Roman" w:hAnsi="Times New Roman"/>
                <w:sz w:val="28"/>
                <w:szCs w:val="28"/>
              </w:rPr>
              <w:t>мещения (З</w:t>
            </w:r>
            <w:r w:rsidRPr="00790398">
              <w:rPr>
                <w:rFonts w:ascii="Times New Roman" w:hAnsi="Times New Roman"/>
                <w:sz w:val="28"/>
                <w:szCs w:val="28"/>
                <w:vertAlign w:val="subscript"/>
              </w:rPr>
              <w:t>ар</w:t>
            </w:r>
            <w:r w:rsidRPr="00790398">
              <w:rPr>
                <w:rFonts w:ascii="Times New Roman" w:hAnsi="Times New Roman"/>
                <w:sz w:val="28"/>
                <w:szCs w:val="28"/>
              </w:rPr>
              <w:t>)</w:t>
            </w:r>
          </w:p>
        </w:tc>
        <w:tc>
          <w:tcPr>
            <w:tcW w:w="1961" w:type="dxa"/>
          </w:tcPr>
          <w:p w14:paraId="1B2FB88A" w14:textId="59932721" w:rsidR="00E14B2D" w:rsidRPr="00790398" w:rsidRDefault="00E14B2D" w:rsidP="00895125">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214,2</w:t>
            </w:r>
          </w:p>
        </w:tc>
      </w:tr>
      <w:tr w:rsidR="00E14B2D" w:rsidRPr="00790398" w14:paraId="20E96ABA" w14:textId="77777777" w:rsidTr="00F96D11">
        <w:trPr>
          <w:trHeight w:val="454"/>
        </w:trPr>
        <w:tc>
          <w:tcPr>
            <w:tcW w:w="7673" w:type="dxa"/>
          </w:tcPr>
          <w:p w14:paraId="4A5AF4E8" w14:textId="6A991297"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Сумма г</w:t>
            </w:r>
            <w:r w:rsidR="00921451">
              <w:rPr>
                <w:rFonts w:ascii="Times New Roman" w:hAnsi="Times New Roman"/>
                <w:sz w:val="28"/>
                <w:szCs w:val="28"/>
              </w:rPr>
              <w:t>о</w:t>
            </w:r>
            <w:r w:rsidRPr="00790398">
              <w:rPr>
                <w:rFonts w:ascii="Times New Roman" w:hAnsi="Times New Roman"/>
                <w:sz w:val="28"/>
                <w:szCs w:val="28"/>
              </w:rPr>
              <w:t>д</w:t>
            </w:r>
            <w:r w:rsidR="00921451">
              <w:rPr>
                <w:rFonts w:ascii="Times New Roman" w:hAnsi="Times New Roman"/>
                <w:sz w:val="28"/>
                <w:szCs w:val="28"/>
              </w:rPr>
              <w:t>о</w:t>
            </w:r>
            <w:r w:rsidRPr="00790398">
              <w:rPr>
                <w:rFonts w:ascii="Times New Roman" w:hAnsi="Times New Roman"/>
                <w:sz w:val="28"/>
                <w:szCs w:val="28"/>
              </w:rPr>
              <w:t>вых ам</w:t>
            </w:r>
            <w:r w:rsidR="00921451">
              <w:rPr>
                <w:rFonts w:ascii="Times New Roman" w:hAnsi="Times New Roman"/>
                <w:sz w:val="28"/>
                <w:szCs w:val="28"/>
              </w:rPr>
              <w:t>о</w:t>
            </w:r>
            <w:r w:rsidRPr="00790398">
              <w:rPr>
                <w:rFonts w:ascii="Times New Roman" w:hAnsi="Times New Roman"/>
                <w:sz w:val="28"/>
                <w:szCs w:val="28"/>
              </w:rPr>
              <w:t>ртизаци</w:t>
            </w:r>
            <w:r w:rsidR="00921451">
              <w:rPr>
                <w:rFonts w:ascii="Times New Roman" w:hAnsi="Times New Roman"/>
                <w:sz w:val="28"/>
                <w:szCs w:val="28"/>
              </w:rPr>
              <w:t>о</w:t>
            </w:r>
            <w:r w:rsidRPr="00790398">
              <w:rPr>
                <w:rFonts w:ascii="Times New Roman" w:hAnsi="Times New Roman"/>
                <w:sz w:val="28"/>
                <w:szCs w:val="28"/>
              </w:rPr>
              <w:t xml:space="preserve">нных </w:t>
            </w:r>
            <w:r w:rsidR="00921451">
              <w:rPr>
                <w:rFonts w:ascii="Times New Roman" w:hAnsi="Times New Roman"/>
                <w:sz w:val="28"/>
                <w:szCs w:val="28"/>
              </w:rPr>
              <w:t>о</w:t>
            </w:r>
            <w:r w:rsidRPr="00790398">
              <w:rPr>
                <w:rFonts w:ascii="Times New Roman" w:hAnsi="Times New Roman"/>
                <w:sz w:val="28"/>
                <w:szCs w:val="28"/>
              </w:rPr>
              <w:t>тчислений (З</w:t>
            </w:r>
            <w:r w:rsidRPr="00790398">
              <w:rPr>
                <w:rFonts w:ascii="Times New Roman" w:hAnsi="Times New Roman"/>
                <w:sz w:val="28"/>
                <w:szCs w:val="28"/>
                <w:vertAlign w:val="subscript"/>
              </w:rPr>
              <w:t>ам</w:t>
            </w:r>
            <w:r w:rsidRPr="00790398">
              <w:rPr>
                <w:rFonts w:ascii="Times New Roman" w:hAnsi="Times New Roman"/>
                <w:sz w:val="28"/>
                <w:szCs w:val="28"/>
              </w:rPr>
              <w:t>)</w:t>
            </w:r>
          </w:p>
        </w:tc>
        <w:tc>
          <w:tcPr>
            <w:tcW w:w="1961" w:type="dxa"/>
          </w:tcPr>
          <w:p w14:paraId="1E7245B8" w14:textId="15947175" w:rsidR="00E14B2D" w:rsidRPr="00790398" w:rsidRDefault="00E14B2D" w:rsidP="00895125">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550,86</w:t>
            </w:r>
          </w:p>
        </w:tc>
      </w:tr>
      <w:tr w:rsidR="00E14B2D" w:rsidRPr="00790398" w14:paraId="6DBF24B7" w14:textId="77777777" w:rsidTr="00F96D11">
        <w:trPr>
          <w:trHeight w:val="454"/>
        </w:trPr>
        <w:tc>
          <w:tcPr>
            <w:tcW w:w="7673" w:type="dxa"/>
          </w:tcPr>
          <w:p w14:paraId="35B034F7" w14:textId="6C66EDCD"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Ст</w:t>
            </w:r>
            <w:r w:rsidR="00921451">
              <w:rPr>
                <w:rFonts w:ascii="Times New Roman" w:hAnsi="Times New Roman"/>
                <w:sz w:val="28"/>
                <w:szCs w:val="28"/>
              </w:rPr>
              <w:t>о</w:t>
            </w:r>
            <w:r w:rsidRPr="00790398">
              <w:rPr>
                <w:rFonts w:ascii="Times New Roman" w:hAnsi="Times New Roman"/>
                <w:sz w:val="28"/>
                <w:szCs w:val="28"/>
              </w:rPr>
              <w:t>им</w:t>
            </w:r>
            <w:r w:rsidR="00921451">
              <w:rPr>
                <w:rFonts w:ascii="Times New Roman" w:hAnsi="Times New Roman"/>
                <w:sz w:val="28"/>
                <w:szCs w:val="28"/>
              </w:rPr>
              <w:t>о</w:t>
            </w:r>
            <w:r w:rsidRPr="00790398">
              <w:rPr>
                <w:rFonts w:ascii="Times New Roman" w:hAnsi="Times New Roman"/>
                <w:sz w:val="28"/>
                <w:szCs w:val="28"/>
              </w:rPr>
              <w:t>сть эле</w:t>
            </w:r>
            <w:r w:rsidR="00DA53B3">
              <w:rPr>
                <w:rFonts w:ascii="Times New Roman" w:hAnsi="Times New Roman"/>
                <w:sz w:val="28"/>
                <w:szCs w:val="28"/>
              </w:rPr>
              <w:t>ктр</w:t>
            </w:r>
            <w:r w:rsidR="00921451">
              <w:rPr>
                <w:rFonts w:ascii="Times New Roman" w:hAnsi="Times New Roman"/>
                <w:sz w:val="28"/>
                <w:szCs w:val="28"/>
              </w:rPr>
              <w:t>о</w:t>
            </w:r>
            <w:r w:rsidR="00DA53B3">
              <w:rPr>
                <w:rFonts w:ascii="Times New Roman" w:hAnsi="Times New Roman"/>
                <w:sz w:val="28"/>
                <w:szCs w:val="28"/>
              </w:rPr>
              <w:t>энергии, п</w:t>
            </w:r>
            <w:r w:rsidR="00921451">
              <w:rPr>
                <w:rFonts w:ascii="Times New Roman" w:hAnsi="Times New Roman"/>
                <w:sz w:val="28"/>
                <w:szCs w:val="28"/>
              </w:rPr>
              <w:t>о</w:t>
            </w:r>
            <w:r w:rsidR="00DA53B3">
              <w:rPr>
                <w:rFonts w:ascii="Times New Roman" w:hAnsi="Times New Roman"/>
                <w:sz w:val="28"/>
                <w:szCs w:val="28"/>
              </w:rPr>
              <w:t>требляем</w:t>
            </w:r>
            <w:r w:rsidR="00921451">
              <w:rPr>
                <w:rFonts w:ascii="Times New Roman" w:hAnsi="Times New Roman"/>
                <w:sz w:val="28"/>
                <w:szCs w:val="28"/>
              </w:rPr>
              <w:t>о</w:t>
            </w:r>
            <w:r w:rsidR="00DA53B3">
              <w:rPr>
                <w:rFonts w:ascii="Times New Roman" w:hAnsi="Times New Roman"/>
                <w:sz w:val="28"/>
                <w:szCs w:val="28"/>
              </w:rPr>
              <w:t>й за 112</w:t>
            </w:r>
            <w:r w:rsidRPr="00790398">
              <w:rPr>
                <w:rFonts w:ascii="Times New Roman" w:hAnsi="Times New Roman"/>
                <w:sz w:val="28"/>
                <w:szCs w:val="28"/>
              </w:rPr>
              <w:t xml:space="preserve"> дней (З</w:t>
            </w:r>
            <w:r w:rsidRPr="00790398">
              <w:rPr>
                <w:rFonts w:ascii="Times New Roman" w:hAnsi="Times New Roman"/>
                <w:sz w:val="28"/>
                <w:szCs w:val="28"/>
                <w:vertAlign w:val="subscript"/>
              </w:rPr>
              <w:t>эп</w:t>
            </w:r>
            <w:r w:rsidRPr="00790398">
              <w:rPr>
                <w:rFonts w:ascii="Times New Roman" w:hAnsi="Times New Roman"/>
                <w:sz w:val="28"/>
                <w:szCs w:val="28"/>
              </w:rPr>
              <w:t>)</w:t>
            </w:r>
          </w:p>
        </w:tc>
        <w:tc>
          <w:tcPr>
            <w:tcW w:w="1961" w:type="dxa"/>
          </w:tcPr>
          <w:p w14:paraId="43ECC7F0" w14:textId="5CBDB986" w:rsidR="00E14B2D" w:rsidRPr="00790398" w:rsidRDefault="00E14B2D" w:rsidP="00E77DD2">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w:t>
            </w:r>
            <w:r w:rsidR="00E77DD2">
              <w:rPr>
                <w:rFonts w:ascii="Times New Roman" w:hAnsi="Times New Roman"/>
                <w:sz w:val="28"/>
                <w:szCs w:val="28"/>
              </w:rPr>
              <w:t>09</w:t>
            </w:r>
            <w:r w:rsidRPr="00790398">
              <w:rPr>
                <w:rFonts w:ascii="Times New Roman" w:hAnsi="Times New Roman"/>
                <w:sz w:val="28"/>
                <w:szCs w:val="28"/>
              </w:rPr>
              <w:t>,</w:t>
            </w:r>
            <w:r w:rsidR="00E77DD2">
              <w:rPr>
                <w:rFonts w:ascii="Times New Roman" w:hAnsi="Times New Roman"/>
                <w:sz w:val="28"/>
                <w:szCs w:val="28"/>
              </w:rPr>
              <w:t>74</w:t>
            </w:r>
          </w:p>
        </w:tc>
      </w:tr>
      <w:tr w:rsidR="00E14B2D" w:rsidRPr="00790398" w14:paraId="352D5700" w14:textId="77777777" w:rsidTr="00F96D11">
        <w:trPr>
          <w:trHeight w:val="454"/>
        </w:trPr>
        <w:tc>
          <w:tcPr>
            <w:tcW w:w="7673" w:type="dxa"/>
          </w:tcPr>
          <w:p w14:paraId="58F07B36" w14:textId="5CF42B85"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Действительный г</w:t>
            </w:r>
            <w:r w:rsidR="00921451">
              <w:rPr>
                <w:rFonts w:ascii="Times New Roman" w:hAnsi="Times New Roman"/>
                <w:sz w:val="28"/>
                <w:szCs w:val="28"/>
              </w:rPr>
              <w:t>о</w:t>
            </w:r>
            <w:r w:rsidRPr="00790398">
              <w:rPr>
                <w:rFonts w:ascii="Times New Roman" w:hAnsi="Times New Roman"/>
                <w:sz w:val="28"/>
                <w:szCs w:val="28"/>
              </w:rPr>
              <w:t>д</w:t>
            </w:r>
            <w:r w:rsidR="00921451">
              <w:rPr>
                <w:rFonts w:ascii="Times New Roman" w:hAnsi="Times New Roman"/>
                <w:sz w:val="28"/>
                <w:szCs w:val="28"/>
              </w:rPr>
              <w:t>о</w:t>
            </w:r>
            <w:r w:rsidRPr="00790398">
              <w:rPr>
                <w:rFonts w:ascii="Times New Roman" w:hAnsi="Times New Roman"/>
                <w:sz w:val="28"/>
                <w:szCs w:val="28"/>
              </w:rPr>
              <w:t>в</w:t>
            </w:r>
            <w:r w:rsidR="00921451">
              <w:rPr>
                <w:rFonts w:ascii="Times New Roman" w:hAnsi="Times New Roman"/>
                <w:sz w:val="28"/>
                <w:szCs w:val="28"/>
              </w:rPr>
              <w:t>о</w:t>
            </w:r>
            <w:r w:rsidRPr="00790398">
              <w:rPr>
                <w:rFonts w:ascii="Times New Roman" w:hAnsi="Times New Roman"/>
                <w:sz w:val="28"/>
                <w:szCs w:val="28"/>
              </w:rPr>
              <w:t>й ф</w:t>
            </w:r>
            <w:r w:rsidR="00921451">
              <w:rPr>
                <w:rFonts w:ascii="Times New Roman" w:hAnsi="Times New Roman"/>
                <w:sz w:val="28"/>
                <w:szCs w:val="28"/>
              </w:rPr>
              <w:t>о</w:t>
            </w:r>
            <w:r w:rsidRPr="00790398">
              <w:rPr>
                <w:rFonts w:ascii="Times New Roman" w:hAnsi="Times New Roman"/>
                <w:sz w:val="28"/>
                <w:szCs w:val="28"/>
              </w:rPr>
              <w:t>нд времени раб</w:t>
            </w:r>
            <w:r w:rsidR="00921451">
              <w:rPr>
                <w:rFonts w:ascii="Times New Roman" w:hAnsi="Times New Roman"/>
                <w:sz w:val="28"/>
                <w:szCs w:val="28"/>
              </w:rPr>
              <w:t>о</w:t>
            </w:r>
            <w:r w:rsidRPr="00790398">
              <w:rPr>
                <w:rFonts w:ascii="Times New Roman" w:hAnsi="Times New Roman"/>
                <w:sz w:val="28"/>
                <w:szCs w:val="28"/>
              </w:rPr>
              <w:t>ты ПЭВМ (</w:t>
            </w:r>
            <w:r w:rsidRPr="00790398">
              <w:rPr>
                <w:rFonts w:ascii="Times New Roman" w:hAnsi="Times New Roman"/>
                <w:i/>
                <w:sz w:val="28"/>
                <w:szCs w:val="28"/>
              </w:rPr>
              <w:t>F</w:t>
            </w:r>
            <w:r w:rsidRPr="00790398">
              <w:rPr>
                <w:rFonts w:ascii="Times New Roman" w:hAnsi="Times New Roman"/>
                <w:sz w:val="28"/>
                <w:szCs w:val="28"/>
                <w:vertAlign w:val="subscript"/>
              </w:rPr>
              <w:t>эвм</w:t>
            </w:r>
            <w:r w:rsidRPr="00790398">
              <w:rPr>
                <w:rFonts w:ascii="Times New Roman" w:hAnsi="Times New Roman"/>
                <w:sz w:val="28"/>
                <w:szCs w:val="28"/>
              </w:rPr>
              <w:t>)</w:t>
            </w:r>
          </w:p>
        </w:tc>
        <w:tc>
          <w:tcPr>
            <w:tcW w:w="1961" w:type="dxa"/>
          </w:tcPr>
          <w:p w14:paraId="1CB3B4D7"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619</w:t>
            </w:r>
          </w:p>
        </w:tc>
      </w:tr>
      <w:tr w:rsidR="00E14B2D" w:rsidRPr="00790398" w14:paraId="208E3596" w14:textId="77777777" w:rsidTr="00F96D11">
        <w:trPr>
          <w:trHeight w:val="454"/>
        </w:trPr>
        <w:tc>
          <w:tcPr>
            <w:tcW w:w="7673" w:type="dxa"/>
          </w:tcPr>
          <w:p w14:paraId="276F6C00" w14:textId="77777777"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Затраты на материалы (З</w:t>
            </w:r>
            <w:r w:rsidRPr="00790398">
              <w:rPr>
                <w:rFonts w:ascii="Times New Roman" w:hAnsi="Times New Roman"/>
                <w:sz w:val="28"/>
                <w:szCs w:val="28"/>
                <w:vertAlign w:val="subscript"/>
              </w:rPr>
              <w:t>в.м</w:t>
            </w:r>
            <w:r w:rsidRPr="00790398">
              <w:rPr>
                <w:rFonts w:ascii="Times New Roman" w:hAnsi="Times New Roman"/>
                <w:sz w:val="28"/>
                <w:szCs w:val="28"/>
              </w:rPr>
              <w:t>)</w:t>
            </w:r>
          </w:p>
        </w:tc>
        <w:tc>
          <w:tcPr>
            <w:tcW w:w="1961" w:type="dxa"/>
          </w:tcPr>
          <w:p w14:paraId="788EFD09"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28,25</w:t>
            </w:r>
          </w:p>
        </w:tc>
      </w:tr>
      <w:tr w:rsidR="00E14B2D" w:rsidRPr="00790398" w14:paraId="499E96FA" w14:textId="77777777" w:rsidTr="00F96D11">
        <w:trPr>
          <w:trHeight w:val="454"/>
        </w:trPr>
        <w:tc>
          <w:tcPr>
            <w:tcW w:w="7673" w:type="dxa"/>
          </w:tcPr>
          <w:p w14:paraId="0AAA83F4" w14:textId="38735487"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Затраты на текущий и пр</w:t>
            </w:r>
            <w:r w:rsidR="00921451">
              <w:rPr>
                <w:rFonts w:ascii="Times New Roman" w:hAnsi="Times New Roman"/>
                <w:sz w:val="28"/>
                <w:szCs w:val="28"/>
              </w:rPr>
              <w:t>о</w:t>
            </w:r>
            <w:r w:rsidRPr="00790398">
              <w:rPr>
                <w:rFonts w:ascii="Times New Roman" w:hAnsi="Times New Roman"/>
                <w:sz w:val="28"/>
                <w:szCs w:val="28"/>
              </w:rPr>
              <w:t>филактический рем</w:t>
            </w:r>
            <w:r w:rsidR="00921451">
              <w:rPr>
                <w:rFonts w:ascii="Times New Roman" w:hAnsi="Times New Roman"/>
                <w:sz w:val="28"/>
                <w:szCs w:val="28"/>
              </w:rPr>
              <w:t>о</w:t>
            </w:r>
            <w:r w:rsidRPr="00790398">
              <w:rPr>
                <w:rFonts w:ascii="Times New Roman" w:hAnsi="Times New Roman"/>
                <w:sz w:val="28"/>
                <w:szCs w:val="28"/>
              </w:rPr>
              <w:t>нт (З</w:t>
            </w:r>
            <w:r w:rsidRPr="00790398">
              <w:rPr>
                <w:rFonts w:ascii="Times New Roman" w:hAnsi="Times New Roman"/>
                <w:sz w:val="28"/>
                <w:szCs w:val="28"/>
                <w:vertAlign w:val="subscript"/>
              </w:rPr>
              <w:t>тр</w:t>
            </w:r>
            <w:r w:rsidRPr="00790398">
              <w:rPr>
                <w:rFonts w:ascii="Times New Roman" w:hAnsi="Times New Roman"/>
                <w:sz w:val="28"/>
                <w:szCs w:val="28"/>
              </w:rPr>
              <w:t>)</w:t>
            </w:r>
          </w:p>
        </w:tc>
        <w:tc>
          <w:tcPr>
            <w:tcW w:w="1961" w:type="dxa"/>
          </w:tcPr>
          <w:p w14:paraId="4A94CD8E"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41,25</w:t>
            </w:r>
          </w:p>
        </w:tc>
      </w:tr>
      <w:tr w:rsidR="00E14B2D" w:rsidRPr="00790398" w14:paraId="7B0BFE66" w14:textId="77777777" w:rsidTr="00F96D11">
        <w:trPr>
          <w:trHeight w:val="454"/>
        </w:trPr>
        <w:tc>
          <w:tcPr>
            <w:tcW w:w="7673" w:type="dxa"/>
          </w:tcPr>
          <w:p w14:paraId="6412DF37" w14:textId="7EE1F421"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Пр</w:t>
            </w:r>
            <w:r w:rsidR="00921451">
              <w:rPr>
                <w:rFonts w:ascii="Times New Roman" w:hAnsi="Times New Roman"/>
                <w:sz w:val="28"/>
                <w:szCs w:val="28"/>
              </w:rPr>
              <w:t>о</w:t>
            </w:r>
            <w:r w:rsidRPr="00790398">
              <w:rPr>
                <w:rFonts w:ascii="Times New Roman" w:hAnsi="Times New Roman"/>
                <w:sz w:val="28"/>
                <w:szCs w:val="28"/>
              </w:rPr>
              <w:t>чие затраты, связанные с эксплуатацией ЭВМ (З</w:t>
            </w:r>
            <w:r w:rsidRPr="00790398">
              <w:rPr>
                <w:rFonts w:ascii="Times New Roman" w:hAnsi="Times New Roman"/>
                <w:sz w:val="28"/>
                <w:szCs w:val="28"/>
                <w:vertAlign w:val="subscript"/>
              </w:rPr>
              <w:t>пр</w:t>
            </w:r>
            <w:r w:rsidRPr="00790398">
              <w:rPr>
                <w:rFonts w:ascii="Times New Roman" w:hAnsi="Times New Roman"/>
                <w:sz w:val="28"/>
                <w:szCs w:val="28"/>
              </w:rPr>
              <w:t>)</w:t>
            </w:r>
          </w:p>
        </w:tc>
        <w:tc>
          <w:tcPr>
            <w:tcW w:w="1961" w:type="dxa"/>
          </w:tcPr>
          <w:p w14:paraId="430A3E7C"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141,25</w:t>
            </w:r>
          </w:p>
        </w:tc>
      </w:tr>
      <w:tr w:rsidR="00E14B2D" w:rsidRPr="00790398" w14:paraId="32B205A8" w14:textId="77777777" w:rsidTr="00F96D11">
        <w:trPr>
          <w:trHeight w:val="454"/>
        </w:trPr>
        <w:tc>
          <w:tcPr>
            <w:tcW w:w="7673" w:type="dxa"/>
          </w:tcPr>
          <w:p w14:paraId="162B89B7" w14:textId="161D529E"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Машинн</w:t>
            </w:r>
            <w:r w:rsidR="00921451">
              <w:rPr>
                <w:rFonts w:ascii="Times New Roman" w:hAnsi="Times New Roman"/>
                <w:sz w:val="28"/>
                <w:szCs w:val="28"/>
              </w:rPr>
              <w:t>о</w:t>
            </w:r>
            <w:r w:rsidRPr="00790398">
              <w:rPr>
                <w:rFonts w:ascii="Times New Roman" w:hAnsi="Times New Roman"/>
                <w:sz w:val="28"/>
                <w:szCs w:val="28"/>
              </w:rPr>
              <w:t>е время ЭВМ (t</w:t>
            </w:r>
            <w:r w:rsidRPr="00790398">
              <w:rPr>
                <w:rFonts w:ascii="Times New Roman" w:hAnsi="Times New Roman"/>
                <w:sz w:val="28"/>
                <w:szCs w:val="28"/>
                <w:vertAlign w:val="subscript"/>
              </w:rPr>
              <w:t>эвм</w:t>
            </w:r>
            <w:r w:rsidRPr="00790398">
              <w:rPr>
                <w:rFonts w:ascii="Times New Roman" w:hAnsi="Times New Roman"/>
                <w:sz w:val="28"/>
                <w:szCs w:val="28"/>
              </w:rPr>
              <w:t>)</w:t>
            </w:r>
          </w:p>
        </w:tc>
        <w:tc>
          <w:tcPr>
            <w:tcW w:w="1961" w:type="dxa"/>
          </w:tcPr>
          <w:p w14:paraId="1F4EF24C" w14:textId="45495B85" w:rsidR="00E14B2D" w:rsidRPr="00790398" w:rsidRDefault="00DE495F" w:rsidP="00895125">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142,08</w:t>
            </w:r>
          </w:p>
        </w:tc>
      </w:tr>
      <w:tr w:rsidR="00E14B2D" w:rsidRPr="00790398" w14:paraId="1AD18D8D" w14:textId="77777777" w:rsidTr="00F96D11">
        <w:trPr>
          <w:trHeight w:val="454"/>
        </w:trPr>
        <w:tc>
          <w:tcPr>
            <w:tcW w:w="7673" w:type="dxa"/>
          </w:tcPr>
          <w:p w14:paraId="728FD2C6" w14:textId="3BA611C5"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Затраты на изг</w:t>
            </w:r>
            <w:r w:rsidR="00921451">
              <w:rPr>
                <w:rFonts w:ascii="Times New Roman" w:hAnsi="Times New Roman"/>
                <w:sz w:val="28"/>
                <w:szCs w:val="28"/>
              </w:rPr>
              <w:t>о</w:t>
            </w:r>
            <w:r w:rsidRPr="00790398">
              <w:rPr>
                <w:rFonts w:ascii="Times New Roman" w:hAnsi="Times New Roman"/>
                <w:sz w:val="28"/>
                <w:szCs w:val="28"/>
              </w:rPr>
              <w:t>т</w:t>
            </w:r>
            <w:r w:rsidR="00921451">
              <w:rPr>
                <w:rFonts w:ascii="Times New Roman" w:hAnsi="Times New Roman"/>
                <w:sz w:val="28"/>
                <w:szCs w:val="28"/>
              </w:rPr>
              <w:t>о</w:t>
            </w:r>
            <w:r w:rsidRPr="00790398">
              <w:rPr>
                <w:rFonts w:ascii="Times New Roman" w:hAnsi="Times New Roman"/>
                <w:sz w:val="28"/>
                <w:szCs w:val="28"/>
              </w:rPr>
              <w:t>вление этал</w:t>
            </w:r>
            <w:r w:rsidR="00921451">
              <w:rPr>
                <w:rFonts w:ascii="Times New Roman" w:hAnsi="Times New Roman"/>
                <w:sz w:val="28"/>
                <w:szCs w:val="28"/>
              </w:rPr>
              <w:t>о</w:t>
            </w:r>
            <w:r w:rsidRPr="00790398">
              <w:rPr>
                <w:rFonts w:ascii="Times New Roman" w:hAnsi="Times New Roman"/>
                <w:sz w:val="28"/>
                <w:szCs w:val="28"/>
              </w:rPr>
              <w:t>нн</w:t>
            </w:r>
            <w:r w:rsidR="00921451">
              <w:rPr>
                <w:rFonts w:ascii="Times New Roman" w:hAnsi="Times New Roman"/>
                <w:sz w:val="28"/>
                <w:szCs w:val="28"/>
              </w:rPr>
              <w:t>о</w:t>
            </w:r>
            <w:r w:rsidRPr="00790398">
              <w:rPr>
                <w:rFonts w:ascii="Times New Roman" w:hAnsi="Times New Roman"/>
                <w:sz w:val="28"/>
                <w:szCs w:val="28"/>
              </w:rPr>
              <w:t>г</w:t>
            </w:r>
            <w:r w:rsidR="00921451">
              <w:rPr>
                <w:rFonts w:ascii="Times New Roman" w:hAnsi="Times New Roman"/>
                <w:sz w:val="28"/>
                <w:szCs w:val="28"/>
              </w:rPr>
              <w:t>о</w:t>
            </w:r>
            <w:r w:rsidRPr="00790398">
              <w:rPr>
                <w:rFonts w:ascii="Times New Roman" w:hAnsi="Times New Roman"/>
                <w:sz w:val="28"/>
                <w:szCs w:val="28"/>
              </w:rPr>
              <w:t xml:space="preserve"> экземпляра (З</w:t>
            </w:r>
            <w:r w:rsidRPr="00790398">
              <w:rPr>
                <w:rFonts w:ascii="Times New Roman" w:hAnsi="Times New Roman"/>
                <w:sz w:val="28"/>
                <w:szCs w:val="28"/>
                <w:vertAlign w:val="subscript"/>
              </w:rPr>
              <w:t>эт</w:t>
            </w:r>
            <w:r w:rsidRPr="00790398">
              <w:rPr>
                <w:rFonts w:ascii="Times New Roman" w:hAnsi="Times New Roman"/>
                <w:sz w:val="28"/>
                <w:szCs w:val="28"/>
              </w:rPr>
              <w:t>)</w:t>
            </w:r>
          </w:p>
        </w:tc>
        <w:tc>
          <w:tcPr>
            <w:tcW w:w="1961" w:type="dxa"/>
          </w:tcPr>
          <w:p w14:paraId="1295E07B"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385,77</w:t>
            </w:r>
          </w:p>
        </w:tc>
      </w:tr>
      <w:tr w:rsidR="003366ED" w:rsidRPr="00790398" w14:paraId="4B76BD71" w14:textId="77777777" w:rsidTr="00F96D11">
        <w:trPr>
          <w:trHeight w:val="454"/>
        </w:trPr>
        <w:tc>
          <w:tcPr>
            <w:tcW w:w="7673" w:type="dxa"/>
          </w:tcPr>
          <w:p w14:paraId="713734DE" w14:textId="31D9C2D0" w:rsidR="003366ED" w:rsidRPr="00790398" w:rsidRDefault="003366ED" w:rsidP="003366ED">
            <w:pPr>
              <w:autoSpaceDE w:val="0"/>
              <w:autoSpaceDN w:val="0"/>
              <w:adjustRightInd w:val="0"/>
              <w:spacing w:line="360" w:lineRule="exact"/>
              <w:jc w:val="both"/>
              <w:rPr>
                <w:szCs w:val="28"/>
              </w:rPr>
            </w:pPr>
            <w:r w:rsidRPr="00790398">
              <w:rPr>
                <w:rFonts w:ascii="Times New Roman" w:hAnsi="Times New Roman"/>
                <w:sz w:val="28"/>
                <w:szCs w:val="28"/>
              </w:rPr>
              <w:t>Затраты на техн</w:t>
            </w:r>
            <w:r w:rsidR="00921451">
              <w:rPr>
                <w:rFonts w:ascii="Times New Roman" w:hAnsi="Times New Roman"/>
                <w:sz w:val="28"/>
                <w:szCs w:val="28"/>
              </w:rPr>
              <w:t>о</w:t>
            </w:r>
            <w:r w:rsidRPr="00790398">
              <w:rPr>
                <w:rFonts w:ascii="Times New Roman" w:hAnsi="Times New Roman"/>
                <w:sz w:val="28"/>
                <w:szCs w:val="28"/>
              </w:rPr>
              <w:t>л</w:t>
            </w:r>
            <w:r w:rsidR="00921451">
              <w:rPr>
                <w:rFonts w:ascii="Times New Roman" w:hAnsi="Times New Roman"/>
                <w:sz w:val="28"/>
                <w:szCs w:val="28"/>
              </w:rPr>
              <w:t>о</w:t>
            </w:r>
            <w:r w:rsidRPr="00790398">
              <w:rPr>
                <w:rFonts w:ascii="Times New Roman" w:hAnsi="Times New Roman"/>
                <w:sz w:val="28"/>
                <w:szCs w:val="28"/>
              </w:rPr>
              <w:t>гию (З</w:t>
            </w:r>
            <w:r w:rsidRPr="00790398">
              <w:rPr>
                <w:rFonts w:ascii="Times New Roman" w:hAnsi="Times New Roman"/>
                <w:sz w:val="28"/>
                <w:szCs w:val="28"/>
                <w:vertAlign w:val="subscript"/>
              </w:rPr>
              <w:t>тех</w:t>
            </w:r>
            <w:r w:rsidRPr="00790398">
              <w:rPr>
                <w:rFonts w:ascii="Times New Roman" w:hAnsi="Times New Roman"/>
                <w:sz w:val="28"/>
                <w:szCs w:val="28"/>
              </w:rPr>
              <w:t>)</w:t>
            </w:r>
          </w:p>
        </w:tc>
        <w:tc>
          <w:tcPr>
            <w:tcW w:w="1961" w:type="dxa"/>
          </w:tcPr>
          <w:p w14:paraId="6DF42D32" w14:textId="6AA6919E" w:rsidR="003366ED" w:rsidRPr="00790398" w:rsidRDefault="003366ED" w:rsidP="003366ED">
            <w:pPr>
              <w:autoSpaceDE w:val="0"/>
              <w:autoSpaceDN w:val="0"/>
              <w:adjustRightInd w:val="0"/>
              <w:spacing w:line="360" w:lineRule="exact"/>
              <w:jc w:val="center"/>
              <w:rPr>
                <w:szCs w:val="28"/>
              </w:rPr>
            </w:pPr>
            <w:r w:rsidRPr="00790398">
              <w:rPr>
                <w:rFonts w:ascii="Times New Roman" w:hAnsi="Times New Roman"/>
                <w:sz w:val="28"/>
                <w:szCs w:val="28"/>
              </w:rPr>
              <w:t>0</w:t>
            </w:r>
          </w:p>
        </w:tc>
      </w:tr>
      <w:tr w:rsidR="00F96D11" w:rsidRPr="00790398" w14:paraId="3DC70D5E" w14:textId="77777777" w:rsidTr="00F96D11">
        <w:trPr>
          <w:trHeight w:val="454"/>
        </w:trPr>
        <w:tc>
          <w:tcPr>
            <w:tcW w:w="7673" w:type="dxa"/>
          </w:tcPr>
          <w:p w14:paraId="0D0887E6" w14:textId="26762C5F" w:rsidR="00F96D11" w:rsidRPr="00790398" w:rsidRDefault="00F96D11" w:rsidP="00F96D11">
            <w:pPr>
              <w:autoSpaceDE w:val="0"/>
              <w:autoSpaceDN w:val="0"/>
              <w:adjustRightInd w:val="0"/>
              <w:spacing w:line="360" w:lineRule="exact"/>
              <w:rPr>
                <w:szCs w:val="28"/>
              </w:rPr>
            </w:pPr>
            <w:r w:rsidRPr="00790398">
              <w:rPr>
                <w:rFonts w:ascii="Times New Roman" w:hAnsi="Times New Roman"/>
                <w:sz w:val="28"/>
                <w:szCs w:val="28"/>
              </w:rPr>
              <w:t>Затраты на материалы (З</w:t>
            </w:r>
            <w:r w:rsidRPr="00790398">
              <w:rPr>
                <w:rFonts w:ascii="Times New Roman" w:hAnsi="Times New Roman"/>
                <w:sz w:val="28"/>
                <w:szCs w:val="28"/>
                <w:vertAlign w:val="subscript"/>
              </w:rPr>
              <w:t>мат</w:t>
            </w:r>
            <w:r w:rsidRPr="00790398">
              <w:rPr>
                <w:rFonts w:ascii="Times New Roman" w:hAnsi="Times New Roman"/>
                <w:sz w:val="28"/>
                <w:szCs w:val="28"/>
              </w:rPr>
              <w:t>)</w:t>
            </w:r>
          </w:p>
        </w:tc>
        <w:tc>
          <w:tcPr>
            <w:tcW w:w="1961" w:type="dxa"/>
          </w:tcPr>
          <w:p w14:paraId="1B524252" w14:textId="1E90F67B" w:rsidR="00F96D11" w:rsidRDefault="00F96D11" w:rsidP="00F96D11">
            <w:pPr>
              <w:autoSpaceDE w:val="0"/>
              <w:autoSpaceDN w:val="0"/>
              <w:adjustRightInd w:val="0"/>
              <w:spacing w:line="360" w:lineRule="exact"/>
              <w:jc w:val="center"/>
              <w:rPr>
                <w:szCs w:val="28"/>
              </w:rPr>
            </w:pPr>
            <w:r>
              <w:rPr>
                <w:rFonts w:ascii="Times New Roman" w:hAnsi="Times New Roman"/>
                <w:sz w:val="28"/>
                <w:szCs w:val="28"/>
              </w:rPr>
              <w:t>44</w:t>
            </w:r>
            <w:r w:rsidRPr="00790398">
              <w:rPr>
                <w:rFonts w:ascii="Times New Roman" w:hAnsi="Times New Roman"/>
                <w:sz w:val="28"/>
                <w:szCs w:val="28"/>
              </w:rPr>
              <w:t>,</w:t>
            </w:r>
            <w:r>
              <w:rPr>
                <w:rFonts w:ascii="Times New Roman" w:hAnsi="Times New Roman"/>
                <w:sz w:val="28"/>
                <w:szCs w:val="28"/>
              </w:rPr>
              <w:t>07</w:t>
            </w:r>
          </w:p>
        </w:tc>
      </w:tr>
      <w:tr w:rsidR="00F96D11" w:rsidRPr="00790398" w14:paraId="5B377859" w14:textId="77777777" w:rsidTr="00F96D11">
        <w:trPr>
          <w:trHeight w:val="454"/>
        </w:trPr>
        <w:tc>
          <w:tcPr>
            <w:tcW w:w="7673" w:type="dxa"/>
          </w:tcPr>
          <w:p w14:paraId="640131B4" w14:textId="0A646764" w:rsidR="00F96D11" w:rsidRPr="00790398" w:rsidRDefault="00921451" w:rsidP="00F96D11">
            <w:pPr>
              <w:autoSpaceDE w:val="0"/>
              <w:autoSpaceDN w:val="0"/>
              <w:adjustRightInd w:val="0"/>
              <w:spacing w:line="360" w:lineRule="exact"/>
              <w:rPr>
                <w:szCs w:val="28"/>
              </w:rPr>
            </w:pPr>
            <w:r>
              <w:rPr>
                <w:rFonts w:ascii="Times New Roman" w:hAnsi="Times New Roman"/>
                <w:sz w:val="28"/>
                <w:szCs w:val="28"/>
              </w:rPr>
              <w:t>О</w:t>
            </w:r>
            <w:r w:rsidR="00F96D11" w:rsidRPr="00790398">
              <w:rPr>
                <w:rFonts w:ascii="Times New Roman" w:hAnsi="Times New Roman"/>
                <w:sz w:val="28"/>
                <w:szCs w:val="28"/>
              </w:rPr>
              <w:t>бщепр</w:t>
            </w:r>
            <w:r>
              <w:rPr>
                <w:rFonts w:ascii="Times New Roman" w:hAnsi="Times New Roman"/>
                <w:sz w:val="28"/>
                <w:szCs w:val="28"/>
              </w:rPr>
              <w:t>о</w:t>
            </w:r>
            <w:r w:rsidR="00F96D11" w:rsidRPr="00790398">
              <w:rPr>
                <w:rFonts w:ascii="Times New Roman" w:hAnsi="Times New Roman"/>
                <w:sz w:val="28"/>
                <w:szCs w:val="28"/>
              </w:rPr>
              <w:t>изв</w:t>
            </w:r>
            <w:r>
              <w:rPr>
                <w:rFonts w:ascii="Times New Roman" w:hAnsi="Times New Roman"/>
                <w:sz w:val="28"/>
                <w:szCs w:val="28"/>
              </w:rPr>
              <w:t>о</w:t>
            </w:r>
            <w:r w:rsidR="00F96D11" w:rsidRPr="00790398">
              <w:rPr>
                <w:rFonts w:ascii="Times New Roman" w:hAnsi="Times New Roman"/>
                <w:sz w:val="28"/>
                <w:szCs w:val="28"/>
              </w:rPr>
              <w:t>дственные затраты (З</w:t>
            </w:r>
            <w:r>
              <w:rPr>
                <w:rFonts w:ascii="Times New Roman" w:hAnsi="Times New Roman"/>
                <w:sz w:val="28"/>
                <w:szCs w:val="28"/>
                <w:vertAlign w:val="subscript"/>
              </w:rPr>
              <w:t>о</w:t>
            </w:r>
            <w:r w:rsidR="00F96D11" w:rsidRPr="00790398">
              <w:rPr>
                <w:rFonts w:ascii="Times New Roman" w:hAnsi="Times New Roman"/>
                <w:sz w:val="28"/>
                <w:szCs w:val="28"/>
                <w:vertAlign w:val="subscript"/>
              </w:rPr>
              <w:t>бщ.пр</w:t>
            </w:r>
            <w:r w:rsidR="00F96D11" w:rsidRPr="00790398">
              <w:rPr>
                <w:rFonts w:ascii="Times New Roman" w:hAnsi="Times New Roman"/>
                <w:sz w:val="28"/>
                <w:szCs w:val="28"/>
              </w:rPr>
              <w:t>)</w:t>
            </w:r>
          </w:p>
        </w:tc>
        <w:tc>
          <w:tcPr>
            <w:tcW w:w="1961" w:type="dxa"/>
          </w:tcPr>
          <w:p w14:paraId="1CDCBC7B" w14:textId="251C8837" w:rsidR="00F96D11" w:rsidRDefault="00F96D11" w:rsidP="00F96D11">
            <w:pPr>
              <w:autoSpaceDE w:val="0"/>
              <w:autoSpaceDN w:val="0"/>
              <w:adjustRightInd w:val="0"/>
              <w:spacing w:line="360" w:lineRule="exact"/>
              <w:jc w:val="center"/>
              <w:rPr>
                <w:szCs w:val="28"/>
              </w:rPr>
            </w:pPr>
            <w:r w:rsidRPr="00790398">
              <w:rPr>
                <w:rFonts w:ascii="Times New Roman" w:hAnsi="Times New Roman"/>
                <w:sz w:val="28"/>
                <w:szCs w:val="28"/>
              </w:rPr>
              <w:t>230,42</w:t>
            </w:r>
          </w:p>
        </w:tc>
      </w:tr>
      <w:tr w:rsidR="00E14B2D" w:rsidRPr="00790398" w14:paraId="1643251B" w14:textId="77777777" w:rsidTr="00F96D11">
        <w:trPr>
          <w:trHeight w:val="454"/>
        </w:trPr>
        <w:tc>
          <w:tcPr>
            <w:tcW w:w="7673" w:type="dxa"/>
          </w:tcPr>
          <w:p w14:paraId="5F1ABE88" w14:textId="798D305B"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Непр</w:t>
            </w:r>
            <w:r w:rsidR="00921451">
              <w:rPr>
                <w:rFonts w:ascii="Times New Roman" w:hAnsi="Times New Roman"/>
                <w:sz w:val="28"/>
                <w:szCs w:val="28"/>
              </w:rPr>
              <w:t>о</w:t>
            </w:r>
            <w:r w:rsidRPr="00790398">
              <w:rPr>
                <w:rFonts w:ascii="Times New Roman" w:hAnsi="Times New Roman"/>
                <w:sz w:val="28"/>
                <w:szCs w:val="28"/>
              </w:rPr>
              <w:t>изв</w:t>
            </w:r>
            <w:r w:rsidR="00921451">
              <w:rPr>
                <w:rFonts w:ascii="Times New Roman" w:hAnsi="Times New Roman"/>
                <w:sz w:val="28"/>
                <w:szCs w:val="28"/>
              </w:rPr>
              <w:t>о</w:t>
            </w:r>
            <w:r w:rsidRPr="00790398">
              <w:rPr>
                <w:rFonts w:ascii="Times New Roman" w:hAnsi="Times New Roman"/>
                <w:sz w:val="28"/>
                <w:szCs w:val="28"/>
              </w:rPr>
              <w:t>дственные (к</w:t>
            </w:r>
            <w:r w:rsidR="00921451">
              <w:rPr>
                <w:rFonts w:ascii="Times New Roman" w:hAnsi="Times New Roman"/>
                <w:sz w:val="28"/>
                <w:szCs w:val="28"/>
              </w:rPr>
              <w:t>о</w:t>
            </w:r>
            <w:r w:rsidRPr="00790398">
              <w:rPr>
                <w:rFonts w:ascii="Times New Roman" w:hAnsi="Times New Roman"/>
                <w:sz w:val="28"/>
                <w:szCs w:val="28"/>
              </w:rPr>
              <w:t>ммерческие) затраты (З</w:t>
            </w:r>
            <w:r w:rsidRPr="00790398">
              <w:rPr>
                <w:rFonts w:ascii="Times New Roman" w:hAnsi="Times New Roman"/>
                <w:sz w:val="28"/>
                <w:szCs w:val="28"/>
                <w:vertAlign w:val="subscript"/>
              </w:rPr>
              <w:t>непр</w:t>
            </w:r>
            <w:r w:rsidRPr="00790398">
              <w:rPr>
                <w:rFonts w:ascii="Times New Roman" w:hAnsi="Times New Roman"/>
                <w:sz w:val="28"/>
                <w:szCs w:val="28"/>
              </w:rPr>
              <w:t>)</w:t>
            </w:r>
          </w:p>
        </w:tc>
        <w:tc>
          <w:tcPr>
            <w:tcW w:w="1961" w:type="dxa"/>
          </w:tcPr>
          <w:p w14:paraId="200C631D" w14:textId="77777777" w:rsidR="00E14B2D" w:rsidRPr="00790398" w:rsidRDefault="00E14B2D" w:rsidP="00895125">
            <w:pPr>
              <w:autoSpaceDE w:val="0"/>
              <w:autoSpaceDN w:val="0"/>
              <w:adjustRightInd w:val="0"/>
              <w:spacing w:line="360" w:lineRule="exact"/>
              <w:jc w:val="center"/>
              <w:rPr>
                <w:rFonts w:ascii="Times New Roman" w:hAnsi="Times New Roman"/>
                <w:sz w:val="28"/>
                <w:szCs w:val="28"/>
              </w:rPr>
            </w:pPr>
            <w:r w:rsidRPr="00790398">
              <w:rPr>
                <w:rFonts w:ascii="Times New Roman" w:hAnsi="Times New Roman"/>
                <w:sz w:val="28"/>
                <w:szCs w:val="28"/>
              </w:rPr>
              <w:t>230,42</w:t>
            </w:r>
          </w:p>
        </w:tc>
      </w:tr>
      <w:tr w:rsidR="00F96D11" w:rsidRPr="00790398" w14:paraId="6D4FD85B" w14:textId="77777777" w:rsidTr="00F96D11">
        <w:trPr>
          <w:trHeight w:val="454"/>
        </w:trPr>
        <w:tc>
          <w:tcPr>
            <w:tcW w:w="9634" w:type="dxa"/>
            <w:gridSpan w:val="2"/>
            <w:tcBorders>
              <w:top w:val="nil"/>
              <w:left w:val="nil"/>
              <w:right w:val="nil"/>
            </w:tcBorders>
          </w:tcPr>
          <w:p w14:paraId="305FFBE9" w14:textId="791C85A1" w:rsidR="00F96D11" w:rsidRPr="00F96D11" w:rsidRDefault="00F96D11" w:rsidP="00F96D11">
            <w:pPr>
              <w:autoSpaceDE w:val="0"/>
              <w:autoSpaceDN w:val="0"/>
              <w:adjustRightInd w:val="0"/>
              <w:spacing w:line="360" w:lineRule="exact"/>
              <w:ind w:firstLine="591"/>
              <w:rPr>
                <w:rFonts w:ascii="Times New Roman" w:hAnsi="Times New Roman"/>
                <w:sz w:val="28"/>
                <w:szCs w:val="28"/>
              </w:rPr>
            </w:pPr>
            <w:r>
              <w:rPr>
                <w:rFonts w:ascii="Times New Roman" w:hAnsi="Times New Roman"/>
                <w:sz w:val="28"/>
                <w:szCs w:val="28"/>
              </w:rPr>
              <w:lastRenderedPageBreak/>
              <w:t>Продолжение таблицы 5.9</w:t>
            </w:r>
          </w:p>
        </w:tc>
      </w:tr>
      <w:tr w:rsidR="00F96D11" w:rsidRPr="00790398" w14:paraId="64FEE060" w14:textId="77777777" w:rsidTr="00F96D11">
        <w:trPr>
          <w:trHeight w:val="454"/>
        </w:trPr>
        <w:tc>
          <w:tcPr>
            <w:tcW w:w="7673" w:type="dxa"/>
          </w:tcPr>
          <w:p w14:paraId="213373E8" w14:textId="5A9EF06D" w:rsidR="00F96D11" w:rsidRPr="00F96D11" w:rsidRDefault="00F96D11" w:rsidP="00F96D11">
            <w:pPr>
              <w:autoSpaceDE w:val="0"/>
              <w:autoSpaceDN w:val="0"/>
              <w:adjustRightInd w:val="0"/>
              <w:spacing w:line="360" w:lineRule="exact"/>
              <w:jc w:val="center"/>
              <w:rPr>
                <w:rFonts w:ascii="Times New Roman" w:hAnsi="Times New Roman"/>
                <w:sz w:val="28"/>
                <w:szCs w:val="28"/>
              </w:rPr>
            </w:pPr>
            <w:r w:rsidRPr="00F96D11">
              <w:rPr>
                <w:rFonts w:ascii="Times New Roman" w:hAnsi="Times New Roman"/>
                <w:sz w:val="28"/>
                <w:szCs w:val="28"/>
              </w:rPr>
              <w:t>1</w:t>
            </w:r>
          </w:p>
        </w:tc>
        <w:tc>
          <w:tcPr>
            <w:tcW w:w="1961" w:type="dxa"/>
          </w:tcPr>
          <w:p w14:paraId="4DF256F5" w14:textId="6CBE0DFA" w:rsidR="00F96D11" w:rsidRPr="00F96D11" w:rsidRDefault="00F96D11" w:rsidP="00F96D11">
            <w:pPr>
              <w:autoSpaceDE w:val="0"/>
              <w:autoSpaceDN w:val="0"/>
              <w:adjustRightInd w:val="0"/>
              <w:spacing w:line="360" w:lineRule="exact"/>
              <w:jc w:val="center"/>
              <w:rPr>
                <w:rFonts w:ascii="Times New Roman" w:hAnsi="Times New Roman"/>
                <w:sz w:val="28"/>
                <w:szCs w:val="28"/>
              </w:rPr>
            </w:pPr>
            <w:r w:rsidRPr="00F96D11">
              <w:rPr>
                <w:rFonts w:ascii="Times New Roman" w:hAnsi="Times New Roman"/>
                <w:sz w:val="28"/>
                <w:szCs w:val="28"/>
              </w:rPr>
              <w:t>2</w:t>
            </w:r>
          </w:p>
        </w:tc>
      </w:tr>
      <w:tr w:rsidR="00E14B2D" w:rsidRPr="00790398" w14:paraId="1BF22EEC" w14:textId="77777777" w:rsidTr="00F96D11">
        <w:trPr>
          <w:trHeight w:val="454"/>
        </w:trPr>
        <w:tc>
          <w:tcPr>
            <w:tcW w:w="7673" w:type="dxa"/>
          </w:tcPr>
          <w:p w14:paraId="28F340EC" w14:textId="4A7504B1" w:rsidR="00E14B2D" w:rsidRPr="00790398" w:rsidRDefault="00E14B2D" w:rsidP="00895125">
            <w:pPr>
              <w:autoSpaceDE w:val="0"/>
              <w:autoSpaceDN w:val="0"/>
              <w:adjustRightInd w:val="0"/>
              <w:spacing w:line="360" w:lineRule="exact"/>
              <w:jc w:val="both"/>
              <w:rPr>
                <w:rFonts w:ascii="Times New Roman" w:hAnsi="Times New Roman"/>
                <w:sz w:val="28"/>
                <w:szCs w:val="28"/>
              </w:rPr>
            </w:pPr>
            <w:r w:rsidRPr="00790398">
              <w:rPr>
                <w:rFonts w:ascii="Times New Roman" w:hAnsi="Times New Roman"/>
                <w:sz w:val="28"/>
                <w:szCs w:val="28"/>
              </w:rPr>
              <w:t>Суммарные затраты на разраб</w:t>
            </w:r>
            <w:r w:rsidR="00921451">
              <w:rPr>
                <w:rFonts w:ascii="Times New Roman" w:hAnsi="Times New Roman"/>
                <w:sz w:val="28"/>
                <w:szCs w:val="28"/>
              </w:rPr>
              <w:t>о</w:t>
            </w:r>
            <w:r w:rsidRPr="00790398">
              <w:rPr>
                <w:rFonts w:ascii="Times New Roman" w:hAnsi="Times New Roman"/>
                <w:sz w:val="28"/>
                <w:szCs w:val="28"/>
              </w:rPr>
              <w:t>тку П</w:t>
            </w:r>
            <w:r w:rsidR="00921451">
              <w:rPr>
                <w:rFonts w:ascii="Times New Roman" w:hAnsi="Times New Roman"/>
                <w:sz w:val="28"/>
                <w:szCs w:val="28"/>
              </w:rPr>
              <w:t>О</w:t>
            </w:r>
            <w:r w:rsidRPr="00790398">
              <w:rPr>
                <w:rFonts w:ascii="Times New Roman" w:hAnsi="Times New Roman"/>
                <w:sz w:val="28"/>
                <w:szCs w:val="28"/>
              </w:rPr>
              <w:t xml:space="preserve"> (З</w:t>
            </w:r>
            <w:r w:rsidRPr="00790398">
              <w:rPr>
                <w:rFonts w:ascii="Times New Roman" w:hAnsi="Times New Roman"/>
                <w:sz w:val="28"/>
                <w:szCs w:val="28"/>
                <w:vertAlign w:val="subscript"/>
              </w:rPr>
              <w:t>р</w:t>
            </w:r>
            <w:r w:rsidRPr="00790398">
              <w:rPr>
                <w:rFonts w:ascii="Times New Roman" w:hAnsi="Times New Roman"/>
                <w:sz w:val="28"/>
                <w:szCs w:val="28"/>
              </w:rPr>
              <w:t>)</w:t>
            </w:r>
          </w:p>
        </w:tc>
        <w:tc>
          <w:tcPr>
            <w:tcW w:w="1961" w:type="dxa"/>
          </w:tcPr>
          <w:p w14:paraId="170E557C" w14:textId="10FBCD23" w:rsidR="00E14B2D" w:rsidRPr="00790398" w:rsidRDefault="00DE495F" w:rsidP="00E77DD2">
            <w:pPr>
              <w:autoSpaceDE w:val="0"/>
              <w:autoSpaceDN w:val="0"/>
              <w:adjustRightInd w:val="0"/>
              <w:spacing w:line="360" w:lineRule="exact"/>
              <w:jc w:val="center"/>
              <w:rPr>
                <w:rFonts w:ascii="Times New Roman" w:hAnsi="Times New Roman"/>
                <w:sz w:val="28"/>
                <w:szCs w:val="28"/>
              </w:rPr>
            </w:pPr>
            <w:r>
              <w:rPr>
                <w:rFonts w:ascii="Times New Roman" w:hAnsi="Times New Roman"/>
                <w:sz w:val="28"/>
                <w:szCs w:val="28"/>
              </w:rPr>
              <w:t>7880</w:t>
            </w:r>
            <w:r w:rsidR="00E14B2D" w:rsidRPr="00790398">
              <w:rPr>
                <w:rFonts w:ascii="Times New Roman" w:hAnsi="Times New Roman"/>
                <w:sz w:val="28"/>
                <w:szCs w:val="28"/>
              </w:rPr>
              <w:t>,</w:t>
            </w:r>
            <w:r>
              <w:rPr>
                <w:rFonts w:ascii="Times New Roman" w:hAnsi="Times New Roman"/>
                <w:sz w:val="28"/>
                <w:szCs w:val="28"/>
              </w:rPr>
              <w:t>23</w:t>
            </w:r>
          </w:p>
        </w:tc>
      </w:tr>
    </w:tbl>
    <w:p w14:paraId="41E2F550" w14:textId="4F652F2D" w:rsidR="00E14B2D" w:rsidRDefault="00E14B2D" w:rsidP="00E14B2D">
      <w:pPr>
        <w:spacing w:after="0" w:line="264" w:lineRule="auto"/>
        <w:rPr>
          <w:rFonts w:eastAsia="Calibri" w:cs="Times New Roman"/>
          <w:szCs w:val="28"/>
        </w:rPr>
      </w:pPr>
    </w:p>
    <w:p w14:paraId="77CFBBE5" w14:textId="328A2915" w:rsidR="00E77DD2" w:rsidRDefault="00E77DD2" w:rsidP="004F27BF">
      <w:pPr>
        <w:spacing w:after="0" w:line="276" w:lineRule="auto"/>
        <w:ind w:firstLine="709"/>
        <w:jc w:val="both"/>
        <w:rPr>
          <w:szCs w:val="28"/>
        </w:rPr>
      </w:pPr>
      <w:r>
        <w:rPr>
          <w:rFonts w:eastAsia="Calibri" w:cs="Times New Roman"/>
          <w:szCs w:val="28"/>
        </w:rPr>
        <w:t xml:space="preserve">Таким </w:t>
      </w:r>
      <w:r w:rsidR="00921451">
        <w:rPr>
          <w:rFonts w:eastAsia="Calibri" w:cs="Times New Roman"/>
          <w:szCs w:val="28"/>
        </w:rPr>
        <w:t>о</w:t>
      </w:r>
      <w:r>
        <w:rPr>
          <w:rFonts w:eastAsia="Calibri" w:cs="Times New Roman"/>
          <w:szCs w:val="28"/>
        </w:rPr>
        <w:t>браз</w:t>
      </w:r>
      <w:r w:rsidR="00921451">
        <w:rPr>
          <w:rFonts w:eastAsia="Calibri" w:cs="Times New Roman"/>
          <w:szCs w:val="28"/>
        </w:rPr>
        <w:t>о</w:t>
      </w:r>
      <w:r>
        <w:rPr>
          <w:rFonts w:eastAsia="Calibri" w:cs="Times New Roman"/>
          <w:szCs w:val="28"/>
        </w:rPr>
        <w:t>м, суммарные затраты на разраб</w:t>
      </w:r>
      <w:r w:rsidR="00921451">
        <w:rPr>
          <w:rFonts w:eastAsia="Calibri" w:cs="Times New Roman"/>
          <w:szCs w:val="28"/>
        </w:rPr>
        <w:t>о</w:t>
      </w:r>
      <w:r>
        <w:rPr>
          <w:rFonts w:eastAsia="Calibri" w:cs="Times New Roman"/>
          <w:szCs w:val="28"/>
        </w:rPr>
        <w:t>тку прил</w:t>
      </w:r>
      <w:r w:rsidR="00921451">
        <w:rPr>
          <w:rFonts w:eastAsia="Calibri" w:cs="Times New Roman"/>
          <w:szCs w:val="28"/>
        </w:rPr>
        <w:t>о</w:t>
      </w:r>
      <w:r>
        <w:rPr>
          <w:rFonts w:eastAsia="Calibri" w:cs="Times New Roman"/>
          <w:szCs w:val="28"/>
        </w:rPr>
        <w:t>жения виртуальн</w:t>
      </w:r>
      <w:r w:rsidR="00921451">
        <w:rPr>
          <w:rFonts w:eastAsia="Calibri" w:cs="Times New Roman"/>
          <w:szCs w:val="28"/>
        </w:rPr>
        <w:t>о</w:t>
      </w:r>
      <w:r>
        <w:rPr>
          <w:rFonts w:eastAsia="Calibri" w:cs="Times New Roman"/>
          <w:szCs w:val="28"/>
        </w:rPr>
        <w:t>й реальн</w:t>
      </w:r>
      <w:r w:rsidR="00921451">
        <w:rPr>
          <w:rFonts w:eastAsia="Calibri" w:cs="Times New Roman"/>
          <w:szCs w:val="28"/>
        </w:rPr>
        <w:t>о</w:t>
      </w:r>
      <w:r>
        <w:rPr>
          <w:rFonts w:eastAsia="Calibri" w:cs="Times New Roman"/>
          <w:szCs w:val="28"/>
        </w:rPr>
        <w:t>сти для м</w:t>
      </w:r>
      <w:r w:rsidR="00921451">
        <w:rPr>
          <w:rFonts w:eastAsia="Calibri" w:cs="Times New Roman"/>
          <w:szCs w:val="28"/>
        </w:rPr>
        <w:t>о</w:t>
      </w:r>
      <w:r>
        <w:rPr>
          <w:rFonts w:eastAsia="Calibri" w:cs="Times New Roman"/>
          <w:szCs w:val="28"/>
        </w:rPr>
        <w:t>делир</w:t>
      </w:r>
      <w:r w:rsidR="00921451">
        <w:rPr>
          <w:rFonts w:eastAsia="Calibri" w:cs="Times New Roman"/>
          <w:szCs w:val="28"/>
        </w:rPr>
        <w:t>о</w:t>
      </w:r>
      <w:r>
        <w:rPr>
          <w:rFonts w:eastAsia="Calibri" w:cs="Times New Roman"/>
          <w:szCs w:val="28"/>
        </w:rPr>
        <w:t>вания аварийных ситуаций газ</w:t>
      </w:r>
      <w:r w:rsidR="00921451">
        <w:rPr>
          <w:rFonts w:eastAsia="Calibri" w:cs="Times New Roman"/>
          <w:szCs w:val="28"/>
        </w:rPr>
        <w:t>о</w:t>
      </w:r>
      <w:r>
        <w:rPr>
          <w:rFonts w:eastAsia="Calibri" w:cs="Times New Roman"/>
          <w:szCs w:val="28"/>
        </w:rPr>
        <w:t>в</w:t>
      </w:r>
      <w:r w:rsidR="00921451">
        <w:rPr>
          <w:rFonts w:eastAsia="Calibri" w:cs="Times New Roman"/>
          <w:szCs w:val="28"/>
        </w:rPr>
        <w:t>о</w:t>
      </w:r>
      <w:r>
        <w:rPr>
          <w:rFonts w:eastAsia="Calibri" w:cs="Times New Roman"/>
          <w:szCs w:val="28"/>
        </w:rPr>
        <w:t>г</w:t>
      </w:r>
      <w:r w:rsidR="00921451">
        <w:rPr>
          <w:rFonts w:eastAsia="Calibri" w:cs="Times New Roman"/>
          <w:szCs w:val="28"/>
        </w:rPr>
        <w:t>о</w:t>
      </w:r>
      <w:r>
        <w:rPr>
          <w:rFonts w:eastAsia="Calibri" w:cs="Times New Roman"/>
          <w:szCs w:val="28"/>
        </w:rPr>
        <w:t xml:space="preserve"> б</w:t>
      </w:r>
      <w:r w:rsidR="00921451">
        <w:rPr>
          <w:rFonts w:eastAsia="Calibri" w:cs="Times New Roman"/>
          <w:szCs w:val="28"/>
        </w:rPr>
        <w:t>о</w:t>
      </w:r>
      <w:r>
        <w:rPr>
          <w:rFonts w:eastAsia="Calibri" w:cs="Times New Roman"/>
          <w:szCs w:val="28"/>
        </w:rPr>
        <w:t>йлера с</w:t>
      </w:r>
      <w:r w:rsidR="00921451">
        <w:rPr>
          <w:rFonts w:eastAsia="Calibri" w:cs="Times New Roman"/>
          <w:szCs w:val="28"/>
        </w:rPr>
        <w:t>о</w:t>
      </w:r>
      <w:r>
        <w:rPr>
          <w:rFonts w:eastAsia="Calibri" w:cs="Times New Roman"/>
          <w:szCs w:val="28"/>
        </w:rPr>
        <w:t xml:space="preserve">ставляют </w:t>
      </w:r>
      <w:r w:rsidR="00DE495F">
        <w:rPr>
          <w:szCs w:val="28"/>
        </w:rPr>
        <w:t>7880</w:t>
      </w:r>
      <w:r w:rsidRPr="00790398">
        <w:rPr>
          <w:szCs w:val="28"/>
        </w:rPr>
        <w:t>,</w:t>
      </w:r>
      <w:r w:rsidR="00DE495F">
        <w:rPr>
          <w:szCs w:val="28"/>
        </w:rPr>
        <w:t>23</w:t>
      </w:r>
      <w:r>
        <w:rPr>
          <w:szCs w:val="28"/>
        </w:rPr>
        <w:t xml:space="preserve"> руб.</w:t>
      </w:r>
    </w:p>
    <w:p w14:paraId="149EA018" w14:textId="77777777" w:rsidR="00E77DD2" w:rsidRPr="00790398" w:rsidRDefault="00E77DD2" w:rsidP="00E77DD2">
      <w:pPr>
        <w:spacing w:after="0" w:line="264" w:lineRule="auto"/>
        <w:jc w:val="both"/>
        <w:rPr>
          <w:rFonts w:eastAsia="Calibri" w:cs="Times New Roman"/>
          <w:szCs w:val="28"/>
        </w:rPr>
      </w:pPr>
    </w:p>
    <w:p w14:paraId="47FC0E11" w14:textId="47B82CB3" w:rsidR="00305898" w:rsidRDefault="00134C1F" w:rsidP="00134C1F">
      <w:pPr>
        <w:pStyle w:val="2"/>
      </w:pPr>
      <w:bookmarkStart w:id="38" w:name="_Toc136809668"/>
      <w:r>
        <w:t xml:space="preserve">5.4 </w:t>
      </w:r>
      <w:r w:rsidR="00E77DD2">
        <w:t>Расчёт цены разрабатываем</w:t>
      </w:r>
      <w:r w:rsidR="00921451">
        <w:t>о</w:t>
      </w:r>
      <w:r w:rsidR="00E77DD2">
        <w:t>г</w:t>
      </w:r>
      <w:r w:rsidR="00921451">
        <w:t>о</w:t>
      </w:r>
      <w:r w:rsidR="00E77DD2">
        <w:t xml:space="preserve"> пр</w:t>
      </w:r>
      <w:r w:rsidR="00921451">
        <w:t>о</w:t>
      </w:r>
      <w:r w:rsidR="00E77DD2">
        <w:t>граммн</w:t>
      </w:r>
      <w:r w:rsidR="00921451">
        <w:t>о</w:t>
      </w:r>
      <w:r w:rsidR="00E77DD2">
        <w:t>г</w:t>
      </w:r>
      <w:r w:rsidR="00921451">
        <w:t>о</w:t>
      </w:r>
      <w:r w:rsidR="00E77DD2">
        <w:t xml:space="preserve"> средства</w:t>
      </w:r>
      <w:bookmarkEnd w:id="38"/>
    </w:p>
    <w:p w14:paraId="38DFCBF7" w14:textId="628508CE" w:rsidR="00E77DD2" w:rsidRDefault="00E77DD2" w:rsidP="001944DB">
      <w:pPr>
        <w:spacing w:after="0" w:line="360" w:lineRule="exact"/>
        <w:contextualSpacing/>
      </w:pPr>
    </w:p>
    <w:p w14:paraId="52105753" w14:textId="763A54FF" w:rsidR="008307BD" w:rsidRDefault="00921451" w:rsidP="008307BD">
      <w:pPr>
        <w:pStyle w:val="aa"/>
        <w:rPr>
          <w:rFonts w:eastAsia="Calibri"/>
        </w:rPr>
      </w:pPr>
      <w:r>
        <w:rPr>
          <w:rFonts w:eastAsia="Calibri"/>
        </w:rPr>
        <w:t>О</w:t>
      </w:r>
      <w:r w:rsidR="008307BD" w:rsidRPr="00790398">
        <w:rPr>
          <w:rFonts w:eastAsia="Calibri"/>
        </w:rPr>
        <w:t>пт</w:t>
      </w:r>
      <w:r>
        <w:rPr>
          <w:rFonts w:eastAsia="Calibri"/>
        </w:rPr>
        <w:t>о</w:t>
      </w:r>
      <w:r w:rsidR="008307BD" w:rsidRPr="00790398">
        <w:rPr>
          <w:rFonts w:eastAsia="Calibri"/>
        </w:rPr>
        <w:t>вая цена ПП (</w:t>
      </w:r>
      <w:r w:rsidR="008307BD" w:rsidRPr="00790398">
        <w:rPr>
          <w:rFonts w:eastAsia="Calibri"/>
          <w:position w:val="-12"/>
          <w:szCs w:val="28"/>
        </w:rPr>
        <w:object w:dxaOrig="620" w:dyaOrig="380" w14:anchorId="1294D79A">
          <v:shape id="_x0000_i1255" type="#_x0000_t75" style="width:35.25pt;height:20.25pt" o:ole="">
            <v:imagedata r:id="rId477" o:title=""/>
          </v:shape>
          <o:OLEObject Type="Embed" ProgID="Equation.DSMT4" ShapeID="_x0000_i1255" DrawAspect="Content" ObjectID="_1748677394" r:id="rId478"/>
        </w:object>
      </w:r>
      <w:r w:rsidR="008307BD" w:rsidRPr="00790398">
        <w:rPr>
          <w:rFonts w:eastAsia="Calibri"/>
        </w:rPr>
        <w:t xml:space="preserve">) </w:t>
      </w:r>
      <w:r>
        <w:rPr>
          <w:rFonts w:eastAsia="Calibri"/>
        </w:rPr>
        <w:t>о</w:t>
      </w:r>
      <w:r w:rsidR="008307BD" w:rsidRPr="00790398">
        <w:rPr>
          <w:rFonts w:eastAsia="Calibri"/>
        </w:rPr>
        <w:t>пределяется п</w:t>
      </w:r>
      <w:r>
        <w:rPr>
          <w:rFonts w:eastAsia="Calibri"/>
        </w:rPr>
        <w:t>о</w:t>
      </w:r>
      <w:r w:rsidR="008307BD" w:rsidRPr="00790398">
        <w:rPr>
          <w:rFonts w:eastAsia="Calibri"/>
        </w:rPr>
        <w:t xml:space="preserve"> ф</w:t>
      </w:r>
      <w:r>
        <w:rPr>
          <w:rFonts w:eastAsia="Calibri"/>
        </w:rPr>
        <w:t>о</w:t>
      </w:r>
      <w:r w:rsidR="008307BD" w:rsidRPr="00790398">
        <w:rPr>
          <w:rFonts w:eastAsia="Calibri"/>
        </w:rPr>
        <w:t>рмуле (5.34):</w:t>
      </w:r>
    </w:p>
    <w:p w14:paraId="5B252E03" w14:textId="77777777" w:rsidR="008307BD" w:rsidRPr="00790398" w:rsidRDefault="008307BD" w:rsidP="00F96D11">
      <w:pPr>
        <w:pStyle w:val="aa"/>
        <w:ind w:firstLine="0"/>
        <w:rPr>
          <w:rFonts w:eastAsia="Calibri"/>
        </w:rPr>
      </w:pPr>
    </w:p>
    <w:p w14:paraId="57F2DAA6" w14:textId="77777777" w:rsidR="008307BD" w:rsidRPr="00790398" w:rsidRDefault="008307BD" w:rsidP="008307BD">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1780" w:dyaOrig="440" w14:anchorId="731FEA49">
          <v:shape id="_x0000_i1256" type="#_x0000_t75" style="width:102pt;height:24pt" o:ole="">
            <v:imagedata r:id="rId479" o:title=""/>
          </v:shape>
          <o:OLEObject Type="Embed" ProgID="Equation.DSMT4" ShapeID="_x0000_i1256" DrawAspect="Content" ObjectID="_1748677395" r:id="rId480"/>
        </w:object>
      </w:r>
      <w:r w:rsidRPr="00790398">
        <w:rPr>
          <w:rFonts w:eastAsia="Calibri" w:cs="Times New Roman"/>
          <w:szCs w:val="28"/>
        </w:rPr>
        <w:t xml:space="preserve">, </w:t>
      </w:r>
      <w:r w:rsidRPr="00790398">
        <w:rPr>
          <w:rFonts w:eastAsia="Calibri" w:cs="Times New Roman"/>
          <w:szCs w:val="28"/>
        </w:rPr>
        <w:tab/>
        <w:t>(5.34)</w:t>
      </w:r>
    </w:p>
    <w:p w14:paraId="1ABB07CB" w14:textId="484312F9" w:rsidR="008307BD" w:rsidRPr="00790398" w:rsidRDefault="008307BD" w:rsidP="008307BD">
      <w:pPr>
        <w:pStyle w:val="aa"/>
        <w:ind w:firstLine="0"/>
        <w:rPr>
          <w:rFonts w:eastAsia="Calibri"/>
        </w:rPr>
      </w:pPr>
    </w:p>
    <w:p w14:paraId="1426C965" w14:textId="1E48E43F" w:rsidR="008307BD" w:rsidRPr="00790398" w:rsidRDefault="008307BD" w:rsidP="004F27BF">
      <w:pPr>
        <w:spacing w:after="0" w:line="276" w:lineRule="auto"/>
        <w:jc w:val="both"/>
        <w:rPr>
          <w:rFonts w:eastAsia="Calibri" w:cs="Times New Roman"/>
          <w:szCs w:val="28"/>
        </w:rPr>
      </w:pPr>
      <w:r w:rsidRPr="00790398">
        <w:rPr>
          <w:rFonts w:eastAsia="Calibri" w:cs="Times New Roman"/>
          <w:szCs w:val="28"/>
        </w:rPr>
        <w:t xml:space="preserve">где </w:t>
      </w:r>
      <w:r w:rsidRPr="00790398">
        <w:rPr>
          <w:rFonts w:eastAsia="Calibri" w:cs="Times New Roman"/>
          <w:position w:val="-18"/>
          <w:szCs w:val="28"/>
        </w:rPr>
        <w:object w:dxaOrig="340" w:dyaOrig="440" w14:anchorId="2A6BED54">
          <v:shape id="_x0000_i1257" type="#_x0000_t75" style="width:18pt;height:24pt" o:ole="">
            <v:imagedata r:id="rId481" o:title=""/>
          </v:shape>
          <o:OLEObject Type="Embed" ProgID="Equation.DSMT4" ShapeID="_x0000_i1257" DrawAspect="Content" ObjectID="_1748677396" r:id="rId482"/>
        </w:object>
      </w:r>
      <w:r w:rsidRPr="00790398">
        <w:rPr>
          <w:rFonts w:eastAsia="Calibri" w:cs="Times New Roman"/>
          <w:szCs w:val="28"/>
        </w:rPr>
        <w:t>– себест</w:t>
      </w:r>
      <w:r w:rsidR="00921451">
        <w:rPr>
          <w:rFonts w:eastAsia="Calibri" w:cs="Times New Roman"/>
          <w:szCs w:val="28"/>
        </w:rPr>
        <w:t>о</w:t>
      </w:r>
      <w:r w:rsidRPr="00790398">
        <w:rPr>
          <w:rFonts w:eastAsia="Calibri" w:cs="Times New Roman"/>
          <w:szCs w:val="28"/>
        </w:rPr>
        <w:t>им</w:t>
      </w:r>
      <w:r w:rsidR="00921451">
        <w:rPr>
          <w:rFonts w:eastAsia="Calibri" w:cs="Times New Roman"/>
          <w:szCs w:val="28"/>
        </w:rPr>
        <w:t>о</w:t>
      </w:r>
      <w:r w:rsidRPr="00790398">
        <w:rPr>
          <w:rFonts w:eastAsia="Calibri" w:cs="Times New Roman"/>
          <w:szCs w:val="28"/>
        </w:rPr>
        <w:t>сть П</w:t>
      </w:r>
      <w:r w:rsidR="00921451">
        <w:rPr>
          <w:rFonts w:eastAsia="Calibri" w:cs="Times New Roman"/>
          <w:szCs w:val="28"/>
        </w:rPr>
        <w:t>О</w:t>
      </w:r>
      <w:r w:rsidRPr="00790398">
        <w:rPr>
          <w:rFonts w:eastAsia="Calibri" w:cs="Times New Roman"/>
          <w:szCs w:val="28"/>
        </w:rPr>
        <w:t>, руб.;</w:t>
      </w:r>
    </w:p>
    <w:p w14:paraId="2F08E895" w14:textId="7345A8D4" w:rsidR="008307BD" w:rsidRPr="00790398" w:rsidRDefault="008307BD" w:rsidP="004F27BF">
      <w:pPr>
        <w:tabs>
          <w:tab w:val="left" w:pos="420"/>
        </w:tabs>
        <w:spacing w:after="0" w:line="276" w:lineRule="auto"/>
        <w:jc w:val="both"/>
        <w:rPr>
          <w:rFonts w:eastAsia="Calibri" w:cs="Times New Roman"/>
          <w:szCs w:val="28"/>
        </w:rPr>
      </w:pPr>
      <w:r w:rsidRPr="00790398">
        <w:rPr>
          <w:rFonts w:eastAsia="Calibri" w:cs="Times New Roman"/>
          <w:szCs w:val="28"/>
        </w:rPr>
        <w:t xml:space="preserve">      </w:t>
      </w:r>
      <w:r w:rsidRPr="00790398">
        <w:rPr>
          <w:rFonts w:eastAsia="Calibri" w:cs="Times New Roman"/>
          <w:position w:val="-18"/>
          <w:szCs w:val="28"/>
        </w:rPr>
        <w:object w:dxaOrig="400" w:dyaOrig="440" w14:anchorId="097C7E45">
          <v:shape id="_x0000_i1258" type="#_x0000_t75" style="width:24pt;height:24pt" o:ole="">
            <v:imagedata r:id="rId483" o:title=""/>
          </v:shape>
          <o:OLEObject Type="Embed" ProgID="Equation.DSMT4" ShapeID="_x0000_i1258" DrawAspect="Content" ObjectID="_1748677397" r:id="rId484"/>
        </w:object>
      </w:r>
      <w:r w:rsidRPr="00790398">
        <w:rPr>
          <w:rFonts w:eastAsia="Calibri" w:cs="Times New Roman"/>
          <w:szCs w:val="28"/>
        </w:rPr>
        <w:t xml:space="preserve"> – прибыль </w:t>
      </w:r>
      <w:r w:rsidR="00921451">
        <w:rPr>
          <w:rFonts w:eastAsia="Calibri" w:cs="Times New Roman"/>
          <w:szCs w:val="28"/>
        </w:rPr>
        <w:t>о</w:t>
      </w:r>
      <w:r w:rsidRPr="00790398">
        <w:rPr>
          <w:rFonts w:eastAsia="Calibri" w:cs="Times New Roman"/>
          <w:szCs w:val="28"/>
        </w:rPr>
        <w:t xml:space="preserve">т реализации ПП, руб.;       </w:t>
      </w:r>
    </w:p>
    <w:p w14:paraId="03CF5B26" w14:textId="2224984E" w:rsidR="008307BD" w:rsidRPr="00790398" w:rsidRDefault="008307BD" w:rsidP="004F27BF">
      <w:pPr>
        <w:pStyle w:val="aa"/>
        <w:spacing w:line="276" w:lineRule="auto"/>
        <w:rPr>
          <w:rFonts w:eastAsia="Calibri"/>
        </w:rPr>
      </w:pPr>
      <w:r w:rsidRPr="00790398">
        <w:rPr>
          <w:rFonts w:eastAsia="Calibri"/>
        </w:rPr>
        <w:t xml:space="preserve">Прибыль </w:t>
      </w:r>
      <w:r w:rsidR="00921451">
        <w:rPr>
          <w:rFonts w:eastAsia="Calibri"/>
        </w:rPr>
        <w:t>о</w:t>
      </w:r>
      <w:r w:rsidRPr="00790398">
        <w:rPr>
          <w:rFonts w:eastAsia="Calibri"/>
        </w:rPr>
        <w:t>т реализации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5):</w:t>
      </w:r>
    </w:p>
    <w:p w14:paraId="44E86B10" w14:textId="77777777" w:rsidR="008307BD" w:rsidRPr="00790398" w:rsidRDefault="008307BD" w:rsidP="008307BD">
      <w:pPr>
        <w:pStyle w:val="aa"/>
        <w:rPr>
          <w:rFonts w:eastAsia="Calibri"/>
        </w:rPr>
      </w:pPr>
    </w:p>
    <w:p w14:paraId="23602FBD" w14:textId="77777777" w:rsidR="008307BD" w:rsidRPr="00790398" w:rsidRDefault="008307BD" w:rsidP="008307BD">
      <w:pPr>
        <w:tabs>
          <w:tab w:val="center" w:pos="4678"/>
          <w:tab w:val="right" w:pos="9638"/>
        </w:tabs>
        <w:spacing w:after="0" w:line="240" w:lineRule="auto"/>
        <w:ind w:firstLine="709"/>
        <w:jc w:val="right"/>
        <w:rPr>
          <w:rFonts w:eastAsia="Calibri" w:cs="Times New Roman"/>
          <w:szCs w:val="28"/>
        </w:rPr>
      </w:pPr>
      <w:r w:rsidRPr="00790398">
        <w:rPr>
          <w:rFonts w:eastAsia="Calibri" w:cs="Times New Roman"/>
          <w:szCs w:val="28"/>
        </w:rPr>
        <w:t xml:space="preserve">             </w:t>
      </w:r>
      <w:r w:rsidRPr="00790398">
        <w:rPr>
          <w:rFonts w:eastAsia="Calibri" w:cs="Times New Roman"/>
          <w:position w:val="-28"/>
          <w:szCs w:val="28"/>
        </w:rPr>
        <w:object w:dxaOrig="1520" w:dyaOrig="760" w14:anchorId="0804CCE0">
          <v:shape id="_x0000_i1259" type="#_x0000_t75" style="width:75pt;height:39pt" o:ole="">
            <v:imagedata r:id="rId485" o:title=""/>
          </v:shape>
          <o:OLEObject Type="Embed" ProgID="Equation.DSMT4" ShapeID="_x0000_i1259" DrawAspect="Content" ObjectID="_1748677398" r:id="rId486"/>
        </w:object>
      </w:r>
      <w:r w:rsidRPr="00790398">
        <w:rPr>
          <w:rFonts w:eastAsia="Calibri" w:cs="Times New Roman"/>
          <w:szCs w:val="28"/>
        </w:rPr>
        <w:t xml:space="preserve">,     </w:t>
      </w:r>
      <w:r w:rsidRPr="00790398">
        <w:rPr>
          <w:rFonts w:eastAsia="Calibri" w:cs="Times New Roman"/>
          <w:szCs w:val="28"/>
        </w:rPr>
        <w:tab/>
        <w:t xml:space="preserve">                                              (5.35)</w:t>
      </w:r>
    </w:p>
    <w:p w14:paraId="3C1420DB" w14:textId="77777777" w:rsidR="008307BD" w:rsidRPr="00790398" w:rsidRDefault="008307BD" w:rsidP="008307BD">
      <w:pPr>
        <w:tabs>
          <w:tab w:val="center" w:pos="4678"/>
          <w:tab w:val="right" w:pos="9638"/>
        </w:tabs>
        <w:spacing w:after="0" w:line="240" w:lineRule="auto"/>
        <w:ind w:firstLine="709"/>
        <w:jc w:val="right"/>
        <w:rPr>
          <w:rFonts w:eastAsia="Calibri" w:cs="Times New Roman"/>
          <w:szCs w:val="28"/>
        </w:rPr>
      </w:pPr>
    </w:p>
    <w:p w14:paraId="6B3D3810" w14:textId="0EBE9DB5" w:rsidR="008307BD" w:rsidRPr="00790398" w:rsidRDefault="008307BD" w:rsidP="008307BD">
      <w:pPr>
        <w:pStyle w:val="aa"/>
        <w:spacing w:line="240" w:lineRule="auto"/>
        <w:ind w:firstLine="0"/>
        <w:rPr>
          <w:rFonts w:eastAsia="Calibri"/>
        </w:rPr>
      </w:pPr>
      <w:r w:rsidRPr="00790398">
        <w:rPr>
          <w:rFonts w:eastAsia="Calibri"/>
        </w:rPr>
        <w:t>где У</w:t>
      </w:r>
      <w:r w:rsidRPr="00790398">
        <w:rPr>
          <w:rFonts w:eastAsia="Calibri"/>
          <w:sz w:val="32"/>
          <w:vertAlign w:val="subscript"/>
        </w:rPr>
        <w:t>р</w:t>
      </w:r>
      <w:r w:rsidRPr="00790398">
        <w:rPr>
          <w:rFonts w:eastAsia="Calibri"/>
          <w:vertAlign w:val="subscript"/>
        </w:rPr>
        <w:t xml:space="preserve"> </w:t>
      </w:r>
      <w:r w:rsidRPr="00790398">
        <w:rPr>
          <w:rFonts w:eastAsia="Calibri"/>
        </w:rPr>
        <w:t>– ур</w:t>
      </w:r>
      <w:r w:rsidR="00921451">
        <w:rPr>
          <w:rFonts w:eastAsia="Calibri"/>
        </w:rPr>
        <w:t>о</w:t>
      </w:r>
      <w:r w:rsidRPr="00790398">
        <w:rPr>
          <w:rFonts w:eastAsia="Calibri"/>
        </w:rPr>
        <w:t>вень рентабельн</w:t>
      </w:r>
      <w:r w:rsidR="00921451">
        <w:rPr>
          <w:rFonts w:eastAsia="Calibri"/>
        </w:rPr>
        <w:t>о</w:t>
      </w:r>
      <w:r w:rsidRPr="00790398">
        <w:rPr>
          <w:rFonts w:eastAsia="Calibri"/>
        </w:rPr>
        <w:t>сти ПП (</w:t>
      </w:r>
      <w:r w:rsidRPr="00790398">
        <w:rPr>
          <w:rFonts w:eastAsia="Calibri"/>
          <w:position w:val="-18"/>
          <w:szCs w:val="28"/>
        </w:rPr>
        <w:object w:dxaOrig="1219" w:dyaOrig="440" w14:anchorId="3B345C81">
          <v:shape id="_x0000_i1260" type="#_x0000_t75" style="width:59.25pt;height:21.75pt" o:ole="">
            <v:imagedata r:id="rId487" o:title=""/>
          </v:shape>
          <o:OLEObject Type="Embed" ProgID="Equation.DSMT4" ShapeID="_x0000_i1260" DrawAspect="Content" ObjectID="_1748677399" r:id="rId488"/>
        </w:object>
      </w:r>
      <w:r w:rsidRPr="00790398">
        <w:rPr>
          <w:rFonts w:eastAsia="Calibri"/>
        </w:rPr>
        <w:t>).</w:t>
      </w:r>
    </w:p>
    <w:p w14:paraId="269CBB18" w14:textId="77777777" w:rsidR="008307BD" w:rsidRPr="00790398" w:rsidRDefault="008307BD" w:rsidP="008307BD">
      <w:pPr>
        <w:pStyle w:val="aa"/>
        <w:spacing w:line="240" w:lineRule="auto"/>
        <w:ind w:firstLine="0"/>
        <w:rPr>
          <w:rFonts w:eastAsia="Calibri"/>
        </w:rPr>
      </w:pPr>
    </w:p>
    <w:p w14:paraId="65C2562B" w14:textId="310E3A39" w:rsidR="008307BD" w:rsidRDefault="003B3080" w:rsidP="008307BD">
      <w:pPr>
        <w:tabs>
          <w:tab w:val="left" w:pos="709"/>
        </w:tabs>
        <w:spacing w:after="0" w:line="240" w:lineRule="auto"/>
        <w:jc w:val="center"/>
        <w:rPr>
          <w:rFonts w:eastAsia="Calibri" w:cs="Times New Roman"/>
          <w:szCs w:val="28"/>
        </w:rPr>
      </w:pPr>
      <w:r w:rsidRPr="003B3080">
        <w:rPr>
          <w:rFonts w:eastAsia="Calibri" w:cs="Times New Roman"/>
          <w:position w:val="-26"/>
          <w:szCs w:val="28"/>
        </w:rPr>
        <w:object w:dxaOrig="3280" w:dyaOrig="700" w14:anchorId="2CB70358">
          <v:shape id="_x0000_i1261" type="#_x0000_t75" style="width:164.25pt;height:35.25pt" o:ole="">
            <v:imagedata r:id="rId489" o:title=""/>
          </v:shape>
          <o:OLEObject Type="Embed" ProgID="Equation.3" ShapeID="_x0000_i1261" DrawAspect="Content" ObjectID="_1748677400" r:id="rId490"/>
        </w:object>
      </w:r>
      <w:r w:rsidR="008307BD" w:rsidRPr="00790398">
        <w:rPr>
          <w:rFonts w:eastAsia="Calibri" w:cs="Times New Roman"/>
          <w:szCs w:val="28"/>
        </w:rPr>
        <w:t>руб.,</w:t>
      </w:r>
    </w:p>
    <w:p w14:paraId="6B709047" w14:textId="40DE7863" w:rsidR="008307BD" w:rsidRPr="00790398" w:rsidRDefault="008307BD" w:rsidP="008307BD">
      <w:pPr>
        <w:tabs>
          <w:tab w:val="left" w:pos="709"/>
        </w:tabs>
        <w:spacing w:after="0" w:line="240" w:lineRule="auto"/>
        <w:rPr>
          <w:rFonts w:eastAsia="Calibri" w:cs="Times New Roman"/>
          <w:szCs w:val="28"/>
        </w:rPr>
      </w:pPr>
    </w:p>
    <w:p w14:paraId="585BD9C5" w14:textId="2DD5ECED" w:rsidR="008307BD" w:rsidRDefault="00DE495F" w:rsidP="008307BD">
      <w:pPr>
        <w:tabs>
          <w:tab w:val="left" w:pos="709"/>
        </w:tabs>
        <w:spacing w:after="0" w:line="240" w:lineRule="auto"/>
        <w:jc w:val="center"/>
        <w:rPr>
          <w:rFonts w:eastAsia="Calibri" w:cs="Times New Roman"/>
          <w:szCs w:val="28"/>
        </w:rPr>
      </w:pPr>
      <w:r w:rsidRPr="00413FE0">
        <w:rPr>
          <w:rFonts w:eastAsia="Calibri" w:cs="Times New Roman"/>
          <w:position w:val="-12"/>
          <w:szCs w:val="28"/>
        </w:rPr>
        <w:object w:dxaOrig="4300" w:dyaOrig="380" w14:anchorId="501B3673">
          <v:shape id="_x0000_i1262" type="#_x0000_t75" style="width:215.25pt;height:18pt" o:ole="">
            <v:imagedata r:id="rId491" o:title=""/>
          </v:shape>
          <o:OLEObject Type="Embed" ProgID="Equation.3" ShapeID="_x0000_i1262" DrawAspect="Content" ObjectID="_1748677401" r:id="rId492"/>
        </w:object>
      </w:r>
      <w:r w:rsidR="008307BD" w:rsidRPr="00790398">
        <w:rPr>
          <w:rFonts w:eastAsia="Calibri" w:cs="Times New Roman"/>
          <w:szCs w:val="28"/>
        </w:rPr>
        <w:t>руб.</w:t>
      </w:r>
    </w:p>
    <w:p w14:paraId="56BE3CA5" w14:textId="51569F77" w:rsidR="008307BD" w:rsidRPr="00790398" w:rsidRDefault="008307BD" w:rsidP="00413FE0">
      <w:pPr>
        <w:tabs>
          <w:tab w:val="left" w:pos="709"/>
        </w:tabs>
        <w:spacing w:after="0" w:line="240" w:lineRule="auto"/>
        <w:rPr>
          <w:rFonts w:eastAsia="Calibri" w:cs="Times New Roman"/>
          <w:szCs w:val="28"/>
        </w:rPr>
      </w:pPr>
    </w:p>
    <w:p w14:paraId="61B5FA80" w14:textId="45EA7FA6" w:rsidR="008307BD" w:rsidRDefault="008307BD" w:rsidP="00413FE0">
      <w:pPr>
        <w:pStyle w:val="aa"/>
        <w:rPr>
          <w:rFonts w:eastAsia="Calibri"/>
        </w:rPr>
      </w:pPr>
      <w:r w:rsidRPr="00790398">
        <w:rPr>
          <w:rFonts w:eastAsia="Calibri"/>
        </w:rPr>
        <w:t>Пр</w:t>
      </w:r>
      <w:r w:rsidR="00921451">
        <w:rPr>
          <w:rFonts w:eastAsia="Calibri"/>
        </w:rPr>
        <w:t>о</w:t>
      </w:r>
      <w:r w:rsidRPr="00790398">
        <w:rPr>
          <w:rFonts w:eastAsia="Calibri"/>
        </w:rPr>
        <w:t>гн</w:t>
      </w:r>
      <w:r w:rsidR="00921451">
        <w:rPr>
          <w:rFonts w:eastAsia="Calibri"/>
        </w:rPr>
        <w:t>о</w:t>
      </w:r>
      <w:r w:rsidRPr="00790398">
        <w:rPr>
          <w:rFonts w:eastAsia="Calibri"/>
        </w:rPr>
        <w:t xml:space="preserve">зируемая </w:t>
      </w:r>
      <w:r w:rsidR="00921451">
        <w:rPr>
          <w:rFonts w:eastAsia="Calibri"/>
        </w:rPr>
        <w:t>о</w:t>
      </w:r>
      <w:r w:rsidRPr="00790398">
        <w:rPr>
          <w:rFonts w:eastAsia="Calibri"/>
        </w:rPr>
        <w:t>тпускная цена ПП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6):</w:t>
      </w:r>
      <w:r w:rsidR="00413FE0">
        <w:rPr>
          <w:rFonts w:eastAsia="Calibri"/>
        </w:rPr>
        <w:t xml:space="preserve"> </w:t>
      </w:r>
    </w:p>
    <w:p w14:paraId="11052DF0" w14:textId="77777777" w:rsidR="001944DB" w:rsidRPr="00413FE0" w:rsidRDefault="001944DB" w:rsidP="00413FE0">
      <w:pPr>
        <w:pStyle w:val="aa"/>
        <w:rPr>
          <w:rFonts w:eastAsia="Calibri"/>
        </w:rPr>
      </w:pPr>
    </w:p>
    <w:p w14:paraId="52CF7A31" w14:textId="0FB8B267" w:rsidR="008307BD" w:rsidRDefault="008307BD" w:rsidP="001944DB">
      <w:pPr>
        <w:tabs>
          <w:tab w:val="center" w:pos="4678"/>
          <w:tab w:val="right" w:pos="9638"/>
        </w:tabs>
        <w:spacing w:after="0" w:line="240"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18"/>
          <w:szCs w:val="28"/>
        </w:rPr>
        <w:object w:dxaOrig="2760" w:dyaOrig="440" w14:anchorId="36414419">
          <v:shape id="_x0000_i1263" type="#_x0000_t75" style="width:134.25pt;height:24pt" o:ole="">
            <v:imagedata r:id="rId493" o:title=""/>
          </v:shape>
          <o:OLEObject Type="Embed" ProgID="Equation.DSMT4" ShapeID="_x0000_i1263" DrawAspect="Content" ObjectID="_1748677402" r:id="rId494"/>
        </w:object>
      </w:r>
      <w:r w:rsidRPr="00790398">
        <w:rPr>
          <w:rFonts w:eastAsia="Calibri" w:cs="Times New Roman"/>
          <w:szCs w:val="28"/>
        </w:rPr>
        <w:t>.</w:t>
      </w:r>
      <w:r w:rsidRPr="00790398">
        <w:rPr>
          <w:rFonts w:eastAsia="Calibri" w:cs="Times New Roman"/>
          <w:szCs w:val="28"/>
        </w:rPr>
        <w:tab/>
        <w:t>(5.36)</w:t>
      </w:r>
    </w:p>
    <w:p w14:paraId="3BA0E193" w14:textId="77777777" w:rsidR="001944DB" w:rsidRPr="00790398" w:rsidRDefault="001944DB" w:rsidP="001944DB">
      <w:pPr>
        <w:tabs>
          <w:tab w:val="center" w:pos="4678"/>
          <w:tab w:val="right" w:pos="9638"/>
        </w:tabs>
        <w:spacing w:after="0" w:line="240" w:lineRule="auto"/>
        <w:ind w:firstLine="624"/>
        <w:jc w:val="both"/>
        <w:rPr>
          <w:rFonts w:eastAsia="Calibri" w:cs="Times New Roman"/>
          <w:szCs w:val="28"/>
        </w:rPr>
      </w:pPr>
    </w:p>
    <w:p w14:paraId="7C8F98FE" w14:textId="14E7F5BA" w:rsidR="008307BD" w:rsidRPr="00790398" w:rsidRDefault="008307BD" w:rsidP="001944DB">
      <w:pPr>
        <w:pStyle w:val="aa"/>
        <w:spacing w:line="276" w:lineRule="auto"/>
        <w:rPr>
          <w:rFonts w:eastAsia="Calibri"/>
        </w:rPr>
      </w:pPr>
      <w:r w:rsidRPr="00790398">
        <w:rPr>
          <w:rFonts w:eastAsia="Calibri"/>
        </w:rPr>
        <w:t>Нал</w:t>
      </w:r>
      <w:r w:rsidR="00921451">
        <w:rPr>
          <w:rFonts w:eastAsia="Calibri"/>
        </w:rPr>
        <w:t>о</w:t>
      </w:r>
      <w:r w:rsidRPr="00790398">
        <w:rPr>
          <w:rFonts w:eastAsia="Calibri"/>
        </w:rPr>
        <w:t>г на д</w:t>
      </w:r>
      <w:r w:rsidR="00921451">
        <w:rPr>
          <w:rFonts w:eastAsia="Calibri"/>
        </w:rPr>
        <w:t>о</w:t>
      </w:r>
      <w:r w:rsidRPr="00790398">
        <w:rPr>
          <w:rFonts w:eastAsia="Calibri"/>
        </w:rPr>
        <w:t>бавленную ст</w:t>
      </w:r>
      <w:r w:rsidR="00921451">
        <w:rPr>
          <w:rFonts w:eastAsia="Calibri"/>
        </w:rPr>
        <w:t>о</w:t>
      </w:r>
      <w:r w:rsidRPr="00790398">
        <w:rPr>
          <w:rFonts w:eastAsia="Calibri"/>
        </w:rPr>
        <w:t>им</w:t>
      </w:r>
      <w:r w:rsidR="00921451">
        <w:rPr>
          <w:rFonts w:eastAsia="Calibri"/>
        </w:rPr>
        <w:t>о</w:t>
      </w:r>
      <w:r w:rsidRPr="00790398">
        <w:rPr>
          <w:rFonts w:eastAsia="Calibri"/>
        </w:rPr>
        <w:t>сть (</w:t>
      </w:r>
      <w:r w:rsidRPr="00790398">
        <w:rPr>
          <w:rFonts w:eastAsia="Calibri"/>
          <w:position w:val="-16"/>
        </w:rPr>
        <w:object w:dxaOrig="540" w:dyaOrig="420" w14:anchorId="00DE4B47">
          <v:shape id="_x0000_i1264" type="#_x0000_t75" style="width:25.5pt;height:21.75pt" o:ole="">
            <v:imagedata r:id="rId495" o:title=""/>
          </v:shape>
          <o:OLEObject Type="Embed" ProgID="Equation.DSMT4" ShapeID="_x0000_i1264" DrawAspect="Content" ObjectID="_1748677403" r:id="rId496"/>
        </w:object>
      </w:r>
      <w:r w:rsidRPr="00790398">
        <w:rPr>
          <w:rFonts w:eastAsia="Calibri"/>
        </w:rPr>
        <w:t>)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7):</w:t>
      </w:r>
    </w:p>
    <w:p w14:paraId="2BED3765" w14:textId="77777777" w:rsidR="008307BD" w:rsidRPr="00790398" w:rsidRDefault="008307BD" w:rsidP="001944DB">
      <w:pPr>
        <w:spacing w:after="0" w:line="276" w:lineRule="auto"/>
        <w:ind w:firstLine="624"/>
        <w:jc w:val="both"/>
        <w:rPr>
          <w:rFonts w:eastAsia="Calibri" w:cs="Times New Roman"/>
          <w:szCs w:val="28"/>
        </w:rPr>
      </w:pPr>
    </w:p>
    <w:p w14:paraId="4672DF8E" w14:textId="77777777" w:rsidR="008307BD" w:rsidRPr="00790398" w:rsidRDefault="008307BD" w:rsidP="001944DB">
      <w:pPr>
        <w:tabs>
          <w:tab w:val="center" w:pos="4678"/>
          <w:tab w:val="right" w:pos="9638"/>
        </w:tabs>
        <w:spacing w:after="0" w:line="276" w:lineRule="auto"/>
        <w:ind w:firstLine="624"/>
        <w:jc w:val="both"/>
        <w:rPr>
          <w:rFonts w:eastAsia="Calibri" w:cs="Times New Roman"/>
          <w:szCs w:val="28"/>
        </w:rPr>
      </w:pPr>
      <w:r w:rsidRPr="00790398">
        <w:rPr>
          <w:rFonts w:eastAsia="Calibri" w:cs="Times New Roman"/>
          <w:szCs w:val="28"/>
        </w:rPr>
        <w:tab/>
      </w:r>
      <w:r w:rsidRPr="00790398">
        <w:rPr>
          <w:rFonts w:eastAsia="Calibri" w:cs="Times New Roman"/>
          <w:position w:val="-28"/>
          <w:szCs w:val="28"/>
        </w:rPr>
        <w:object w:dxaOrig="2700" w:dyaOrig="859" w14:anchorId="6AFA8E40">
          <v:shape id="_x0000_i1265" type="#_x0000_t75" style="width:136.5pt;height:42.75pt" o:ole="">
            <v:imagedata r:id="rId497" o:title=""/>
          </v:shape>
          <o:OLEObject Type="Embed" ProgID="Equation.DSMT4" ShapeID="_x0000_i1265" DrawAspect="Content" ObjectID="_1748677404" r:id="rId498"/>
        </w:object>
      </w:r>
      <w:r w:rsidRPr="00790398">
        <w:rPr>
          <w:rFonts w:eastAsia="Calibri" w:cs="Times New Roman"/>
          <w:szCs w:val="28"/>
        </w:rPr>
        <w:t>,</w:t>
      </w:r>
      <w:r w:rsidRPr="00790398">
        <w:rPr>
          <w:rFonts w:eastAsia="Calibri" w:cs="Times New Roman"/>
          <w:szCs w:val="28"/>
        </w:rPr>
        <w:tab/>
        <w:t xml:space="preserve">                (5.37)</w:t>
      </w:r>
    </w:p>
    <w:p w14:paraId="3FF71776" w14:textId="77777777" w:rsidR="008307BD" w:rsidRPr="00790398" w:rsidRDefault="008307BD" w:rsidP="001944DB">
      <w:pPr>
        <w:tabs>
          <w:tab w:val="center" w:pos="4678"/>
          <w:tab w:val="right" w:pos="9356"/>
        </w:tabs>
        <w:spacing w:after="0" w:line="276" w:lineRule="auto"/>
        <w:ind w:firstLine="624"/>
        <w:jc w:val="both"/>
        <w:rPr>
          <w:rFonts w:eastAsia="Calibri" w:cs="Times New Roman"/>
          <w:szCs w:val="28"/>
        </w:rPr>
      </w:pPr>
    </w:p>
    <w:p w14:paraId="054BF1A6" w14:textId="67B52174" w:rsidR="008307BD" w:rsidRPr="00790398" w:rsidRDefault="008307BD" w:rsidP="001944DB">
      <w:pPr>
        <w:spacing w:after="0" w:line="276" w:lineRule="auto"/>
        <w:jc w:val="both"/>
        <w:rPr>
          <w:rFonts w:eastAsia="Calibri" w:cs="Times New Roman"/>
          <w:szCs w:val="28"/>
        </w:rPr>
      </w:pPr>
      <w:r w:rsidRPr="00790398">
        <w:rPr>
          <w:rFonts w:eastAsia="Calibri" w:cs="Times New Roman"/>
          <w:szCs w:val="28"/>
        </w:rPr>
        <w:lastRenderedPageBreak/>
        <w:t xml:space="preserve">где </w:t>
      </w:r>
      <w:r w:rsidRPr="00790398">
        <w:rPr>
          <w:rFonts w:eastAsia="Calibri" w:cs="Times New Roman"/>
          <w:position w:val="-16"/>
          <w:szCs w:val="28"/>
        </w:rPr>
        <w:object w:dxaOrig="620" w:dyaOrig="420" w14:anchorId="29301494">
          <v:shape id="_x0000_i1266" type="#_x0000_t75" style="width:31.5pt;height:20.25pt" o:ole="">
            <v:imagedata r:id="rId499" o:title=""/>
          </v:shape>
          <o:OLEObject Type="Embed" ProgID="Equation.DSMT4" ShapeID="_x0000_i1266" DrawAspect="Content" ObjectID="_1748677405" r:id="rId500"/>
        </w:object>
      </w:r>
      <w:r w:rsidRPr="00790398">
        <w:rPr>
          <w:rFonts w:eastAsia="Calibri" w:cs="Times New Roman"/>
          <w:szCs w:val="28"/>
        </w:rPr>
        <w:t xml:space="preserve"> – ставка нал</w:t>
      </w:r>
      <w:r w:rsidR="00921451">
        <w:rPr>
          <w:rFonts w:eastAsia="Calibri" w:cs="Times New Roman"/>
          <w:szCs w:val="28"/>
        </w:rPr>
        <w:t>о</w:t>
      </w:r>
      <w:r w:rsidRPr="00790398">
        <w:rPr>
          <w:rFonts w:eastAsia="Calibri" w:cs="Times New Roman"/>
          <w:szCs w:val="28"/>
        </w:rPr>
        <w:t>га на д</w:t>
      </w:r>
      <w:r w:rsidR="00921451">
        <w:rPr>
          <w:rFonts w:eastAsia="Calibri" w:cs="Times New Roman"/>
          <w:szCs w:val="28"/>
        </w:rPr>
        <w:t>о</w:t>
      </w:r>
      <w:r w:rsidRPr="00790398">
        <w:rPr>
          <w:rFonts w:eastAsia="Calibri" w:cs="Times New Roman"/>
          <w:szCs w:val="28"/>
        </w:rPr>
        <w:t>бавленную ст</w:t>
      </w:r>
      <w:r w:rsidR="00921451">
        <w:rPr>
          <w:rFonts w:eastAsia="Calibri" w:cs="Times New Roman"/>
          <w:szCs w:val="28"/>
        </w:rPr>
        <w:t>о</w:t>
      </w:r>
      <w:r w:rsidRPr="00790398">
        <w:rPr>
          <w:rFonts w:eastAsia="Calibri" w:cs="Times New Roman"/>
          <w:szCs w:val="28"/>
        </w:rPr>
        <w:t>им</w:t>
      </w:r>
      <w:r w:rsidR="00921451">
        <w:rPr>
          <w:rFonts w:eastAsia="Calibri" w:cs="Times New Roman"/>
          <w:szCs w:val="28"/>
        </w:rPr>
        <w:t>о</w:t>
      </w:r>
      <w:r w:rsidRPr="00790398">
        <w:rPr>
          <w:rFonts w:eastAsia="Calibri" w:cs="Times New Roman"/>
          <w:szCs w:val="28"/>
        </w:rPr>
        <w:t>сть (</w:t>
      </w:r>
      <w:r w:rsidRPr="00790398">
        <w:rPr>
          <w:rFonts w:eastAsia="Calibri" w:cs="Times New Roman"/>
          <w:position w:val="-16"/>
          <w:szCs w:val="28"/>
        </w:rPr>
        <w:object w:dxaOrig="1420" w:dyaOrig="420" w14:anchorId="3492435D">
          <v:shape id="_x0000_i1267" type="#_x0000_t75" style="width:1in;height:20.25pt" o:ole="">
            <v:imagedata r:id="rId501" o:title=""/>
          </v:shape>
          <o:OLEObject Type="Embed" ProgID="Equation.DSMT4" ShapeID="_x0000_i1267" DrawAspect="Content" ObjectID="_1748677406" r:id="rId502"/>
        </w:object>
      </w:r>
      <w:r w:rsidRPr="00790398">
        <w:rPr>
          <w:rFonts w:eastAsia="Calibri" w:cs="Times New Roman"/>
          <w:szCs w:val="28"/>
        </w:rPr>
        <w:t>).</w:t>
      </w:r>
    </w:p>
    <w:p w14:paraId="4D82105F" w14:textId="77777777" w:rsidR="008307BD" w:rsidRPr="00790398" w:rsidRDefault="008307BD" w:rsidP="001944DB">
      <w:pPr>
        <w:spacing w:after="0" w:line="276" w:lineRule="auto"/>
        <w:ind w:firstLine="624"/>
        <w:jc w:val="both"/>
        <w:rPr>
          <w:rFonts w:eastAsia="Calibri" w:cs="Times New Roman"/>
          <w:szCs w:val="28"/>
        </w:rPr>
      </w:pPr>
    </w:p>
    <w:p w14:paraId="11BAE6A7" w14:textId="7D521CFF" w:rsidR="008307BD" w:rsidRDefault="00DE495F" w:rsidP="001944DB">
      <w:pPr>
        <w:spacing w:after="0" w:line="276" w:lineRule="auto"/>
        <w:jc w:val="center"/>
        <w:rPr>
          <w:rFonts w:eastAsia="Calibri" w:cs="Times New Roman"/>
          <w:szCs w:val="28"/>
        </w:rPr>
      </w:pPr>
      <w:r w:rsidRPr="00413FE0">
        <w:rPr>
          <w:rFonts w:eastAsia="Calibri" w:cs="Times New Roman"/>
          <w:position w:val="-28"/>
          <w:szCs w:val="28"/>
        </w:rPr>
        <w:object w:dxaOrig="4819" w:dyaOrig="720" w14:anchorId="1BB66F60">
          <v:shape id="_x0000_i1268" type="#_x0000_t75" style="width:242.25pt;height:36pt" o:ole="">
            <v:imagedata r:id="rId503" o:title=""/>
          </v:shape>
          <o:OLEObject Type="Embed" ProgID="Equation.3" ShapeID="_x0000_i1268" DrawAspect="Content" ObjectID="_1748677407" r:id="rId504"/>
        </w:object>
      </w:r>
      <w:r w:rsidR="008307BD" w:rsidRPr="00790398">
        <w:rPr>
          <w:rFonts w:eastAsia="Calibri" w:cs="Times New Roman"/>
          <w:szCs w:val="28"/>
        </w:rPr>
        <w:t>руб.</w:t>
      </w:r>
      <w:r w:rsidR="008307BD">
        <w:rPr>
          <w:rFonts w:eastAsia="Calibri" w:cs="Times New Roman"/>
          <w:szCs w:val="28"/>
        </w:rPr>
        <w:t>,</w:t>
      </w:r>
    </w:p>
    <w:p w14:paraId="4A2F5BD9" w14:textId="04B29C35" w:rsidR="008307BD" w:rsidRPr="00790398" w:rsidRDefault="008307BD" w:rsidP="001944DB">
      <w:pPr>
        <w:spacing w:after="0" w:line="276" w:lineRule="auto"/>
        <w:rPr>
          <w:rFonts w:eastAsia="Calibri" w:cs="Times New Roman"/>
          <w:i/>
          <w:szCs w:val="28"/>
          <w:highlight w:val="yellow"/>
        </w:rPr>
      </w:pPr>
    </w:p>
    <w:p w14:paraId="15E3831A" w14:textId="37B4B064" w:rsidR="008307BD" w:rsidRDefault="006715CD" w:rsidP="001944DB">
      <w:pPr>
        <w:spacing w:after="0" w:line="276" w:lineRule="auto"/>
        <w:jc w:val="center"/>
        <w:rPr>
          <w:rFonts w:eastAsia="Calibri" w:cs="Times New Roman"/>
          <w:szCs w:val="28"/>
        </w:rPr>
      </w:pPr>
      <w:r w:rsidRPr="00413FE0">
        <w:rPr>
          <w:rFonts w:eastAsia="Calibri" w:cs="Times New Roman"/>
          <w:position w:val="-12"/>
          <w:szCs w:val="28"/>
        </w:rPr>
        <w:object w:dxaOrig="5460" w:dyaOrig="380" w14:anchorId="5B9C3132">
          <v:shape id="_x0000_i1269" type="#_x0000_t75" style="width:273pt;height:18pt" o:ole="">
            <v:imagedata r:id="rId505" o:title=""/>
          </v:shape>
          <o:OLEObject Type="Embed" ProgID="Equation.3" ShapeID="_x0000_i1269" DrawAspect="Content" ObjectID="_1748677408" r:id="rId506"/>
        </w:object>
      </w:r>
      <w:r w:rsidR="008307BD" w:rsidRPr="00790398">
        <w:rPr>
          <w:rFonts w:eastAsia="Calibri" w:cs="Times New Roman"/>
          <w:szCs w:val="28"/>
        </w:rPr>
        <w:t>руб.</w:t>
      </w:r>
    </w:p>
    <w:p w14:paraId="54294C2B" w14:textId="104401FC" w:rsidR="008307BD" w:rsidRDefault="008307BD" w:rsidP="001944DB">
      <w:pPr>
        <w:pStyle w:val="aa"/>
        <w:spacing w:line="276" w:lineRule="auto"/>
        <w:ind w:firstLine="0"/>
        <w:rPr>
          <w:rFonts w:eastAsia="Calibri"/>
        </w:rPr>
      </w:pPr>
    </w:p>
    <w:p w14:paraId="4F5BF1A6" w14:textId="6ED0BD3F" w:rsidR="008307BD" w:rsidRPr="00790398" w:rsidRDefault="008307BD" w:rsidP="001944DB">
      <w:pPr>
        <w:pStyle w:val="aa"/>
        <w:spacing w:line="276" w:lineRule="auto"/>
        <w:rPr>
          <w:rFonts w:eastAsia="Calibri"/>
        </w:rPr>
      </w:pPr>
      <w:r>
        <w:rPr>
          <w:rFonts w:eastAsia="Calibri"/>
        </w:rPr>
        <w:t xml:space="preserve">Таким </w:t>
      </w:r>
      <w:r w:rsidR="00921451">
        <w:rPr>
          <w:rFonts w:eastAsia="Calibri"/>
        </w:rPr>
        <w:t>о</w:t>
      </w:r>
      <w:r>
        <w:rPr>
          <w:rFonts w:eastAsia="Calibri"/>
        </w:rPr>
        <w:t>браз</w:t>
      </w:r>
      <w:r w:rsidR="00921451">
        <w:rPr>
          <w:rFonts w:eastAsia="Calibri"/>
        </w:rPr>
        <w:t>о</w:t>
      </w:r>
      <w:r>
        <w:rPr>
          <w:rFonts w:eastAsia="Calibri"/>
        </w:rPr>
        <w:t>м пр</w:t>
      </w:r>
      <w:r w:rsidR="00921451">
        <w:rPr>
          <w:rFonts w:eastAsia="Calibri"/>
        </w:rPr>
        <w:t>о</w:t>
      </w:r>
      <w:r>
        <w:rPr>
          <w:rFonts w:eastAsia="Calibri"/>
        </w:rPr>
        <w:t>гн</w:t>
      </w:r>
      <w:r w:rsidR="00921451">
        <w:rPr>
          <w:rFonts w:eastAsia="Calibri"/>
        </w:rPr>
        <w:t>о</w:t>
      </w:r>
      <w:r>
        <w:rPr>
          <w:rFonts w:eastAsia="Calibri"/>
        </w:rPr>
        <w:t xml:space="preserve">зируемая </w:t>
      </w:r>
      <w:r w:rsidR="00921451">
        <w:rPr>
          <w:rFonts w:eastAsia="Calibri"/>
        </w:rPr>
        <w:t>о</w:t>
      </w:r>
      <w:r>
        <w:rPr>
          <w:rFonts w:eastAsia="Calibri"/>
        </w:rPr>
        <w:t>тпускная цена с</w:t>
      </w:r>
      <w:r w:rsidR="00921451">
        <w:rPr>
          <w:rFonts w:eastAsia="Calibri"/>
        </w:rPr>
        <w:t>о</w:t>
      </w:r>
      <w:r>
        <w:rPr>
          <w:rFonts w:eastAsia="Calibri"/>
        </w:rPr>
        <w:t>ставляет 1</w:t>
      </w:r>
      <w:r w:rsidR="00DE495F">
        <w:rPr>
          <w:rFonts w:eastAsia="Calibri"/>
        </w:rPr>
        <w:t>323</w:t>
      </w:r>
      <w:r w:rsidR="00413FE0">
        <w:rPr>
          <w:rFonts w:eastAsia="Calibri"/>
        </w:rPr>
        <w:t>8</w:t>
      </w:r>
      <w:r>
        <w:rPr>
          <w:rFonts w:eastAsia="Calibri"/>
        </w:rPr>
        <w:t>,</w:t>
      </w:r>
      <w:r w:rsidR="00DE495F">
        <w:rPr>
          <w:rFonts w:eastAsia="Calibri"/>
        </w:rPr>
        <w:t>78</w:t>
      </w:r>
      <w:r>
        <w:rPr>
          <w:rFonts w:eastAsia="Calibri"/>
        </w:rPr>
        <w:t xml:space="preserve"> руб. </w:t>
      </w:r>
    </w:p>
    <w:p w14:paraId="24AFAE8A" w14:textId="478D5C63" w:rsidR="00E77DD2" w:rsidRDefault="00E77DD2" w:rsidP="001944DB">
      <w:pPr>
        <w:spacing w:after="0" w:line="276" w:lineRule="auto"/>
        <w:ind w:firstLine="709"/>
        <w:contextualSpacing/>
      </w:pPr>
    </w:p>
    <w:p w14:paraId="151E13F0" w14:textId="41230BEB" w:rsidR="00413FE0" w:rsidRDefault="00413FE0" w:rsidP="00134C1F">
      <w:pPr>
        <w:pStyle w:val="2"/>
      </w:pPr>
      <w:bookmarkStart w:id="39" w:name="_Toc136809669"/>
      <w:r>
        <w:t>5.5 Расчёт частных эк</w:t>
      </w:r>
      <w:r w:rsidR="00921451">
        <w:t>о</w:t>
      </w:r>
      <w:r>
        <w:t>н</w:t>
      </w:r>
      <w:r w:rsidR="00921451">
        <w:t>о</w:t>
      </w:r>
      <w:r>
        <w:t xml:space="preserve">мических </w:t>
      </w:r>
      <w:r w:rsidR="00921451">
        <w:t>о</w:t>
      </w:r>
      <w:r>
        <w:t>бъект</w:t>
      </w:r>
      <w:r w:rsidR="00921451">
        <w:t>о</w:t>
      </w:r>
      <w:r>
        <w:t xml:space="preserve">в </w:t>
      </w:r>
      <w:r w:rsidR="00921451">
        <w:t>о</w:t>
      </w:r>
      <w:r>
        <w:t>т пр</w:t>
      </w:r>
      <w:r w:rsidR="00921451">
        <w:t>о</w:t>
      </w:r>
      <w:r>
        <w:t>изв</w:t>
      </w:r>
      <w:r w:rsidR="00921451">
        <w:t>о</w:t>
      </w:r>
      <w:r>
        <w:t>дства</w:t>
      </w:r>
      <w:bookmarkEnd w:id="39"/>
    </w:p>
    <w:p w14:paraId="0BACC97F" w14:textId="2A998662" w:rsidR="00413FE0" w:rsidRDefault="00413FE0" w:rsidP="001944DB">
      <w:pPr>
        <w:spacing w:after="0" w:line="276" w:lineRule="auto"/>
        <w:contextualSpacing/>
      </w:pPr>
    </w:p>
    <w:p w14:paraId="48085750" w14:textId="10C777DB" w:rsidR="00413FE0" w:rsidRPr="00790398" w:rsidRDefault="00921451" w:rsidP="004F27BF">
      <w:pPr>
        <w:pStyle w:val="aa"/>
        <w:widowControl w:val="0"/>
        <w:spacing w:line="276" w:lineRule="auto"/>
        <w:contextualSpacing/>
        <w:rPr>
          <w:rFonts w:eastAsia="Calibri"/>
        </w:rPr>
      </w:pPr>
      <w:r>
        <w:rPr>
          <w:rFonts w:eastAsia="Calibri"/>
        </w:rPr>
        <w:t>О</w:t>
      </w:r>
      <w:r w:rsidR="00413FE0" w:rsidRPr="00790398">
        <w:rPr>
          <w:rFonts w:eastAsia="Calibri"/>
        </w:rPr>
        <w:t>ценка эффективн</w:t>
      </w:r>
      <w:r>
        <w:rPr>
          <w:rFonts w:eastAsia="Calibri"/>
        </w:rPr>
        <w:t>о</w:t>
      </w:r>
      <w:r w:rsidR="00413FE0" w:rsidRPr="00790398">
        <w:rPr>
          <w:rFonts w:eastAsia="Calibri"/>
        </w:rPr>
        <w:t>сти инвестиций базируется на с</w:t>
      </w:r>
      <w:r>
        <w:rPr>
          <w:rFonts w:eastAsia="Calibri"/>
        </w:rPr>
        <w:t>о</w:t>
      </w:r>
      <w:r w:rsidR="00413FE0" w:rsidRPr="00790398">
        <w:rPr>
          <w:rFonts w:eastAsia="Calibri"/>
        </w:rPr>
        <w:t>п</w:t>
      </w:r>
      <w:r>
        <w:rPr>
          <w:rFonts w:eastAsia="Calibri"/>
        </w:rPr>
        <w:t>о</w:t>
      </w:r>
      <w:r w:rsidR="00413FE0" w:rsidRPr="00790398">
        <w:rPr>
          <w:rFonts w:eastAsia="Calibri"/>
        </w:rPr>
        <w:t xml:space="preserve">ставлении </w:t>
      </w:r>
      <w:r>
        <w:rPr>
          <w:rFonts w:eastAsia="Calibri"/>
        </w:rPr>
        <w:t>о</w:t>
      </w:r>
      <w:r w:rsidR="00413FE0" w:rsidRPr="00790398">
        <w:rPr>
          <w:rFonts w:eastAsia="Calibri"/>
        </w:rPr>
        <w:t>жидаем</w:t>
      </w:r>
      <w:r>
        <w:rPr>
          <w:rFonts w:eastAsia="Calibri"/>
        </w:rPr>
        <w:t>о</w:t>
      </w:r>
      <w:r w:rsidR="00413FE0" w:rsidRPr="00790398">
        <w:rPr>
          <w:rFonts w:eastAsia="Calibri"/>
        </w:rPr>
        <w:t>г</w:t>
      </w:r>
      <w:r>
        <w:rPr>
          <w:rFonts w:eastAsia="Calibri"/>
        </w:rPr>
        <w:t>о</w:t>
      </w:r>
      <w:r w:rsidR="00413FE0" w:rsidRPr="00790398">
        <w:rPr>
          <w:rFonts w:eastAsia="Calibri"/>
        </w:rPr>
        <w:t xml:space="preserve"> чист</w:t>
      </w:r>
      <w:r>
        <w:rPr>
          <w:rFonts w:eastAsia="Calibri"/>
        </w:rPr>
        <w:t>о</w:t>
      </w:r>
      <w:r w:rsidR="00413FE0" w:rsidRPr="00790398">
        <w:rPr>
          <w:rFonts w:eastAsia="Calibri"/>
        </w:rPr>
        <w:t>г</w:t>
      </w:r>
      <w:r>
        <w:rPr>
          <w:rFonts w:eastAsia="Calibri"/>
        </w:rPr>
        <w:t>о</w:t>
      </w:r>
      <w:r w:rsidR="00413FE0" w:rsidRPr="00790398">
        <w:rPr>
          <w:rFonts w:eastAsia="Calibri"/>
        </w:rPr>
        <w:t xml:space="preserve"> д</w:t>
      </w:r>
      <w:r>
        <w:rPr>
          <w:rFonts w:eastAsia="Calibri"/>
        </w:rPr>
        <w:t>о</w:t>
      </w:r>
      <w:r w:rsidR="00413FE0" w:rsidRPr="00790398">
        <w:rPr>
          <w:rFonts w:eastAsia="Calibri"/>
        </w:rPr>
        <w:t>х</w:t>
      </w:r>
      <w:r>
        <w:rPr>
          <w:rFonts w:eastAsia="Calibri"/>
        </w:rPr>
        <w:t>о</w:t>
      </w:r>
      <w:r w:rsidR="00413FE0" w:rsidRPr="00790398">
        <w:rPr>
          <w:rFonts w:eastAsia="Calibri"/>
        </w:rPr>
        <w:t xml:space="preserve">да </w:t>
      </w:r>
      <w:r>
        <w:rPr>
          <w:rFonts w:eastAsia="Calibri"/>
        </w:rPr>
        <w:t>о</w:t>
      </w:r>
      <w:r w:rsidR="00413FE0" w:rsidRPr="00790398">
        <w:rPr>
          <w:rFonts w:eastAsia="Calibri"/>
        </w:rPr>
        <w:t>т реализации пр</w:t>
      </w:r>
      <w:r>
        <w:rPr>
          <w:rFonts w:eastAsia="Calibri"/>
        </w:rPr>
        <w:t>о</w:t>
      </w:r>
      <w:r w:rsidR="00413FE0" w:rsidRPr="00790398">
        <w:rPr>
          <w:rFonts w:eastAsia="Calibri"/>
        </w:rPr>
        <w:t>екта с затратами инвестици</w:t>
      </w:r>
      <w:r>
        <w:rPr>
          <w:rFonts w:eastAsia="Calibri"/>
        </w:rPr>
        <w:t>о</w:t>
      </w:r>
      <w:r w:rsidR="00413FE0" w:rsidRPr="00790398">
        <w:rPr>
          <w:rFonts w:eastAsia="Calibri"/>
        </w:rPr>
        <w:t>нн</w:t>
      </w:r>
      <w:r>
        <w:rPr>
          <w:rFonts w:eastAsia="Calibri"/>
        </w:rPr>
        <w:t>о</w:t>
      </w:r>
      <w:r w:rsidR="00413FE0" w:rsidRPr="00790398">
        <w:rPr>
          <w:rFonts w:eastAsia="Calibri"/>
        </w:rPr>
        <w:t>г</w:t>
      </w:r>
      <w:r>
        <w:rPr>
          <w:rFonts w:eastAsia="Calibri"/>
        </w:rPr>
        <w:t>о</w:t>
      </w:r>
      <w:r w:rsidR="00413FE0" w:rsidRPr="00790398">
        <w:rPr>
          <w:rFonts w:eastAsia="Calibri"/>
        </w:rPr>
        <w:t xml:space="preserve"> характера. На </w:t>
      </w:r>
      <w:r>
        <w:rPr>
          <w:rFonts w:eastAsia="Calibri"/>
        </w:rPr>
        <w:t>о</w:t>
      </w:r>
      <w:r w:rsidR="00413FE0" w:rsidRPr="00790398">
        <w:rPr>
          <w:rFonts w:eastAsia="Calibri"/>
        </w:rPr>
        <w:t>сн</w:t>
      </w:r>
      <w:r>
        <w:rPr>
          <w:rFonts w:eastAsia="Calibri"/>
        </w:rPr>
        <w:t>о</w:t>
      </w:r>
      <w:r w:rsidR="00413FE0" w:rsidRPr="00790398">
        <w:rPr>
          <w:rFonts w:eastAsia="Calibri"/>
        </w:rPr>
        <w:t>вании чист</w:t>
      </w:r>
      <w:r>
        <w:rPr>
          <w:rFonts w:eastAsia="Calibri"/>
        </w:rPr>
        <w:t>о</w:t>
      </w:r>
      <w:r w:rsidR="00413FE0" w:rsidRPr="00790398">
        <w:rPr>
          <w:rFonts w:eastAsia="Calibri"/>
        </w:rPr>
        <w:t>г</w:t>
      </w:r>
      <w:r>
        <w:rPr>
          <w:rFonts w:eastAsia="Calibri"/>
        </w:rPr>
        <w:t>о</w:t>
      </w:r>
      <w:r w:rsidR="00413FE0" w:rsidRPr="00790398">
        <w:rPr>
          <w:rFonts w:eastAsia="Calibri"/>
        </w:rPr>
        <w:t xml:space="preserve"> п</w:t>
      </w:r>
      <w:r>
        <w:rPr>
          <w:rFonts w:eastAsia="Calibri"/>
        </w:rPr>
        <w:t>о</w:t>
      </w:r>
      <w:r w:rsidR="00413FE0" w:rsidRPr="00790398">
        <w:rPr>
          <w:rFonts w:eastAsia="Calibri"/>
        </w:rPr>
        <w:t>т</w:t>
      </w:r>
      <w:r>
        <w:rPr>
          <w:rFonts w:eastAsia="Calibri"/>
        </w:rPr>
        <w:t>о</w:t>
      </w:r>
      <w:r w:rsidR="00413FE0" w:rsidRPr="00790398">
        <w:rPr>
          <w:rFonts w:eastAsia="Calibri"/>
        </w:rPr>
        <w:t>ка наличн</w:t>
      </w:r>
      <w:r>
        <w:rPr>
          <w:rFonts w:eastAsia="Calibri"/>
        </w:rPr>
        <w:t>о</w:t>
      </w:r>
      <w:r w:rsidR="00413FE0" w:rsidRPr="00790398">
        <w:rPr>
          <w:rFonts w:eastAsia="Calibri"/>
        </w:rPr>
        <w:t xml:space="preserve">сти рассчитываются </w:t>
      </w:r>
      <w:r>
        <w:rPr>
          <w:rFonts w:eastAsia="Calibri"/>
        </w:rPr>
        <w:t>о</w:t>
      </w:r>
      <w:r w:rsidR="00DE495F" w:rsidRPr="00790398">
        <w:rPr>
          <w:rFonts w:eastAsia="Calibri"/>
        </w:rPr>
        <w:t>сн</w:t>
      </w:r>
      <w:r>
        <w:rPr>
          <w:rFonts w:eastAsia="Calibri"/>
        </w:rPr>
        <w:t>о</w:t>
      </w:r>
      <w:r w:rsidR="00DE495F" w:rsidRPr="00790398">
        <w:rPr>
          <w:rFonts w:eastAsia="Calibri"/>
        </w:rPr>
        <w:t>вные</w:t>
      </w:r>
      <w:r w:rsidR="00413FE0" w:rsidRPr="00790398">
        <w:rPr>
          <w:rFonts w:eastAsia="Calibri"/>
        </w:rPr>
        <w:t xml:space="preserve"> п</w:t>
      </w:r>
      <w:r>
        <w:rPr>
          <w:rFonts w:eastAsia="Calibri"/>
        </w:rPr>
        <w:t>о</w:t>
      </w:r>
      <w:r w:rsidR="00413FE0" w:rsidRPr="00790398">
        <w:rPr>
          <w:rFonts w:eastAsia="Calibri"/>
        </w:rPr>
        <w:t xml:space="preserve">казатели </w:t>
      </w:r>
      <w:r>
        <w:rPr>
          <w:rFonts w:eastAsia="Calibri"/>
        </w:rPr>
        <w:t>о</w:t>
      </w:r>
      <w:r w:rsidR="00413FE0" w:rsidRPr="00790398">
        <w:rPr>
          <w:rFonts w:eastAsia="Calibri"/>
        </w:rPr>
        <w:t>ценки эффективн</w:t>
      </w:r>
      <w:r>
        <w:rPr>
          <w:rFonts w:eastAsia="Calibri"/>
        </w:rPr>
        <w:t>о</w:t>
      </w:r>
      <w:r w:rsidR="00413FE0" w:rsidRPr="00790398">
        <w:rPr>
          <w:rFonts w:eastAsia="Calibri"/>
        </w:rPr>
        <w:t>сти инвестиций: чистый диск</w:t>
      </w:r>
      <w:r>
        <w:rPr>
          <w:rFonts w:eastAsia="Calibri"/>
        </w:rPr>
        <w:t>о</w:t>
      </w:r>
      <w:r w:rsidR="00413FE0" w:rsidRPr="00790398">
        <w:rPr>
          <w:rFonts w:eastAsia="Calibri"/>
        </w:rPr>
        <w:t>нтир</w:t>
      </w:r>
      <w:r>
        <w:rPr>
          <w:rFonts w:eastAsia="Calibri"/>
        </w:rPr>
        <w:t>о</w:t>
      </w:r>
      <w:r w:rsidR="00413FE0" w:rsidRPr="00790398">
        <w:rPr>
          <w:rFonts w:eastAsia="Calibri"/>
        </w:rPr>
        <w:t>ванный д</w:t>
      </w:r>
      <w:r>
        <w:rPr>
          <w:rFonts w:eastAsia="Calibri"/>
        </w:rPr>
        <w:t>о</w:t>
      </w:r>
      <w:r w:rsidR="00413FE0" w:rsidRPr="00790398">
        <w:rPr>
          <w:rFonts w:eastAsia="Calibri"/>
        </w:rPr>
        <w:t>х</w:t>
      </w:r>
      <w:r>
        <w:rPr>
          <w:rFonts w:eastAsia="Calibri"/>
        </w:rPr>
        <w:t>о</w:t>
      </w:r>
      <w:r w:rsidR="00413FE0" w:rsidRPr="00790398">
        <w:rPr>
          <w:rFonts w:eastAsia="Calibri"/>
        </w:rPr>
        <w:t>д (ЧДД), индекс рентабельн</w:t>
      </w:r>
      <w:r>
        <w:rPr>
          <w:rFonts w:eastAsia="Calibri"/>
        </w:rPr>
        <w:t>о</w:t>
      </w:r>
      <w:r w:rsidR="00413FE0" w:rsidRPr="00790398">
        <w:rPr>
          <w:rFonts w:eastAsia="Calibri"/>
        </w:rPr>
        <w:t>сти (ИР), динамический ср</w:t>
      </w:r>
      <w:r>
        <w:rPr>
          <w:rFonts w:eastAsia="Calibri"/>
        </w:rPr>
        <w:t>о</w:t>
      </w:r>
      <w:r w:rsidR="00413FE0" w:rsidRPr="00790398">
        <w:rPr>
          <w:rFonts w:eastAsia="Calibri"/>
        </w:rPr>
        <w:t xml:space="preserve">к </w:t>
      </w:r>
      <w:r>
        <w:rPr>
          <w:rFonts w:eastAsia="Calibri"/>
        </w:rPr>
        <w:t>о</w:t>
      </w:r>
      <w:r w:rsidR="00413FE0" w:rsidRPr="00790398">
        <w:rPr>
          <w:rFonts w:eastAsia="Calibri"/>
        </w:rPr>
        <w:t>купаем</w:t>
      </w:r>
      <w:r>
        <w:rPr>
          <w:rFonts w:eastAsia="Calibri"/>
        </w:rPr>
        <w:t>о</w:t>
      </w:r>
      <w:r w:rsidR="00413FE0" w:rsidRPr="00790398">
        <w:rPr>
          <w:rFonts w:eastAsia="Calibri"/>
        </w:rPr>
        <w:t>сти (</w:t>
      </w:r>
      <w:r w:rsidR="00413FE0" w:rsidRPr="00790398">
        <w:rPr>
          <w:rFonts w:eastAsia="Calibri"/>
          <w:position w:val="-16"/>
          <w:szCs w:val="28"/>
          <w:lang w:val="en-US"/>
        </w:rPr>
        <w:object w:dxaOrig="580" w:dyaOrig="420" w14:anchorId="4016617A">
          <v:shape id="_x0000_i1270" type="#_x0000_t75" style="width:28.5pt;height:21.75pt" o:ole="">
            <v:imagedata r:id="rId507" o:title=""/>
          </v:shape>
          <o:OLEObject Type="Embed" ProgID="Equation.DSMT4" ShapeID="_x0000_i1270" DrawAspect="Content" ObjectID="_1748677409" r:id="rId508"/>
        </w:object>
      </w:r>
      <w:r w:rsidR="00413FE0" w:rsidRPr="00790398">
        <w:rPr>
          <w:rFonts w:eastAsia="Calibri"/>
        </w:rPr>
        <w:t>).</w:t>
      </w:r>
    </w:p>
    <w:p w14:paraId="030A6637" w14:textId="1B56E4CE" w:rsidR="00413FE0" w:rsidRPr="00790398" w:rsidRDefault="00413FE0" w:rsidP="004F27BF">
      <w:pPr>
        <w:pStyle w:val="aa"/>
        <w:spacing w:line="276" w:lineRule="auto"/>
        <w:contextualSpacing/>
        <w:rPr>
          <w:rFonts w:eastAsia="Calibri"/>
        </w:rPr>
      </w:pPr>
      <w:r w:rsidRPr="00790398">
        <w:rPr>
          <w:rFonts w:eastAsia="Calibri"/>
        </w:rPr>
        <w:t>Для расчета этих п</w:t>
      </w:r>
      <w:r w:rsidR="00921451">
        <w:rPr>
          <w:rFonts w:eastAsia="Calibri"/>
        </w:rPr>
        <w:t>о</w:t>
      </w:r>
      <w:r w:rsidRPr="00790398">
        <w:rPr>
          <w:rFonts w:eastAsia="Calibri"/>
        </w:rPr>
        <w:t>казателей применяется к</w:t>
      </w:r>
      <w:r w:rsidR="00921451">
        <w:rPr>
          <w:rFonts w:eastAsia="Calibri"/>
        </w:rPr>
        <w:t>о</w:t>
      </w:r>
      <w:r w:rsidRPr="00790398">
        <w:rPr>
          <w:rFonts w:eastAsia="Calibri"/>
        </w:rPr>
        <w:t>эффициент диск</w:t>
      </w:r>
      <w:r w:rsidR="00921451">
        <w:rPr>
          <w:rFonts w:eastAsia="Calibri"/>
        </w:rPr>
        <w:t>о</w:t>
      </w:r>
      <w:r w:rsidRPr="00790398">
        <w:rPr>
          <w:rFonts w:eastAsia="Calibri"/>
        </w:rPr>
        <w:t>нтир</w:t>
      </w:r>
      <w:r w:rsidR="00921451">
        <w:rPr>
          <w:rFonts w:eastAsia="Calibri"/>
        </w:rPr>
        <w:t>о</w:t>
      </w:r>
      <w:r w:rsidRPr="00790398">
        <w:rPr>
          <w:rFonts w:eastAsia="Calibri"/>
        </w:rPr>
        <w:t>вания, к</w:t>
      </w:r>
      <w:r w:rsidR="00921451">
        <w:rPr>
          <w:rFonts w:eastAsia="Calibri"/>
        </w:rPr>
        <w:t>о</w:t>
      </w:r>
      <w:r w:rsidRPr="00790398">
        <w:rPr>
          <w:rFonts w:eastAsia="Calibri"/>
        </w:rPr>
        <w:t>т</w:t>
      </w:r>
      <w:r w:rsidR="00921451">
        <w:rPr>
          <w:rFonts w:eastAsia="Calibri"/>
        </w:rPr>
        <w:t>о</w:t>
      </w:r>
      <w:r w:rsidRPr="00790398">
        <w:rPr>
          <w:rFonts w:eastAsia="Calibri"/>
        </w:rPr>
        <w:t>рый исп</w:t>
      </w:r>
      <w:r w:rsidR="00921451">
        <w:rPr>
          <w:rFonts w:eastAsia="Calibri"/>
        </w:rPr>
        <w:t>о</w:t>
      </w:r>
      <w:r w:rsidRPr="00790398">
        <w:rPr>
          <w:rFonts w:eastAsia="Calibri"/>
        </w:rPr>
        <w:t>льзуется для приведения будущих п</w:t>
      </w:r>
      <w:r w:rsidR="00921451">
        <w:rPr>
          <w:rFonts w:eastAsia="Calibri"/>
        </w:rPr>
        <w:t>о</w:t>
      </w:r>
      <w:r w:rsidRPr="00790398">
        <w:rPr>
          <w:rFonts w:eastAsia="Calibri"/>
        </w:rPr>
        <w:t>т</w:t>
      </w:r>
      <w:r w:rsidR="00921451">
        <w:rPr>
          <w:rFonts w:eastAsia="Calibri"/>
        </w:rPr>
        <w:t>о</w:t>
      </w:r>
      <w:r w:rsidRPr="00790398">
        <w:rPr>
          <w:rFonts w:eastAsia="Calibri"/>
        </w:rPr>
        <w:t>к</w:t>
      </w:r>
      <w:r w:rsidR="00921451">
        <w:rPr>
          <w:rFonts w:eastAsia="Calibri"/>
        </w:rPr>
        <w:t>о</w:t>
      </w:r>
      <w:r w:rsidRPr="00790398">
        <w:rPr>
          <w:rFonts w:eastAsia="Calibri"/>
        </w:rPr>
        <w:t xml:space="preserve">в и </w:t>
      </w:r>
      <w:r w:rsidR="00921451">
        <w:rPr>
          <w:rFonts w:eastAsia="Calibri"/>
        </w:rPr>
        <w:t>о</w:t>
      </w:r>
      <w:r w:rsidRPr="00790398">
        <w:rPr>
          <w:rFonts w:eastAsia="Calibri"/>
        </w:rPr>
        <w:t>тт</w:t>
      </w:r>
      <w:r w:rsidR="00921451">
        <w:rPr>
          <w:rFonts w:eastAsia="Calibri"/>
        </w:rPr>
        <w:t>о</w:t>
      </w:r>
      <w:r w:rsidRPr="00790398">
        <w:rPr>
          <w:rFonts w:eastAsia="Calibri"/>
        </w:rPr>
        <w:t>к</w:t>
      </w:r>
      <w:r w:rsidR="00921451">
        <w:rPr>
          <w:rFonts w:eastAsia="Calibri"/>
        </w:rPr>
        <w:t>о</w:t>
      </w:r>
      <w:r w:rsidRPr="00790398">
        <w:rPr>
          <w:rFonts w:eastAsia="Calibri"/>
        </w:rPr>
        <w:t>в денежных средств за каждый расчетный пери</w:t>
      </w:r>
      <w:r w:rsidR="00921451">
        <w:rPr>
          <w:rFonts w:eastAsia="Calibri"/>
        </w:rPr>
        <w:t>о</w:t>
      </w:r>
      <w:r w:rsidRPr="00790398">
        <w:rPr>
          <w:rFonts w:eastAsia="Calibri"/>
        </w:rPr>
        <w:t>д реализации пр</w:t>
      </w:r>
      <w:r w:rsidR="00921451">
        <w:rPr>
          <w:rFonts w:eastAsia="Calibri"/>
        </w:rPr>
        <w:t>о</w:t>
      </w:r>
      <w:r w:rsidRPr="00790398">
        <w:rPr>
          <w:rFonts w:eastAsia="Calibri"/>
        </w:rPr>
        <w:t>екта к начальн</w:t>
      </w:r>
      <w:r w:rsidR="00921451">
        <w:rPr>
          <w:rFonts w:eastAsia="Calibri"/>
        </w:rPr>
        <w:t>о</w:t>
      </w:r>
      <w:r w:rsidRPr="00790398">
        <w:rPr>
          <w:rFonts w:eastAsia="Calibri"/>
        </w:rPr>
        <w:t>му пери</w:t>
      </w:r>
      <w:r w:rsidR="00921451">
        <w:rPr>
          <w:rFonts w:eastAsia="Calibri"/>
        </w:rPr>
        <w:t>о</w:t>
      </w:r>
      <w:r w:rsidRPr="00790398">
        <w:rPr>
          <w:rFonts w:eastAsia="Calibri"/>
        </w:rPr>
        <w:t>ду времени.</w:t>
      </w:r>
    </w:p>
    <w:p w14:paraId="410010C4" w14:textId="523AFAD2" w:rsidR="00413FE0" w:rsidRPr="00790398" w:rsidRDefault="00413FE0" w:rsidP="004F27BF">
      <w:pPr>
        <w:pStyle w:val="aa"/>
        <w:spacing w:line="276" w:lineRule="auto"/>
        <w:rPr>
          <w:rFonts w:eastAsia="Calibri"/>
        </w:rPr>
      </w:pPr>
      <w:r w:rsidRPr="00790398">
        <w:rPr>
          <w:rFonts w:eastAsia="Calibri"/>
        </w:rPr>
        <w:t>К</w:t>
      </w:r>
      <w:r w:rsidR="00921451">
        <w:rPr>
          <w:rFonts w:eastAsia="Calibri"/>
        </w:rPr>
        <w:t>о</w:t>
      </w:r>
      <w:r w:rsidRPr="00790398">
        <w:rPr>
          <w:rFonts w:eastAsia="Calibri"/>
        </w:rPr>
        <w:t>эффициент диск</w:t>
      </w:r>
      <w:r w:rsidR="00921451">
        <w:rPr>
          <w:rFonts w:eastAsia="Calibri"/>
        </w:rPr>
        <w:t>о</w:t>
      </w:r>
      <w:r w:rsidRPr="00790398">
        <w:rPr>
          <w:rFonts w:eastAsia="Calibri"/>
        </w:rPr>
        <w:t>нтир</w:t>
      </w:r>
      <w:r w:rsidR="00921451">
        <w:rPr>
          <w:rFonts w:eastAsia="Calibri"/>
        </w:rPr>
        <w:t>о</w:t>
      </w:r>
      <w:r w:rsidRPr="00790398">
        <w:rPr>
          <w:rFonts w:eastAsia="Calibri"/>
        </w:rPr>
        <w:t>вания рассчитывается п</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е (5.38):</w:t>
      </w:r>
    </w:p>
    <w:p w14:paraId="3A8FFF4E" w14:textId="77777777" w:rsidR="00413FE0" w:rsidRPr="00790398" w:rsidRDefault="00413FE0" w:rsidP="004F27BF">
      <w:pPr>
        <w:spacing w:after="0" w:line="276" w:lineRule="auto"/>
        <w:ind w:firstLine="705"/>
        <w:jc w:val="both"/>
        <w:rPr>
          <w:rFonts w:eastAsia="Calibri"/>
          <w:szCs w:val="28"/>
        </w:rPr>
      </w:pPr>
    </w:p>
    <w:p w14:paraId="4142247C" w14:textId="5A13A8B3" w:rsidR="00413FE0" w:rsidRPr="00790398" w:rsidRDefault="00895125" w:rsidP="004F27BF">
      <w:pPr>
        <w:spacing w:after="0" w:line="276" w:lineRule="auto"/>
        <w:ind w:firstLine="705"/>
        <w:jc w:val="right"/>
        <w:rPr>
          <w:rFonts w:eastAsia="Calibri"/>
          <w:szCs w:val="28"/>
        </w:rPr>
      </w:pPr>
      <w:r w:rsidRPr="0040146D">
        <w:rPr>
          <w:rFonts w:eastAsia="Calibri"/>
          <w:position w:val="-36"/>
          <w:szCs w:val="28"/>
        </w:rPr>
        <w:object w:dxaOrig="1480" w:dyaOrig="800" w14:anchorId="541312E0">
          <v:shape id="_x0000_i1271" type="#_x0000_t75" style="width:75pt;height:39.75pt" o:ole="">
            <v:imagedata r:id="rId509" o:title=""/>
          </v:shape>
          <o:OLEObject Type="Embed" ProgID="Equation.3" ShapeID="_x0000_i1271" DrawAspect="Content" ObjectID="_1748677410" r:id="rId510"/>
        </w:object>
      </w:r>
      <w:r w:rsidR="00413FE0" w:rsidRPr="00790398">
        <w:rPr>
          <w:rFonts w:eastAsia="Calibri"/>
          <w:szCs w:val="28"/>
        </w:rPr>
        <w:t>,                                                   (5.38)</w:t>
      </w:r>
    </w:p>
    <w:p w14:paraId="217E7806" w14:textId="6FE74CD8" w:rsidR="00413FE0" w:rsidRDefault="00413FE0" w:rsidP="001944DB">
      <w:pPr>
        <w:spacing w:after="0" w:line="276" w:lineRule="auto"/>
        <w:ind w:firstLine="705"/>
        <w:jc w:val="right"/>
        <w:rPr>
          <w:rFonts w:eastAsia="Calibri"/>
          <w:szCs w:val="28"/>
        </w:rPr>
      </w:pPr>
    </w:p>
    <w:p w14:paraId="177BDE80" w14:textId="789B722F" w:rsidR="0040146D" w:rsidRPr="0040146D" w:rsidRDefault="0040146D" w:rsidP="004F27BF">
      <w:pPr>
        <w:pStyle w:val="aa"/>
        <w:spacing w:line="276" w:lineRule="auto"/>
        <w:rPr>
          <w:rFonts w:eastAsia="Calibri"/>
        </w:rPr>
      </w:pPr>
      <w:r w:rsidRPr="00790398">
        <w:rPr>
          <w:rFonts w:eastAsia="Calibri"/>
        </w:rPr>
        <w:t>Затраты в г</w:t>
      </w:r>
      <w:r w:rsidR="00921451">
        <w:rPr>
          <w:rFonts w:eastAsia="Calibri"/>
        </w:rPr>
        <w:t>о</w:t>
      </w:r>
      <w:r w:rsidRPr="00790398">
        <w:rPr>
          <w:rFonts w:eastAsia="Calibri"/>
        </w:rPr>
        <w:t xml:space="preserve">д на </w:t>
      </w:r>
      <w:r w:rsidR="00921451">
        <w:rPr>
          <w:rFonts w:eastAsia="Calibri"/>
        </w:rPr>
        <w:t>о</w:t>
      </w:r>
      <w:r w:rsidRPr="00790398">
        <w:rPr>
          <w:rFonts w:eastAsia="Calibri"/>
        </w:rPr>
        <w:t>плату ст</w:t>
      </w:r>
      <w:r w:rsidR="00921451">
        <w:rPr>
          <w:rFonts w:eastAsia="Calibri"/>
        </w:rPr>
        <w:t>о</w:t>
      </w:r>
      <w:r w:rsidRPr="00790398">
        <w:rPr>
          <w:rFonts w:eastAsia="Calibri"/>
        </w:rPr>
        <w:t>р</w:t>
      </w:r>
      <w:r w:rsidR="00921451">
        <w:rPr>
          <w:rFonts w:eastAsia="Calibri"/>
        </w:rPr>
        <w:t>о</w:t>
      </w:r>
      <w:r w:rsidRPr="00790398">
        <w:rPr>
          <w:rFonts w:eastAsia="Calibri"/>
        </w:rPr>
        <w:t>нних ресурс</w:t>
      </w:r>
      <w:r w:rsidR="00921451">
        <w:rPr>
          <w:rFonts w:eastAsia="Calibri"/>
        </w:rPr>
        <w:t>о</w:t>
      </w:r>
      <w:r w:rsidRPr="00790398">
        <w:rPr>
          <w:rFonts w:eastAsia="Calibri"/>
        </w:rPr>
        <w:t xml:space="preserve">в, так же </w:t>
      </w:r>
      <w:r w:rsidR="00921451">
        <w:rPr>
          <w:rFonts w:eastAsia="Calibri"/>
        </w:rPr>
        <w:t>о</w:t>
      </w:r>
      <w:r w:rsidRPr="00790398">
        <w:rPr>
          <w:rFonts w:eastAsia="Calibri"/>
        </w:rPr>
        <w:t>плата х</w:t>
      </w:r>
      <w:r w:rsidR="00921451">
        <w:rPr>
          <w:rFonts w:eastAsia="Calibri"/>
        </w:rPr>
        <w:t>о</w:t>
      </w:r>
      <w:r w:rsidRPr="00790398">
        <w:rPr>
          <w:rFonts w:eastAsia="Calibri"/>
        </w:rPr>
        <w:t>стинга и зарплаты менеджерам с</w:t>
      </w:r>
      <w:r w:rsidR="00921451">
        <w:rPr>
          <w:rFonts w:eastAsia="Calibri"/>
        </w:rPr>
        <w:t>о</w:t>
      </w:r>
      <w:r w:rsidRPr="00790398">
        <w:rPr>
          <w:rFonts w:eastAsia="Calibri"/>
        </w:rPr>
        <w:t>ставляет примерн</w:t>
      </w:r>
      <w:r w:rsidR="00921451">
        <w:rPr>
          <w:rFonts w:eastAsia="Calibri"/>
        </w:rPr>
        <w:t>о</w:t>
      </w:r>
      <w:r w:rsidRPr="00790398">
        <w:rPr>
          <w:rFonts w:eastAsia="Calibri"/>
        </w:rPr>
        <w:t xml:space="preserve"> 2</w:t>
      </w:r>
      <w:r w:rsidRPr="0040146D">
        <w:rPr>
          <w:rFonts w:eastAsia="Calibri"/>
        </w:rPr>
        <w:t>4</w:t>
      </w:r>
      <w:r w:rsidRPr="00790398">
        <w:rPr>
          <w:rFonts w:eastAsia="Calibri"/>
        </w:rPr>
        <w:t>000 руб. А значит внедрив П</w:t>
      </w:r>
      <w:r w:rsidR="00921451">
        <w:rPr>
          <w:rFonts w:eastAsia="Calibri"/>
        </w:rPr>
        <w:t>О</w:t>
      </w:r>
      <w:r w:rsidRPr="00790398">
        <w:rPr>
          <w:rFonts w:eastAsia="Calibri"/>
        </w:rPr>
        <w:t>, эк</w:t>
      </w:r>
      <w:r w:rsidR="00921451">
        <w:rPr>
          <w:rFonts w:eastAsia="Calibri"/>
        </w:rPr>
        <w:t>о</w:t>
      </w:r>
      <w:r w:rsidRPr="00790398">
        <w:rPr>
          <w:rFonts w:eastAsia="Calibri"/>
        </w:rPr>
        <w:t>н</w:t>
      </w:r>
      <w:r w:rsidR="00921451">
        <w:rPr>
          <w:rFonts w:eastAsia="Calibri"/>
        </w:rPr>
        <w:t>о</w:t>
      </w:r>
      <w:r w:rsidRPr="00790398">
        <w:rPr>
          <w:rFonts w:eastAsia="Calibri"/>
        </w:rPr>
        <w:t>мия с</w:t>
      </w:r>
      <w:r w:rsidR="00921451">
        <w:rPr>
          <w:rFonts w:eastAsia="Calibri"/>
        </w:rPr>
        <w:t>о</w:t>
      </w:r>
      <w:r w:rsidRPr="00790398">
        <w:rPr>
          <w:rFonts w:eastAsia="Calibri"/>
        </w:rPr>
        <w:t>ставляет примерн</w:t>
      </w:r>
      <w:r w:rsidR="00921451">
        <w:rPr>
          <w:rFonts w:eastAsia="Calibri"/>
        </w:rPr>
        <w:t>о</w:t>
      </w:r>
      <w:r w:rsidRPr="00790398">
        <w:rPr>
          <w:rFonts w:eastAsia="Calibri"/>
        </w:rPr>
        <w:t xml:space="preserve"> 2</w:t>
      </w:r>
      <w:r w:rsidRPr="0040146D">
        <w:rPr>
          <w:rFonts w:eastAsia="Calibri"/>
        </w:rPr>
        <w:t>4</w:t>
      </w:r>
      <w:r w:rsidRPr="00790398">
        <w:rPr>
          <w:rFonts w:eastAsia="Calibri"/>
        </w:rPr>
        <w:t>000 руб. в г</w:t>
      </w:r>
      <w:r w:rsidR="00921451">
        <w:rPr>
          <w:rFonts w:eastAsia="Calibri"/>
        </w:rPr>
        <w:t>о</w:t>
      </w:r>
      <w:r w:rsidRPr="00790398">
        <w:rPr>
          <w:rFonts w:eastAsia="Calibri"/>
        </w:rPr>
        <w:t>д.</w:t>
      </w:r>
    </w:p>
    <w:p w14:paraId="0BCF42E4" w14:textId="3E314CDF" w:rsidR="00413FE0" w:rsidRPr="00790398" w:rsidRDefault="0040146D" w:rsidP="004F27BF">
      <w:pPr>
        <w:pStyle w:val="aa"/>
        <w:spacing w:line="276" w:lineRule="auto"/>
        <w:rPr>
          <w:rFonts w:eastAsia="Calibri"/>
        </w:rPr>
      </w:pPr>
      <w:r>
        <w:rPr>
          <w:rFonts w:eastAsia="Calibri"/>
        </w:rPr>
        <w:t>Данные расчёта чист</w:t>
      </w:r>
      <w:r w:rsidR="00921451">
        <w:rPr>
          <w:rFonts w:eastAsia="Calibri"/>
        </w:rPr>
        <w:t>о</w:t>
      </w:r>
      <w:r>
        <w:rPr>
          <w:rFonts w:eastAsia="Calibri"/>
        </w:rPr>
        <w:t>г</w:t>
      </w:r>
      <w:r w:rsidR="00921451">
        <w:rPr>
          <w:rFonts w:eastAsia="Calibri"/>
        </w:rPr>
        <w:t>о</w:t>
      </w:r>
      <w:r>
        <w:rPr>
          <w:rFonts w:eastAsia="Calibri"/>
        </w:rPr>
        <w:t xml:space="preserve"> диск</w:t>
      </w:r>
      <w:r w:rsidR="00921451">
        <w:rPr>
          <w:rFonts w:eastAsia="Calibri"/>
        </w:rPr>
        <w:t>о</w:t>
      </w:r>
      <w:r>
        <w:rPr>
          <w:rFonts w:eastAsia="Calibri"/>
        </w:rPr>
        <w:t>нтир</w:t>
      </w:r>
      <w:r w:rsidR="00921451">
        <w:rPr>
          <w:rFonts w:eastAsia="Calibri"/>
        </w:rPr>
        <w:t>о</w:t>
      </w:r>
      <w:r>
        <w:rPr>
          <w:rFonts w:eastAsia="Calibri"/>
        </w:rPr>
        <w:t>ванн</w:t>
      </w:r>
      <w:r w:rsidR="00921451">
        <w:rPr>
          <w:rFonts w:eastAsia="Calibri"/>
        </w:rPr>
        <w:t>о</w:t>
      </w:r>
      <w:r>
        <w:rPr>
          <w:rFonts w:eastAsia="Calibri"/>
        </w:rPr>
        <w:t>г</w:t>
      </w:r>
      <w:r w:rsidR="00921451">
        <w:rPr>
          <w:rFonts w:eastAsia="Calibri"/>
        </w:rPr>
        <w:t>о</w:t>
      </w:r>
      <w:r>
        <w:rPr>
          <w:rFonts w:eastAsia="Calibri"/>
        </w:rPr>
        <w:t xml:space="preserve"> д</w:t>
      </w:r>
      <w:r w:rsidR="00921451">
        <w:rPr>
          <w:rFonts w:eastAsia="Calibri"/>
        </w:rPr>
        <w:t>о</w:t>
      </w:r>
      <w:r>
        <w:rPr>
          <w:rFonts w:eastAsia="Calibri"/>
        </w:rPr>
        <w:t>х</w:t>
      </w:r>
      <w:r w:rsidR="00921451">
        <w:rPr>
          <w:rFonts w:eastAsia="Calibri"/>
        </w:rPr>
        <w:t>о</w:t>
      </w:r>
      <w:r>
        <w:rPr>
          <w:rFonts w:eastAsia="Calibri"/>
        </w:rPr>
        <w:t>да разраб</w:t>
      </w:r>
      <w:r w:rsidR="00921451">
        <w:rPr>
          <w:rFonts w:eastAsia="Calibri"/>
        </w:rPr>
        <w:t>о</w:t>
      </w:r>
      <w:r>
        <w:rPr>
          <w:rFonts w:eastAsia="Calibri"/>
        </w:rPr>
        <w:t>танн</w:t>
      </w:r>
      <w:r w:rsidR="00921451">
        <w:rPr>
          <w:rFonts w:eastAsia="Calibri"/>
        </w:rPr>
        <w:t>о</w:t>
      </w:r>
      <w:r>
        <w:rPr>
          <w:rFonts w:eastAsia="Calibri"/>
        </w:rPr>
        <w:t>г</w:t>
      </w:r>
      <w:r w:rsidR="00921451">
        <w:rPr>
          <w:rFonts w:eastAsia="Calibri"/>
        </w:rPr>
        <w:t>о</w:t>
      </w:r>
      <w:r>
        <w:rPr>
          <w:rFonts w:eastAsia="Calibri"/>
        </w:rPr>
        <w:t xml:space="preserve"> прил</w:t>
      </w:r>
      <w:r w:rsidR="00921451">
        <w:rPr>
          <w:rFonts w:eastAsia="Calibri"/>
        </w:rPr>
        <w:t>о</w:t>
      </w:r>
      <w:r>
        <w:rPr>
          <w:rFonts w:eastAsia="Calibri"/>
        </w:rPr>
        <w:t>жения виртуальн</w:t>
      </w:r>
      <w:r w:rsidR="00921451">
        <w:rPr>
          <w:rFonts w:eastAsia="Calibri"/>
        </w:rPr>
        <w:t>о</w:t>
      </w:r>
      <w:r>
        <w:rPr>
          <w:rFonts w:eastAsia="Calibri"/>
        </w:rPr>
        <w:t>й реальн</w:t>
      </w:r>
      <w:r w:rsidR="00921451">
        <w:rPr>
          <w:rFonts w:eastAsia="Calibri"/>
        </w:rPr>
        <w:t>о</w:t>
      </w:r>
      <w:r>
        <w:rPr>
          <w:rFonts w:eastAsia="Calibri"/>
        </w:rPr>
        <w:t>сти приведены в таблице 5.10.</w:t>
      </w:r>
    </w:p>
    <w:p w14:paraId="3A42789D" w14:textId="6C6151C1" w:rsidR="001944DB" w:rsidRDefault="001944DB" w:rsidP="001944DB">
      <w:pPr>
        <w:spacing w:after="0" w:line="240" w:lineRule="auto"/>
        <w:jc w:val="both"/>
        <w:rPr>
          <w:rFonts w:eastAsiaTheme="minorEastAsia" w:cs="Times New Roman"/>
          <w:szCs w:val="28"/>
        </w:rPr>
      </w:pPr>
    </w:p>
    <w:p w14:paraId="445AC218" w14:textId="6D024BD9" w:rsidR="0040146D" w:rsidRPr="00790398" w:rsidRDefault="0040146D" w:rsidP="0040146D">
      <w:pPr>
        <w:spacing w:after="0" w:line="240" w:lineRule="auto"/>
        <w:ind w:firstLine="708"/>
        <w:jc w:val="both"/>
        <w:rPr>
          <w:rFonts w:cs="Times New Roman"/>
          <w:szCs w:val="28"/>
        </w:rPr>
      </w:pPr>
      <w:r w:rsidRPr="00790398">
        <w:rPr>
          <w:rFonts w:eastAsiaTheme="minorEastAsia" w:cs="Times New Roman"/>
          <w:szCs w:val="28"/>
        </w:rPr>
        <w:t xml:space="preserve">Таблица </w:t>
      </w:r>
      <w:r>
        <w:rPr>
          <w:rFonts w:eastAsiaTheme="minorEastAsia" w:cs="Times New Roman"/>
          <w:szCs w:val="28"/>
        </w:rPr>
        <w:t>5.</w:t>
      </w:r>
      <w:r w:rsidRPr="0040146D">
        <w:rPr>
          <w:rFonts w:eastAsiaTheme="minorEastAsia" w:cs="Times New Roman"/>
          <w:szCs w:val="28"/>
        </w:rPr>
        <w:t>10</w:t>
      </w:r>
      <w:r w:rsidRPr="00790398">
        <w:rPr>
          <w:rFonts w:eastAsiaTheme="minorEastAsia" w:cs="Times New Roman"/>
          <w:szCs w:val="28"/>
        </w:rPr>
        <w:t xml:space="preserve"> – </w:t>
      </w:r>
      <w:r w:rsidRPr="00790398">
        <w:rPr>
          <w:rFonts w:cs="Times New Roman"/>
          <w:szCs w:val="28"/>
        </w:rPr>
        <w:t>Расчет чист</w:t>
      </w:r>
      <w:r w:rsidR="00921451">
        <w:rPr>
          <w:rFonts w:cs="Times New Roman"/>
          <w:szCs w:val="28"/>
        </w:rPr>
        <w:t>о</w:t>
      </w:r>
      <w:r w:rsidRPr="00790398">
        <w:rPr>
          <w:rFonts w:cs="Times New Roman"/>
          <w:szCs w:val="28"/>
        </w:rPr>
        <w:t>г</w:t>
      </w:r>
      <w:r w:rsidR="00921451">
        <w:rPr>
          <w:rFonts w:cs="Times New Roman"/>
          <w:szCs w:val="28"/>
        </w:rPr>
        <w:t>о</w:t>
      </w:r>
      <w:r w:rsidRPr="00790398">
        <w:rPr>
          <w:rFonts w:cs="Times New Roman"/>
          <w:szCs w:val="28"/>
        </w:rPr>
        <w:t xml:space="preserve"> диск</w:t>
      </w:r>
      <w:r w:rsidR="00921451">
        <w:rPr>
          <w:rFonts w:cs="Times New Roman"/>
          <w:szCs w:val="28"/>
        </w:rPr>
        <w:t>о</w:t>
      </w:r>
      <w:r w:rsidRPr="00790398">
        <w:rPr>
          <w:rFonts w:cs="Times New Roman"/>
          <w:szCs w:val="28"/>
        </w:rPr>
        <w:t>нтир</w:t>
      </w:r>
      <w:r w:rsidR="00921451">
        <w:rPr>
          <w:rFonts w:cs="Times New Roman"/>
          <w:szCs w:val="28"/>
        </w:rPr>
        <w:t>о</w:t>
      </w:r>
      <w:r w:rsidRPr="00790398">
        <w:rPr>
          <w:rFonts w:cs="Times New Roman"/>
          <w:szCs w:val="28"/>
        </w:rPr>
        <w:t>ванн</w:t>
      </w:r>
      <w:r w:rsidR="00921451">
        <w:rPr>
          <w:rFonts w:cs="Times New Roman"/>
          <w:szCs w:val="28"/>
        </w:rPr>
        <w:t>о</w:t>
      </w:r>
      <w:r w:rsidRPr="00790398">
        <w:rPr>
          <w:rFonts w:cs="Times New Roman"/>
          <w:szCs w:val="28"/>
        </w:rPr>
        <w:t>г</w:t>
      </w:r>
      <w:r w:rsidR="00921451">
        <w:rPr>
          <w:rFonts w:cs="Times New Roman"/>
          <w:szCs w:val="28"/>
        </w:rPr>
        <w:t>о</w:t>
      </w:r>
      <w:r w:rsidRPr="00790398">
        <w:rPr>
          <w:rFonts w:cs="Times New Roman"/>
          <w:szCs w:val="28"/>
        </w:rPr>
        <w:t xml:space="preserve"> д</w:t>
      </w:r>
      <w:r w:rsidR="00921451">
        <w:rPr>
          <w:rFonts w:cs="Times New Roman"/>
          <w:szCs w:val="28"/>
        </w:rPr>
        <w:t>о</w:t>
      </w:r>
      <w:r w:rsidRPr="00790398">
        <w:rPr>
          <w:rFonts w:cs="Times New Roman"/>
          <w:szCs w:val="28"/>
        </w:rPr>
        <w:t>х</w:t>
      </w:r>
      <w:r w:rsidR="00921451">
        <w:rPr>
          <w:rFonts w:cs="Times New Roman"/>
          <w:szCs w:val="28"/>
        </w:rPr>
        <w:t>о</w:t>
      </w:r>
      <w:r w:rsidRPr="00790398">
        <w:rPr>
          <w:rFonts w:cs="Times New Roman"/>
          <w:szCs w:val="28"/>
        </w:rPr>
        <w:t>да (ЧДД), руб.</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3991"/>
        <w:gridCol w:w="1650"/>
        <w:gridCol w:w="1650"/>
        <w:gridCol w:w="1639"/>
      </w:tblGrid>
      <w:tr w:rsidR="0040146D" w:rsidRPr="00790398" w14:paraId="58FA009F" w14:textId="77777777" w:rsidTr="0040146D">
        <w:trPr>
          <w:trHeight w:val="454"/>
        </w:trPr>
        <w:tc>
          <w:tcPr>
            <w:tcW w:w="704" w:type="dxa"/>
            <w:vMerge w:val="restart"/>
            <w:vAlign w:val="center"/>
          </w:tcPr>
          <w:p w14:paraId="68D4FDA4"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c>
          <w:tcPr>
            <w:tcW w:w="3991" w:type="dxa"/>
            <w:vMerge w:val="restart"/>
            <w:vAlign w:val="center"/>
          </w:tcPr>
          <w:p w14:paraId="4E135E22" w14:textId="76738231"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П</w:t>
            </w:r>
            <w:r w:rsidR="00921451">
              <w:rPr>
                <w:rFonts w:cs="Times New Roman"/>
                <w:szCs w:val="28"/>
                <w:lang w:val="en-US"/>
              </w:rPr>
              <w:t>о</w:t>
            </w:r>
            <w:r w:rsidRPr="00790398">
              <w:rPr>
                <w:rFonts w:cs="Times New Roman"/>
                <w:szCs w:val="28"/>
                <w:lang w:val="en-US"/>
              </w:rPr>
              <w:t>казатель</w:t>
            </w:r>
          </w:p>
        </w:tc>
        <w:tc>
          <w:tcPr>
            <w:tcW w:w="4939" w:type="dxa"/>
            <w:gridSpan w:val="3"/>
            <w:vAlign w:val="center"/>
          </w:tcPr>
          <w:p w14:paraId="580F2B39" w14:textId="1900A1F0"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Г</w:t>
            </w:r>
            <w:r w:rsidR="00921451">
              <w:rPr>
                <w:rFonts w:cs="Times New Roman"/>
                <w:szCs w:val="28"/>
                <w:lang w:val="en-US"/>
              </w:rPr>
              <w:t>о</w:t>
            </w:r>
            <w:r w:rsidRPr="00790398">
              <w:rPr>
                <w:rFonts w:cs="Times New Roman"/>
                <w:szCs w:val="28"/>
                <w:lang w:val="en-US"/>
              </w:rPr>
              <w:t>ды реализации пр</w:t>
            </w:r>
            <w:r w:rsidR="00921451">
              <w:rPr>
                <w:rFonts w:cs="Times New Roman"/>
                <w:szCs w:val="28"/>
                <w:lang w:val="en-US"/>
              </w:rPr>
              <w:t>о</w:t>
            </w:r>
            <w:r w:rsidRPr="00790398">
              <w:rPr>
                <w:rFonts w:cs="Times New Roman"/>
                <w:szCs w:val="28"/>
                <w:lang w:val="en-US"/>
              </w:rPr>
              <w:t>екта</w:t>
            </w:r>
          </w:p>
        </w:tc>
      </w:tr>
      <w:tr w:rsidR="0040146D" w:rsidRPr="00790398" w14:paraId="26B1DAE5" w14:textId="77777777" w:rsidTr="0040146D">
        <w:trPr>
          <w:trHeight w:val="454"/>
        </w:trPr>
        <w:tc>
          <w:tcPr>
            <w:tcW w:w="704" w:type="dxa"/>
            <w:vMerge/>
            <w:vAlign w:val="center"/>
          </w:tcPr>
          <w:p w14:paraId="09F6C894" w14:textId="77777777" w:rsidR="0040146D" w:rsidRPr="00790398" w:rsidRDefault="0040146D" w:rsidP="00895125">
            <w:pPr>
              <w:spacing w:after="0" w:line="240" w:lineRule="auto"/>
              <w:jc w:val="center"/>
              <w:rPr>
                <w:rFonts w:cs="Times New Roman"/>
                <w:szCs w:val="28"/>
                <w:lang w:val="en-US"/>
              </w:rPr>
            </w:pPr>
          </w:p>
        </w:tc>
        <w:tc>
          <w:tcPr>
            <w:tcW w:w="3991" w:type="dxa"/>
            <w:vMerge/>
            <w:vAlign w:val="center"/>
          </w:tcPr>
          <w:p w14:paraId="5B79900F" w14:textId="77777777" w:rsidR="0040146D" w:rsidRPr="00790398" w:rsidRDefault="0040146D" w:rsidP="00895125">
            <w:pPr>
              <w:spacing w:after="0" w:line="240" w:lineRule="auto"/>
              <w:jc w:val="center"/>
              <w:rPr>
                <w:rFonts w:cs="Times New Roman"/>
                <w:szCs w:val="28"/>
                <w:lang w:val="en-US"/>
              </w:rPr>
            </w:pPr>
          </w:p>
        </w:tc>
        <w:tc>
          <w:tcPr>
            <w:tcW w:w="1650" w:type="dxa"/>
            <w:vAlign w:val="center"/>
          </w:tcPr>
          <w:p w14:paraId="6198756D"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0-й</w:t>
            </w:r>
          </w:p>
        </w:tc>
        <w:tc>
          <w:tcPr>
            <w:tcW w:w="1650" w:type="dxa"/>
            <w:vAlign w:val="center"/>
          </w:tcPr>
          <w:p w14:paraId="30DDB89B"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1-й</w:t>
            </w:r>
          </w:p>
        </w:tc>
        <w:tc>
          <w:tcPr>
            <w:tcW w:w="1639" w:type="dxa"/>
            <w:vAlign w:val="center"/>
          </w:tcPr>
          <w:p w14:paraId="44FFDC43"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2-й</w:t>
            </w:r>
          </w:p>
        </w:tc>
      </w:tr>
      <w:tr w:rsidR="00F96D11" w:rsidRPr="00790398" w14:paraId="4AD604AF" w14:textId="77777777" w:rsidTr="0040146D">
        <w:trPr>
          <w:trHeight w:val="454"/>
        </w:trPr>
        <w:tc>
          <w:tcPr>
            <w:tcW w:w="704" w:type="dxa"/>
            <w:vAlign w:val="center"/>
          </w:tcPr>
          <w:p w14:paraId="68DEE9F3" w14:textId="76900B49" w:rsidR="00F96D11" w:rsidRPr="00F96D11" w:rsidRDefault="00F96D11" w:rsidP="00895125">
            <w:pPr>
              <w:spacing w:after="0" w:line="240" w:lineRule="auto"/>
              <w:jc w:val="center"/>
              <w:rPr>
                <w:rFonts w:cs="Times New Roman"/>
                <w:szCs w:val="28"/>
              </w:rPr>
            </w:pPr>
            <w:r>
              <w:rPr>
                <w:rFonts w:cs="Times New Roman"/>
                <w:szCs w:val="28"/>
              </w:rPr>
              <w:t>1</w:t>
            </w:r>
          </w:p>
        </w:tc>
        <w:tc>
          <w:tcPr>
            <w:tcW w:w="3991" w:type="dxa"/>
            <w:vAlign w:val="center"/>
          </w:tcPr>
          <w:p w14:paraId="4AC20092" w14:textId="2D8EE010" w:rsidR="00F96D11" w:rsidRPr="00F96D11" w:rsidRDefault="00F96D11" w:rsidP="00895125">
            <w:pPr>
              <w:spacing w:after="0" w:line="240" w:lineRule="auto"/>
              <w:jc w:val="center"/>
              <w:rPr>
                <w:rFonts w:cs="Times New Roman"/>
                <w:szCs w:val="28"/>
              </w:rPr>
            </w:pPr>
            <w:r>
              <w:rPr>
                <w:rFonts w:cs="Times New Roman"/>
                <w:szCs w:val="28"/>
              </w:rPr>
              <w:t>2</w:t>
            </w:r>
          </w:p>
        </w:tc>
        <w:tc>
          <w:tcPr>
            <w:tcW w:w="1650" w:type="dxa"/>
            <w:vAlign w:val="center"/>
          </w:tcPr>
          <w:p w14:paraId="0F9CAD18" w14:textId="2A8C45B7" w:rsidR="00F96D11" w:rsidRPr="00F96D11" w:rsidRDefault="00F96D11" w:rsidP="00895125">
            <w:pPr>
              <w:spacing w:after="0" w:line="240" w:lineRule="auto"/>
              <w:jc w:val="center"/>
              <w:rPr>
                <w:rFonts w:cs="Times New Roman"/>
                <w:szCs w:val="28"/>
              </w:rPr>
            </w:pPr>
            <w:r>
              <w:rPr>
                <w:rFonts w:cs="Times New Roman"/>
                <w:szCs w:val="28"/>
              </w:rPr>
              <w:t>3</w:t>
            </w:r>
          </w:p>
        </w:tc>
        <w:tc>
          <w:tcPr>
            <w:tcW w:w="1650" w:type="dxa"/>
            <w:vAlign w:val="center"/>
          </w:tcPr>
          <w:p w14:paraId="08A93336" w14:textId="1105E728" w:rsidR="00F96D11" w:rsidRPr="00F96D11" w:rsidRDefault="00F96D11" w:rsidP="00895125">
            <w:pPr>
              <w:spacing w:after="0" w:line="240" w:lineRule="auto"/>
              <w:jc w:val="center"/>
              <w:rPr>
                <w:rFonts w:cs="Times New Roman"/>
                <w:szCs w:val="28"/>
              </w:rPr>
            </w:pPr>
            <w:r>
              <w:rPr>
                <w:rFonts w:cs="Times New Roman"/>
                <w:szCs w:val="28"/>
              </w:rPr>
              <w:t>4</w:t>
            </w:r>
          </w:p>
        </w:tc>
        <w:tc>
          <w:tcPr>
            <w:tcW w:w="1639" w:type="dxa"/>
            <w:vAlign w:val="center"/>
          </w:tcPr>
          <w:p w14:paraId="5E1E48A7" w14:textId="06988032" w:rsidR="00F96D11" w:rsidRPr="00F96D11" w:rsidRDefault="00F96D11" w:rsidP="00895125">
            <w:pPr>
              <w:spacing w:after="0" w:line="240" w:lineRule="auto"/>
              <w:jc w:val="center"/>
              <w:rPr>
                <w:rFonts w:cs="Times New Roman"/>
                <w:szCs w:val="28"/>
              </w:rPr>
            </w:pPr>
            <w:r>
              <w:rPr>
                <w:rFonts w:cs="Times New Roman"/>
                <w:szCs w:val="28"/>
              </w:rPr>
              <w:t>5</w:t>
            </w:r>
          </w:p>
        </w:tc>
      </w:tr>
      <w:tr w:rsidR="0040146D" w:rsidRPr="00790398" w14:paraId="7CD312D2" w14:textId="77777777" w:rsidTr="0040146D">
        <w:trPr>
          <w:trHeight w:val="454"/>
        </w:trPr>
        <w:tc>
          <w:tcPr>
            <w:tcW w:w="704" w:type="dxa"/>
            <w:vAlign w:val="center"/>
          </w:tcPr>
          <w:p w14:paraId="102753E4"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1</w:t>
            </w:r>
          </w:p>
        </w:tc>
        <w:tc>
          <w:tcPr>
            <w:tcW w:w="3991" w:type="dxa"/>
            <w:vAlign w:val="center"/>
          </w:tcPr>
          <w:p w14:paraId="4FCA1D5B" w14:textId="59978A04" w:rsidR="0040146D" w:rsidRPr="00790398" w:rsidRDefault="00921451" w:rsidP="00895125">
            <w:pPr>
              <w:spacing w:after="0" w:line="240" w:lineRule="auto"/>
              <w:rPr>
                <w:rFonts w:cs="Times New Roman"/>
                <w:szCs w:val="28"/>
                <w:lang w:val="en-US"/>
              </w:rPr>
            </w:pPr>
            <w:r>
              <w:rPr>
                <w:rFonts w:cs="Times New Roman"/>
                <w:szCs w:val="28"/>
                <w:lang w:val="en-US"/>
              </w:rPr>
              <w:t>О</w:t>
            </w:r>
            <w:r w:rsidR="0040146D" w:rsidRPr="00790398">
              <w:rPr>
                <w:rFonts w:cs="Times New Roman"/>
                <w:szCs w:val="28"/>
                <w:lang w:val="en-US"/>
              </w:rPr>
              <w:t>тт</w:t>
            </w:r>
            <w:r>
              <w:rPr>
                <w:rFonts w:cs="Times New Roman"/>
                <w:szCs w:val="28"/>
                <w:lang w:val="en-US"/>
              </w:rPr>
              <w:t>о</w:t>
            </w:r>
            <w:r w:rsidR="0040146D" w:rsidRPr="00790398">
              <w:rPr>
                <w:rFonts w:cs="Times New Roman"/>
                <w:szCs w:val="28"/>
                <w:lang w:val="en-US"/>
              </w:rPr>
              <w:t>к денежных средств</w:t>
            </w:r>
          </w:p>
        </w:tc>
        <w:tc>
          <w:tcPr>
            <w:tcW w:w="1650" w:type="dxa"/>
            <w:vAlign w:val="center"/>
          </w:tcPr>
          <w:p w14:paraId="17D5097F" w14:textId="0490CCD3" w:rsidR="0040146D" w:rsidRPr="0040146D" w:rsidRDefault="0040146D" w:rsidP="0040146D">
            <w:pPr>
              <w:spacing w:after="0" w:line="240" w:lineRule="auto"/>
              <w:jc w:val="center"/>
              <w:rPr>
                <w:rFonts w:cs="Times New Roman"/>
                <w:szCs w:val="28"/>
                <w:lang w:val="en-US"/>
              </w:rPr>
            </w:pPr>
            <w:r w:rsidRPr="00790398">
              <w:rPr>
                <w:rFonts w:eastAsiaTheme="minorEastAsia" w:cs="Times New Roman"/>
                <w:szCs w:val="28"/>
              </w:rPr>
              <w:t>1</w:t>
            </w:r>
            <w:r w:rsidR="006715CD">
              <w:rPr>
                <w:rFonts w:eastAsiaTheme="minorEastAsia" w:cs="Times New Roman"/>
                <w:szCs w:val="28"/>
                <w:lang w:val="en-US"/>
              </w:rPr>
              <w:t>323</w:t>
            </w:r>
            <w:r>
              <w:rPr>
                <w:rFonts w:eastAsiaTheme="minorEastAsia" w:cs="Times New Roman"/>
                <w:szCs w:val="28"/>
                <w:lang w:val="en-US"/>
              </w:rPr>
              <w:t>8</w:t>
            </w:r>
            <w:r w:rsidRPr="00790398">
              <w:rPr>
                <w:rFonts w:eastAsiaTheme="minorEastAsia" w:cs="Times New Roman"/>
                <w:szCs w:val="28"/>
              </w:rPr>
              <w:t>,</w:t>
            </w:r>
            <w:r w:rsidR="006715CD">
              <w:rPr>
                <w:rFonts w:eastAsiaTheme="minorEastAsia" w:cs="Times New Roman"/>
                <w:szCs w:val="28"/>
                <w:lang w:val="en-US"/>
              </w:rPr>
              <w:t>78</w:t>
            </w:r>
          </w:p>
        </w:tc>
        <w:tc>
          <w:tcPr>
            <w:tcW w:w="1650" w:type="dxa"/>
            <w:vAlign w:val="center"/>
          </w:tcPr>
          <w:p w14:paraId="62DA1404"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c>
          <w:tcPr>
            <w:tcW w:w="1639" w:type="dxa"/>
            <w:vAlign w:val="center"/>
          </w:tcPr>
          <w:p w14:paraId="633ED736"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r>
      <w:tr w:rsidR="004F27BF" w:rsidRPr="00790398" w14:paraId="5193CCED" w14:textId="77777777" w:rsidTr="0040146D">
        <w:trPr>
          <w:trHeight w:val="454"/>
        </w:trPr>
        <w:tc>
          <w:tcPr>
            <w:tcW w:w="704" w:type="dxa"/>
            <w:vAlign w:val="center"/>
          </w:tcPr>
          <w:p w14:paraId="10FAE739" w14:textId="199A5BF8" w:rsidR="004F27BF" w:rsidRPr="00790398" w:rsidRDefault="004F27BF" w:rsidP="004F27BF">
            <w:pPr>
              <w:spacing w:after="0" w:line="240" w:lineRule="auto"/>
              <w:jc w:val="center"/>
              <w:rPr>
                <w:rFonts w:cs="Times New Roman"/>
                <w:szCs w:val="28"/>
                <w:lang w:val="en-US"/>
              </w:rPr>
            </w:pPr>
            <w:r w:rsidRPr="00790398">
              <w:rPr>
                <w:rFonts w:cs="Times New Roman"/>
                <w:szCs w:val="28"/>
                <w:lang w:val="en-US"/>
              </w:rPr>
              <w:t>1.1</w:t>
            </w:r>
          </w:p>
        </w:tc>
        <w:tc>
          <w:tcPr>
            <w:tcW w:w="3991" w:type="dxa"/>
            <w:vAlign w:val="center"/>
          </w:tcPr>
          <w:p w14:paraId="04851CF9" w14:textId="51C7090B" w:rsidR="004F27BF" w:rsidRPr="004F27BF" w:rsidRDefault="004F27BF" w:rsidP="004F27BF">
            <w:pPr>
              <w:spacing w:after="0" w:line="240" w:lineRule="auto"/>
              <w:rPr>
                <w:rFonts w:cs="Times New Roman"/>
                <w:szCs w:val="28"/>
              </w:rPr>
            </w:pPr>
            <w:r>
              <w:rPr>
                <w:rFonts w:cs="Times New Roman"/>
                <w:szCs w:val="28"/>
              </w:rPr>
              <w:t>О</w:t>
            </w:r>
            <w:r w:rsidRPr="00790398">
              <w:rPr>
                <w:rFonts w:cs="Times New Roman"/>
                <w:szCs w:val="28"/>
              </w:rPr>
              <w:t>тпускная цена ПП с НДС</w:t>
            </w:r>
          </w:p>
        </w:tc>
        <w:tc>
          <w:tcPr>
            <w:tcW w:w="1650" w:type="dxa"/>
            <w:vAlign w:val="center"/>
          </w:tcPr>
          <w:p w14:paraId="01B536D5" w14:textId="5BB2BD91" w:rsidR="004F27BF" w:rsidRPr="00790398" w:rsidRDefault="004F27BF" w:rsidP="004F27BF">
            <w:pPr>
              <w:spacing w:after="0" w:line="240" w:lineRule="auto"/>
              <w:jc w:val="center"/>
              <w:rPr>
                <w:rFonts w:eastAsiaTheme="minorEastAsia" w:cs="Times New Roman"/>
                <w:szCs w:val="28"/>
              </w:rPr>
            </w:pPr>
            <w:r>
              <w:rPr>
                <w:rFonts w:eastAsiaTheme="minorEastAsia" w:cs="Times New Roman"/>
                <w:szCs w:val="28"/>
                <w:lang w:val="en-US"/>
              </w:rPr>
              <w:t>13238</w:t>
            </w:r>
            <w:r w:rsidRPr="00790398">
              <w:rPr>
                <w:rFonts w:eastAsiaTheme="minorEastAsia" w:cs="Times New Roman"/>
                <w:szCs w:val="28"/>
              </w:rPr>
              <w:t>,</w:t>
            </w:r>
            <w:r>
              <w:rPr>
                <w:rFonts w:eastAsiaTheme="minorEastAsia" w:cs="Times New Roman"/>
                <w:szCs w:val="28"/>
                <w:lang w:val="en-US"/>
              </w:rPr>
              <w:t>78</w:t>
            </w:r>
          </w:p>
        </w:tc>
        <w:tc>
          <w:tcPr>
            <w:tcW w:w="1650" w:type="dxa"/>
            <w:vAlign w:val="center"/>
          </w:tcPr>
          <w:p w14:paraId="2005299A" w14:textId="731F43F5" w:rsidR="004F27BF" w:rsidRPr="00790398" w:rsidRDefault="004F27BF" w:rsidP="004F27BF">
            <w:pPr>
              <w:spacing w:after="0" w:line="240" w:lineRule="auto"/>
              <w:jc w:val="center"/>
              <w:rPr>
                <w:rFonts w:cs="Times New Roman"/>
                <w:szCs w:val="28"/>
                <w:lang w:val="en-US"/>
              </w:rPr>
            </w:pPr>
            <w:r w:rsidRPr="00790398">
              <w:rPr>
                <w:rFonts w:cs="Times New Roman"/>
                <w:szCs w:val="28"/>
                <w:lang w:val="en-US"/>
              </w:rPr>
              <w:t>–</w:t>
            </w:r>
          </w:p>
        </w:tc>
        <w:tc>
          <w:tcPr>
            <w:tcW w:w="1639" w:type="dxa"/>
            <w:vAlign w:val="center"/>
          </w:tcPr>
          <w:p w14:paraId="0119B079" w14:textId="117EF782" w:rsidR="004F27BF" w:rsidRPr="00790398" w:rsidRDefault="004F27BF" w:rsidP="004F27BF">
            <w:pPr>
              <w:spacing w:after="0" w:line="240" w:lineRule="auto"/>
              <w:jc w:val="center"/>
              <w:rPr>
                <w:rFonts w:cs="Times New Roman"/>
                <w:szCs w:val="28"/>
                <w:lang w:val="en-US"/>
              </w:rPr>
            </w:pPr>
            <w:r w:rsidRPr="00790398">
              <w:rPr>
                <w:rFonts w:cs="Times New Roman"/>
                <w:szCs w:val="28"/>
                <w:lang w:val="en-US"/>
              </w:rPr>
              <w:t>–</w:t>
            </w:r>
          </w:p>
        </w:tc>
      </w:tr>
      <w:tr w:rsidR="004F27BF" w:rsidRPr="00790398" w14:paraId="561F9148" w14:textId="77777777" w:rsidTr="004F27BF">
        <w:trPr>
          <w:trHeight w:val="454"/>
        </w:trPr>
        <w:tc>
          <w:tcPr>
            <w:tcW w:w="9634" w:type="dxa"/>
            <w:gridSpan w:val="5"/>
            <w:tcBorders>
              <w:top w:val="nil"/>
              <w:left w:val="nil"/>
              <w:right w:val="nil"/>
            </w:tcBorders>
            <w:vAlign w:val="center"/>
          </w:tcPr>
          <w:p w14:paraId="1C99DF7D" w14:textId="344E86BF" w:rsidR="004F27BF" w:rsidRPr="004F27BF" w:rsidRDefault="004F27BF" w:rsidP="004F27BF">
            <w:pPr>
              <w:spacing w:after="0" w:line="240" w:lineRule="auto"/>
              <w:ind w:firstLine="600"/>
              <w:rPr>
                <w:rFonts w:cs="Times New Roman"/>
                <w:szCs w:val="28"/>
              </w:rPr>
            </w:pPr>
            <w:r>
              <w:rPr>
                <w:rFonts w:cs="Times New Roman"/>
                <w:szCs w:val="28"/>
              </w:rPr>
              <w:lastRenderedPageBreak/>
              <w:t>Продолжение таблицы 5.10</w:t>
            </w:r>
          </w:p>
        </w:tc>
      </w:tr>
      <w:tr w:rsidR="00F96D11" w:rsidRPr="00790398" w14:paraId="0677B9E3" w14:textId="77777777" w:rsidTr="0040146D">
        <w:trPr>
          <w:trHeight w:val="454"/>
        </w:trPr>
        <w:tc>
          <w:tcPr>
            <w:tcW w:w="704" w:type="dxa"/>
            <w:vAlign w:val="center"/>
          </w:tcPr>
          <w:p w14:paraId="36EF6224" w14:textId="7B78F3E5" w:rsidR="00F96D11" w:rsidRPr="00F96D11" w:rsidRDefault="00F96D11" w:rsidP="00895125">
            <w:pPr>
              <w:spacing w:after="0" w:line="240" w:lineRule="auto"/>
              <w:jc w:val="center"/>
              <w:rPr>
                <w:rFonts w:cs="Times New Roman"/>
                <w:szCs w:val="28"/>
              </w:rPr>
            </w:pPr>
            <w:r>
              <w:rPr>
                <w:rFonts w:cs="Times New Roman"/>
                <w:szCs w:val="28"/>
              </w:rPr>
              <w:t>1</w:t>
            </w:r>
          </w:p>
        </w:tc>
        <w:tc>
          <w:tcPr>
            <w:tcW w:w="3991" w:type="dxa"/>
            <w:vAlign w:val="center"/>
          </w:tcPr>
          <w:p w14:paraId="1894C716" w14:textId="16B7B45A" w:rsidR="00F96D11" w:rsidRPr="00F96D11" w:rsidRDefault="00F96D11" w:rsidP="00F96D11">
            <w:pPr>
              <w:spacing w:after="0" w:line="240" w:lineRule="auto"/>
              <w:jc w:val="center"/>
              <w:rPr>
                <w:rFonts w:cs="Times New Roman"/>
                <w:szCs w:val="28"/>
              </w:rPr>
            </w:pPr>
            <w:r>
              <w:rPr>
                <w:rFonts w:cs="Times New Roman"/>
                <w:szCs w:val="28"/>
              </w:rPr>
              <w:t>2</w:t>
            </w:r>
          </w:p>
        </w:tc>
        <w:tc>
          <w:tcPr>
            <w:tcW w:w="1650" w:type="dxa"/>
            <w:vAlign w:val="center"/>
          </w:tcPr>
          <w:p w14:paraId="1EA65FD3" w14:textId="2E5A6A87" w:rsidR="00F96D11" w:rsidRPr="00790398" w:rsidRDefault="00F96D11" w:rsidP="0040146D">
            <w:pPr>
              <w:spacing w:after="0" w:line="240" w:lineRule="auto"/>
              <w:jc w:val="center"/>
              <w:rPr>
                <w:rFonts w:eastAsiaTheme="minorEastAsia" w:cs="Times New Roman"/>
                <w:szCs w:val="28"/>
              </w:rPr>
            </w:pPr>
            <w:r>
              <w:rPr>
                <w:rFonts w:eastAsiaTheme="minorEastAsia" w:cs="Times New Roman"/>
                <w:szCs w:val="28"/>
              </w:rPr>
              <w:t>3</w:t>
            </w:r>
          </w:p>
        </w:tc>
        <w:tc>
          <w:tcPr>
            <w:tcW w:w="1650" w:type="dxa"/>
            <w:vAlign w:val="center"/>
          </w:tcPr>
          <w:p w14:paraId="6FB6EA68" w14:textId="05019FD8" w:rsidR="00F96D11" w:rsidRPr="00F96D11" w:rsidRDefault="00F96D11" w:rsidP="00895125">
            <w:pPr>
              <w:spacing w:after="0" w:line="240" w:lineRule="auto"/>
              <w:jc w:val="center"/>
              <w:rPr>
                <w:rFonts w:cs="Times New Roman"/>
                <w:szCs w:val="28"/>
              </w:rPr>
            </w:pPr>
            <w:r>
              <w:rPr>
                <w:rFonts w:cs="Times New Roman"/>
                <w:szCs w:val="28"/>
              </w:rPr>
              <w:t>4</w:t>
            </w:r>
          </w:p>
        </w:tc>
        <w:tc>
          <w:tcPr>
            <w:tcW w:w="1639" w:type="dxa"/>
            <w:vAlign w:val="center"/>
          </w:tcPr>
          <w:p w14:paraId="574B7FEE" w14:textId="4A8D86AE" w:rsidR="00F96D11" w:rsidRPr="00F96D11" w:rsidRDefault="00F96D11" w:rsidP="00895125">
            <w:pPr>
              <w:spacing w:after="0" w:line="240" w:lineRule="auto"/>
              <w:jc w:val="center"/>
              <w:rPr>
                <w:rFonts w:cs="Times New Roman"/>
                <w:szCs w:val="28"/>
              </w:rPr>
            </w:pPr>
            <w:r>
              <w:rPr>
                <w:rFonts w:cs="Times New Roman"/>
                <w:szCs w:val="28"/>
              </w:rPr>
              <w:t>5</w:t>
            </w:r>
          </w:p>
        </w:tc>
      </w:tr>
      <w:tr w:rsidR="0040146D" w:rsidRPr="00790398" w14:paraId="2AAA5E4E" w14:textId="77777777" w:rsidTr="0040146D">
        <w:trPr>
          <w:trHeight w:val="454"/>
        </w:trPr>
        <w:tc>
          <w:tcPr>
            <w:tcW w:w="704" w:type="dxa"/>
            <w:vAlign w:val="center"/>
          </w:tcPr>
          <w:p w14:paraId="65EAC796"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1.2</w:t>
            </w:r>
          </w:p>
        </w:tc>
        <w:tc>
          <w:tcPr>
            <w:tcW w:w="3991" w:type="dxa"/>
            <w:vAlign w:val="center"/>
          </w:tcPr>
          <w:p w14:paraId="7AF7A852" w14:textId="3327A4F1" w:rsidR="0040146D" w:rsidRPr="00790398" w:rsidRDefault="0040146D" w:rsidP="00895125">
            <w:pPr>
              <w:spacing w:after="0" w:line="240" w:lineRule="auto"/>
              <w:rPr>
                <w:rFonts w:cs="Times New Roman"/>
                <w:szCs w:val="28"/>
                <w:lang w:val="en-US"/>
              </w:rPr>
            </w:pPr>
            <w:r w:rsidRPr="00790398">
              <w:rPr>
                <w:rFonts w:cs="Times New Roman"/>
                <w:szCs w:val="28"/>
                <w:lang w:val="en-US"/>
              </w:rPr>
              <w:t>Капитальные вл</w:t>
            </w:r>
            <w:r w:rsidR="00921451">
              <w:rPr>
                <w:rFonts w:cs="Times New Roman"/>
                <w:szCs w:val="28"/>
                <w:lang w:val="en-US"/>
              </w:rPr>
              <w:t>о</w:t>
            </w:r>
            <w:r w:rsidRPr="00790398">
              <w:rPr>
                <w:rFonts w:cs="Times New Roman"/>
                <w:szCs w:val="28"/>
                <w:lang w:val="en-US"/>
              </w:rPr>
              <w:t>жения</w:t>
            </w:r>
          </w:p>
        </w:tc>
        <w:tc>
          <w:tcPr>
            <w:tcW w:w="1650" w:type="dxa"/>
            <w:vAlign w:val="center"/>
          </w:tcPr>
          <w:p w14:paraId="0A014209" w14:textId="77777777" w:rsidR="0040146D" w:rsidRPr="00790398" w:rsidRDefault="0040146D" w:rsidP="00895125">
            <w:pPr>
              <w:spacing w:after="0" w:line="240" w:lineRule="auto"/>
              <w:jc w:val="center"/>
              <w:rPr>
                <w:rFonts w:eastAsiaTheme="minorEastAsia" w:cs="Times New Roman"/>
                <w:szCs w:val="28"/>
                <w:lang w:val="en-US"/>
              </w:rPr>
            </w:pPr>
            <w:r w:rsidRPr="00790398">
              <w:rPr>
                <w:rFonts w:eastAsiaTheme="minorEastAsia" w:cs="Times New Roman"/>
                <w:szCs w:val="28"/>
                <w:lang w:val="en-US"/>
              </w:rPr>
              <w:t>–</w:t>
            </w:r>
          </w:p>
        </w:tc>
        <w:tc>
          <w:tcPr>
            <w:tcW w:w="1650" w:type="dxa"/>
            <w:vAlign w:val="center"/>
          </w:tcPr>
          <w:p w14:paraId="6D4F0AA4"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c>
          <w:tcPr>
            <w:tcW w:w="1639" w:type="dxa"/>
            <w:vAlign w:val="center"/>
          </w:tcPr>
          <w:p w14:paraId="0C581856"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r>
      <w:tr w:rsidR="0040146D" w:rsidRPr="00790398" w14:paraId="3CDE5858" w14:textId="77777777" w:rsidTr="0040146D">
        <w:trPr>
          <w:trHeight w:val="454"/>
        </w:trPr>
        <w:tc>
          <w:tcPr>
            <w:tcW w:w="704" w:type="dxa"/>
            <w:vAlign w:val="center"/>
          </w:tcPr>
          <w:p w14:paraId="64F09F9D"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2</w:t>
            </w:r>
          </w:p>
        </w:tc>
        <w:tc>
          <w:tcPr>
            <w:tcW w:w="3991" w:type="dxa"/>
            <w:vAlign w:val="center"/>
          </w:tcPr>
          <w:p w14:paraId="7E283C99" w14:textId="096A5C86" w:rsidR="0040146D" w:rsidRPr="00790398" w:rsidRDefault="0040146D" w:rsidP="00895125">
            <w:pPr>
              <w:spacing w:after="0" w:line="240" w:lineRule="auto"/>
              <w:rPr>
                <w:rFonts w:cs="Times New Roman"/>
                <w:szCs w:val="28"/>
                <w:lang w:val="en-US"/>
              </w:rPr>
            </w:pPr>
            <w:r w:rsidRPr="00790398">
              <w:rPr>
                <w:rFonts w:cs="Times New Roman"/>
                <w:szCs w:val="28"/>
                <w:lang w:val="en-US"/>
              </w:rPr>
              <w:t>Прит</w:t>
            </w:r>
            <w:r w:rsidR="00921451">
              <w:rPr>
                <w:rFonts w:cs="Times New Roman"/>
                <w:szCs w:val="28"/>
                <w:lang w:val="en-US"/>
              </w:rPr>
              <w:t>о</w:t>
            </w:r>
            <w:r w:rsidRPr="00790398">
              <w:rPr>
                <w:rFonts w:cs="Times New Roman"/>
                <w:szCs w:val="28"/>
                <w:lang w:val="en-US"/>
              </w:rPr>
              <w:t>к денежных средств</w:t>
            </w:r>
          </w:p>
        </w:tc>
        <w:tc>
          <w:tcPr>
            <w:tcW w:w="1650" w:type="dxa"/>
            <w:vAlign w:val="center"/>
          </w:tcPr>
          <w:p w14:paraId="68A9AF5E"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c>
          <w:tcPr>
            <w:tcW w:w="1650" w:type="dxa"/>
            <w:vAlign w:val="center"/>
          </w:tcPr>
          <w:p w14:paraId="50B997AB" w14:textId="1167E7D5" w:rsidR="0040146D" w:rsidRPr="00790398" w:rsidRDefault="0040146D" w:rsidP="0040146D">
            <w:pPr>
              <w:spacing w:after="0" w:line="240" w:lineRule="auto"/>
              <w:jc w:val="center"/>
              <w:rPr>
                <w:rFonts w:cs="Times New Roman"/>
                <w:szCs w:val="28"/>
                <w:lang w:val="en-US"/>
              </w:rPr>
            </w:pPr>
            <w:r w:rsidRPr="00790398">
              <w:rPr>
                <w:rFonts w:eastAsiaTheme="minorEastAsia" w:cs="Times New Roman"/>
                <w:szCs w:val="28"/>
              </w:rPr>
              <w:t>2</w:t>
            </w:r>
            <w:r>
              <w:rPr>
                <w:rFonts w:eastAsiaTheme="minorEastAsia" w:cs="Times New Roman"/>
                <w:szCs w:val="28"/>
                <w:lang w:val="en-US"/>
              </w:rPr>
              <w:t>4</w:t>
            </w:r>
            <w:r w:rsidRPr="00790398">
              <w:rPr>
                <w:rFonts w:eastAsiaTheme="minorEastAsia" w:cs="Times New Roman"/>
                <w:szCs w:val="28"/>
              </w:rPr>
              <w:t>000</w:t>
            </w:r>
          </w:p>
        </w:tc>
        <w:tc>
          <w:tcPr>
            <w:tcW w:w="1639" w:type="dxa"/>
            <w:vAlign w:val="center"/>
          </w:tcPr>
          <w:p w14:paraId="7AFC51E3" w14:textId="4203BF1F" w:rsidR="0040146D" w:rsidRPr="00790398" w:rsidRDefault="0040146D" w:rsidP="0040146D">
            <w:pPr>
              <w:spacing w:after="0" w:line="240" w:lineRule="auto"/>
              <w:jc w:val="center"/>
              <w:rPr>
                <w:rFonts w:cs="Times New Roman"/>
                <w:szCs w:val="28"/>
                <w:lang w:val="en-US"/>
              </w:rPr>
            </w:pPr>
            <w:r w:rsidRPr="00790398">
              <w:rPr>
                <w:rFonts w:eastAsiaTheme="minorEastAsia" w:cs="Times New Roman"/>
                <w:szCs w:val="28"/>
              </w:rPr>
              <w:t>2</w:t>
            </w:r>
            <w:r>
              <w:rPr>
                <w:rFonts w:eastAsiaTheme="minorEastAsia" w:cs="Times New Roman"/>
                <w:szCs w:val="28"/>
                <w:lang w:val="en-US"/>
              </w:rPr>
              <w:t>4</w:t>
            </w:r>
            <w:r w:rsidRPr="00790398">
              <w:rPr>
                <w:rFonts w:eastAsiaTheme="minorEastAsia" w:cs="Times New Roman"/>
                <w:szCs w:val="28"/>
              </w:rPr>
              <w:t>000</w:t>
            </w:r>
          </w:p>
        </w:tc>
      </w:tr>
      <w:tr w:rsidR="0040146D" w:rsidRPr="00790398" w14:paraId="72BEA0A4" w14:textId="77777777" w:rsidTr="0040146D">
        <w:tc>
          <w:tcPr>
            <w:tcW w:w="704" w:type="dxa"/>
            <w:vAlign w:val="center"/>
          </w:tcPr>
          <w:p w14:paraId="38EFEA95"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2.1</w:t>
            </w:r>
          </w:p>
        </w:tc>
        <w:tc>
          <w:tcPr>
            <w:tcW w:w="3991" w:type="dxa"/>
            <w:vAlign w:val="center"/>
          </w:tcPr>
          <w:p w14:paraId="67071BF6" w14:textId="05E0F0AB" w:rsidR="0040146D" w:rsidRPr="00921451" w:rsidRDefault="0040146D" w:rsidP="00895125">
            <w:pPr>
              <w:spacing w:after="0" w:line="240" w:lineRule="auto"/>
              <w:rPr>
                <w:rFonts w:cs="Times New Roman"/>
                <w:szCs w:val="28"/>
              </w:rPr>
            </w:pPr>
            <w:r w:rsidRPr="00790398">
              <w:rPr>
                <w:rFonts w:cs="Times New Roman"/>
                <w:szCs w:val="28"/>
              </w:rPr>
              <w:t>Г</w:t>
            </w:r>
            <w:r w:rsidR="00921451">
              <w:rPr>
                <w:rFonts w:cs="Times New Roman"/>
                <w:szCs w:val="28"/>
              </w:rPr>
              <w:t>о</w:t>
            </w:r>
            <w:r w:rsidRPr="00790398">
              <w:rPr>
                <w:rFonts w:cs="Times New Roman"/>
                <w:szCs w:val="28"/>
              </w:rPr>
              <w:t>д</w:t>
            </w:r>
            <w:r w:rsidR="00921451">
              <w:rPr>
                <w:rFonts w:cs="Times New Roman"/>
                <w:szCs w:val="28"/>
              </w:rPr>
              <w:t>о</w:t>
            </w:r>
            <w:r w:rsidRPr="00790398">
              <w:rPr>
                <w:rFonts w:cs="Times New Roman"/>
                <w:szCs w:val="28"/>
              </w:rPr>
              <w:t>вая</w:t>
            </w:r>
            <w:r w:rsidRPr="00921451">
              <w:rPr>
                <w:rFonts w:cs="Times New Roman"/>
                <w:szCs w:val="28"/>
              </w:rPr>
              <w:t xml:space="preserve"> </w:t>
            </w:r>
            <w:r w:rsidRPr="00790398">
              <w:rPr>
                <w:rFonts w:cs="Times New Roman"/>
                <w:szCs w:val="28"/>
              </w:rPr>
              <w:t>эк</w:t>
            </w:r>
            <w:r w:rsidR="00921451">
              <w:rPr>
                <w:rFonts w:cs="Times New Roman"/>
                <w:szCs w:val="28"/>
              </w:rPr>
              <w:t>о</w:t>
            </w:r>
            <w:r w:rsidRPr="00790398">
              <w:rPr>
                <w:rFonts w:cs="Times New Roman"/>
                <w:szCs w:val="28"/>
              </w:rPr>
              <w:t>н</w:t>
            </w:r>
            <w:r w:rsidR="00921451">
              <w:rPr>
                <w:rFonts w:cs="Times New Roman"/>
                <w:szCs w:val="28"/>
              </w:rPr>
              <w:t>о</w:t>
            </w:r>
            <w:r w:rsidRPr="00790398">
              <w:rPr>
                <w:rFonts w:cs="Times New Roman"/>
                <w:szCs w:val="28"/>
              </w:rPr>
              <w:t>мия</w:t>
            </w:r>
            <w:r w:rsidRPr="00921451">
              <w:rPr>
                <w:rFonts w:cs="Times New Roman"/>
                <w:szCs w:val="28"/>
              </w:rPr>
              <w:t xml:space="preserve"> </w:t>
            </w:r>
            <w:r w:rsidR="00921451">
              <w:rPr>
                <w:rFonts w:cs="Times New Roman"/>
                <w:szCs w:val="28"/>
              </w:rPr>
              <w:t>о</w:t>
            </w:r>
            <w:r w:rsidRPr="00790398">
              <w:rPr>
                <w:rFonts w:cs="Times New Roman"/>
                <w:szCs w:val="28"/>
              </w:rPr>
              <w:t>т</w:t>
            </w:r>
            <w:r w:rsidRPr="00921451">
              <w:rPr>
                <w:rFonts w:cs="Times New Roman"/>
                <w:szCs w:val="28"/>
              </w:rPr>
              <w:t xml:space="preserve"> </w:t>
            </w:r>
            <w:r w:rsidRPr="00790398">
              <w:rPr>
                <w:rFonts w:cs="Times New Roman"/>
                <w:szCs w:val="28"/>
              </w:rPr>
              <w:t>исп</w:t>
            </w:r>
            <w:r w:rsidR="00921451">
              <w:rPr>
                <w:rFonts w:cs="Times New Roman"/>
                <w:szCs w:val="28"/>
              </w:rPr>
              <w:t>о</w:t>
            </w:r>
            <w:r w:rsidRPr="00790398">
              <w:rPr>
                <w:rFonts w:cs="Times New Roman"/>
                <w:szCs w:val="28"/>
              </w:rPr>
              <w:t>льз</w:t>
            </w:r>
            <w:r w:rsidR="00921451">
              <w:rPr>
                <w:rFonts w:cs="Times New Roman"/>
                <w:szCs w:val="28"/>
              </w:rPr>
              <w:t>о</w:t>
            </w:r>
            <w:r w:rsidRPr="00790398">
              <w:rPr>
                <w:rFonts w:cs="Times New Roman"/>
                <w:szCs w:val="28"/>
              </w:rPr>
              <w:t>вания</w:t>
            </w:r>
            <w:r w:rsidRPr="00921451">
              <w:rPr>
                <w:rFonts w:cs="Times New Roman"/>
                <w:szCs w:val="28"/>
              </w:rPr>
              <w:t xml:space="preserve"> </w:t>
            </w:r>
            <w:r w:rsidRPr="00790398">
              <w:rPr>
                <w:rFonts w:cs="Times New Roman"/>
                <w:szCs w:val="28"/>
              </w:rPr>
              <w:t>П</w:t>
            </w:r>
            <w:r w:rsidR="00921451">
              <w:rPr>
                <w:rFonts w:cs="Times New Roman"/>
                <w:szCs w:val="28"/>
              </w:rPr>
              <w:t>О</w:t>
            </w:r>
          </w:p>
        </w:tc>
        <w:tc>
          <w:tcPr>
            <w:tcW w:w="1650" w:type="dxa"/>
            <w:vAlign w:val="center"/>
          </w:tcPr>
          <w:p w14:paraId="16C8914C"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w:t>
            </w:r>
          </w:p>
        </w:tc>
        <w:tc>
          <w:tcPr>
            <w:tcW w:w="1650" w:type="dxa"/>
            <w:vAlign w:val="center"/>
          </w:tcPr>
          <w:p w14:paraId="277ADDCA" w14:textId="62F80B90" w:rsidR="0040146D" w:rsidRPr="00790398" w:rsidRDefault="0040146D" w:rsidP="0040146D">
            <w:pPr>
              <w:spacing w:after="0" w:line="240" w:lineRule="auto"/>
              <w:jc w:val="center"/>
              <w:rPr>
                <w:rFonts w:cs="Times New Roman"/>
                <w:szCs w:val="28"/>
                <w:lang w:val="en-US"/>
              </w:rPr>
            </w:pPr>
            <w:r w:rsidRPr="00790398">
              <w:rPr>
                <w:rFonts w:eastAsiaTheme="minorEastAsia" w:cs="Times New Roman"/>
                <w:szCs w:val="28"/>
              </w:rPr>
              <w:t>2</w:t>
            </w:r>
            <w:r>
              <w:rPr>
                <w:rFonts w:eastAsiaTheme="minorEastAsia" w:cs="Times New Roman"/>
                <w:szCs w:val="28"/>
                <w:lang w:val="en-US"/>
              </w:rPr>
              <w:t>4</w:t>
            </w:r>
            <w:r w:rsidRPr="00790398">
              <w:rPr>
                <w:rFonts w:eastAsiaTheme="minorEastAsia" w:cs="Times New Roman"/>
                <w:szCs w:val="28"/>
              </w:rPr>
              <w:t>000</w:t>
            </w:r>
          </w:p>
        </w:tc>
        <w:tc>
          <w:tcPr>
            <w:tcW w:w="1639" w:type="dxa"/>
            <w:vAlign w:val="center"/>
          </w:tcPr>
          <w:p w14:paraId="2F9B454E" w14:textId="4FFE526A" w:rsidR="0040146D" w:rsidRPr="00790398" w:rsidRDefault="0040146D" w:rsidP="0040146D">
            <w:pPr>
              <w:spacing w:after="0" w:line="240" w:lineRule="auto"/>
              <w:jc w:val="center"/>
              <w:rPr>
                <w:rFonts w:cs="Times New Roman"/>
                <w:szCs w:val="28"/>
                <w:lang w:val="en-US"/>
              </w:rPr>
            </w:pPr>
            <w:r w:rsidRPr="00790398">
              <w:rPr>
                <w:rFonts w:eastAsiaTheme="minorEastAsia" w:cs="Times New Roman"/>
                <w:szCs w:val="28"/>
              </w:rPr>
              <w:t>2</w:t>
            </w:r>
            <w:r>
              <w:rPr>
                <w:rFonts w:eastAsiaTheme="minorEastAsia" w:cs="Times New Roman"/>
                <w:szCs w:val="28"/>
                <w:lang w:val="en-US"/>
              </w:rPr>
              <w:t>4</w:t>
            </w:r>
            <w:r w:rsidRPr="00790398">
              <w:rPr>
                <w:rFonts w:eastAsiaTheme="minorEastAsia" w:cs="Times New Roman"/>
                <w:szCs w:val="28"/>
              </w:rPr>
              <w:t>000</w:t>
            </w:r>
          </w:p>
        </w:tc>
      </w:tr>
      <w:tr w:rsidR="0040146D" w:rsidRPr="00790398" w14:paraId="58744227" w14:textId="77777777" w:rsidTr="0040146D">
        <w:tc>
          <w:tcPr>
            <w:tcW w:w="704" w:type="dxa"/>
            <w:vAlign w:val="center"/>
          </w:tcPr>
          <w:p w14:paraId="1625B595"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3</w:t>
            </w:r>
          </w:p>
        </w:tc>
        <w:tc>
          <w:tcPr>
            <w:tcW w:w="3991" w:type="dxa"/>
            <w:vAlign w:val="center"/>
          </w:tcPr>
          <w:p w14:paraId="3FB3CE4D" w14:textId="07F79329" w:rsidR="0040146D" w:rsidRPr="00790398" w:rsidRDefault="0040146D" w:rsidP="00895125">
            <w:pPr>
              <w:spacing w:after="0" w:line="240" w:lineRule="auto"/>
              <w:rPr>
                <w:rFonts w:cs="Times New Roman"/>
                <w:szCs w:val="28"/>
                <w:lang w:val="en-US"/>
              </w:rPr>
            </w:pPr>
            <w:r w:rsidRPr="00790398">
              <w:rPr>
                <w:rFonts w:cs="Times New Roman"/>
                <w:szCs w:val="28"/>
                <w:lang w:val="en-US"/>
              </w:rPr>
              <w:t>Чистый п</w:t>
            </w:r>
            <w:r w:rsidR="00921451">
              <w:rPr>
                <w:rFonts w:cs="Times New Roman"/>
                <w:szCs w:val="28"/>
                <w:lang w:val="en-US"/>
              </w:rPr>
              <w:t>о</w:t>
            </w:r>
            <w:r w:rsidRPr="00790398">
              <w:rPr>
                <w:rFonts w:cs="Times New Roman"/>
                <w:szCs w:val="28"/>
                <w:lang w:val="en-US"/>
              </w:rPr>
              <w:t>т</w:t>
            </w:r>
            <w:r w:rsidR="00921451">
              <w:rPr>
                <w:rFonts w:cs="Times New Roman"/>
                <w:szCs w:val="28"/>
                <w:lang w:val="en-US"/>
              </w:rPr>
              <w:t>о</w:t>
            </w:r>
            <w:r w:rsidRPr="00790398">
              <w:rPr>
                <w:rFonts w:cs="Times New Roman"/>
                <w:szCs w:val="28"/>
                <w:lang w:val="en-US"/>
              </w:rPr>
              <w:t>к денежных средств</w:t>
            </w:r>
          </w:p>
        </w:tc>
        <w:tc>
          <w:tcPr>
            <w:tcW w:w="1650" w:type="dxa"/>
            <w:vAlign w:val="center"/>
          </w:tcPr>
          <w:p w14:paraId="6FFE2A26" w14:textId="1F06C454" w:rsidR="0040146D" w:rsidRPr="0040146D" w:rsidRDefault="0040146D" w:rsidP="0040146D">
            <w:pPr>
              <w:spacing w:after="0" w:line="240" w:lineRule="auto"/>
              <w:jc w:val="center"/>
              <w:rPr>
                <w:rFonts w:cs="Times New Roman"/>
                <w:szCs w:val="28"/>
                <w:lang w:val="en-US"/>
              </w:rPr>
            </w:pPr>
            <w:r w:rsidRPr="00790398">
              <w:rPr>
                <w:rFonts w:cs="Times New Roman"/>
                <w:szCs w:val="28"/>
                <w:lang w:val="en-US"/>
              </w:rPr>
              <w:t>-</w:t>
            </w:r>
            <w:r w:rsidR="006715CD">
              <w:rPr>
                <w:rFonts w:eastAsiaTheme="minorEastAsia" w:cs="Times New Roman"/>
                <w:szCs w:val="28"/>
                <w:lang w:val="en-US"/>
              </w:rPr>
              <w:t>1323</w:t>
            </w:r>
            <w:r>
              <w:rPr>
                <w:rFonts w:eastAsiaTheme="minorEastAsia" w:cs="Times New Roman"/>
                <w:szCs w:val="28"/>
                <w:lang w:val="en-US"/>
              </w:rPr>
              <w:t>8</w:t>
            </w:r>
            <w:r w:rsidRPr="00790398">
              <w:rPr>
                <w:rFonts w:eastAsiaTheme="minorEastAsia" w:cs="Times New Roman"/>
                <w:szCs w:val="28"/>
              </w:rPr>
              <w:t>,</w:t>
            </w:r>
            <w:r w:rsidR="006715CD">
              <w:rPr>
                <w:rFonts w:eastAsiaTheme="minorEastAsia" w:cs="Times New Roman"/>
                <w:szCs w:val="28"/>
                <w:lang w:val="en-US"/>
              </w:rPr>
              <w:t>78</w:t>
            </w:r>
          </w:p>
        </w:tc>
        <w:tc>
          <w:tcPr>
            <w:tcW w:w="1650" w:type="dxa"/>
            <w:vAlign w:val="center"/>
          </w:tcPr>
          <w:p w14:paraId="04A3ED44" w14:textId="32F79220" w:rsidR="0040146D" w:rsidRPr="00790398" w:rsidRDefault="0040146D" w:rsidP="0040146D">
            <w:pPr>
              <w:spacing w:after="0" w:line="240" w:lineRule="auto"/>
              <w:jc w:val="center"/>
              <w:rPr>
                <w:rFonts w:cs="Times New Roman"/>
                <w:szCs w:val="28"/>
              </w:rPr>
            </w:pPr>
            <w:r w:rsidRPr="00790398">
              <w:rPr>
                <w:rFonts w:eastAsiaTheme="minorEastAsia" w:cs="Times New Roman"/>
                <w:szCs w:val="28"/>
              </w:rPr>
              <w:t>2</w:t>
            </w:r>
            <w:r>
              <w:rPr>
                <w:rFonts w:eastAsiaTheme="minorEastAsia" w:cs="Times New Roman"/>
                <w:szCs w:val="28"/>
                <w:lang w:val="en-US"/>
              </w:rPr>
              <w:t>4</w:t>
            </w:r>
            <w:r w:rsidRPr="00790398">
              <w:rPr>
                <w:rFonts w:eastAsiaTheme="minorEastAsia" w:cs="Times New Roman"/>
                <w:szCs w:val="28"/>
              </w:rPr>
              <w:t>000</w:t>
            </w:r>
          </w:p>
        </w:tc>
        <w:tc>
          <w:tcPr>
            <w:tcW w:w="1639" w:type="dxa"/>
            <w:vAlign w:val="center"/>
          </w:tcPr>
          <w:p w14:paraId="1FD20E1D" w14:textId="13251A02" w:rsidR="0040146D" w:rsidRPr="00790398" w:rsidRDefault="0040146D" w:rsidP="0040146D">
            <w:pPr>
              <w:spacing w:after="0" w:line="240" w:lineRule="auto"/>
              <w:jc w:val="center"/>
              <w:rPr>
                <w:rFonts w:cs="Times New Roman"/>
                <w:szCs w:val="28"/>
                <w:lang w:val="en-US"/>
              </w:rPr>
            </w:pPr>
            <w:r w:rsidRPr="00790398">
              <w:rPr>
                <w:rFonts w:eastAsiaTheme="minorEastAsia" w:cs="Times New Roman"/>
                <w:szCs w:val="28"/>
                <w:lang w:val="en-US"/>
              </w:rPr>
              <w:t>2</w:t>
            </w:r>
            <w:r>
              <w:rPr>
                <w:rFonts w:eastAsiaTheme="minorEastAsia" w:cs="Times New Roman"/>
                <w:szCs w:val="28"/>
                <w:lang w:val="en-US"/>
              </w:rPr>
              <w:t>4</w:t>
            </w:r>
            <w:r w:rsidRPr="00790398">
              <w:rPr>
                <w:rFonts w:eastAsiaTheme="minorEastAsia" w:cs="Times New Roman"/>
                <w:szCs w:val="28"/>
                <w:lang w:val="en-US"/>
              </w:rPr>
              <w:t>000</w:t>
            </w:r>
          </w:p>
        </w:tc>
      </w:tr>
      <w:tr w:rsidR="0040146D" w:rsidRPr="00790398" w14:paraId="02C02CF4" w14:textId="77777777" w:rsidTr="0040146D">
        <w:tc>
          <w:tcPr>
            <w:tcW w:w="704" w:type="dxa"/>
            <w:vAlign w:val="center"/>
          </w:tcPr>
          <w:p w14:paraId="7F1AC747"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4</w:t>
            </w:r>
          </w:p>
        </w:tc>
        <w:tc>
          <w:tcPr>
            <w:tcW w:w="3991" w:type="dxa"/>
            <w:vAlign w:val="center"/>
          </w:tcPr>
          <w:p w14:paraId="415BEB53" w14:textId="39D92271" w:rsidR="0040146D" w:rsidRPr="00790398" w:rsidRDefault="0040146D" w:rsidP="00895125">
            <w:pPr>
              <w:spacing w:after="0" w:line="240" w:lineRule="auto"/>
              <w:rPr>
                <w:rFonts w:cs="Times New Roman"/>
                <w:szCs w:val="28"/>
                <w:lang w:val="en-US"/>
              </w:rPr>
            </w:pPr>
            <w:r w:rsidRPr="00790398">
              <w:rPr>
                <w:rFonts w:cs="Times New Roman"/>
                <w:szCs w:val="28"/>
                <w:lang w:val="en-US"/>
              </w:rPr>
              <w:t>К</w:t>
            </w:r>
            <w:r w:rsidR="00921451">
              <w:rPr>
                <w:rFonts w:cs="Times New Roman"/>
                <w:szCs w:val="28"/>
                <w:lang w:val="en-US"/>
              </w:rPr>
              <w:t>о</w:t>
            </w:r>
            <w:r w:rsidRPr="00790398">
              <w:rPr>
                <w:rFonts w:cs="Times New Roman"/>
                <w:szCs w:val="28"/>
                <w:lang w:val="en-US"/>
              </w:rPr>
              <w:t>эффициент диск</w:t>
            </w:r>
            <w:r w:rsidR="00921451">
              <w:rPr>
                <w:rFonts w:cs="Times New Roman"/>
                <w:szCs w:val="28"/>
                <w:lang w:val="en-US"/>
              </w:rPr>
              <w:t>о</w:t>
            </w:r>
            <w:r w:rsidRPr="00790398">
              <w:rPr>
                <w:rFonts w:cs="Times New Roman"/>
                <w:szCs w:val="28"/>
                <w:lang w:val="en-US"/>
              </w:rPr>
              <w:t>нтир</w:t>
            </w:r>
            <w:r w:rsidR="00921451">
              <w:rPr>
                <w:rFonts w:cs="Times New Roman"/>
                <w:szCs w:val="28"/>
                <w:lang w:val="en-US"/>
              </w:rPr>
              <w:t>о</w:t>
            </w:r>
            <w:r w:rsidRPr="00790398">
              <w:rPr>
                <w:rFonts w:cs="Times New Roman"/>
                <w:szCs w:val="28"/>
                <w:lang w:val="en-US"/>
              </w:rPr>
              <w:t xml:space="preserve">вания (при </w:t>
            </w:r>
            <w:r w:rsidRPr="00790398">
              <w:rPr>
                <w:rFonts w:cs="Times New Roman"/>
                <w:i/>
                <w:szCs w:val="28"/>
                <w:lang w:val="en-US"/>
              </w:rPr>
              <w:t>r</w:t>
            </w:r>
            <w:r w:rsidR="004A20B9">
              <w:rPr>
                <w:rFonts w:cs="Times New Roman"/>
                <w:szCs w:val="28"/>
                <w:lang w:val="en-US"/>
              </w:rPr>
              <w:t>=12</w:t>
            </w:r>
            <w:r w:rsidRPr="00790398">
              <w:rPr>
                <w:rFonts w:cs="Times New Roman"/>
                <w:szCs w:val="28"/>
                <w:lang w:val="en-US"/>
              </w:rPr>
              <w:t>%)</w:t>
            </w:r>
          </w:p>
        </w:tc>
        <w:tc>
          <w:tcPr>
            <w:tcW w:w="1650" w:type="dxa"/>
            <w:vAlign w:val="center"/>
          </w:tcPr>
          <w:p w14:paraId="7E5FA4CB"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1</w:t>
            </w:r>
          </w:p>
        </w:tc>
        <w:tc>
          <w:tcPr>
            <w:tcW w:w="1650" w:type="dxa"/>
            <w:vAlign w:val="center"/>
          </w:tcPr>
          <w:p w14:paraId="3641F130" w14:textId="77777777" w:rsidR="0040146D" w:rsidRPr="00790398" w:rsidRDefault="0040146D" w:rsidP="00895125">
            <w:pPr>
              <w:spacing w:after="0" w:line="240" w:lineRule="auto"/>
              <w:jc w:val="center"/>
              <w:rPr>
                <w:rFonts w:cs="Times New Roman"/>
                <w:szCs w:val="28"/>
              </w:rPr>
            </w:pPr>
            <w:r w:rsidRPr="00790398">
              <w:rPr>
                <w:rFonts w:cs="Times New Roman"/>
                <w:szCs w:val="28"/>
                <w:lang w:val="en-US"/>
              </w:rPr>
              <w:t>0,</w:t>
            </w:r>
            <w:r w:rsidRPr="00790398">
              <w:rPr>
                <w:rFonts w:cs="Times New Roman"/>
                <w:szCs w:val="28"/>
              </w:rPr>
              <w:t>89</w:t>
            </w:r>
          </w:p>
        </w:tc>
        <w:tc>
          <w:tcPr>
            <w:tcW w:w="1639" w:type="dxa"/>
            <w:vAlign w:val="center"/>
          </w:tcPr>
          <w:p w14:paraId="1ACE9894"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0,79</w:t>
            </w:r>
          </w:p>
        </w:tc>
      </w:tr>
      <w:tr w:rsidR="0040146D" w:rsidRPr="00790398" w14:paraId="7123762B" w14:textId="77777777" w:rsidTr="0040146D">
        <w:trPr>
          <w:trHeight w:val="454"/>
        </w:trPr>
        <w:tc>
          <w:tcPr>
            <w:tcW w:w="704" w:type="dxa"/>
            <w:vAlign w:val="center"/>
          </w:tcPr>
          <w:p w14:paraId="21892F2F" w14:textId="77777777" w:rsidR="0040146D" w:rsidRPr="00790398" w:rsidRDefault="0040146D" w:rsidP="00895125">
            <w:pPr>
              <w:spacing w:after="0" w:line="240" w:lineRule="auto"/>
              <w:jc w:val="center"/>
              <w:rPr>
                <w:rFonts w:cs="Times New Roman"/>
                <w:szCs w:val="28"/>
                <w:lang w:val="en-US"/>
              </w:rPr>
            </w:pPr>
            <w:r w:rsidRPr="00790398">
              <w:rPr>
                <w:rFonts w:cs="Times New Roman"/>
                <w:szCs w:val="28"/>
                <w:lang w:val="en-US"/>
              </w:rPr>
              <w:t>5</w:t>
            </w:r>
          </w:p>
        </w:tc>
        <w:tc>
          <w:tcPr>
            <w:tcW w:w="3991" w:type="dxa"/>
            <w:vAlign w:val="center"/>
          </w:tcPr>
          <w:p w14:paraId="26E3EDCD" w14:textId="63DE472F" w:rsidR="0040146D" w:rsidRPr="00790398" w:rsidRDefault="0040146D" w:rsidP="00895125">
            <w:pPr>
              <w:spacing w:after="0" w:line="240" w:lineRule="auto"/>
              <w:rPr>
                <w:rFonts w:cs="Times New Roman"/>
                <w:szCs w:val="28"/>
                <w:lang w:val="en-US"/>
              </w:rPr>
            </w:pPr>
            <w:r w:rsidRPr="00790398">
              <w:rPr>
                <w:rFonts w:cs="Times New Roman"/>
                <w:szCs w:val="28"/>
                <w:lang w:val="en-US"/>
              </w:rPr>
              <w:t>Текущая ст</w:t>
            </w:r>
            <w:r w:rsidR="00921451">
              <w:rPr>
                <w:rFonts w:cs="Times New Roman"/>
                <w:szCs w:val="28"/>
                <w:lang w:val="en-US"/>
              </w:rPr>
              <w:t>о</w:t>
            </w:r>
            <w:r w:rsidRPr="00790398">
              <w:rPr>
                <w:rFonts w:cs="Times New Roman"/>
                <w:szCs w:val="28"/>
                <w:lang w:val="en-US"/>
              </w:rPr>
              <w:t>им</w:t>
            </w:r>
            <w:r w:rsidR="00921451">
              <w:rPr>
                <w:rFonts w:cs="Times New Roman"/>
                <w:szCs w:val="28"/>
                <w:lang w:val="en-US"/>
              </w:rPr>
              <w:t>о</w:t>
            </w:r>
            <w:r w:rsidRPr="00790398">
              <w:rPr>
                <w:rFonts w:cs="Times New Roman"/>
                <w:szCs w:val="28"/>
                <w:lang w:val="en-US"/>
              </w:rPr>
              <w:t>сть п</w:t>
            </w:r>
            <w:r w:rsidR="00921451">
              <w:rPr>
                <w:rFonts w:cs="Times New Roman"/>
                <w:szCs w:val="28"/>
                <w:lang w:val="en-US"/>
              </w:rPr>
              <w:t>о</w:t>
            </w:r>
            <w:r w:rsidRPr="00790398">
              <w:rPr>
                <w:rFonts w:cs="Times New Roman"/>
                <w:szCs w:val="28"/>
                <w:lang w:val="en-US"/>
              </w:rPr>
              <w:t>т</w:t>
            </w:r>
            <w:r w:rsidR="00921451">
              <w:rPr>
                <w:rFonts w:cs="Times New Roman"/>
                <w:szCs w:val="28"/>
                <w:lang w:val="en-US"/>
              </w:rPr>
              <w:t>о</w:t>
            </w:r>
            <w:r w:rsidRPr="00790398">
              <w:rPr>
                <w:rFonts w:cs="Times New Roman"/>
                <w:szCs w:val="28"/>
                <w:lang w:val="en-US"/>
              </w:rPr>
              <w:t>ка</w:t>
            </w:r>
          </w:p>
        </w:tc>
        <w:tc>
          <w:tcPr>
            <w:tcW w:w="1650" w:type="dxa"/>
            <w:vAlign w:val="center"/>
          </w:tcPr>
          <w:p w14:paraId="1126A625" w14:textId="2901FDC6" w:rsidR="0040146D" w:rsidRPr="0040146D" w:rsidRDefault="0040146D" w:rsidP="0040146D">
            <w:pPr>
              <w:spacing w:after="0" w:line="240" w:lineRule="auto"/>
              <w:jc w:val="center"/>
              <w:rPr>
                <w:rFonts w:cs="Times New Roman"/>
                <w:szCs w:val="28"/>
                <w:lang w:val="en-US"/>
              </w:rPr>
            </w:pPr>
            <w:r w:rsidRPr="00790398">
              <w:rPr>
                <w:rFonts w:cs="Times New Roman"/>
                <w:szCs w:val="28"/>
                <w:lang w:val="en-US"/>
              </w:rPr>
              <w:t>-</w:t>
            </w:r>
            <w:r w:rsidRPr="00790398">
              <w:rPr>
                <w:rFonts w:eastAsiaTheme="minorEastAsia" w:cs="Times New Roman"/>
                <w:szCs w:val="28"/>
              </w:rPr>
              <w:t>1</w:t>
            </w:r>
            <w:r w:rsidR="006715CD">
              <w:rPr>
                <w:rFonts w:eastAsiaTheme="minorEastAsia" w:cs="Times New Roman"/>
                <w:szCs w:val="28"/>
                <w:lang w:val="en-US"/>
              </w:rPr>
              <w:t>323</w:t>
            </w:r>
            <w:r>
              <w:rPr>
                <w:rFonts w:eastAsiaTheme="minorEastAsia" w:cs="Times New Roman"/>
                <w:szCs w:val="28"/>
                <w:lang w:val="en-US"/>
              </w:rPr>
              <w:t>8</w:t>
            </w:r>
            <w:r w:rsidRPr="00790398">
              <w:rPr>
                <w:rFonts w:eastAsiaTheme="minorEastAsia" w:cs="Times New Roman"/>
                <w:szCs w:val="28"/>
              </w:rPr>
              <w:t>,</w:t>
            </w:r>
            <w:r w:rsidR="006715CD">
              <w:rPr>
                <w:rFonts w:eastAsiaTheme="minorEastAsia" w:cs="Times New Roman"/>
                <w:szCs w:val="28"/>
                <w:lang w:val="en-US"/>
              </w:rPr>
              <w:t>78</w:t>
            </w:r>
          </w:p>
        </w:tc>
        <w:tc>
          <w:tcPr>
            <w:tcW w:w="1650" w:type="dxa"/>
            <w:vAlign w:val="center"/>
          </w:tcPr>
          <w:p w14:paraId="12C096A9" w14:textId="5444D43C" w:rsidR="0040146D" w:rsidRPr="00790398" w:rsidRDefault="0040146D" w:rsidP="00365644">
            <w:pPr>
              <w:spacing w:after="0" w:line="240" w:lineRule="auto"/>
              <w:jc w:val="center"/>
              <w:rPr>
                <w:rFonts w:cs="Times New Roman"/>
                <w:szCs w:val="28"/>
              </w:rPr>
            </w:pPr>
            <w:r w:rsidRPr="00790398">
              <w:rPr>
                <w:rFonts w:cs="Times New Roman"/>
                <w:szCs w:val="28"/>
              </w:rPr>
              <w:t>2</w:t>
            </w:r>
            <w:r w:rsidR="00365644">
              <w:rPr>
                <w:rFonts w:cs="Times New Roman"/>
                <w:szCs w:val="28"/>
              </w:rPr>
              <w:t>1360</w:t>
            </w:r>
          </w:p>
        </w:tc>
        <w:tc>
          <w:tcPr>
            <w:tcW w:w="1639" w:type="dxa"/>
            <w:vAlign w:val="center"/>
          </w:tcPr>
          <w:p w14:paraId="0160943C" w14:textId="6BD9E655" w:rsidR="0040146D" w:rsidRPr="00790398" w:rsidRDefault="0040146D" w:rsidP="00365644">
            <w:pPr>
              <w:spacing w:after="0" w:line="240" w:lineRule="auto"/>
              <w:jc w:val="center"/>
              <w:rPr>
                <w:rFonts w:cs="Times New Roman"/>
                <w:szCs w:val="28"/>
              </w:rPr>
            </w:pPr>
            <w:r w:rsidRPr="00790398">
              <w:rPr>
                <w:rFonts w:cs="Times New Roman"/>
                <w:szCs w:val="28"/>
              </w:rPr>
              <w:t>18</w:t>
            </w:r>
            <w:r w:rsidR="00365644">
              <w:rPr>
                <w:rFonts w:cs="Times New Roman"/>
                <w:szCs w:val="28"/>
              </w:rPr>
              <w:t>960</w:t>
            </w:r>
          </w:p>
        </w:tc>
      </w:tr>
    </w:tbl>
    <w:p w14:paraId="221093B6" w14:textId="7BC8A6CF" w:rsidR="0040146D" w:rsidRDefault="0040146D" w:rsidP="00F96D11">
      <w:pPr>
        <w:spacing w:after="0" w:line="360" w:lineRule="exact"/>
        <w:contextualSpacing/>
      </w:pPr>
    </w:p>
    <w:p w14:paraId="1E83CF1B" w14:textId="652D872E" w:rsidR="0040146D" w:rsidRPr="00790398" w:rsidRDefault="0040146D" w:rsidP="0040146D">
      <w:pPr>
        <w:pStyle w:val="aa"/>
        <w:rPr>
          <w:rFonts w:eastAsia="Calibri"/>
        </w:rPr>
      </w:pPr>
      <w:r w:rsidRPr="00790398">
        <w:rPr>
          <w:rFonts w:eastAsia="Calibri"/>
        </w:rPr>
        <w:t>Если инвестици</w:t>
      </w:r>
      <w:r w:rsidR="00921451">
        <w:rPr>
          <w:rFonts w:eastAsia="Calibri"/>
        </w:rPr>
        <w:t>о</w:t>
      </w:r>
      <w:r w:rsidRPr="00790398">
        <w:rPr>
          <w:rFonts w:eastAsia="Calibri"/>
        </w:rPr>
        <w:t>нные затраты, связанные с разраб</w:t>
      </w:r>
      <w:r w:rsidR="00921451">
        <w:rPr>
          <w:rFonts w:eastAsia="Calibri"/>
        </w:rPr>
        <w:t>о</w:t>
      </w:r>
      <w:r w:rsidRPr="00790398">
        <w:rPr>
          <w:rFonts w:eastAsia="Calibri"/>
        </w:rPr>
        <w:t>тк</w:t>
      </w:r>
      <w:r w:rsidR="00921451">
        <w:rPr>
          <w:rFonts w:eastAsia="Calibri"/>
        </w:rPr>
        <w:t>о</w:t>
      </w:r>
      <w:r w:rsidRPr="00790398">
        <w:rPr>
          <w:rFonts w:eastAsia="Calibri"/>
        </w:rPr>
        <w:t>й пр</w:t>
      </w:r>
      <w:r w:rsidR="00921451">
        <w:rPr>
          <w:rFonts w:eastAsia="Calibri"/>
        </w:rPr>
        <w:t>о</w:t>
      </w:r>
      <w:r w:rsidRPr="00790398">
        <w:rPr>
          <w:rFonts w:eastAsia="Calibri"/>
        </w:rPr>
        <w:t>граммн</w:t>
      </w:r>
      <w:r w:rsidR="00921451">
        <w:rPr>
          <w:rFonts w:eastAsia="Calibri"/>
        </w:rPr>
        <w:t>о</w:t>
      </w:r>
      <w:r w:rsidRPr="00790398">
        <w:rPr>
          <w:rFonts w:eastAsia="Calibri"/>
        </w:rPr>
        <w:t>г</w:t>
      </w:r>
      <w:r w:rsidR="00921451">
        <w:rPr>
          <w:rFonts w:eastAsia="Calibri"/>
        </w:rPr>
        <w:t>о</w:t>
      </w:r>
      <w:r w:rsidRPr="00790398">
        <w:rPr>
          <w:rFonts w:eastAsia="Calibri"/>
        </w:rPr>
        <w:t xml:space="preserve"> пр</w:t>
      </w:r>
      <w:r w:rsidR="00921451">
        <w:rPr>
          <w:rFonts w:eastAsia="Calibri"/>
        </w:rPr>
        <w:t>о</w:t>
      </w:r>
      <w:r w:rsidRPr="00790398">
        <w:rPr>
          <w:rFonts w:eastAsia="Calibri"/>
        </w:rPr>
        <w:t>дукта и при</w:t>
      </w:r>
      <w:r w:rsidR="00921451">
        <w:rPr>
          <w:rFonts w:eastAsia="Calibri"/>
        </w:rPr>
        <w:t>о</w:t>
      </w:r>
      <w:r w:rsidRPr="00790398">
        <w:rPr>
          <w:rFonts w:eastAsia="Calibri"/>
        </w:rPr>
        <w:t>бретением к</w:t>
      </w:r>
      <w:r w:rsidR="00921451">
        <w:rPr>
          <w:rFonts w:eastAsia="Calibri"/>
        </w:rPr>
        <w:t>о</w:t>
      </w:r>
      <w:r w:rsidRPr="00790398">
        <w:rPr>
          <w:rFonts w:eastAsia="Calibri"/>
        </w:rPr>
        <w:t>мпьютерн</w:t>
      </w:r>
      <w:r w:rsidR="00921451">
        <w:rPr>
          <w:rFonts w:eastAsia="Calibri"/>
        </w:rPr>
        <w:t>о</w:t>
      </w:r>
      <w:r w:rsidRPr="00790398">
        <w:rPr>
          <w:rFonts w:eastAsia="Calibri"/>
        </w:rPr>
        <w:t>й техники, периферийных устр</w:t>
      </w:r>
      <w:r w:rsidR="00921451">
        <w:rPr>
          <w:rFonts w:eastAsia="Calibri"/>
        </w:rPr>
        <w:t>о</w:t>
      </w:r>
      <w:r w:rsidRPr="00790398">
        <w:rPr>
          <w:rFonts w:eastAsia="Calibri"/>
        </w:rPr>
        <w:t>йств, кабелей и т.д. пр</w:t>
      </w:r>
      <w:r w:rsidR="00921451">
        <w:rPr>
          <w:rFonts w:eastAsia="Calibri"/>
        </w:rPr>
        <w:t>о</w:t>
      </w:r>
      <w:r w:rsidRPr="00790398">
        <w:rPr>
          <w:rFonts w:eastAsia="Calibri"/>
        </w:rPr>
        <w:t>изв</w:t>
      </w:r>
      <w:r w:rsidR="00921451">
        <w:rPr>
          <w:rFonts w:eastAsia="Calibri"/>
        </w:rPr>
        <w:t>о</w:t>
      </w:r>
      <w:r w:rsidRPr="00790398">
        <w:rPr>
          <w:rFonts w:eastAsia="Calibri"/>
        </w:rPr>
        <w:t>дится т</w:t>
      </w:r>
      <w:r w:rsidR="00921451">
        <w:rPr>
          <w:rFonts w:eastAsia="Calibri"/>
        </w:rPr>
        <w:t>о</w:t>
      </w:r>
      <w:r w:rsidRPr="00790398">
        <w:rPr>
          <w:rFonts w:eastAsia="Calibri"/>
        </w:rPr>
        <w:t>льк</w:t>
      </w:r>
      <w:r w:rsidR="00921451">
        <w:rPr>
          <w:rFonts w:eastAsia="Calibri"/>
        </w:rPr>
        <w:t>о</w:t>
      </w:r>
      <w:r w:rsidRPr="00790398">
        <w:rPr>
          <w:rFonts w:eastAsia="Calibri"/>
        </w:rPr>
        <w:t xml:space="preserve"> в г</w:t>
      </w:r>
      <w:r w:rsidR="00921451">
        <w:rPr>
          <w:rFonts w:eastAsia="Calibri"/>
        </w:rPr>
        <w:t>о</w:t>
      </w:r>
      <w:r w:rsidRPr="00790398">
        <w:rPr>
          <w:rFonts w:eastAsia="Calibri"/>
        </w:rPr>
        <w:t>д разраб</w:t>
      </w:r>
      <w:r w:rsidR="00921451">
        <w:rPr>
          <w:rFonts w:eastAsia="Calibri"/>
        </w:rPr>
        <w:t>о</w:t>
      </w:r>
      <w:r w:rsidRPr="00790398">
        <w:rPr>
          <w:rFonts w:eastAsia="Calibri"/>
        </w:rPr>
        <w:t>тки, а первые д</w:t>
      </w:r>
      <w:r w:rsidR="00921451">
        <w:rPr>
          <w:rFonts w:eastAsia="Calibri"/>
        </w:rPr>
        <w:t>о</w:t>
      </w:r>
      <w:r w:rsidRPr="00790398">
        <w:rPr>
          <w:rFonts w:eastAsia="Calibri"/>
        </w:rPr>
        <w:t>х</w:t>
      </w:r>
      <w:r w:rsidR="00921451">
        <w:rPr>
          <w:rFonts w:eastAsia="Calibri"/>
        </w:rPr>
        <w:t>о</w:t>
      </w:r>
      <w:r w:rsidRPr="00790398">
        <w:rPr>
          <w:rFonts w:eastAsia="Calibri"/>
        </w:rPr>
        <w:t xml:space="preserve">ды </w:t>
      </w:r>
      <w:r w:rsidR="00921451">
        <w:rPr>
          <w:rFonts w:eastAsia="Calibri"/>
        </w:rPr>
        <w:t>о</w:t>
      </w:r>
      <w:r w:rsidRPr="00790398">
        <w:rPr>
          <w:rFonts w:eastAsia="Calibri"/>
        </w:rPr>
        <w:t>жидаются в следующем г</w:t>
      </w:r>
      <w:r w:rsidR="00921451">
        <w:rPr>
          <w:rFonts w:eastAsia="Calibri"/>
        </w:rPr>
        <w:t>о</w:t>
      </w:r>
      <w:r w:rsidRPr="00790398">
        <w:rPr>
          <w:rFonts w:eastAsia="Calibri"/>
        </w:rPr>
        <w:t>ду, т</w:t>
      </w:r>
      <w:r w:rsidR="00921451">
        <w:rPr>
          <w:rFonts w:eastAsia="Calibri"/>
        </w:rPr>
        <w:t>о</w:t>
      </w:r>
      <w:r w:rsidRPr="00790398">
        <w:rPr>
          <w:rFonts w:eastAsia="Calibri"/>
        </w:rPr>
        <w:t xml:space="preserve"> ф</w:t>
      </w:r>
      <w:r w:rsidR="00921451">
        <w:rPr>
          <w:rFonts w:eastAsia="Calibri"/>
        </w:rPr>
        <w:t>о</w:t>
      </w:r>
      <w:r w:rsidRPr="00790398">
        <w:rPr>
          <w:rFonts w:eastAsia="Calibri"/>
        </w:rPr>
        <w:t>рмула примет вид (5.39):</w:t>
      </w:r>
    </w:p>
    <w:p w14:paraId="41AD0A30" w14:textId="77777777" w:rsidR="0040146D" w:rsidRPr="00790398" w:rsidRDefault="0040146D" w:rsidP="0040146D">
      <w:pPr>
        <w:spacing w:after="0" w:line="240" w:lineRule="auto"/>
        <w:ind w:firstLine="705"/>
        <w:jc w:val="both"/>
        <w:rPr>
          <w:rFonts w:eastAsia="Calibri"/>
          <w:szCs w:val="28"/>
        </w:rPr>
      </w:pPr>
    </w:p>
    <w:p w14:paraId="266CA2F0" w14:textId="77777777" w:rsidR="0040146D" w:rsidRPr="00790398" w:rsidRDefault="0040146D" w:rsidP="0040146D">
      <w:pPr>
        <w:spacing w:after="0" w:line="240" w:lineRule="auto"/>
        <w:ind w:firstLine="705"/>
        <w:jc w:val="right"/>
        <w:rPr>
          <w:rFonts w:eastAsia="Calibri"/>
          <w:szCs w:val="28"/>
        </w:rPr>
      </w:pPr>
      <w:r w:rsidRPr="00790398">
        <w:rPr>
          <w:rFonts w:eastAsia="Calibri"/>
          <w:position w:val="-36"/>
          <w:szCs w:val="28"/>
          <w:lang w:val="en-US"/>
        </w:rPr>
        <w:object w:dxaOrig="5179" w:dyaOrig="800" w14:anchorId="0A935233">
          <v:shape id="_x0000_i1272" type="#_x0000_t75" style="width:258pt;height:40.5pt" o:ole="">
            <v:imagedata r:id="rId511" o:title=""/>
          </v:shape>
          <o:OLEObject Type="Embed" ProgID="Equation.DSMT4" ShapeID="_x0000_i1272" DrawAspect="Content" ObjectID="_1748677411" r:id="rId512"/>
        </w:object>
      </w:r>
      <w:r w:rsidRPr="00790398">
        <w:rPr>
          <w:rFonts w:eastAsia="Calibri"/>
          <w:szCs w:val="28"/>
        </w:rPr>
        <w:t xml:space="preserve"> ,                       (5.39)</w:t>
      </w:r>
    </w:p>
    <w:p w14:paraId="30B3A050" w14:textId="77777777" w:rsidR="0040146D" w:rsidRPr="00790398" w:rsidRDefault="0040146D" w:rsidP="0040146D">
      <w:pPr>
        <w:spacing w:after="0" w:line="240" w:lineRule="auto"/>
        <w:ind w:firstLine="705"/>
        <w:jc w:val="both"/>
        <w:rPr>
          <w:rFonts w:eastAsia="Calibri"/>
          <w:szCs w:val="28"/>
        </w:rPr>
      </w:pPr>
    </w:p>
    <w:p w14:paraId="7619EFB5" w14:textId="1CECD26A" w:rsidR="0040146D" w:rsidRDefault="006715CD" w:rsidP="0040146D">
      <w:pPr>
        <w:spacing w:after="0" w:line="240" w:lineRule="auto"/>
        <w:jc w:val="center"/>
        <w:rPr>
          <w:rFonts w:eastAsia="Calibri"/>
          <w:szCs w:val="28"/>
        </w:rPr>
      </w:pPr>
      <w:r w:rsidRPr="003737FF">
        <w:rPr>
          <w:rFonts w:eastAsia="Calibri"/>
          <w:position w:val="-36"/>
          <w:szCs w:val="28"/>
        </w:rPr>
        <w:object w:dxaOrig="6320" w:dyaOrig="800" w14:anchorId="093C870A">
          <v:shape id="_x0000_i1273" type="#_x0000_t75" style="width:315.75pt;height:39.75pt" o:ole="">
            <v:imagedata r:id="rId513" o:title=""/>
          </v:shape>
          <o:OLEObject Type="Embed" ProgID="Equation.3" ShapeID="_x0000_i1273" DrawAspect="Content" ObjectID="_1748677412" r:id="rId514"/>
        </w:object>
      </w:r>
      <w:r w:rsidR="0040146D" w:rsidRPr="00790398">
        <w:rPr>
          <w:rFonts w:eastAsia="Calibri"/>
          <w:szCs w:val="28"/>
        </w:rPr>
        <w:t>руб.</w:t>
      </w:r>
    </w:p>
    <w:p w14:paraId="5C0DDA01" w14:textId="2A78BA61" w:rsidR="0040146D" w:rsidRPr="00790398" w:rsidRDefault="0040146D" w:rsidP="003737FF">
      <w:pPr>
        <w:spacing w:after="0" w:line="240" w:lineRule="auto"/>
        <w:jc w:val="both"/>
        <w:rPr>
          <w:rFonts w:eastAsia="Calibri"/>
          <w:szCs w:val="28"/>
        </w:rPr>
      </w:pPr>
    </w:p>
    <w:p w14:paraId="1A713DE5" w14:textId="55DFB043" w:rsidR="0040146D" w:rsidRPr="00790398" w:rsidRDefault="0040146D" w:rsidP="0040146D">
      <w:pPr>
        <w:spacing w:after="0" w:line="240" w:lineRule="auto"/>
        <w:ind w:firstLine="705"/>
        <w:jc w:val="both"/>
        <w:rPr>
          <w:rFonts w:eastAsia="Calibri"/>
          <w:szCs w:val="28"/>
        </w:rPr>
      </w:pPr>
      <w:r w:rsidRPr="00790398">
        <w:rPr>
          <w:rFonts w:eastAsia="Calibri"/>
          <w:iCs/>
          <w:szCs w:val="28"/>
        </w:rPr>
        <w:t>Индекс рентабельн</w:t>
      </w:r>
      <w:r w:rsidR="00921451">
        <w:rPr>
          <w:rFonts w:eastAsia="Calibri"/>
          <w:iCs/>
          <w:szCs w:val="28"/>
        </w:rPr>
        <w:t>о</w:t>
      </w:r>
      <w:r w:rsidRPr="00790398">
        <w:rPr>
          <w:rFonts w:eastAsia="Calibri"/>
          <w:iCs/>
          <w:szCs w:val="28"/>
        </w:rPr>
        <w:t>сти (д</w:t>
      </w:r>
      <w:r w:rsidR="00921451">
        <w:rPr>
          <w:rFonts w:eastAsia="Calibri"/>
          <w:iCs/>
          <w:szCs w:val="28"/>
        </w:rPr>
        <w:t>о</w:t>
      </w:r>
      <w:r w:rsidRPr="00790398">
        <w:rPr>
          <w:rFonts w:eastAsia="Calibri"/>
          <w:iCs/>
          <w:szCs w:val="28"/>
        </w:rPr>
        <w:t>х</w:t>
      </w:r>
      <w:r w:rsidR="00921451">
        <w:rPr>
          <w:rFonts w:eastAsia="Calibri"/>
          <w:iCs/>
          <w:szCs w:val="28"/>
        </w:rPr>
        <w:t>о</w:t>
      </w:r>
      <w:r w:rsidRPr="00790398">
        <w:rPr>
          <w:rFonts w:eastAsia="Calibri"/>
          <w:iCs/>
          <w:szCs w:val="28"/>
        </w:rPr>
        <w:t>дн</w:t>
      </w:r>
      <w:r w:rsidR="00921451">
        <w:rPr>
          <w:rFonts w:eastAsia="Calibri"/>
          <w:iCs/>
          <w:szCs w:val="28"/>
        </w:rPr>
        <w:t>о</w:t>
      </w:r>
      <w:r w:rsidRPr="00790398">
        <w:rPr>
          <w:rFonts w:eastAsia="Calibri"/>
          <w:iCs/>
          <w:szCs w:val="28"/>
        </w:rPr>
        <w:t>сти)</w:t>
      </w:r>
      <w:r w:rsidRPr="00790398">
        <w:rPr>
          <w:rFonts w:eastAsia="Calibri"/>
          <w:szCs w:val="28"/>
        </w:rPr>
        <w:t xml:space="preserve"> (ИР) – эт</w:t>
      </w:r>
      <w:r w:rsidR="00921451">
        <w:rPr>
          <w:rFonts w:eastAsia="Calibri"/>
          <w:szCs w:val="28"/>
        </w:rPr>
        <w:t>о</w:t>
      </w:r>
      <w:r w:rsidRPr="00790398">
        <w:rPr>
          <w:rFonts w:eastAsia="Calibri"/>
          <w:szCs w:val="28"/>
        </w:rPr>
        <w:t xml:space="preserve"> </w:t>
      </w:r>
      <w:r w:rsidR="00921451">
        <w:rPr>
          <w:rFonts w:eastAsia="Calibri"/>
          <w:szCs w:val="28"/>
        </w:rPr>
        <w:t>о</w:t>
      </w:r>
      <w:r w:rsidRPr="00790398">
        <w:rPr>
          <w:rFonts w:eastAsia="Calibri"/>
          <w:szCs w:val="28"/>
        </w:rPr>
        <w:t>тн</w:t>
      </w:r>
      <w:r w:rsidR="00921451">
        <w:rPr>
          <w:rFonts w:eastAsia="Calibri"/>
          <w:szCs w:val="28"/>
        </w:rPr>
        <w:t>о</w:t>
      </w:r>
      <w:r w:rsidRPr="00790398">
        <w:rPr>
          <w:rFonts w:eastAsia="Calibri"/>
          <w:szCs w:val="28"/>
        </w:rPr>
        <w:t>шение суммарн</w:t>
      </w:r>
      <w:r w:rsidR="00921451">
        <w:rPr>
          <w:rFonts w:eastAsia="Calibri"/>
          <w:szCs w:val="28"/>
        </w:rPr>
        <w:t>о</w:t>
      </w:r>
      <w:r w:rsidRPr="00790398">
        <w:rPr>
          <w:rFonts w:eastAsia="Calibri"/>
          <w:szCs w:val="28"/>
        </w:rPr>
        <w:t>г</w:t>
      </w:r>
      <w:r w:rsidR="00921451">
        <w:rPr>
          <w:rFonts w:eastAsia="Calibri"/>
          <w:szCs w:val="28"/>
        </w:rPr>
        <w:t>о</w:t>
      </w:r>
      <w:r w:rsidRPr="00790398">
        <w:rPr>
          <w:rFonts w:eastAsia="Calibri"/>
          <w:szCs w:val="28"/>
        </w:rPr>
        <w:t xml:space="preserve"> диск</w:t>
      </w:r>
      <w:r w:rsidR="00921451">
        <w:rPr>
          <w:rFonts w:eastAsia="Calibri"/>
          <w:szCs w:val="28"/>
        </w:rPr>
        <w:t>о</w:t>
      </w:r>
      <w:r w:rsidRPr="00790398">
        <w:rPr>
          <w:rFonts w:eastAsia="Calibri"/>
          <w:szCs w:val="28"/>
        </w:rPr>
        <w:t>нтир</w:t>
      </w:r>
      <w:r w:rsidR="00921451">
        <w:rPr>
          <w:rFonts w:eastAsia="Calibri"/>
          <w:szCs w:val="28"/>
        </w:rPr>
        <w:t>о</w:t>
      </w:r>
      <w:r w:rsidRPr="00790398">
        <w:rPr>
          <w:rFonts w:eastAsia="Calibri"/>
          <w:szCs w:val="28"/>
        </w:rPr>
        <w:t>ванн</w:t>
      </w:r>
      <w:r w:rsidR="00921451">
        <w:rPr>
          <w:rFonts w:eastAsia="Calibri"/>
          <w:szCs w:val="28"/>
        </w:rPr>
        <w:t>о</w:t>
      </w:r>
      <w:r w:rsidRPr="00790398">
        <w:rPr>
          <w:rFonts w:eastAsia="Calibri"/>
          <w:szCs w:val="28"/>
        </w:rPr>
        <w:t>г</w:t>
      </w:r>
      <w:r w:rsidR="00921451">
        <w:rPr>
          <w:rFonts w:eastAsia="Calibri"/>
          <w:szCs w:val="28"/>
        </w:rPr>
        <w:t>о</w:t>
      </w:r>
      <w:r w:rsidRPr="00790398">
        <w:rPr>
          <w:rFonts w:eastAsia="Calibri"/>
          <w:szCs w:val="28"/>
        </w:rPr>
        <w:t xml:space="preserve"> д</w:t>
      </w:r>
      <w:r w:rsidR="00921451">
        <w:rPr>
          <w:rFonts w:eastAsia="Calibri"/>
          <w:szCs w:val="28"/>
        </w:rPr>
        <w:t>о</w:t>
      </w:r>
      <w:r w:rsidRPr="00790398">
        <w:rPr>
          <w:rFonts w:eastAsia="Calibri"/>
          <w:szCs w:val="28"/>
        </w:rPr>
        <w:t>х</w:t>
      </w:r>
      <w:r w:rsidR="00921451">
        <w:rPr>
          <w:rFonts w:eastAsia="Calibri"/>
          <w:szCs w:val="28"/>
        </w:rPr>
        <w:t>о</w:t>
      </w:r>
      <w:r w:rsidRPr="00790398">
        <w:rPr>
          <w:rFonts w:eastAsia="Calibri"/>
          <w:szCs w:val="28"/>
        </w:rPr>
        <w:t>да к суммарным диск</w:t>
      </w:r>
      <w:r w:rsidR="00921451">
        <w:rPr>
          <w:rFonts w:eastAsia="Calibri"/>
          <w:szCs w:val="28"/>
        </w:rPr>
        <w:t>о</w:t>
      </w:r>
      <w:r w:rsidRPr="00790398">
        <w:rPr>
          <w:rFonts w:eastAsia="Calibri"/>
          <w:szCs w:val="28"/>
        </w:rPr>
        <w:t>нтир</w:t>
      </w:r>
      <w:r w:rsidR="00921451">
        <w:rPr>
          <w:rFonts w:eastAsia="Calibri"/>
          <w:szCs w:val="28"/>
        </w:rPr>
        <w:t>о</w:t>
      </w:r>
      <w:r w:rsidRPr="00790398">
        <w:rPr>
          <w:rFonts w:eastAsia="Calibri"/>
          <w:szCs w:val="28"/>
        </w:rPr>
        <w:t>ванным затратам.  Пр</w:t>
      </w:r>
      <w:r w:rsidR="00921451">
        <w:rPr>
          <w:rFonts w:eastAsia="Calibri"/>
          <w:szCs w:val="28"/>
        </w:rPr>
        <w:t>о</w:t>
      </w:r>
      <w:r w:rsidRPr="00790398">
        <w:rPr>
          <w:rFonts w:eastAsia="Calibri"/>
          <w:szCs w:val="28"/>
        </w:rPr>
        <w:t>ект эффективен, если н</w:t>
      </w:r>
      <w:r w:rsidR="00921451">
        <w:rPr>
          <w:rFonts w:eastAsia="Calibri"/>
          <w:szCs w:val="28"/>
        </w:rPr>
        <w:t>о</w:t>
      </w:r>
      <w:r w:rsidRPr="00790398">
        <w:rPr>
          <w:rFonts w:eastAsia="Calibri"/>
          <w:szCs w:val="28"/>
        </w:rPr>
        <w:t>рма диск</w:t>
      </w:r>
      <w:r w:rsidR="00921451">
        <w:rPr>
          <w:rFonts w:eastAsia="Calibri"/>
          <w:szCs w:val="28"/>
        </w:rPr>
        <w:t>о</w:t>
      </w:r>
      <w:r w:rsidRPr="00790398">
        <w:rPr>
          <w:rFonts w:eastAsia="Calibri"/>
          <w:szCs w:val="28"/>
        </w:rPr>
        <w:t xml:space="preserve">нта </w:t>
      </w:r>
      <w:r w:rsidR="00921451">
        <w:rPr>
          <w:rFonts w:eastAsia="Calibri"/>
          <w:szCs w:val="28"/>
        </w:rPr>
        <w:t>о</w:t>
      </w:r>
      <w:r w:rsidRPr="00790398">
        <w:rPr>
          <w:rFonts w:eastAsia="Calibri"/>
          <w:szCs w:val="28"/>
        </w:rPr>
        <w:t>казывается б</w:t>
      </w:r>
      <w:r w:rsidR="00921451">
        <w:rPr>
          <w:rFonts w:eastAsia="Calibri"/>
          <w:szCs w:val="28"/>
        </w:rPr>
        <w:t>о</w:t>
      </w:r>
      <w:r w:rsidRPr="00790398">
        <w:rPr>
          <w:rFonts w:eastAsia="Calibri"/>
          <w:szCs w:val="28"/>
        </w:rPr>
        <w:t>льше или равн</w:t>
      </w:r>
      <w:r w:rsidR="00921451">
        <w:rPr>
          <w:rFonts w:eastAsia="Calibri"/>
          <w:szCs w:val="28"/>
        </w:rPr>
        <w:t>о</w:t>
      </w:r>
      <w:r w:rsidRPr="00790398">
        <w:rPr>
          <w:rFonts w:eastAsia="Calibri"/>
          <w:szCs w:val="28"/>
        </w:rPr>
        <w:t>й ставки рефинансир</w:t>
      </w:r>
      <w:r w:rsidR="00921451">
        <w:rPr>
          <w:rFonts w:eastAsia="Calibri"/>
          <w:szCs w:val="28"/>
        </w:rPr>
        <w:t>о</w:t>
      </w:r>
      <w:r w:rsidRPr="00790398">
        <w:rPr>
          <w:rFonts w:eastAsia="Calibri"/>
          <w:szCs w:val="28"/>
        </w:rPr>
        <w:t>вания, требуем</w:t>
      </w:r>
      <w:r w:rsidR="00921451">
        <w:rPr>
          <w:rFonts w:eastAsia="Calibri"/>
          <w:szCs w:val="28"/>
        </w:rPr>
        <w:t>о</w:t>
      </w:r>
      <w:r w:rsidRPr="00790398">
        <w:rPr>
          <w:rFonts w:eastAsia="Calibri"/>
          <w:szCs w:val="28"/>
        </w:rPr>
        <w:t>й инвест</w:t>
      </w:r>
      <w:r w:rsidR="00921451">
        <w:rPr>
          <w:rFonts w:eastAsia="Calibri"/>
          <w:szCs w:val="28"/>
        </w:rPr>
        <w:t>о</w:t>
      </w:r>
      <w:r w:rsidRPr="00790398">
        <w:rPr>
          <w:rFonts w:eastAsia="Calibri"/>
          <w:szCs w:val="28"/>
        </w:rPr>
        <w:t>р</w:t>
      </w:r>
      <w:r w:rsidR="00921451">
        <w:rPr>
          <w:rFonts w:eastAsia="Calibri"/>
          <w:szCs w:val="28"/>
        </w:rPr>
        <w:t>о</w:t>
      </w:r>
      <w:r w:rsidRPr="00790398">
        <w:rPr>
          <w:rFonts w:eastAsia="Calibri"/>
          <w:szCs w:val="28"/>
        </w:rPr>
        <w:t>м, кредит</w:t>
      </w:r>
      <w:r w:rsidR="00921451">
        <w:rPr>
          <w:rFonts w:eastAsia="Calibri"/>
          <w:szCs w:val="28"/>
        </w:rPr>
        <w:t>о</w:t>
      </w:r>
      <w:r w:rsidRPr="00790398">
        <w:rPr>
          <w:rFonts w:eastAsia="Calibri"/>
          <w:szCs w:val="28"/>
        </w:rPr>
        <w:t>р</w:t>
      </w:r>
      <w:r w:rsidR="00921451">
        <w:rPr>
          <w:rFonts w:eastAsia="Calibri"/>
          <w:szCs w:val="28"/>
        </w:rPr>
        <w:t>о</w:t>
      </w:r>
      <w:r w:rsidRPr="00790398">
        <w:rPr>
          <w:rFonts w:eastAsia="Calibri"/>
          <w:szCs w:val="28"/>
        </w:rPr>
        <w:t>м рассчитывается п</w:t>
      </w:r>
      <w:r w:rsidR="00921451">
        <w:rPr>
          <w:rFonts w:eastAsia="Calibri"/>
          <w:szCs w:val="28"/>
        </w:rPr>
        <w:t>о</w:t>
      </w:r>
      <w:r w:rsidRPr="00790398">
        <w:rPr>
          <w:rFonts w:eastAsia="Calibri"/>
          <w:szCs w:val="28"/>
        </w:rPr>
        <w:t xml:space="preserve"> ф</w:t>
      </w:r>
      <w:r w:rsidR="00921451">
        <w:rPr>
          <w:rFonts w:eastAsia="Calibri"/>
          <w:szCs w:val="28"/>
        </w:rPr>
        <w:t>о</w:t>
      </w:r>
      <w:r w:rsidRPr="00790398">
        <w:rPr>
          <w:rFonts w:eastAsia="Calibri"/>
          <w:szCs w:val="28"/>
        </w:rPr>
        <w:t>рмуле (5.40):</w:t>
      </w:r>
    </w:p>
    <w:p w14:paraId="05603264" w14:textId="77777777" w:rsidR="0040146D" w:rsidRPr="00790398" w:rsidRDefault="0040146D" w:rsidP="0040146D">
      <w:pPr>
        <w:spacing w:after="0" w:line="240" w:lineRule="auto"/>
        <w:ind w:firstLine="705"/>
        <w:jc w:val="both"/>
        <w:rPr>
          <w:rFonts w:eastAsia="Calibri"/>
          <w:szCs w:val="28"/>
        </w:rPr>
      </w:pPr>
    </w:p>
    <w:p w14:paraId="5679E2A5" w14:textId="77777777" w:rsidR="0040146D" w:rsidRPr="00790398" w:rsidRDefault="0040146D" w:rsidP="0040146D">
      <w:pPr>
        <w:spacing w:after="0" w:line="240" w:lineRule="auto"/>
        <w:ind w:firstLine="705"/>
        <w:jc w:val="right"/>
        <w:rPr>
          <w:rFonts w:eastAsia="Calibri"/>
          <w:szCs w:val="28"/>
        </w:rPr>
      </w:pPr>
      <w:r w:rsidRPr="00790398">
        <w:rPr>
          <w:rFonts w:eastAsia="Calibri"/>
          <w:position w:val="-36"/>
          <w:szCs w:val="28"/>
          <w:lang w:val="en-US"/>
        </w:rPr>
        <w:object w:dxaOrig="3420" w:dyaOrig="800" w14:anchorId="38627342">
          <v:shape id="_x0000_i1274" type="#_x0000_t75" style="width:169.5pt;height:40.5pt" o:ole="">
            <v:imagedata r:id="rId515" o:title=""/>
          </v:shape>
          <o:OLEObject Type="Embed" ProgID="Equation.DSMT4" ShapeID="_x0000_i1274" DrawAspect="Content" ObjectID="_1748677413" r:id="rId516"/>
        </w:object>
      </w:r>
      <w:r w:rsidRPr="00790398">
        <w:rPr>
          <w:rFonts w:eastAsia="Calibri"/>
          <w:szCs w:val="28"/>
        </w:rPr>
        <w:t xml:space="preserve"> ,                                  (5.40)</w:t>
      </w:r>
    </w:p>
    <w:p w14:paraId="1CF8B640" w14:textId="77777777" w:rsidR="0040146D" w:rsidRPr="00790398" w:rsidRDefault="0040146D" w:rsidP="0040146D">
      <w:pPr>
        <w:spacing w:after="0" w:line="240" w:lineRule="auto"/>
        <w:ind w:firstLine="705"/>
        <w:jc w:val="right"/>
        <w:rPr>
          <w:rFonts w:eastAsia="Calibri"/>
          <w:szCs w:val="28"/>
        </w:rPr>
      </w:pPr>
    </w:p>
    <w:p w14:paraId="0C7474B8" w14:textId="2156972C" w:rsidR="0040146D" w:rsidRPr="00790398" w:rsidRDefault="006715CD" w:rsidP="0040146D">
      <w:pPr>
        <w:spacing w:after="0" w:line="240" w:lineRule="auto"/>
        <w:jc w:val="center"/>
        <w:rPr>
          <w:rFonts w:eastAsia="Calibri"/>
          <w:szCs w:val="28"/>
        </w:rPr>
      </w:pPr>
      <w:r w:rsidRPr="00365644">
        <w:rPr>
          <w:rFonts w:eastAsia="Calibri"/>
          <w:position w:val="-32"/>
          <w:szCs w:val="28"/>
        </w:rPr>
        <w:object w:dxaOrig="3340" w:dyaOrig="760" w14:anchorId="13372D18">
          <v:shape id="_x0000_i1275" type="#_x0000_t75" style="width:168pt;height:39pt" o:ole="">
            <v:imagedata r:id="rId517" o:title=""/>
          </v:shape>
          <o:OLEObject Type="Embed" ProgID="Equation.3" ShapeID="_x0000_i1275" DrawAspect="Content" ObjectID="_1748677414" r:id="rId518"/>
        </w:object>
      </w:r>
      <w:r w:rsidR="0040146D" w:rsidRPr="00790398">
        <w:rPr>
          <w:rFonts w:eastAsia="Calibri"/>
          <w:szCs w:val="28"/>
        </w:rPr>
        <w:t>.</w:t>
      </w:r>
    </w:p>
    <w:p w14:paraId="6AAE648C" w14:textId="69BA1332" w:rsidR="0040146D" w:rsidRPr="00790398" w:rsidRDefault="0040146D" w:rsidP="0040146D">
      <w:pPr>
        <w:spacing w:after="0" w:line="240" w:lineRule="auto"/>
        <w:jc w:val="center"/>
        <w:rPr>
          <w:rFonts w:eastAsia="Calibri"/>
          <w:szCs w:val="28"/>
        </w:rPr>
      </w:pPr>
    </w:p>
    <w:p w14:paraId="3F54476B" w14:textId="45749F30" w:rsidR="0040146D" w:rsidRPr="00790398" w:rsidRDefault="0040146D" w:rsidP="0040146D">
      <w:pPr>
        <w:spacing w:after="0" w:line="240" w:lineRule="auto"/>
        <w:ind w:firstLine="705"/>
        <w:jc w:val="both"/>
        <w:rPr>
          <w:rFonts w:eastAsia="Calibri"/>
          <w:szCs w:val="28"/>
        </w:rPr>
      </w:pPr>
      <w:r w:rsidRPr="00790398">
        <w:rPr>
          <w:rFonts w:eastAsia="Calibri"/>
          <w:szCs w:val="28"/>
        </w:rPr>
        <w:t>Инвестици</w:t>
      </w:r>
      <w:r w:rsidR="00921451">
        <w:rPr>
          <w:rFonts w:eastAsia="Calibri"/>
          <w:szCs w:val="28"/>
        </w:rPr>
        <w:t>о</w:t>
      </w:r>
      <w:r w:rsidRPr="00790398">
        <w:rPr>
          <w:rFonts w:eastAsia="Calibri"/>
          <w:szCs w:val="28"/>
        </w:rPr>
        <w:t>нные пр</w:t>
      </w:r>
      <w:r w:rsidR="00921451">
        <w:rPr>
          <w:rFonts w:eastAsia="Calibri"/>
          <w:szCs w:val="28"/>
        </w:rPr>
        <w:t>о</w:t>
      </w:r>
      <w:r w:rsidRPr="00790398">
        <w:rPr>
          <w:rFonts w:eastAsia="Calibri"/>
          <w:szCs w:val="28"/>
        </w:rPr>
        <w:t>екты эффективны при ИР &gt; 1.</w:t>
      </w:r>
    </w:p>
    <w:p w14:paraId="1F44B7AE" w14:textId="3FF14088" w:rsidR="0040146D" w:rsidRPr="00790398" w:rsidRDefault="0040146D" w:rsidP="0040146D">
      <w:pPr>
        <w:spacing w:after="0" w:line="240" w:lineRule="auto"/>
        <w:ind w:firstLine="705"/>
        <w:jc w:val="both"/>
        <w:rPr>
          <w:rFonts w:eastAsia="Calibri"/>
          <w:szCs w:val="28"/>
        </w:rPr>
      </w:pPr>
      <w:r w:rsidRPr="00790398">
        <w:rPr>
          <w:rFonts w:eastAsia="Calibri"/>
          <w:szCs w:val="28"/>
        </w:rPr>
        <w:tab/>
        <w:t>Динамический ср</w:t>
      </w:r>
      <w:r w:rsidR="00921451">
        <w:rPr>
          <w:rFonts w:eastAsia="Calibri"/>
          <w:szCs w:val="28"/>
        </w:rPr>
        <w:t>о</w:t>
      </w:r>
      <w:r w:rsidRPr="00790398">
        <w:rPr>
          <w:rFonts w:eastAsia="Calibri"/>
          <w:szCs w:val="28"/>
        </w:rPr>
        <w:t xml:space="preserve">к </w:t>
      </w:r>
      <w:r w:rsidR="00921451">
        <w:rPr>
          <w:rFonts w:eastAsia="Calibri"/>
          <w:szCs w:val="28"/>
        </w:rPr>
        <w:t>о</w:t>
      </w:r>
      <w:r w:rsidRPr="00790398">
        <w:rPr>
          <w:rFonts w:eastAsia="Calibri"/>
          <w:szCs w:val="28"/>
        </w:rPr>
        <w:t>купаем</w:t>
      </w:r>
      <w:r w:rsidR="00921451">
        <w:rPr>
          <w:rFonts w:eastAsia="Calibri"/>
          <w:szCs w:val="28"/>
        </w:rPr>
        <w:t>о</w:t>
      </w:r>
      <w:r w:rsidRPr="00790398">
        <w:rPr>
          <w:rFonts w:eastAsia="Calibri"/>
          <w:szCs w:val="28"/>
        </w:rPr>
        <w:t>сти (</w:t>
      </w:r>
      <w:r w:rsidRPr="00790398">
        <w:rPr>
          <w:rFonts w:eastAsia="Calibri"/>
          <w:position w:val="-16"/>
          <w:szCs w:val="28"/>
          <w:lang w:val="en-US"/>
        </w:rPr>
        <w:object w:dxaOrig="580" w:dyaOrig="420" w14:anchorId="105D3DE2">
          <v:shape id="_x0000_i1276" type="#_x0000_t75" style="width:28.5pt;height:21.75pt" o:ole="">
            <v:imagedata r:id="rId507" o:title=""/>
          </v:shape>
          <o:OLEObject Type="Embed" ProgID="Equation.DSMT4" ShapeID="_x0000_i1276" DrawAspect="Content" ObjectID="_1748677415" r:id="rId519"/>
        </w:object>
      </w:r>
      <w:r w:rsidRPr="00790398">
        <w:rPr>
          <w:rFonts w:eastAsia="Calibri"/>
          <w:szCs w:val="28"/>
        </w:rPr>
        <w:t xml:space="preserve">). Расчет </w:t>
      </w:r>
      <w:r w:rsidRPr="00790398">
        <w:rPr>
          <w:rFonts w:eastAsia="Calibri"/>
          <w:iCs/>
          <w:szCs w:val="28"/>
        </w:rPr>
        <w:t>динамическ</w:t>
      </w:r>
      <w:r w:rsidR="00921451">
        <w:rPr>
          <w:rFonts w:eastAsia="Calibri"/>
          <w:iCs/>
          <w:szCs w:val="28"/>
        </w:rPr>
        <w:t>о</w:t>
      </w:r>
      <w:r w:rsidRPr="00790398">
        <w:rPr>
          <w:rFonts w:eastAsia="Calibri"/>
          <w:iCs/>
          <w:szCs w:val="28"/>
        </w:rPr>
        <w:t>г</w:t>
      </w:r>
      <w:r w:rsidR="00921451">
        <w:rPr>
          <w:rFonts w:eastAsia="Calibri"/>
          <w:iCs/>
          <w:szCs w:val="28"/>
        </w:rPr>
        <w:t>о</w:t>
      </w:r>
      <w:r w:rsidRPr="00790398">
        <w:rPr>
          <w:rFonts w:eastAsia="Calibri"/>
          <w:iCs/>
          <w:szCs w:val="28"/>
        </w:rPr>
        <w:t xml:space="preserve"> ср</w:t>
      </w:r>
      <w:r w:rsidR="00921451">
        <w:rPr>
          <w:rFonts w:eastAsia="Calibri"/>
          <w:iCs/>
          <w:szCs w:val="28"/>
        </w:rPr>
        <w:t>о</w:t>
      </w:r>
      <w:r w:rsidRPr="00790398">
        <w:rPr>
          <w:rFonts w:eastAsia="Calibri"/>
          <w:iCs/>
          <w:szCs w:val="28"/>
        </w:rPr>
        <w:t xml:space="preserve">ка </w:t>
      </w:r>
      <w:r w:rsidR="00921451">
        <w:rPr>
          <w:rFonts w:eastAsia="Calibri"/>
          <w:iCs/>
          <w:szCs w:val="28"/>
        </w:rPr>
        <w:t>о</w:t>
      </w:r>
      <w:r w:rsidRPr="00790398">
        <w:rPr>
          <w:rFonts w:eastAsia="Calibri"/>
          <w:iCs/>
          <w:szCs w:val="28"/>
        </w:rPr>
        <w:t>купаем</w:t>
      </w:r>
      <w:r w:rsidR="00921451">
        <w:rPr>
          <w:rFonts w:eastAsia="Calibri"/>
          <w:iCs/>
          <w:szCs w:val="28"/>
        </w:rPr>
        <w:t>о</w:t>
      </w:r>
      <w:r w:rsidRPr="00790398">
        <w:rPr>
          <w:rFonts w:eastAsia="Calibri"/>
          <w:iCs/>
          <w:szCs w:val="28"/>
        </w:rPr>
        <w:t>сти</w:t>
      </w:r>
      <w:r w:rsidRPr="00790398">
        <w:rPr>
          <w:rFonts w:eastAsia="Calibri"/>
          <w:szCs w:val="28"/>
        </w:rPr>
        <w:t xml:space="preserve"> пр</w:t>
      </w:r>
      <w:r w:rsidR="00921451">
        <w:rPr>
          <w:rFonts w:eastAsia="Calibri"/>
          <w:szCs w:val="28"/>
        </w:rPr>
        <w:t>о</w:t>
      </w:r>
      <w:r w:rsidRPr="00790398">
        <w:rPr>
          <w:rFonts w:eastAsia="Calibri"/>
          <w:szCs w:val="28"/>
        </w:rPr>
        <w:t xml:space="preserve">екта </w:t>
      </w:r>
      <w:r w:rsidR="00921451">
        <w:rPr>
          <w:rFonts w:eastAsia="Calibri"/>
          <w:szCs w:val="28"/>
        </w:rPr>
        <w:t>о</w:t>
      </w:r>
      <w:r w:rsidRPr="00790398">
        <w:rPr>
          <w:rFonts w:eastAsia="Calibri"/>
          <w:szCs w:val="28"/>
        </w:rPr>
        <w:t>существляется п</w:t>
      </w:r>
      <w:r w:rsidR="00921451">
        <w:rPr>
          <w:rFonts w:eastAsia="Calibri"/>
          <w:szCs w:val="28"/>
        </w:rPr>
        <w:t>о</w:t>
      </w:r>
      <w:r w:rsidRPr="00790398">
        <w:rPr>
          <w:rFonts w:eastAsia="Calibri"/>
          <w:szCs w:val="28"/>
        </w:rPr>
        <w:t xml:space="preserve"> нак</w:t>
      </w:r>
      <w:r w:rsidR="00921451">
        <w:rPr>
          <w:rFonts w:eastAsia="Calibri"/>
          <w:szCs w:val="28"/>
        </w:rPr>
        <w:t>о</w:t>
      </w:r>
      <w:r w:rsidRPr="00790398">
        <w:rPr>
          <w:rFonts w:eastAsia="Calibri"/>
          <w:szCs w:val="28"/>
        </w:rPr>
        <w:t>пительн</w:t>
      </w:r>
      <w:r w:rsidR="00921451">
        <w:rPr>
          <w:rFonts w:eastAsia="Calibri"/>
          <w:szCs w:val="28"/>
        </w:rPr>
        <w:t>о</w:t>
      </w:r>
      <w:r w:rsidRPr="00790398">
        <w:rPr>
          <w:rFonts w:eastAsia="Calibri"/>
          <w:szCs w:val="28"/>
        </w:rPr>
        <w:t>му диск</w:t>
      </w:r>
      <w:r w:rsidR="00921451">
        <w:rPr>
          <w:rFonts w:eastAsia="Calibri"/>
          <w:szCs w:val="28"/>
        </w:rPr>
        <w:t>о</w:t>
      </w:r>
      <w:r w:rsidRPr="00790398">
        <w:rPr>
          <w:rFonts w:eastAsia="Calibri"/>
          <w:szCs w:val="28"/>
        </w:rPr>
        <w:t>нтир</w:t>
      </w:r>
      <w:r w:rsidR="00921451">
        <w:rPr>
          <w:rFonts w:eastAsia="Calibri"/>
          <w:szCs w:val="28"/>
        </w:rPr>
        <w:t>о</w:t>
      </w:r>
      <w:r w:rsidRPr="00790398">
        <w:rPr>
          <w:rFonts w:eastAsia="Calibri"/>
          <w:szCs w:val="28"/>
        </w:rPr>
        <w:t>ванн</w:t>
      </w:r>
      <w:r w:rsidR="00921451">
        <w:rPr>
          <w:rFonts w:eastAsia="Calibri"/>
          <w:szCs w:val="28"/>
        </w:rPr>
        <w:t>о</w:t>
      </w:r>
      <w:r w:rsidRPr="00790398">
        <w:rPr>
          <w:rFonts w:eastAsia="Calibri"/>
          <w:szCs w:val="28"/>
        </w:rPr>
        <w:t>му чи</w:t>
      </w:r>
      <w:r w:rsidRPr="00790398">
        <w:rPr>
          <w:rFonts w:eastAsia="Calibri"/>
          <w:szCs w:val="28"/>
        </w:rPr>
        <w:lastRenderedPageBreak/>
        <w:t>ст</w:t>
      </w:r>
      <w:r w:rsidR="00921451">
        <w:rPr>
          <w:rFonts w:eastAsia="Calibri"/>
          <w:szCs w:val="28"/>
        </w:rPr>
        <w:t>о</w:t>
      </w:r>
      <w:r w:rsidRPr="00790398">
        <w:rPr>
          <w:rFonts w:eastAsia="Calibri"/>
          <w:szCs w:val="28"/>
        </w:rPr>
        <w:t>му п</w:t>
      </w:r>
      <w:r w:rsidR="00921451">
        <w:rPr>
          <w:rFonts w:eastAsia="Calibri"/>
          <w:szCs w:val="28"/>
        </w:rPr>
        <w:t>о</w:t>
      </w:r>
      <w:r w:rsidRPr="00790398">
        <w:rPr>
          <w:rFonts w:eastAsia="Calibri"/>
          <w:szCs w:val="28"/>
        </w:rPr>
        <w:t>т</w:t>
      </w:r>
      <w:r w:rsidR="00921451">
        <w:rPr>
          <w:rFonts w:eastAsia="Calibri"/>
          <w:szCs w:val="28"/>
        </w:rPr>
        <w:t>о</w:t>
      </w:r>
      <w:r w:rsidRPr="00790398">
        <w:rPr>
          <w:rFonts w:eastAsia="Calibri"/>
          <w:szCs w:val="28"/>
        </w:rPr>
        <w:t>ку наличн</w:t>
      </w:r>
      <w:r w:rsidR="00921451">
        <w:rPr>
          <w:rFonts w:eastAsia="Calibri"/>
          <w:szCs w:val="28"/>
        </w:rPr>
        <w:t>о</w:t>
      </w:r>
      <w:r w:rsidRPr="00790398">
        <w:rPr>
          <w:rFonts w:eastAsia="Calibri"/>
          <w:szCs w:val="28"/>
        </w:rPr>
        <w:t>сти. Динамический ср</w:t>
      </w:r>
      <w:r w:rsidR="00921451">
        <w:rPr>
          <w:rFonts w:eastAsia="Calibri"/>
          <w:szCs w:val="28"/>
        </w:rPr>
        <w:t>о</w:t>
      </w:r>
      <w:r w:rsidRPr="00790398">
        <w:rPr>
          <w:rFonts w:eastAsia="Calibri"/>
          <w:szCs w:val="28"/>
        </w:rPr>
        <w:t xml:space="preserve">к </w:t>
      </w:r>
      <w:r w:rsidR="00921451">
        <w:rPr>
          <w:rFonts w:eastAsia="Calibri"/>
          <w:szCs w:val="28"/>
        </w:rPr>
        <w:t>о</w:t>
      </w:r>
      <w:r w:rsidRPr="00790398">
        <w:rPr>
          <w:rFonts w:eastAsia="Calibri"/>
          <w:szCs w:val="28"/>
        </w:rPr>
        <w:t>купаем</w:t>
      </w:r>
      <w:r w:rsidR="00921451">
        <w:rPr>
          <w:rFonts w:eastAsia="Calibri"/>
          <w:szCs w:val="28"/>
        </w:rPr>
        <w:t>о</w:t>
      </w:r>
      <w:r w:rsidRPr="00790398">
        <w:rPr>
          <w:rFonts w:eastAsia="Calibri"/>
          <w:szCs w:val="28"/>
        </w:rPr>
        <w:t xml:space="preserve">сти в </w:t>
      </w:r>
      <w:r w:rsidR="00921451">
        <w:rPr>
          <w:rFonts w:eastAsia="Calibri"/>
          <w:szCs w:val="28"/>
        </w:rPr>
        <w:t>о</w:t>
      </w:r>
      <w:r w:rsidRPr="00790398">
        <w:rPr>
          <w:rFonts w:eastAsia="Calibri"/>
          <w:szCs w:val="28"/>
        </w:rPr>
        <w:t xml:space="preserve">тличии </w:t>
      </w:r>
      <w:r w:rsidR="00921451">
        <w:rPr>
          <w:rFonts w:eastAsia="Calibri"/>
          <w:szCs w:val="28"/>
        </w:rPr>
        <w:t>о</w:t>
      </w:r>
      <w:r w:rsidRPr="00790398">
        <w:rPr>
          <w:rFonts w:eastAsia="Calibri"/>
          <w:szCs w:val="28"/>
        </w:rPr>
        <w:t>т пр</w:t>
      </w:r>
      <w:r w:rsidR="00921451">
        <w:rPr>
          <w:rFonts w:eastAsia="Calibri"/>
          <w:szCs w:val="28"/>
        </w:rPr>
        <w:t>о</w:t>
      </w:r>
      <w:r w:rsidRPr="00790398">
        <w:rPr>
          <w:rFonts w:eastAsia="Calibri"/>
          <w:szCs w:val="28"/>
        </w:rPr>
        <w:t>ст</w:t>
      </w:r>
      <w:r w:rsidR="00921451">
        <w:rPr>
          <w:rFonts w:eastAsia="Calibri"/>
          <w:szCs w:val="28"/>
        </w:rPr>
        <w:t>о</w:t>
      </w:r>
      <w:r w:rsidRPr="00790398">
        <w:rPr>
          <w:rFonts w:eastAsia="Calibri"/>
          <w:szCs w:val="28"/>
        </w:rPr>
        <w:t>г</w:t>
      </w:r>
      <w:r w:rsidR="00921451">
        <w:rPr>
          <w:rFonts w:eastAsia="Calibri"/>
          <w:szCs w:val="28"/>
        </w:rPr>
        <w:t>о</w:t>
      </w:r>
      <w:r w:rsidRPr="00790398">
        <w:rPr>
          <w:rFonts w:eastAsia="Calibri"/>
          <w:szCs w:val="28"/>
        </w:rPr>
        <w:t xml:space="preserve"> учитывает ст</w:t>
      </w:r>
      <w:r w:rsidR="00921451">
        <w:rPr>
          <w:rFonts w:eastAsia="Calibri"/>
          <w:szCs w:val="28"/>
        </w:rPr>
        <w:t>о</w:t>
      </w:r>
      <w:r w:rsidRPr="00790398">
        <w:rPr>
          <w:rFonts w:eastAsia="Calibri"/>
          <w:szCs w:val="28"/>
        </w:rPr>
        <w:t>им</w:t>
      </w:r>
      <w:r w:rsidR="00921451">
        <w:rPr>
          <w:rFonts w:eastAsia="Calibri"/>
          <w:szCs w:val="28"/>
        </w:rPr>
        <w:t>о</w:t>
      </w:r>
      <w:r w:rsidRPr="00790398">
        <w:rPr>
          <w:rFonts w:eastAsia="Calibri"/>
          <w:szCs w:val="28"/>
        </w:rPr>
        <w:t>сть капитала и п</w:t>
      </w:r>
      <w:r w:rsidR="00921451">
        <w:rPr>
          <w:rFonts w:eastAsia="Calibri"/>
          <w:szCs w:val="28"/>
        </w:rPr>
        <w:t>о</w:t>
      </w:r>
      <w:r w:rsidRPr="00790398">
        <w:rPr>
          <w:rFonts w:eastAsia="Calibri"/>
          <w:szCs w:val="28"/>
        </w:rPr>
        <w:t>казывает реальный пери</w:t>
      </w:r>
      <w:r w:rsidR="00921451">
        <w:rPr>
          <w:rFonts w:eastAsia="Calibri"/>
          <w:szCs w:val="28"/>
        </w:rPr>
        <w:t>о</w:t>
      </w:r>
      <w:r w:rsidRPr="00790398">
        <w:rPr>
          <w:rFonts w:eastAsia="Calibri"/>
          <w:szCs w:val="28"/>
        </w:rPr>
        <w:t xml:space="preserve">д </w:t>
      </w:r>
      <w:r w:rsidR="00921451">
        <w:rPr>
          <w:rFonts w:eastAsia="Calibri"/>
          <w:szCs w:val="28"/>
        </w:rPr>
        <w:t>о</w:t>
      </w:r>
      <w:r w:rsidRPr="00790398">
        <w:rPr>
          <w:rFonts w:eastAsia="Calibri"/>
          <w:szCs w:val="28"/>
        </w:rPr>
        <w:t>купаем</w:t>
      </w:r>
      <w:r w:rsidR="00921451">
        <w:rPr>
          <w:rFonts w:eastAsia="Calibri"/>
          <w:szCs w:val="28"/>
        </w:rPr>
        <w:t>о</w:t>
      </w:r>
      <w:r w:rsidRPr="00790398">
        <w:rPr>
          <w:rFonts w:eastAsia="Calibri"/>
          <w:szCs w:val="28"/>
        </w:rPr>
        <w:t>сти, и рассчитывается п</w:t>
      </w:r>
      <w:r w:rsidR="00921451">
        <w:rPr>
          <w:rFonts w:eastAsia="Calibri"/>
          <w:szCs w:val="28"/>
        </w:rPr>
        <w:t>о</w:t>
      </w:r>
      <w:r w:rsidRPr="00790398">
        <w:rPr>
          <w:rFonts w:eastAsia="Calibri"/>
          <w:szCs w:val="28"/>
        </w:rPr>
        <w:t xml:space="preserve"> ф</w:t>
      </w:r>
      <w:r w:rsidR="00921451">
        <w:rPr>
          <w:rFonts w:eastAsia="Calibri"/>
          <w:szCs w:val="28"/>
        </w:rPr>
        <w:t>о</w:t>
      </w:r>
      <w:r w:rsidRPr="00790398">
        <w:rPr>
          <w:rFonts w:eastAsia="Calibri"/>
          <w:szCs w:val="28"/>
        </w:rPr>
        <w:t>рмуле (5.41):</w:t>
      </w:r>
    </w:p>
    <w:p w14:paraId="2A473F97" w14:textId="77777777" w:rsidR="0040146D" w:rsidRPr="00790398" w:rsidRDefault="0040146D" w:rsidP="0040146D">
      <w:pPr>
        <w:spacing w:after="0" w:line="240" w:lineRule="auto"/>
        <w:ind w:firstLine="705"/>
        <w:jc w:val="both"/>
        <w:rPr>
          <w:rFonts w:eastAsia="Calibri"/>
          <w:szCs w:val="28"/>
        </w:rPr>
      </w:pPr>
    </w:p>
    <w:p w14:paraId="0A5F523C" w14:textId="77777777" w:rsidR="0040146D" w:rsidRPr="00790398" w:rsidRDefault="0040146D" w:rsidP="0040146D">
      <w:pPr>
        <w:spacing w:after="0" w:line="240" w:lineRule="auto"/>
        <w:ind w:firstLine="705"/>
        <w:jc w:val="right"/>
        <w:rPr>
          <w:rFonts w:eastAsia="Calibri"/>
          <w:szCs w:val="28"/>
        </w:rPr>
      </w:pPr>
      <w:r w:rsidRPr="00790398">
        <w:rPr>
          <w:rFonts w:eastAsia="Calibri"/>
          <w:position w:val="-36"/>
          <w:szCs w:val="28"/>
          <w:lang w:val="en-US"/>
        </w:rPr>
        <w:object w:dxaOrig="3580" w:dyaOrig="800" w14:anchorId="641BB255">
          <v:shape id="_x0000_i1277" type="#_x0000_t75" style="width:177.75pt;height:40.5pt" o:ole="">
            <v:imagedata r:id="rId520" o:title=""/>
          </v:shape>
          <o:OLEObject Type="Embed" ProgID="Equation.DSMT4" ShapeID="_x0000_i1277" DrawAspect="Content" ObjectID="_1748677416" r:id="rId521"/>
        </w:object>
      </w:r>
      <w:r w:rsidRPr="00790398">
        <w:rPr>
          <w:rFonts w:eastAsia="Calibri"/>
          <w:szCs w:val="28"/>
        </w:rPr>
        <w:t xml:space="preserve"> ,                                (5.41)</w:t>
      </w:r>
    </w:p>
    <w:p w14:paraId="05E27B20" w14:textId="77777777" w:rsidR="0040146D" w:rsidRPr="00790398" w:rsidRDefault="0040146D" w:rsidP="0040146D">
      <w:pPr>
        <w:spacing w:after="0" w:line="240" w:lineRule="auto"/>
        <w:ind w:firstLine="705"/>
        <w:jc w:val="both"/>
        <w:rPr>
          <w:rFonts w:eastAsia="Calibri"/>
          <w:szCs w:val="28"/>
        </w:rPr>
      </w:pPr>
    </w:p>
    <w:p w14:paraId="5C9A3E5C" w14:textId="41F9197D" w:rsidR="0040146D" w:rsidRPr="00790398" w:rsidRDefault="009A7B5D" w:rsidP="0040146D">
      <w:pPr>
        <w:spacing w:after="0" w:line="240" w:lineRule="auto"/>
        <w:jc w:val="center"/>
        <w:rPr>
          <w:rFonts w:eastAsia="Calibri"/>
          <w:szCs w:val="28"/>
        </w:rPr>
      </w:pPr>
      <w:r w:rsidRPr="009A7B5D">
        <w:rPr>
          <w:rFonts w:eastAsia="Calibri"/>
          <w:position w:val="-26"/>
          <w:szCs w:val="28"/>
        </w:rPr>
        <w:object w:dxaOrig="2900" w:dyaOrig="700" w14:anchorId="715580B4">
          <v:shape id="_x0000_i1278" type="#_x0000_t75" style="width:144.75pt;height:35.25pt" o:ole="">
            <v:imagedata r:id="rId522" o:title=""/>
          </v:shape>
          <o:OLEObject Type="Embed" ProgID="Equation.3" ShapeID="_x0000_i1278" DrawAspect="Content" ObjectID="_1748677417" r:id="rId523"/>
        </w:object>
      </w:r>
      <w:r w:rsidR="0040146D" w:rsidRPr="00790398">
        <w:rPr>
          <w:rFonts w:eastAsia="Calibri"/>
          <w:szCs w:val="28"/>
        </w:rPr>
        <w:t xml:space="preserve"> г.</w:t>
      </w:r>
    </w:p>
    <w:p w14:paraId="2457310E" w14:textId="3CC76632" w:rsidR="0040146D" w:rsidRPr="00790398" w:rsidRDefault="0040146D" w:rsidP="0040146D">
      <w:pPr>
        <w:spacing w:after="0" w:line="240" w:lineRule="auto"/>
        <w:ind w:firstLine="705"/>
        <w:jc w:val="both"/>
        <w:rPr>
          <w:rFonts w:eastAsia="Calibri"/>
          <w:szCs w:val="28"/>
        </w:rPr>
      </w:pPr>
    </w:p>
    <w:p w14:paraId="4001B390" w14:textId="2361C287" w:rsidR="0040146D" w:rsidRDefault="0040146D" w:rsidP="0040146D">
      <w:pPr>
        <w:spacing w:after="0" w:line="240" w:lineRule="auto"/>
        <w:ind w:firstLine="705"/>
        <w:jc w:val="both"/>
        <w:rPr>
          <w:rFonts w:cs="Times New Roman"/>
          <w:szCs w:val="28"/>
        </w:rPr>
      </w:pPr>
      <w:r w:rsidRPr="00790398">
        <w:rPr>
          <w:rFonts w:eastAsia="Calibri"/>
          <w:szCs w:val="28"/>
        </w:rPr>
        <w:t>Т</w:t>
      </w:r>
      <w:r w:rsidRPr="00790398">
        <w:rPr>
          <w:rFonts w:cs="Times New Roman"/>
          <w:szCs w:val="28"/>
        </w:rPr>
        <w:t>ехник</w:t>
      </w:r>
      <w:r w:rsidR="00921451">
        <w:rPr>
          <w:rFonts w:cs="Times New Roman"/>
          <w:szCs w:val="28"/>
        </w:rPr>
        <w:t>о</w:t>
      </w:r>
      <w:r w:rsidRPr="00790398">
        <w:rPr>
          <w:rFonts w:cs="Times New Roman"/>
          <w:szCs w:val="28"/>
        </w:rPr>
        <w:t>-эк</w:t>
      </w:r>
      <w:r w:rsidR="00921451">
        <w:rPr>
          <w:rFonts w:cs="Times New Roman"/>
          <w:szCs w:val="28"/>
        </w:rPr>
        <w:t>о</w:t>
      </w:r>
      <w:r w:rsidRPr="00790398">
        <w:rPr>
          <w:rFonts w:cs="Times New Roman"/>
          <w:szCs w:val="28"/>
        </w:rPr>
        <w:t>н</w:t>
      </w:r>
      <w:r w:rsidR="00921451">
        <w:rPr>
          <w:rFonts w:cs="Times New Roman"/>
          <w:szCs w:val="28"/>
        </w:rPr>
        <w:t>о</w:t>
      </w:r>
      <w:r w:rsidRPr="00790398">
        <w:rPr>
          <w:rFonts w:cs="Times New Roman"/>
          <w:szCs w:val="28"/>
        </w:rPr>
        <w:t>мические п</w:t>
      </w:r>
      <w:r w:rsidR="00921451">
        <w:rPr>
          <w:rFonts w:cs="Times New Roman"/>
          <w:szCs w:val="28"/>
        </w:rPr>
        <w:t>о</w:t>
      </w:r>
      <w:r w:rsidRPr="00790398">
        <w:rPr>
          <w:rFonts w:cs="Times New Roman"/>
          <w:szCs w:val="28"/>
        </w:rPr>
        <w:t>казатели пр</w:t>
      </w:r>
      <w:r w:rsidR="00921451">
        <w:rPr>
          <w:rFonts w:cs="Times New Roman"/>
          <w:szCs w:val="28"/>
        </w:rPr>
        <w:t>о</w:t>
      </w:r>
      <w:r w:rsidRPr="00790398">
        <w:rPr>
          <w:rFonts w:cs="Times New Roman"/>
          <w:szCs w:val="28"/>
        </w:rPr>
        <w:t xml:space="preserve">екта представлены в таблице </w:t>
      </w:r>
      <w:r w:rsidR="003737FF" w:rsidRPr="0089044F">
        <w:rPr>
          <w:rFonts w:cs="Times New Roman"/>
          <w:szCs w:val="28"/>
        </w:rPr>
        <w:t>5</w:t>
      </w:r>
      <w:r w:rsidRPr="00790398">
        <w:rPr>
          <w:rFonts w:cs="Times New Roman"/>
          <w:szCs w:val="28"/>
        </w:rPr>
        <w:t>.1</w:t>
      </w:r>
      <w:r w:rsidR="003737FF" w:rsidRPr="0089044F">
        <w:rPr>
          <w:rFonts w:cs="Times New Roman"/>
          <w:szCs w:val="28"/>
        </w:rPr>
        <w:t>1</w:t>
      </w:r>
      <w:r w:rsidRPr="00790398">
        <w:rPr>
          <w:rFonts w:cs="Times New Roman"/>
          <w:szCs w:val="28"/>
        </w:rPr>
        <w:t>.</w:t>
      </w:r>
    </w:p>
    <w:p w14:paraId="206C561D" w14:textId="77777777" w:rsidR="003737FF" w:rsidRPr="00790398" w:rsidRDefault="003737FF" w:rsidP="0040146D">
      <w:pPr>
        <w:spacing w:after="0" w:line="240" w:lineRule="auto"/>
        <w:ind w:firstLine="705"/>
        <w:jc w:val="both"/>
        <w:rPr>
          <w:rFonts w:eastAsia="Calibri"/>
          <w:szCs w:val="28"/>
        </w:rPr>
      </w:pPr>
    </w:p>
    <w:p w14:paraId="6DD93256" w14:textId="3BEC0D5A" w:rsidR="0040146D" w:rsidRPr="00790398" w:rsidRDefault="0040146D" w:rsidP="0040146D">
      <w:pPr>
        <w:spacing w:after="0" w:line="240" w:lineRule="auto"/>
        <w:ind w:right="-141" w:firstLine="709"/>
        <w:jc w:val="both"/>
        <w:rPr>
          <w:rFonts w:cs="Times New Roman"/>
          <w:szCs w:val="28"/>
        </w:rPr>
      </w:pPr>
      <w:r w:rsidRPr="00790398">
        <w:rPr>
          <w:rFonts w:cs="Times New Roman"/>
          <w:szCs w:val="28"/>
        </w:rPr>
        <w:t xml:space="preserve">Таблица </w:t>
      </w:r>
      <w:r w:rsidR="003737FF" w:rsidRPr="003737FF">
        <w:rPr>
          <w:rFonts w:cs="Times New Roman"/>
          <w:szCs w:val="28"/>
        </w:rPr>
        <w:t>5</w:t>
      </w:r>
      <w:r w:rsidRPr="00790398">
        <w:rPr>
          <w:rFonts w:cs="Times New Roman"/>
          <w:szCs w:val="28"/>
        </w:rPr>
        <w:t>.1</w:t>
      </w:r>
      <w:r w:rsidR="003737FF" w:rsidRPr="003737FF">
        <w:rPr>
          <w:rFonts w:cs="Times New Roman"/>
          <w:szCs w:val="28"/>
        </w:rPr>
        <w:t>1</w:t>
      </w:r>
      <w:r w:rsidRPr="00790398">
        <w:rPr>
          <w:rFonts w:cs="Times New Roman"/>
          <w:szCs w:val="28"/>
        </w:rPr>
        <w:t xml:space="preserve"> – Техник</w:t>
      </w:r>
      <w:r w:rsidR="00921451">
        <w:rPr>
          <w:rFonts w:cs="Times New Roman"/>
          <w:szCs w:val="28"/>
        </w:rPr>
        <w:t>о</w:t>
      </w:r>
      <w:r w:rsidRPr="00790398">
        <w:rPr>
          <w:rFonts w:cs="Times New Roman"/>
          <w:szCs w:val="28"/>
        </w:rPr>
        <w:t>-эк</w:t>
      </w:r>
      <w:r w:rsidR="00921451">
        <w:rPr>
          <w:rFonts w:cs="Times New Roman"/>
          <w:szCs w:val="28"/>
        </w:rPr>
        <w:t>о</w:t>
      </w:r>
      <w:r w:rsidRPr="00790398">
        <w:rPr>
          <w:rFonts w:cs="Times New Roman"/>
          <w:szCs w:val="28"/>
        </w:rPr>
        <w:t>н</w:t>
      </w:r>
      <w:r w:rsidR="00921451">
        <w:rPr>
          <w:rFonts w:cs="Times New Roman"/>
          <w:szCs w:val="28"/>
        </w:rPr>
        <w:t>о</w:t>
      </w:r>
      <w:r w:rsidRPr="00790398">
        <w:rPr>
          <w:rFonts w:cs="Times New Roman"/>
          <w:szCs w:val="28"/>
        </w:rPr>
        <w:t>мические п</w:t>
      </w:r>
      <w:r w:rsidR="00921451">
        <w:rPr>
          <w:rFonts w:cs="Times New Roman"/>
          <w:szCs w:val="28"/>
        </w:rPr>
        <w:t>о</w:t>
      </w:r>
      <w:r w:rsidRPr="00790398">
        <w:rPr>
          <w:rFonts w:cs="Times New Roman"/>
          <w:szCs w:val="28"/>
        </w:rPr>
        <w:t>казатели пр</w:t>
      </w:r>
      <w:r w:rsidR="00921451">
        <w:rPr>
          <w:rFonts w:cs="Times New Roman"/>
          <w:szCs w:val="28"/>
        </w:rPr>
        <w:t>о</w:t>
      </w:r>
      <w:r w:rsidRPr="00790398">
        <w:rPr>
          <w:rFonts w:cs="Times New Roman"/>
          <w:szCs w:val="28"/>
        </w:rPr>
        <w:t>екта</w:t>
      </w:r>
    </w:p>
    <w:tbl>
      <w:tblPr>
        <w:tblStyle w:val="a3"/>
        <w:tblW w:w="9493" w:type="dxa"/>
        <w:tblInd w:w="0" w:type="dxa"/>
        <w:tblLook w:val="04A0" w:firstRow="1" w:lastRow="0" w:firstColumn="1" w:lastColumn="0" w:noHBand="0" w:noVBand="1"/>
      </w:tblPr>
      <w:tblGrid>
        <w:gridCol w:w="6850"/>
        <w:gridCol w:w="2643"/>
      </w:tblGrid>
      <w:tr w:rsidR="0040146D" w:rsidRPr="00790398" w14:paraId="4A24A2F0" w14:textId="77777777" w:rsidTr="00895125">
        <w:trPr>
          <w:trHeight w:val="454"/>
        </w:trPr>
        <w:tc>
          <w:tcPr>
            <w:tcW w:w="6850" w:type="dxa"/>
            <w:vAlign w:val="center"/>
          </w:tcPr>
          <w:p w14:paraId="406D098C" w14:textId="67B05AA8" w:rsidR="0040146D" w:rsidRPr="00790398" w:rsidRDefault="0040146D" w:rsidP="00895125">
            <w:pPr>
              <w:ind w:right="-141"/>
              <w:jc w:val="center"/>
              <w:rPr>
                <w:sz w:val="28"/>
                <w:szCs w:val="28"/>
              </w:rPr>
            </w:pPr>
            <w:r w:rsidRPr="00790398">
              <w:rPr>
                <w:sz w:val="28"/>
                <w:szCs w:val="28"/>
              </w:rPr>
              <w:t>Наимен</w:t>
            </w:r>
            <w:r w:rsidR="00921451">
              <w:rPr>
                <w:sz w:val="28"/>
                <w:szCs w:val="28"/>
              </w:rPr>
              <w:t>о</w:t>
            </w:r>
            <w:r w:rsidRPr="00790398">
              <w:rPr>
                <w:sz w:val="28"/>
                <w:szCs w:val="28"/>
              </w:rPr>
              <w:t>вание п</w:t>
            </w:r>
            <w:r w:rsidR="00921451">
              <w:rPr>
                <w:sz w:val="28"/>
                <w:szCs w:val="28"/>
              </w:rPr>
              <w:t>о</w:t>
            </w:r>
            <w:r w:rsidRPr="00790398">
              <w:rPr>
                <w:sz w:val="28"/>
                <w:szCs w:val="28"/>
              </w:rPr>
              <w:t>казателя</w:t>
            </w:r>
          </w:p>
        </w:tc>
        <w:tc>
          <w:tcPr>
            <w:tcW w:w="2643" w:type="dxa"/>
            <w:vAlign w:val="center"/>
          </w:tcPr>
          <w:p w14:paraId="321426E3" w14:textId="77777777" w:rsidR="0040146D" w:rsidRPr="00790398" w:rsidRDefault="0040146D" w:rsidP="00895125">
            <w:pPr>
              <w:ind w:right="-141"/>
              <w:jc w:val="center"/>
              <w:rPr>
                <w:sz w:val="28"/>
                <w:szCs w:val="28"/>
              </w:rPr>
            </w:pPr>
            <w:r w:rsidRPr="00790398">
              <w:rPr>
                <w:sz w:val="28"/>
                <w:szCs w:val="28"/>
              </w:rPr>
              <w:t>Значение</w:t>
            </w:r>
          </w:p>
        </w:tc>
      </w:tr>
      <w:tr w:rsidR="0040146D" w:rsidRPr="00790398" w14:paraId="7F885FC6" w14:textId="77777777" w:rsidTr="00895125">
        <w:trPr>
          <w:trHeight w:val="454"/>
        </w:trPr>
        <w:tc>
          <w:tcPr>
            <w:tcW w:w="6850" w:type="dxa"/>
            <w:vAlign w:val="center"/>
          </w:tcPr>
          <w:p w14:paraId="7A8BAE2C" w14:textId="493E9393" w:rsidR="0040146D" w:rsidRPr="00790398" w:rsidRDefault="00921451" w:rsidP="00895125">
            <w:pPr>
              <w:ind w:right="-141"/>
              <w:rPr>
                <w:sz w:val="28"/>
                <w:szCs w:val="28"/>
              </w:rPr>
            </w:pPr>
            <w:r>
              <w:rPr>
                <w:sz w:val="28"/>
                <w:szCs w:val="28"/>
              </w:rPr>
              <w:t>О</w:t>
            </w:r>
            <w:r w:rsidR="0040146D" w:rsidRPr="00790398">
              <w:rPr>
                <w:sz w:val="28"/>
                <w:szCs w:val="28"/>
              </w:rPr>
              <w:t>бщая труд</w:t>
            </w:r>
            <w:r>
              <w:rPr>
                <w:sz w:val="28"/>
                <w:szCs w:val="28"/>
              </w:rPr>
              <w:t>о</w:t>
            </w:r>
            <w:r w:rsidR="0040146D" w:rsidRPr="00790398">
              <w:rPr>
                <w:sz w:val="28"/>
                <w:szCs w:val="28"/>
              </w:rPr>
              <w:t>емк</w:t>
            </w:r>
            <w:r>
              <w:rPr>
                <w:sz w:val="28"/>
                <w:szCs w:val="28"/>
              </w:rPr>
              <w:t>о</w:t>
            </w:r>
            <w:r w:rsidR="0040146D" w:rsidRPr="00790398">
              <w:rPr>
                <w:sz w:val="28"/>
                <w:szCs w:val="28"/>
              </w:rPr>
              <w:t>сть разраб</w:t>
            </w:r>
            <w:r>
              <w:rPr>
                <w:sz w:val="28"/>
                <w:szCs w:val="28"/>
              </w:rPr>
              <w:t>о</w:t>
            </w:r>
            <w:r w:rsidR="0040146D" w:rsidRPr="00790398">
              <w:rPr>
                <w:sz w:val="28"/>
                <w:szCs w:val="28"/>
              </w:rPr>
              <w:t>тки игр</w:t>
            </w:r>
            <w:r>
              <w:rPr>
                <w:sz w:val="28"/>
                <w:szCs w:val="28"/>
              </w:rPr>
              <w:t>о</w:t>
            </w:r>
            <w:r w:rsidR="0040146D" w:rsidRPr="00790398">
              <w:rPr>
                <w:sz w:val="28"/>
                <w:szCs w:val="28"/>
              </w:rPr>
              <w:t>в</w:t>
            </w:r>
            <w:r>
              <w:rPr>
                <w:sz w:val="28"/>
                <w:szCs w:val="28"/>
              </w:rPr>
              <w:t>о</w:t>
            </w:r>
            <w:r w:rsidR="0040146D" w:rsidRPr="00790398">
              <w:rPr>
                <w:sz w:val="28"/>
                <w:szCs w:val="28"/>
              </w:rPr>
              <w:t>г</w:t>
            </w:r>
            <w:r>
              <w:rPr>
                <w:sz w:val="28"/>
                <w:szCs w:val="28"/>
              </w:rPr>
              <w:t>о</w:t>
            </w:r>
            <w:r w:rsidR="0040146D" w:rsidRPr="00790398">
              <w:rPr>
                <w:sz w:val="28"/>
                <w:szCs w:val="28"/>
              </w:rPr>
              <w:t xml:space="preserve"> прил</w:t>
            </w:r>
            <w:r>
              <w:rPr>
                <w:sz w:val="28"/>
                <w:szCs w:val="28"/>
              </w:rPr>
              <w:t>о</w:t>
            </w:r>
            <w:r w:rsidR="0040146D" w:rsidRPr="00790398">
              <w:rPr>
                <w:sz w:val="28"/>
                <w:szCs w:val="28"/>
              </w:rPr>
              <w:t>жения</w:t>
            </w:r>
          </w:p>
        </w:tc>
        <w:tc>
          <w:tcPr>
            <w:tcW w:w="2643" w:type="dxa"/>
            <w:vAlign w:val="center"/>
          </w:tcPr>
          <w:p w14:paraId="5BA5B7C8" w14:textId="2D7D358A" w:rsidR="0040146D" w:rsidRPr="00790398" w:rsidRDefault="0040146D" w:rsidP="003737FF">
            <w:pPr>
              <w:ind w:right="-141"/>
              <w:jc w:val="center"/>
              <w:rPr>
                <w:sz w:val="28"/>
                <w:szCs w:val="28"/>
              </w:rPr>
            </w:pPr>
            <w:r w:rsidRPr="00790398">
              <w:rPr>
                <w:sz w:val="28"/>
                <w:szCs w:val="28"/>
              </w:rPr>
              <w:t>1</w:t>
            </w:r>
            <w:r w:rsidR="003737FF">
              <w:rPr>
                <w:sz w:val="28"/>
                <w:szCs w:val="28"/>
                <w:lang w:val="en-US"/>
              </w:rPr>
              <w:t>12</w:t>
            </w:r>
            <w:r w:rsidRPr="00790398">
              <w:rPr>
                <w:sz w:val="28"/>
                <w:szCs w:val="28"/>
              </w:rPr>
              <w:t>дн.</w:t>
            </w:r>
          </w:p>
        </w:tc>
      </w:tr>
      <w:tr w:rsidR="0040146D" w:rsidRPr="00790398" w14:paraId="48D1284C" w14:textId="77777777" w:rsidTr="00895125">
        <w:trPr>
          <w:trHeight w:val="454"/>
        </w:trPr>
        <w:tc>
          <w:tcPr>
            <w:tcW w:w="6850" w:type="dxa"/>
            <w:vAlign w:val="center"/>
          </w:tcPr>
          <w:p w14:paraId="2DCF3341" w14:textId="23032ACC" w:rsidR="0040146D" w:rsidRPr="00790398" w:rsidRDefault="0040146D" w:rsidP="00895125">
            <w:pPr>
              <w:ind w:right="-141"/>
              <w:rPr>
                <w:sz w:val="28"/>
                <w:szCs w:val="28"/>
              </w:rPr>
            </w:pPr>
            <w:r w:rsidRPr="00790398">
              <w:rPr>
                <w:sz w:val="28"/>
                <w:szCs w:val="28"/>
              </w:rPr>
              <w:t>Затраты на разраб</w:t>
            </w:r>
            <w:r w:rsidR="00921451">
              <w:rPr>
                <w:sz w:val="28"/>
                <w:szCs w:val="28"/>
              </w:rPr>
              <w:t>о</w:t>
            </w:r>
            <w:r w:rsidRPr="00790398">
              <w:rPr>
                <w:sz w:val="28"/>
                <w:szCs w:val="28"/>
              </w:rPr>
              <w:t>тку пр</w:t>
            </w:r>
            <w:r w:rsidR="00921451">
              <w:rPr>
                <w:sz w:val="28"/>
                <w:szCs w:val="28"/>
              </w:rPr>
              <w:t>о</w:t>
            </w:r>
            <w:r w:rsidRPr="00790398">
              <w:rPr>
                <w:sz w:val="28"/>
                <w:szCs w:val="28"/>
              </w:rPr>
              <w:t>граммы</w:t>
            </w:r>
          </w:p>
        </w:tc>
        <w:tc>
          <w:tcPr>
            <w:tcW w:w="2643" w:type="dxa"/>
            <w:vAlign w:val="center"/>
          </w:tcPr>
          <w:p w14:paraId="00EE1611" w14:textId="4BAE497B" w:rsidR="0040146D" w:rsidRPr="00790398" w:rsidRDefault="00114642" w:rsidP="00895125">
            <w:pPr>
              <w:ind w:right="-141"/>
              <w:jc w:val="center"/>
              <w:rPr>
                <w:sz w:val="28"/>
                <w:szCs w:val="28"/>
                <w:lang w:val="en-US"/>
              </w:rPr>
            </w:pPr>
            <w:r>
              <w:rPr>
                <w:rFonts w:eastAsiaTheme="minorHAnsi"/>
                <w:sz w:val="28"/>
                <w:szCs w:val="28"/>
              </w:rPr>
              <w:t>7880,23</w:t>
            </w:r>
            <w:r w:rsidR="0040146D" w:rsidRPr="00790398">
              <w:rPr>
                <w:rFonts w:eastAsiaTheme="minorHAnsi"/>
                <w:sz w:val="28"/>
                <w:szCs w:val="28"/>
              </w:rPr>
              <w:t xml:space="preserve"> </w:t>
            </w:r>
            <w:r w:rsidR="0040146D" w:rsidRPr="00790398">
              <w:rPr>
                <w:iCs/>
                <w:sz w:val="28"/>
                <w:szCs w:val="28"/>
              </w:rPr>
              <w:t>руб.</w:t>
            </w:r>
          </w:p>
        </w:tc>
      </w:tr>
      <w:tr w:rsidR="0040146D" w:rsidRPr="00790398" w14:paraId="34D56A4A" w14:textId="77777777" w:rsidTr="00895125">
        <w:trPr>
          <w:trHeight w:val="454"/>
        </w:trPr>
        <w:tc>
          <w:tcPr>
            <w:tcW w:w="6850" w:type="dxa"/>
            <w:vAlign w:val="center"/>
          </w:tcPr>
          <w:p w14:paraId="1B03C634" w14:textId="70AFCA96" w:rsidR="0040146D" w:rsidRPr="00790398" w:rsidRDefault="0040146D" w:rsidP="00895125">
            <w:pPr>
              <w:ind w:right="-141"/>
              <w:rPr>
                <w:sz w:val="28"/>
                <w:szCs w:val="28"/>
              </w:rPr>
            </w:pPr>
            <w:r w:rsidRPr="00790398">
              <w:rPr>
                <w:sz w:val="28"/>
                <w:szCs w:val="28"/>
              </w:rPr>
              <w:t xml:space="preserve">Затраты на </w:t>
            </w:r>
            <w:r w:rsidR="00921451">
              <w:rPr>
                <w:sz w:val="28"/>
                <w:szCs w:val="28"/>
              </w:rPr>
              <w:t>о</w:t>
            </w:r>
            <w:r w:rsidRPr="00790398">
              <w:rPr>
                <w:sz w:val="28"/>
                <w:szCs w:val="28"/>
              </w:rPr>
              <w:t>плату труда разраб</w:t>
            </w:r>
            <w:r w:rsidR="00921451">
              <w:rPr>
                <w:sz w:val="28"/>
                <w:szCs w:val="28"/>
              </w:rPr>
              <w:t>о</w:t>
            </w:r>
            <w:r w:rsidRPr="00790398">
              <w:rPr>
                <w:sz w:val="28"/>
                <w:szCs w:val="28"/>
              </w:rPr>
              <w:t>тчик</w:t>
            </w:r>
            <w:r w:rsidR="00921451">
              <w:rPr>
                <w:sz w:val="28"/>
                <w:szCs w:val="28"/>
              </w:rPr>
              <w:t>о</w:t>
            </w:r>
            <w:r w:rsidRPr="00790398">
              <w:rPr>
                <w:sz w:val="28"/>
                <w:szCs w:val="28"/>
              </w:rPr>
              <w:t>в</w:t>
            </w:r>
          </w:p>
        </w:tc>
        <w:tc>
          <w:tcPr>
            <w:tcW w:w="2643" w:type="dxa"/>
            <w:vAlign w:val="center"/>
          </w:tcPr>
          <w:p w14:paraId="7AD7689E" w14:textId="087D35FE" w:rsidR="0040146D" w:rsidRPr="00790398" w:rsidRDefault="0089044F" w:rsidP="00895125">
            <w:pPr>
              <w:ind w:right="-141"/>
              <w:jc w:val="center"/>
              <w:rPr>
                <w:sz w:val="28"/>
                <w:szCs w:val="28"/>
              </w:rPr>
            </w:pPr>
            <w:r>
              <w:rPr>
                <w:rFonts w:eastAsiaTheme="minorEastAsia"/>
                <w:sz w:val="28"/>
                <w:szCs w:val="28"/>
              </w:rPr>
              <w:t>6913,31</w:t>
            </w:r>
            <w:r w:rsidR="0040146D" w:rsidRPr="00790398">
              <w:rPr>
                <w:sz w:val="28"/>
                <w:szCs w:val="28"/>
              </w:rPr>
              <w:t xml:space="preserve"> руб.</w:t>
            </w:r>
          </w:p>
        </w:tc>
      </w:tr>
      <w:tr w:rsidR="0040146D" w:rsidRPr="00790398" w14:paraId="56238924" w14:textId="77777777" w:rsidTr="00895125">
        <w:trPr>
          <w:trHeight w:val="454"/>
        </w:trPr>
        <w:tc>
          <w:tcPr>
            <w:tcW w:w="6850" w:type="dxa"/>
            <w:vAlign w:val="center"/>
          </w:tcPr>
          <w:p w14:paraId="7A5B5A24" w14:textId="7952EB34" w:rsidR="0040146D" w:rsidRPr="00790398" w:rsidRDefault="0040146D" w:rsidP="00895125">
            <w:pPr>
              <w:ind w:right="-141"/>
              <w:rPr>
                <w:sz w:val="28"/>
                <w:szCs w:val="28"/>
              </w:rPr>
            </w:pPr>
            <w:r w:rsidRPr="00790398">
              <w:rPr>
                <w:sz w:val="28"/>
                <w:szCs w:val="28"/>
              </w:rPr>
              <w:t>Затраты машинн</w:t>
            </w:r>
            <w:r w:rsidR="00921451">
              <w:rPr>
                <w:sz w:val="28"/>
                <w:szCs w:val="28"/>
              </w:rPr>
              <w:t>о</w:t>
            </w:r>
            <w:r w:rsidRPr="00790398">
              <w:rPr>
                <w:sz w:val="28"/>
                <w:szCs w:val="28"/>
              </w:rPr>
              <w:t>г</w:t>
            </w:r>
            <w:r w:rsidR="00921451">
              <w:rPr>
                <w:sz w:val="28"/>
                <w:szCs w:val="28"/>
              </w:rPr>
              <w:t>о</w:t>
            </w:r>
            <w:r w:rsidRPr="00790398">
              <w:rPr>
                <w:sz w:val="28"/>
                <w:szCs w:val="28"/>
              </w:rPr>
              <w:t xml:space="preserve"> времени</w:t>
            </w:r>
          </w:p>
        </w:tc>
        <w:tc>
          <w:tcPr>
            <w:tcW w:w="2643" w:type="dxa"/>
            <w:vAlign w:val="center"/>
          </w:tcPr>
          <w:p w14:paraId="1D9E1F4D" w14:textId="4B68D1ED" w:rsidR="0040146D" w:rsidRPr="00790398" w:rsidRDefault="00114642" w:rsidP="00895125">
            <w:pPr>
              <w:ind w:right="-141"/>
              <w:jc w:val="center"/>
              <w:rPr>
                <w:sz w:val="28"/>
                <w:szCs w:val="28"/>
              </w:rPr>
            </w:pPr>
            <w:r>
              <w:rPr>
                <w:sz w:val="28"/>
                <w:szCs w:val="28"/>
              </w:rPr>
              <w:t>142,08</w:t>
            </w:r>
            <w:r w:rsidR="0040146D" w:rsidRPr="00790398">
              <w:rPr>
                <w:sz w:val="28"/>
                <w:szCs w:val="28"/>
              </w:rPr>
              <w:t xml:space="preserve"> руб.</w:t>
            </w:r>
          </w:p>
        </w:tc>
      </w:tr>
      <w:tr w:rsidR="0040146D" w:rsidRPr="00790398" w14:paraId="0295ED5F" w14:textId="77777777" w:rsidTr="00895125">
        <w:trPr>
          <w:trHeight w:val="454"/>
        </w:trPr>
        <w:tc>
          <w:tcPr>
            <w:tcW w:w="6850" w:type="dxa"/>
            <w:vAlign w:val="center"/>
          </w:tcPr>
          <w:p w14:paraId="2C50FE73" w14:textId="706D4F19" w:rsidR="0040146D" w:rsidRPr="00790398" w:rsidRDefault="0040146D" w:rsidP="00895125">
            <w:pPr>
              <w:ind w:right="-141"/>
              <w:rPr>
                <w:sz w:val="28"/>
                <w:szCs w:val="28"/>
              </w:rPr>
            </w:pPr>
            <w:r w:rsidRPr="00790398">
              <w:rPr>
                <w:sz w:val="28"/>
                <w:szCs w:val="28"/>
              </w:rPr>
              <w:t>Затраты на техн</w:t>
            </w:r>
            <w:r w:rsidR="00921451">
              <w:rPr>
                <w:sz w:val="28"/>
                <w:szCs w:val="28"/>
              </w:rPr>
              <w:t>о</w:t>
            </w:r>
            <w:r w:rsidRPr="00790398">
              <w:rPr>
                <w:sz w:val="28"/>
                <w:szCs w:val="28"/>
              </w:rPr>
              <w:t>л</w:t>
            </w:r>
            <w:r w:rsidR="00921451">
              <w:rPr>
                <w:sz w:val="28"/>
                <w:szCs w:val="28"/>
              </w:rPr>
              <w:t>о</w:t>
            </w:r>
            <w:r w:rsidRPr="00790398">
              <w:rPr>
                <w:sz w:val="28"/>
                <w:szCs w:val="28"/>
              </w:rPr>
              <w:t>гию</w:t>
            </w:r>
          </w:p>
        </w:tc>
        <w:tc>
          <w:tcPr>
            <w:tcW w:w="2643" w:type="dxa"/>
            <w:vAlign w:val="center"/>
          </w:tcPr>
          <w:p w14:paraId="3A3E497C" w14:textId="77777777" w:rsidR="0040146D" w:rsidRPr="00790398" w:rsidRDefault="0040146D" w:rsidP="00895125">
            <w:pPr>
              <w:ind w:right="-141"/>
              <w:jc w:val="center"/>
              <w:rPr>
                <w:sz w:val="28"/>
                <w:szCs w:val="28"/>
              </w:rPr>
            </w:pPr>
            <w:r w:rsidRPr="00790398">
              <w:rPr>
                <w:sz w:val="28"/>
                <w:szCs w:val="28"/>
              </w:rPr>
              <w:t>0 руб.</w:t>
            </w:r>
          </w:p>
        </w:tc>
      </w:tr>
      <w:tr w:rsidR="0040146D" w:rsidRPr="00790398" w14:paraId="12CE2C66" w14:textId="77777777" w:rsidTr="00895125">
        <w:trPr>
          <w:trHeight w:val="454"/>
        </w:trPr>
        <w:tc>
          <w:tcPr>
            <w:tcW w:w="6850" w:type="dxa"/>
            <w:vAlign w:val="center"/>
          </w:tcPr>
          <w:p w14:paraId="4CC00863" w14:textId="77777777" w:rsidR="0040146D" w:rsidRPr="00790398" w:rsidRDefault="0040146D" w:rsidP="00895125">
            <w:pPr>
              <w:ind w:right="-141"/>
              <w:rPr>
                <w:sz w:val="28"/>
                <w:szCs w:val="28"/>
              </w:rPr>
            </w:pPr>
            <w:r w:rsidRPr="00790398">
              <w:rPr>
                <w:sz w:val="28"/>
                <w:szCs w:val="28"/>
              </w:rPr>
              <w:t>Затраты на материалы</w:t>
            </w:r>
          </w:p>
        </w:tc>
        <w:tc>
          <w:tcPr>
            <w:tcW w:w="2643" w:type="dxa"/>
            <w:vAlign w:val="center"/>
          </w:tcPr>
          <w:p w14:paraId="7E0EA49E" w14:textId="77777777" w:rsidR="0040146D" w:rsidRPr="00790398" w:rsidRDefault="0040146D" w:rsidP="00895125">
            <w:pPr>
              <w:ind w:right="-141"/>
              <w:jc w:val="center"/>
              <w:rPr>
                <w:sz w:val="28"/>
                <w:szCs w:val="28"/>
              </w:rPr>
            </w:pPr>
            <w:r w:rsidRPr="00790398">
              <w:rPr>
                <w:sz w:val="28"/>
                <w:szCs w:val="28"/>
              </w:rPr>
              <w:t>28,25 руб.</w:t>
            </w:r>
          </w:p>
        </w:tc>
      </w:tr>
      <w:tr w:rsidR="0040146D" w:rsidRPr="00790398" w14:paraId="7C062A39" w14:textId="77777777" w:rsidTr="00895125">
        <w:trPr>
          <w:trHeight w:val="454"/>
        </w:trPr>
        <w:tc>
          <w:tcPr>
            <w:tcW w:w="6850" w:type="dxa"/>
            <w:vAlign w:val="center"/>
          </w:tcPr>
          <w:p w14:paraId="0A8A0738" w14:textId="1A5224DF" w:rsidR="0040146D" w:rsidRPr="00790398" w:rsidRDefault="00921451" w:rsidP="00895125">
            <w:pPr>
              <w:ind w:right="-141"/>
              <w:rPr>
                <w:sz w:val="28"/>
                <w:szCs w:val="28"/>
              </w:rPr>
            </w:pPr>
            <w:r>
              <w:rPr>
                <w:sz w:val="28"/>
                <w:szCs w:val="28"/>
              </w:rPr>
              <w:t>О</w:t>
            </w:r>
            <w:r w:rsidR="0040146D" w:rsidRPr="00790398">
              <w:rPr>
                <w:sz w:val="28"/>
                <w:szCs w:val="28"/>
              </w:rPr>
              <w:t>бщепр</w:t>
            </w:r>
            <w:r>
              <w:rPr>
                <w:sz w:val="28"/>
                <w:szCs w:val="28"/>
              </w:rPr>
              <w:t>о</w:t>
            </w:r>
            <w:r w:rsidR="0040146D" w:rsidRPr="00790398">
              <w:rPr>
                <w:sz w:val="28"/>
                <w:szCs w:val="28"/>
              </w:rPr>
              <w:t>изв</w:t>
            </w:r>
            <w:r>
              <w:rPr>
                <w:sz w:val="28"/>
                <w:szCs w:val="28"/>
              </w:rPr>
              <w:t>о</w:t>
            </w:r>
            <w:r w:rsidR="0040146D" w:rsidRPr="00790398">
              <w:rPr>
                <w:sz w:val="28"/>
                <w:szCs w:val="28"/>
              </w:rPr>
              <w:t>дственные затраты</w:t>
            </w:r>
          </w:p>
        </w:tc>
        <w:tc>
          <w:tcPr>
            <w:tcW w:w="2643" w:type="dxa"/>
            <w:vAlign w:val="center"/>
          </w:tcPr>
          <w:p w14:paraId="6C43B1BA" w14:textId="77777777" w:rsidR="0040146D" w:rsidRPr="00790398" w:rsidRDefault="0040146D" w:rsidP="00895125">
            <w:pPr>
              <w:ind w:right="-141"/>
              <w:jc w:val="center"/>
              <w:rPr>
                <w:sz w:val="28"/>
                <w:szCs w:val="28"/>
              </w:rPr>
            </w:pPr>
            <w:r w:rsidRPr="00790398">
              <w:rPr>
                <w:rFonts w:eastAsiaTheme="minorEastAsia"/>
                <w:sz w:val="28"/>
                <w:szCs w:val="28"/>
              </w:rPr>
              <w:t>230,42</w:t>
            </w:r>
            <w:r w:rsidRPr="00790398">
              <w:rPr>
                <w:sz w:val="28"/>
                <w:szCs w:val="28"/>
                <w:lang w:val="en-US"/>
              </w:rPr>
              <w:t xml:space="preserve"> </w:t>
            </w:r>
            <w:r w:rsidRPr="00790398">
              <w:rPr>
                <w:sz w:val="28"/>
                <w:szCs w:val="28"/>
              </w:rPr>
              <w:t>руб.</w:t>
            </w:r>
          </w:p>
        </w:tc>
      </w:tr>
      <w:tr w:rsidR="0040146D" w:rsidRPr="00790398" w14:paraId="429F6E56" w14:textId="77777777" w:rsidTr="00895125">
        <w:trPr>
          <w:trHeight w:val="454"/>
        </w:trPr>
        <w:tc>
          <w:tcPr>
            <w:tcW w:w="6850" w:type="dxa"/>
            <w:vAlign w:val="center"/>
          </w:tcPr>
          <w:p w14:paraId="138EBE14" w14:textId="517526A9" w:rsidR="0040146D" w:rsidRPr="00790398" w:rsidRDefault="0040146D" w:rsidP="00895125">
            <w:pPr>
              <w:ind w:right="-141"/>
              <w:rPr>
                <w:sz w:val="28"/>
                <w:szCs w:val="28"/>
              </w:rPr>
            </w:pPr>
            <w:r w:rsidRPr="00790398">
              <w:rPr>
                <w:sz w:val="28"/>
                <w:szCs w:val="28"/>
              </w:rPr>
              <w:t>Непр</w:t>
            </w:r>
            <w:r w:rsidR="00921451">
              <w:rPr>
                <w:sz w:val="28"/>
                <w:szCs w:val="28"/>
              </w:rPr>
              <w:t>о</w:t>
            </w:r>
            <w:r w:rsidRPr="00790398">
              <w:rPr>
                <w:sz w:val="28"/>
                <w:szCs w:val="28"/>
              </w:rPr>
              <w:t>изв</w:t>
            </w:r>
            <w:r w:rsidR="00921451">
              <w:rPr>
                <w:sz w:val="28"/>
                <w:szCs w:val="28"/>
              </w:rPr>
              <w:t>о</w:t>
            </w:r>
            <w:r w:rsidRPr="00790398">
              <w:rPr>
                <w:sz w:val="28"/>
                <w:szCs w:val="28"/>
              </w:rPr>
              <w:t>дственные затраты</w:t>
            </w:r>
          </w:p>
        </w:tc>
        <w:tc>
          <w:tcPr>
            <w:tcW w:w="2643" w:type="dxa"/>
            <w:vAlign w:val="center"/>
          </w:tcPr>
          <w:p w14:paraId="661EB1FF" w14:textId="77777777" w:rsidR="0040146D" w:rsidRPr="00790398" w:rsidRDefault="0040146D" w:rsidP="00895125">
            <w:pPr>
              <w:ind w:right="-141"/>
              <w:jc w:val="center"/>
              <w:rPr>
                <w:sz w:val="28"/>
                <w:szCs w:val="28"/>
              </w:rPr>
            </w:pPr>
            <w:r w:rsidRPr="00790398">
              <w:rPr>
                <w:rFonts w:eastAsiaTheme="minorEastAsia"/>
                <w:sz w:val="28"/>
                <w:szCs w:val="28"/>
              </w:rPr>
              <w:t>230,42</w:t>
            </w:r>
            <w:r w:rsidRPr="00790398">
              <w:rPr>
                <w:sz w:val="28"/>
                <w:szCs w:val="28"/>
              </w:rPr>
              <w:t xml:space="preserve"> руб.</w:t>
            </w:r>
          </w:p>
        </w:tc>
      </w:tr>
      <w:tr w:rsidR="0040146D" w:rsidRPr="00790398" w14:paraId="4DF1DCC1" w14:textId="77777777" w:rsidTr="00895125">
        <w:trPr>
          <w:trHeight w:val="454"/>
        </w:trPr>
        <w:tc>
          <w:tcPr>
            <w:tcW w:w="6850" w:type="dxa"/>
            <w:vAlign w:val="center"/>
          </w:tcPr>
          <w:p w14:paraId="7958A5E4" w14:textId="77777777" w:rsidR="0040146D" w:rsidRPr="00790398" w:rsidRDefault="0040146D" w:rsidP="00895125">
            <w:pPr>
              <w:ind w:right="-141"/>
              <w:rPr>
                <w:sz w:val="28"/>
                <w:szCs w:val="28"/>
              </w:rPr>
            </w:pPr>
            <w:r w:rsidRPr="00790398">
              <w:rPr>
                <w:sz w:val="28"/>
                <w:szCs w:val="28"/>
              </w:rPr>
              <w:t>Цена без НДС</w:t>
            </w:r>
          </w:p>
        </w:tc>
        <w:tc>
          <w:tcPr>
            <w:tcW w:w="2643" w:type="dxa"/>
            <w:vAlign w:val="center"/>
          </w:tcPr>
          <w:p w14:paraId="58E11510" w14:textId="38BF1EA0" w:rsidR="0040146D" w:rsidRPr="0089044F" w:rsidRDefault="00114642" w:rsidP="0089044F">
            <w:pPr>
              <w:ind w:right="-141"/>
              <w:jc w:val="center"/>
              <w:rPr>
                <w:sz w:val="28"/>
                <w:szCs w:val="28"/>
                <w:lang w:val="en-US"/>
              </w:rPr>
            </w:pPr>
            <w:r>
              <w:rPr>
                <w:sz w:val="28"/>
                <w:szCs w:val="28"/>
              </w:rPr>
              <w:t xml:space="preserve">11032,32 </w:t>
            </w:r>
            <w:r w:rsidR="0040146D" w:rsidRPr="0089044F">
              <w:rPr>
                <w:iCs/>
                <w:sz w:val="28"/>
                <w:szCs w:val="28"/>
              </w:rPr>
              <w:t>руб.</w:t>
            </w:r>
          </w:p>
        </w:tc>
      </w:tr>
      <w:tr w:rsidR="0040146D" w:rsidRPr="00790398" w14:paraId="258DCC52" w14:textId="77777777" w:rsidTr="00895125">
        <w:trPr>
          <w:trHeight w:val="454"/>
        </w:trPr>
        <w:tc>
          <w:tcPr>
            <w:tcW w:w="6850" w:type="dxa"/>
            <w:vAlign w:val="center"/>
          </w:tcPr>
          <w:p w14:paraId="52AEBF10" w14:textId="77777777" w:rsidR="0040146D" w:rsidRPr="00790398" w:rsidRDefault="0040146D" w:rsidP="00895125">
            <w:pPr>
              <w:ind w:right="-141"/>
              <w:rPr>
                <w:sz w:val="28"/>
                <w:szCs w:val="28"/>
              </w:rPr>
            </w:pPr>
            <w:r w:rsidRPr="00790398">
              <w:rPr>
                <w:sz w:val="28"/>
                <w:szCs w:val="28"/>
              </w:rPr>
              <w:t>НДС</w:t>
            </w:r>
          </w:p>
        </w:tc>
        <w:tc>
          <w:tcPr>
            <w:tcW w:w="2643" w:type="dxa"/>
            <w:vAlign w:val="center"/>
          </w:tcPr>
          <w:p w14:paraId="14E4B8AF" w14:textId="76655353" w:rsidR="0040146D" w:rsidRPr="00790398" w:rsidRDefault="0040146D" w:rsidP="0089044F">
            <w:pPr>
              <w:ind w:right="-141"/>
              <w:jc w:val="center"/>
              <w:rPr>
                <w:sz w:val="28"/>
                <w:szCs w:val="28"/>
              </w:rPr>
            </w:pPr>
            <w:r w:rsidRPr="00790398">
              <w:rPr>
                <w:sz w:val="28"/>
                <w:szCs w:val="28"/>
              </w:rPr>
              <w:t>2</w:t>
            </w:r>
            <w:r w:rsidR="00114642">
              <w:rPr>
                <w:sz w:val="28"/>
                <w:szCs w:val="28"/>
              </w:rPr>
              <w:t>20</w:t>
            </w:r>
            <w:r w:rsidR="0089044F">
              <w:rPr>
                <w:sz w:val="28"/>
                <w:szCs w:val="28"/>
              </w:rPr>
              <w:t>6</w:t>
            </w:r>
            <w:r w:rsidR="00114642">
              <w:rPr>
                <w:sz w:val="28"/>
                <w:szCs w:val="28"/>
              </w:rPr>
              <w:t>,4</w:t>
            </w:r>
            <w:r w:rsidR="0089044F">
              <w:rPr>
                <w:sz w:val="28"/>
                <w:szCs w:val="28"/>
              </w:rPr>
              <w:t>6</w:t>
            </w:r>
            <w:r w:rsidRPr="00790398">
              <w:rPr>
                <w:iCs/>
                <w:sz w:val="28"/>
                <w:szCs w:val="28"/>
              </w:rPr>
              <w:t xml:space="preserve"> руб.</w:t>
            </w:r>
          </w:p>
        </w:tc>
      </w:tr>
      <w:tr w:rsidR="0040146D" w:rsidRPr="00790398" w14:paraId="1985A086" w14:textId="77777777" w:rsidTr="00895125">
        <w:trPr>
          <w:trHeight w:val="454"/>
        </w:trPr>
        <w:tc>
          <w:tcPr>
            <w:tcW w:w="6850" w:type="dxa"/>
            <w:tcBorders>
              <w:bottom w:val="single" w:sz="4" w:space="0" w:color="auto"/>
            </w:tcBorders>
            <w:vAlign w:val="center"/>
          </w:tcPr>
          <w:p w14:paraId="4BE428D9" w14:textId="77777777" w:rsidR="0040146D" w:rsidRPr="00790398" w:rsidRDefault="0040146D" w:rsidP="00895125">
            <w:pPr>
              <w:ind w:right="-141"/>
              <w:rPr>
                <w:sz w:val="28"/>
                <w:szCs w:val="28"/>
              </w:rPr>
            </w:pPr>
            <w:r w:rsidRPr="00790398">
              <w:rPr>
                <w:sz w:val="28"/>
                <w:szCs w:val="28"/>
              </w:rPr>
              <w:t>Цена с НДС</w:t>
            </w:r>
          </w:p>
        </w:tc>
        <w:tc>
          <w:tcPr>
            <w:tcW w:w="2643" w:type="dxa"/>
            <w:vAlign w:val="center"/>
          </w:tcPr>
          <w:p w14:paraId="0AFFFC7B" w14:textId="63CCA9C1" w:rsidR="0040146D" w:rsidRPr="00790398" w:rsidRDefault="00114642" w:rsidP="0089044F">
            <w:pPr>
              <w:ind w:right="-141"/>
              <w:jc w:val="center"/>
              <w:rPr>
                <w:sz w:val="28"/>
                <w:szCs w:val="28"/>
              </w:rPr>
            </w:pPr>
            <w:r>
              <w:rPr>
                <w:sz w:val="28"/>
                <w:szCs w:val="28"/>
              </w:rPr>
              <w:t>1323</w:t>
            </w:r>
            <w:r w:rsidR="0089044F">
              <w:rPr>
                <w:sz w:val="28"/>
                <w:szCs w:val="28"/>
              </w:rPr>
              <w:t>8</w:t>
            </w:r>
            <w:r w:rsidR="0040146D" w:rsidRPr="00790398">
              <w:rPr>
                <w:sz w:val="28"/>
                <w:szCs w:val="28"/>
              </w:rPr>
              <w:t>,</w:t>
            </w:r>
            <w:r>
              <w:rPr>
                <w:sz w:val="28"/>
                <w:szCs w:val="28"/>
              </w:rPr>
              <w:t>78</w:t>
            </w:r>
            <w:r w:rsidR="0040146D" w:rsidRPr="00790398">
              <w:rPr>
                <w:iCs/>
                <w:sz w:val="28"/>
                <w:szCs w:val="28"/>
              </w:rPr>
              <w:t xml:space="preserve"> руб.</w:t>
            </w:r>
          </w:p>
        </w:tc>
      </w:tr>
      <w:tr w:rsidR="0040146D" w:rsidRPr="00790398" w14:paraId="6563A57F" w14:textId="77777777" w:rsidTr="00895125">
        <w:trPr>
          <w:trHeight w:val="454"/>
        </w:trPr>
        <w:tc>
          <w:tcPr>
            <w:tcW w:w="6850" w:type="dxa"/>
            <w:tcBorders>
              <w:bottom w:val="single" w:sz="4" w:space="0" w:color="auto"/>
            </w:tcBorders>
            <w:vAlign w:val="center"/>
          </w:tcPr>
          <w:p w14:paraId="366C041B" w14:textId="7D8393F8" w:rsidR="0040146D" w:rsidRPr="00790398" w:rsidRDefault="0040146D" w:rsidP="00895125">
            <w:pPr>
              <w:ind w:right="-141"/>
              <w:rPr>
                <w:sz w:val="28"/>
                <w:szCs w:val="28"/>
              </w:rPr>
            </w:pPr>
            <w:r w:rsidRPr="00790398">
              <w:rPr>
                <w:sz w:val="28"/>
                <w:szCs w:val="28"/>
              </w:rPr>
              <w:t>Ср</w:t>
            </w:r>
            <w:r w:rsidR="00921451">
              <w:rPr>
                <w:sz w:val="28"/>
                <w:szCs w:val="28"/>
              </w:rPr>
              <w:t>о</w:t>
            </w:r>
            <w:r w:rsidRPr="00790398">
              <w:rPr>
                <w:sz w:val="28"/>
                <w:szCs w:val="28"/>
              </w:rPr>
              <w:t xml:space="preserve">к </w:t>
            </w:r>
            <w:r w:rsidR="00921451">
              <w:rPr>
                <w:sz w:val="28"/>
                <w:szCs w:val="28"/>
              </w:rPr>
              <w:t>о</w:t>
            </w:r>
            <w:r w:rsidRPr="00790398">
              <w:rPr>
                <w:sz w:val="28"/>
                <w:szCs w:val="28"/>
              </w:rPr>
              <w:t>купаем</w:t>
            </w:r>
            <w:r w:rsidR="00921451">
              <w:rPr>
                <w:sz w:val="28"/>
                <w:szCs w:val="28"/>
              </w:rPr>
              <w:t>о</w:t>
            </w:r>
            <w:r w:rsidRPr="00790398">
              <w:rPr>
                <w:sz w:val="28"/>
                <w:szCs w:val="28"/>
              </w:rPr>
              <w:t>сти пр</w:t>
            </w:r>
            <w:r w:rsidR="00921451">
              <w:rPr>
                <w:sz w:val="28"/>
                <w:szCs w:val="28"/>
              </w:rPr>
              <w:t>о</w:t>
            </w:r>
            <w:r w:rsidRPr="00790398">
              <w:rPr>
                <w:sz w:val="28"/>
                <w:szCs w:val="28"/>
              </w:rPr>
              <w:t>екта</w:t>
            </w:r>
          </w:p>
        </w:tc>
        <w:tc>
          <w:tcPr>
            <w:tcW w:w="2643" w:type="dxa"/>
            <w:tcBorders>
              <w:bottom w:val="single" w:sz="4" w:space="0" w:color="auto"/>
            </w:tcBorders>
            <w:vAlign w:val="center"/>
          </w:tcPr>
          <w:p w14:paraId="68E647F6" w14:textId="4A20F0D7" w:rsidR="0040146D" w:rsidRPr="00790398" w:rsidRDefault="0040146D" w:rsidP="0089044F">
            <w:pPr>
              <w:ind w:right="-141"/>
              <w:jc w:val="center"/>
              <w:rPr>
                <w:sz w:val="28"/>
                <w:szCs w:val="28"/>
              </w:rPr>
            </w:pPr>
            <w:r w:rsidRPr="00790398">
              <w:rPr>
                <w:sz w:val="28"/>
                <w:szCs w:val="28"/>
              </w:rPr>
              <w:t>1,</w:t>
            </w:r>
            <w:r w:rsidR="0089044F">
              <w:rPr>
                <w:sz w:val="28"/>
                <w:szCs w:val="28"/>
              </w:rPr>
              <w:t>7</w:t>
            </w:r>
            <w:r w:rsidRPr="00790398">
              <w:rPr>
                <w:sz w:val="28"/>
                <w:szCs w:val="28"/>
              </w:rPr>
              <w:t xml:space="preserve"> г</w:t>
            </w:r>
            <w:r w:rsidR="00921451">
              <w:rPr>
                <w:sz w:val="28"/>
                <w:szCs w:val="28"/>
              </w:rPr>
              <w:t>о</w:t>
            </w:r>
            <w:r w:rsidRPr="00790398">
              <w:rPr>
                <w:sz w:val="28"/>
                <w:szCs w:val="28"/>
              </w:rPr>
              <w:t>да.</w:t>
            </w:r>
          </w:p>
        </w:tc>
      </w:tr>
    </w:tbl>
    <w:p w14:paraId="5BB4446A" w14:textId="711078FF" w:rsidR="0040146D" w:rsidRDefault="0040146D" w:rsidP="0040146D">
      <w:pPr>
        <w:spacing w:line="360" w:lineRule="exact"/>
        <w:contextualSpacing/>
      </w:pPr>
    </w:p>
    <w:p w14:paraId="1FFECA32" w14:textId="0D254109" w:rsidR="006452C8" w:rsidRPr="00413FE0" w:rsidRDefault="006452C8" w:rsidP="006452C8">
      <w:pPr>
        <w:spacing w:line="360" w:lineRule="exact"/>
        <w:ind w:firstLine="709"/>
        <w:contextualSpacing/>
      </w:pPr>
      <w:r w:rsidRPr="00790398">
        <w:rPr>
          <w:rFonts w:eastAsia="Calibri"/>
          <w:szCs w:val="28"/>
        </w:rPr>
        <w:t xml:space="preserve">Таким </w:t>
      </w:r>
      <w:r w:rsidR="00921451">
        <w:rPr>
          <w:rFonts w:eastAsia="Calibri"/>
          <w:szCs w:val="28"/>
        </w:rPr>
        <w:t>о</w:t>
      </w:r>
      <w:r w:rsidRPr="00790398">
        <w:rPr>
          <w:rFonts w:eastAsia="Calibri"/>
          <w:szCs w:val="28"/>
        </w:rPr>
        <w:t>браз</w:t>
      </w:r>
      <w:r w:rsidR="00921451">
        <w:rPr>
          <w:rFonts w:eastAsia="Calibri"/>
          <w:szCs w:val="28"/>
        </w:rPr>
        <w:t>о</w:t>
      </w:r>
      <w:r w:rsidRPr="00790398">
        <w:rPr>
          <w:rFonts w:eastAsia="Calibri"/>
          <w:szCs w:val="28"/>
        </w:rPr>
        <w:t>м, п</w:t>
      </w:r>
      <w:r w:rsidR="00921451">
        <w:rPr>
          <w:rFonts w:eastAsia="Calibri"/>
          <w:szCs w:val="28"/>
        </w:rPr>
        <w:t>о</w:t>
      </w:r>
      <w:r w:rsidRPr="00790398">
        <w:rPr>
          <w:rFonts w:eastAsia="Calibri"/>
          <w:szCs w:val="28"/>
        </w:rPr>
        <w:t xml:space="preserve"> результатам пр</w:t>
      </w:r>
      <w:r w:rsidR="00921451">
        <w:rPr>
          <w:rFonts w:eastAsia="Calibri"/>
          <w:szCs w:val="28"/>
        </w:rPr>
        <w:t>о</w:t>
      </w:r>
      <w:r w:rsidRPr="00790398">
        <w:rPr>
          <w:rFonts w:eastAsia="Calibri"/>
          <w:szCs w:val="28"/>
        </w:rPr>
        <w:t>веденн</w:t>
      </w:r>
      <w:r w:rsidR="00921451">
        <w:rPr>
          <w:rFonts w:eastAsia="Calibri"/>
          <w:szCs w:val="28"/>
        </w:rPr>
        <w:t>о</w:t>
      </w:r>
      <w:r w:rsidRPr="00790398">
        <w:rPr>
          <w:rFonts w:eastAsia="Calibri"/>
          <w:szCs w:val="28"/>
        </w:rPr>
        <w:t xml:space="preserve">й </w:t>
      </w:r>
      <w:r w:rsidR="00921451">
        <w:rPr>
          <w:rFonts w:eastAsia="Calibri"/>
          <w:szCs w:val="28"/>
        </w:rPr>
        <w:t>о</w:t>
      </w:r>
      <w:r w:rsidRPr="00790398">
        <w:rPr>
          <w:rFonts w:eastAsia="Calibri"/>
          <w:szCs w:val="28"/>
        </w:rPr>
        <w:t>ценки, устан</w:t>
      </w:r>
      <w:r w:rsidR="00921451">
        <w:rPr>
          <w:rFonts w:eastAsia="Calibri"/>
          <w:szCs w:val="28"/>
        </w:rPr>
        <w:t>о</w:t>
      </w:r>
      <w:r w:rsidRPr="00790398">
        <w:rPr>
          <w:rFonts w:eastAsia="Calibri"/>
          <w:szCs w:val="28"/>
        </w:rPr>
        <w:t>влен</w:t>
      </w:r>
      <w:r w:rsidR="00921451">
        <w:rPr>
          <w:rFonts w:eastAsia="Calibri"/>
          <w:szCs w:val="28"/>
        </w:rPr>
        <w:t>о</w:t>
      </w:r>
      <w:r w:rsidRPr="00790398">
        <w:rPr>
          <w:rFonts w:eastAsia="Calibri"/>
          <w:szCs w:val="28"/>
        </w:rPr>
        <w:t>, чт</w:t>
      </w:r>
      <w:r w:rsidR="00921451">
        <w:rPr>
          <w:rFonts w:eastAsia="Calibri"/>
          <w:szCs w:val="28"/>
        </w:rPr>
        <w:t>о</w:t>
      </w:r>
      <w:r w:rsidRPr="00790398">
        <w:rPr>
          <w:rFonts w:eastAsia="Calibri"/>
          <w:szCs w:val="28"/>
        </w:rPr>
        <w:t xml:space="preserve"> реализация пр</w:t>
      </w:r>
      <w:r w:rsidR="00921451">
        <w:rPr>
          <w:rFonts w:eastAsia="Calibri"/>
          <w:szCs w:val="28"/>
        </w:rPr>
        <w:t>о</w:t>
      </w:r>
      <w:r w:rsidRPr="00790398">
        <w:rPr>
          <w:rFonts w:eastAsia="Calibri"/>
          <w:szCs w:val="28"/>
        </w:rPr>
        <w:t xml:space="preserve">екта </w:t>
      </w:r>
      <w:r w:rsidR="00921451">
        <w:rPr>
          <w:rFonts w:eastAsia="Calibri"/>
          <w:szCs w:val="28"/>
        </w:rPr>
        <w:t>о</w:t>
      </w:r>
      <w:r w:rsidRPr="00790398">
        <w:rPr>
          <w:rFonts w:eastAsia="Calibri"/>
          <w:szCs w:val="28"/>
        </w:rPr>
        <w:t>б</w:t>
      </w:r>
      <w:r w:rsidR="00921451">
        <w:rPr>
          <w:rFonts w:eastAsia="Calibri"/>
          <w:szCs w:val="28"/>
        </w:rPr>
        <w:t>о</w:t>
      </w:r>
      <w:r w:rsidRPr="00790398">
        <w:rPr>
          <w:rFonts w:eastAsia="Calibri"/>
          <w:szCs w:val="28"/>
        </w:rPr>
        <w:t>сн</w:t>
      </w:r>
      <w:r w:rsidR="00921451">
        <w:rPr>
          <w:rFonts w:eastAsia="Calibri"/>
          <w:szCs w:val="28"/>
        </w:rPr>
        <w:t>о</w:t>
      </w:r>
      <w:r w:rsidRPr="00790398">
        <w:rPr>
          <w:rFonts w:eastAsia="Calibri"/>
          <w:szCs w:val="28"/>
        </w:rPr>
        <w:t>вана и является эк</w:t>
      </w:r>
      <w:r w:rsidR="00921451">
        <w:rPr>
          <w:rFonts w:eastAsia="Calibri"/>
          <w:szCs w:val="28"/>
        </w:rPr>
        <w:t>о</w:t>
      </w:r>
      <w:r w:rsidRPr="00790398">
        <w:rPr>
          <w:rFonts w:eastAsia="Calibri"/>
          <w:szCs w:val="28"/>
        </w:rPr>
        <w:t>н</w:t>
      </w:r>
      <w:r w:rsidR="00921451">
        <w:rPr>
          <w:rFonts w:eastAsia="Calibri"/>
          <w:szCs w:val="28"/>
        </w:rPr>
        <w:t>о</w:t>
      </w:r>
      <w:r w:rsidRPr="00790398">
        <w:rPr>
          <w:rFonts w:eastAsia="Calibri"/>
          <w:szCs w:val="28"/>
        </w:rPr>
        <w:t>мически целес</w:t>
      </w:r>
      <w:r w:rsidR="00921451">
        <w:rPr>
          <w:rFonts w:eastAsia="Calibri"/>
          <w:szCs w:val="28"/>
        </w:rPr>
        <w:t>оо</w:t>
      </w:r>
      <w:r w:rsidRPr="00790398">
        <w:rPr>
          <w:rFonts w:eastAsia="Calibri"/>
          <w:szCs w:val="28"/>
        </w:rPr>
        <w:t>бразн</w:t>
      </w:r>
      <w:r w:rsidR="00921451">
        <w:rPr>
          <w:rFonts w:eastAsia="Calibri"/>
          <w:szCs w:val="28"/>
        </w:rPr>
        <w:t>о</w:t>
      </w:r>
      <w:r w:rsidRPr="00790398">
        <w:rPr>
          <w:rFonts w:eastAsia="Calibri"/>
          <w:szCs w:val="28"/>
        </w:rPr>
        <w:t>й. Ср</w:t>
      </w:r>
      <w:r w:rsidR="00921451">
        <w:rPr>
          <w:rFonts w:eastAsia="Calibri"/>
          <w:szCs w:val="28"/>
        </w:rPr>
        <w:t>о</w:t>
      </w:r>
      <w:r w:rsidRPr="00790398">
        <w:rPr>
          <w:rFonts w:eastAsia="Calibri"/>
          <w:szCs w:val="28"/>
        </w:rPr>
        <w:t xml:space="preserve">к </w:t>
      </w:r>
      <w:r w:rsidR="00921451">
        <w:rPr>
          <w:rFonts w:eastAsia="Calibri"/>
          <w:szCs w:val="28"/>
        </w:rPr>
        <w:t>о</w:t>
      </w:r>
      <w:r w:rsidRPr="00790398">
        <w:rPr>
          <w:rFonts w:eastAsia="Calibri"/>
          <w:szCs w:val="28"/>
        </w:rPr>
        <w:t>купаем</w:t>
      </w:r>
      <w:r w:rsidR="00921451">
        <w:rPr>
          <w:rFonts w:eastAsia="Calibri"/>
          <w:szCs w:val="28"/>
        </w:rPr>
        <w:t>о</w:t>
      </w:r>
      <w:r w:rsidRPr="00790398">
        <w:rPr>
          <w:rFonts w:eastAsia="Calibri"/>
          <w:szCs w:val="28"/>
        </w:rPr>
        <w:t>сти будет с</w:t>
      </w:r>
      <w:r w:rsidR="00921451">
        <w:rPr>
          <w:rFonts w:eastAsia="Calibri"/>
          <w:szCs w:val="28"/>
        </w:rPr>
        <w:t>о</w:t>
      </w:r>
      <w:r w:rsidRPr="00790398">
        <w:rPr>
          <w:rFonts w:eastAsia="Calibri"/>
          <w:szCs w:val="28"/>
        </w:rPr>
        <w:t>ставлять 1</w:t>
      </w:r>
      <w:r w:rsidR="0006555F">
        <w:rPr>
          <w:rFonts w:eastAsia="Calibri"/>
          <w:szCs w:val="28"/>
        </w:rPr>
        <w:t>,</w:t>
      </w:r>
      <w:r>
        <w:rPr>
          <w:rFonts w:eastAsia="Calibri"/>
          <w:szCs w:val="28"/>
        </w:rPr>
        <w:t>7</w:t>
      </w:r>
      <w:r w:rsidRPr="00790398">
        <w:rPr>
          <w:rFonts w:eastAsia="Calibri"/>
          <w:szCs w:val="28"/>
        </w:rPr>
        <w:t xml:space="preserve"> г</w:t>
      </w:r>
      <w:r w:rsidR="00921451">
        <w:rPr>
          <w:rFonts w:eastAsia="Calibri"/>
          <w:szCs w:val="28"/>
        </w:rPr>
        <w:t>о</w:t>
      </w:r>
      <w:r w:rsidRPr="00790398">
        <w:rPr>
          <w:rFonts w:eastAsia="Calibri"/>
          <w:szCs w:val="28"/>
        </w:rPr>
        <w:t>да.</w:t>
      </w:r>
    </w:p>
    <w:p w14:paraId="2FC71721" w14:textId="01FB8B33" w:rsidR="00654D2C" w:rsidRPr="00D977C5" w:rsidRDefault="00654D2C" w:rsidP="00815496">
      <w:pPr>
        <w:spacing w:line="360" w:lineRule="exact"/>
        <w:rPr>
          <w:b/>
          <w:bCs/>
        </w:rPr>
      </w:pPr>
      <w:r w:rsidRPr="00D977C5">
        <w:br w:type="page"/>
      </w:r>
    </w:p>
    <w:p w14:paraId="03B1034F" w14:textId="7D7D6135" w:rsidR="00D62E0B" w:rsidRPr="007157C1" w:rsidRDefault="00190994" w:rsidP="00E144D7">
      <w:pPr>
        <w:pStyle w:val="13"/>
        <w:spacing w:line="360" w:lineRule="exact"/>
      </w:pPr>
      <w:bookmarkStart w:id="40" w:name="_Toc136809670"/>
      <w:r w:rsidRPr="007157C1">
        <w:lastRenderedPageBreak/>
        <w:t xml:space="preserve">6 </w:t>
      </w:r>
      <w:r w:rsidR="00921451">
        <w:t>О</w:t>
      </w:r>
      <w:r w:rsidR="00187AB2" w:rsidRPr="007157C1">
        <w:t>ХРАНА ТРУДА И ТЕХНИКА БЕЗ</w:t>
      </w:r>
      <w:r w:rsidR="00921451">
        <w:t>О</w:t>
      </w:r>
      <w:r w:rsidR="00187AB2" w:rsidRPr="007157C1">
        <w:t>ПАСН</w:t>
      </w:r>
      <w:r w:rsidR="00921451">
        <w:t>О</w:t>
      </w:r>
      <w:r w:rsidR="00187AB2" w:rsidRPr="007157C1">
        <w:t>СТИ</w:t>
      </w:r>
      <w:bookmarkEnd w:id="40"/>
    </w:p>
    <w:p w14:paraId="5DE7E71B" w14:textId="037D8F1A" w:rsidR="00187AB2" w:rsidRDefault="00187AB2" w:rsidP="00187AB2">
      <w:pPr>
        <w:spacing w:after="0" w:line="360" w:lineRule="exact"/>
        <w:ind w:left="709"/>
        <w:jc w:val="both"/>
        <w:rPr>
          <w:b/>
          <w:bCs/>
        </w:rPr>
      </w:pPr>
    </w:p>
    <w:p w14:paraId="02E78A6D" w14:textId="38D8B02D" w:rsidR="00187AB2" w:rsidRDefault="009E78D9" w:rsidP="00134C1F">
      <w:pPr>
        <w:pStyle w:val="2"/>
      </w:pPr>
      <w:bookmarkStart w:id="41" w:name="_Toc136809671"/>
      <w:r>
        <w:t>6.1 В</w:t>
      </w:r>
      <w:r w:rsidR="00921451">
        <w:t>о</w:t>
      </w:r>
      <w:r>
        <w:t xml:space="preserve">здействие шума на </w:t>
      </w:r>
      <w:r w:rsidR="00921451">
        <w:t>о</w:t>
      </w:r>
      <w:r>
        <w:t>рганизм чел</w:t>
      </w:r>
      <w:r w:rsidR="00921451">
        <w:t>о</w:t>
      </w:r>
      <w:r>
        <w:t>века</w:t>
      </w:r>
      <w:bookmarkEnd w:id="41"/>
    </w:p>
    <w:p w14:paraId="32A75B02" w14:textId="595B19EA" w:rsidR="009E78D9" w:rsidRDefault="009E78D9" w:rsidP="009E78D9">
      <w:pPr>
        <w:pStyle w:val="ac"/>
        <w:spacing w:after="0" w:line="360" w:lineRule="exact"/>
        <w:ind w:left="709"/>
        <w:jc w:val="both"/>
        <w:rPr>
          <w:b/>
          <w:bCs/>
        </w:rPr>
      </w:pPr>
    </w:p>
    <w:p w14:paraId="16FE1D12" w14:textId="65146353" w:rsidR="009E78D9" w:rsidRDefault="00217049" w:rsidP="003D34AA">
      <w:pPr>
        <w:pStyle w:val="ac"/>
        <w:spacing w:after="0" w:line="276" w:lineRule="auto"/>
        <w:ind w:left="0" w:firstLine="709"/>
        <w:jc w:val="both"/>
      </w:pPr>
      <w:r w:rsidRPr="00217049">
        <w:t>Шум</w:t>
      </w:r>
      <w:r>
        <w:t xml:space="preserve"> –</w:t>
      </w:r>
      <w:r w:rsidRPr="00217049">
        <w:t xml:space="preserve"> бесп</w:t>
      </w:r>
      <w:r w:rsidR="00921451">
        <w:t>о</w:t>
      </w:r>
      <w:r w:rsidRPr="00217049">
        <w:t>ряд</w:t>
      </w:r>
      <w:r w:rsidR="00921451">
        <w:t>о</w:t>
      </w:r>
      <w:r w:rsidRPr="00217049">
        <w:t>чные к</w:t>
      </w:r>
      <w:r w:rsidR="00921451">
        <w:t>о</w:t>
      </w:r>
      <w:r w:rsidRPr="00217049">
        <w:t>лебания различн</w:t>
      </w:r>
      <w:r w:rsidR="00921451">
        <w:t>о</w:t>
      </w:r>
      <w:r w:rsidRPr="00217049">
        <w:t>й физическ</w:t>
      </w:r>
      <w:r w:rsidR="00921451">
        <w:t>о</w:t>
      </w:r>
      <w:r w:rsidRPr="00217049">
        <w:t>й прир</w:t>
      </w:r>
      <w:r w:rsidR="00921451">
        <w:t>о</w:t>
      </w:r>
      <w:r w:rsidRPr="00217049">
        <w:t xml:space="preserve">ды, </w:t>
      </w:r>
      <w:r w:rsidR="00921451">
        <w:t>о</w:t>
      </w:r>
      <w:r w:rsidRPr="00217049">
        <w:t>тличающиеся сл</w:t>
      </w:r>
      <w:r w:rsidR="00921451">
        <w:t>о</w:t>
      </w:r>
      <w:r w:rsidRPr="00217049">
        <w:t>жн</w:t>
      </w:r>
      <w:r w:rsidR="00921451">
        <w:t>о</w:t>
      </w:r>
      <w:r w:rsidRPr="00217049">
        <w:t>стью временн</w:t>
      </w:r>
      <w:r w:rsidR="00921451">
        <w:t>о</w:t>
      </w:r>
      <w:r w:rsidRPr="00217049">
        <w:t>й и спектральн</w:t>
      </w:r>
      <w:r w:rsidR="00921451">
        <w:t>о</w:t>
      </w:r>
      <w:r w:rsidRPr="00217049">
        <w:t>й структуры. С физи</w:t>
      </w:r>
      <w:r w:rsidR="00921451">
        <w:t>о</w:t>
      </w:r>
      <w:r w:rsidRPr="00217049">
        <w:t>л</w:t>
      </w:r>
      <w:r w:rsidR="00921451">
        <w:t>о</w:t>
      </w:r>
      <w:r w:rsidRPr="00217049">
        <w:t>гическ</w:t>
      </w:r>
      <w:r w:rsidR="00921451">
        <w:t>о</w:t>
      </w:r>
      <w:r w:rsidRPr="00217049">
        <w:t>й т</w:t>
      </w:r>
      <w:r w:rsidR="00921451">
        <w:t>о</w:t>
      </w:r>
      <w:r w:rsidRPr="00217049">
        <w:t>чки зрения шум</w:t>
      </w:r>
      <w:r w:rsidR="00921451">
        <w:t>о</w:t>
      </w:r>
      <w:r w:rsidRPr="00217049">
        <w:t>м м</w:t>
      </w:r>
      <w:r w:rsidR="00921451">
        <w:t>о</w:t>
      </w:r>
      <w:r w:rsidRPr="00217049">
        <w:t>жет быть назван люб</w:t>
      </w:r>
      <w:r w:rsidR="00921451">
        <w:t>о</w:t>
      </w:r>
      <w:r w:rsidRPr="00217049">
        <w:t>й нежелательный звук (пр</w:t>
      </w:r>
      <w:r w:rsidR="00921451">
        <w:t>о</w:t>
      </w:r>
      <w:r w:rsidRPr="00217049">
        <w:t>ст</w:t>
      </w:r>
      <w:r w:rsidR="00921451">
        <w:t>о</w:t>
      </w:r>
      <w:r w:rsidRPr="00217049">
        <w:t>й или сл</w:t>
      </w:r>
      <w:r w:rsidR="00921451">
        <w:t>о</w:t>
      </w:r>
      <w:r w:rsidRPr="00217049">
        <w:t>жный), мешающий в</w:t>
      </w:r>
      <w:r w:rsidR="00921451">
        <w:t>о</w:t>
      </w:r>
      <w:r w:rsidRPr="00217049">
        <w:t>сприятию п</w:t>
      </w:r>
      <w:r w:rsidR="00921451">
        <w:t>о</w:t>
      </w:r>
      <w:r w:rsidRPr="00217049">
        <w:t>лезных звук</w:t>
      </w:r>
      <w:r w:rsidR="00921451">
        <w:t>о</w:t>
      </w:r>
      <w:r w:rsidRPr="00217049">
        <w:t>в (чел</w:t>
      </w:r>
      <w:r w:rsidR="00921451">
        <w:t>о</w:t>
      </w:r>
      <w:r w:rsidRPr="00217049">
        <w:t>веческ</w:t>
      </w:r>
      <w:r w:rsidR="00921451">
        <w:t>о</w:t>
      </w:r>
      <w:r w:rsidRPr="00217049">
        <w:t>й речи, сигнал</w:t>
      </w:r>
      <w:r w:rsidR="00921451">
        <w:t>о</w:t>
      </w:r>
      <w:r w:rsidRPr="00217049">
        <w:t xml:space="preserve">в и пр.), нарушающих тишину и </w:t>
      </w:r>
      <w:r w:rsidR="00921451">
        <w:t>о</w:t>
      </w:r>
      <w:r w:rsidRPr="00217049">
        <w:t>казывающих вредн</w:t>
      </w:r>
      <w:r w:rsidR="00921451">
        <w:t>о</w:t>
      </w:r>
      <w:r w:rsidRPr="00217049">
        <w:t>е действие на чел</w:t>
      </w:r>
      <w:r w:rsidR="00921451">
        <w:t>о</w:t>
      </w:r>
      <w:r w:rsidRPr="00217049">
        <w:t>века.</w:t>
      </w:r>
    </w:p>
    <w:p w14:paraId="13C92B53" w14:textId="1FE668DB" w:rsidR="00574486" w:rsidRDefault="00217049" w:rsidP="003D34AA">
      <w:pPr>
        <w:pStyle w:val="ac"/>
        <w:spacing w:after="0" w:line="276" w:lineRule="auto"/>
        <w:ind w:left="0" w:firstLine="709"/>
        <w:jc w:val="both"/>
      </w:pPr>
      <w:r>
        <w:t xml:space="preserve">Шум в </w:t>
      </w:r>
      <w:r w:rsidR="00921451">
        <w:t>о</w:t>
      </w:r>
      <w:r>
        <w:t xml:space="preserve">кружающей среде – в жилых и </w:t>
      </w:r>
      <w:r w:rsidR="00921451">
        <w:t>о</w:t>
      </w:r>
      <w:r>
        <w:t>бщественных зданиях, на прилегающих к ним террит</w:t>
      </w:r>
      <w:r w:rsidR="00921451">
        <w:t>о</w:t>
      </w:r>
      <w:r>
        <w:t>риях с</w:t>
      </w:r>
      <w:r w:rsidR="00921451">
        <w:t>о</w:t>
      </w:r>
      <w:r>
        <w:t xml:space="preserve">здается </w:t>
      </w:r>
      <w:r w:rsidR="00921451">
        <w:t>о</w:t>
      </w:r>
      <w:r>
        <w:t>дин</w:t>
      </w:r>
      <w:r w:rsidR="00921451">
        <w:t>о</w:t>
      </w:r>
      <w:r>
        <w:t>чными или к</w:t>
      </w:r>
      <w:r w:rsidR="00921451">
        <w:t>о</w:t>
      </w:r>
      <w:r>
        <w:t>мплексными ист</w:t>
      </w:r>
      <w:r w:rsidR="00921451">
        <w:t>о</w:t>
      </w:r>
      <w:r>
        <w:t>чниками, нах</w:t>
      </w:r>
      <w:r w:rsidR="00921451">
        <w:t>о</w:t>
      </w:r>
      <w:r>
        <w:t>дящимися снаружи или внутри здания. Эт</w:t>
      </w:r>
      <w:r w:rsidR="00921451">
        <w:t>о</w:t>
      </w:r>
      <w:r>
        <w:t xml:space="preserve"> прежде всег</w:t>
      </w:r>
      <w:r w:rsidR="00921451">
        <w:t>о</w:t>
      </w:r>
      <w:r>
        <w:t xml:space="preserve"> трансп</w:t>
      </w:r>
      <w:r w:rsidR="00921451">
        <w:t>о</w:t>
      </w:r>
      <w:r>
        <w:t>ртные средства, техническ</w:t>
      </w:r>
      <w:r w:rsidR="00921451">
        <w:t>о</w:t>
      </w:r>
      <w:r>
        <w:t xml:space="preserve">е </w:t>
      </w:r>
      <w:r w:rsidR="00921451">
        <w:t>о</w:t>
      </w:r>
      <w:r>
        <w:t>б</w:t>
      </w:r>
      <w:r w:rsidR="00921451">
        <w:t>о</w:t>
      </w:r>
      <w:r>
        <w:t>руд</w:t>
      </w:r>
      <w:r w:rsidR="00921451">
        <w:t>о</w:t>
      </w:r>
      <w:r>
        <w:t>вание пр</w:t>
      </w:r>
      <w:r w:rsidR="00921451">
        <w:t>о</w:t>
      </w:r>
      <w:r>
        <w:t>мышленных и быт</w:t>
      </w:r>
      <w:r w:rsidR="00921451">
        <w:t>о</w:t>
      </w:r>
      <w:r>
        <w:t>вых предприятий, вентилят</w:t>
      </w:r>
      <w:r w:rsidR="00921451">
        <w:t>о</w:t>
      </w:r>
      <w:r>
        <w:t>рные, газ</w:t>
      </w:r>
      <w:r w:rsidR="00921451">
        <w:t>о</w:t>
      </w:r>
      <w:r>
        <w:t>турб</w:t>
      </w:r>
      <w:r w:rsidR="00921451">
        <w:t>о</w:t>
      </w:r>
      <w:r>
        <w:t>к</w:t>
      </w:r>
      <w:r w:rsidR="00921451">
        <w:t>о</w:t>
      </w:r>
      <w:r>
        <w:t>мпресс</w:t>
      </w:r>
      <w:r w:rsidR="00921451">
        <w:t>о</w:t>
      </w:r>
      <w:r>
        <w:t>рные устан</w:t>
      </w:r>
      <w:r w:rsidR="00921451">
        <w:t>о</w:t>
      </w:r>
      <w:r>
        <w:t xml:space="preserve">вки, станции для испытания </w:t>
      </w:r>
      <w:r w:rsidR="00574486">
        <w:t>газ</w:t>
      </w:r>
      <w:r w:rsidR="00921451">
        <w:t>о</w:t>
      </w:r>
      <w:r w:rsidR="00574486">
        <w:t>турбинных двигателей</w:t>
      </w:r>
      <w:r>
        <w:t xml:space="preserve"> и </w:t>
      </w:r>
      <w:r w:rsidR="00574486">
        <w:t>двигателей внутреннег</w:t>
      </w:r>
      <w:r w:rsidR="00921451">
        <w:t>о</w:t>
      </w:r>
      <w:r w:rsidR="00574486">
        <w:t xml:space="preserve"> сг</w:t>
      </w:r>
      <w:r w:rsidR="00921451">
        <w:t>о</w:t>
      </w:r>
      <w:r w:rsidR="00574486">
        <w:t>рания</w:t>
      </w:r>
      <w:r>
        <w:t>, различные аэр</w:t>
      </w:r>
      <w:r w:rsidR="00921451">
        <w:t>о</w:t>
      </w:r>
      <w:r>
        <w:t>газ</w:t>
      </w:r>
      <w:r w:rsidR="00921451">
        <w:t>о</w:t>
      </w:r>
      <w:r>
        <w:t>динамические устан</w:t>
      </w:r>
      <w:r w:rsidR="00921451">
        <w:t>о</w:t>
      </w:r>
      <w:r>
        <w:t>вки, санитарн</w:t>
      </w:r>
      <w:r w:rsidR="00921451">
        <w:t>о</w:t>
      </w:r>
      <w:r>
        <w:t>-техническ</w:t>
      </w:r>
      <w:r w:rsidR="00921451">
        <w:t>о</w:t>
      </w:r>
      <w:r>
        <w:t xml:space="preserve">е </w:t>
      </w:r>
      <w:r w:rsidR="00921451">
        <w:t>о</w:t>
      </w:r>
      <w:r>
        <w:t>б</w:t>
      </w:r>
      <w:r w:rsidR="00921451">
        <w:t>о</w:t>
      </w:r>
      <w:r>
        <w:t>руд</w:t>
      </w:r>
      <w:r w:rsidR="00921451">
        <w:t>о</w:t>
      </w:r>
      <w:r>
        <w:t>вание жилых зданий, электрические трансф</w:t>
      </w:r>
      <w:r w:rsidR="00921451">
        <w:t>о</w:t>
      </w:r>
      <w:r>
        <w:t>рмат</w:t>
      </w:r>
      <w:r w:rsidR="00921451">
        <w:t>о</w:t>
      </w:r>
      <w:r>
        <w:t xml:space="preserve">ры. </w:t>
      </w:r>
    </w:p>
    <w:p w14:paraId="00CA5B1A" w14:textId="35A974EF" w:rsidR="00DF5395" w:rsidRPr="00E472CF" w:rsidRDefault="00574486" w:rsidP="003D34AA">
      <w:pPr>
        <w:pStyle w:val="ac"/>
        <w:spacing w:after="0" w:line="276" w:lineRule="auto"/>
        <w:ind w:left="0" w:firstLine="709"/>
        <w:jc w:val="both"/>
      </w:pPr>
      <w:r w:rsidRPr="00574486">
        <w:t>Характеристик</w:t>
      </w:r>
      <w:r w:rsidR="00921451">
        <w:t>о</w:t>
      </w:r>
      <w:r w:rsidRPr="00574486">
        <w:t>й п</w:t>
      </w:r>
      <w:r w:rsidR="00921451">
        <w:t>о</w:t>
      </w:r>
      <w:r w:rsidRPr="00574486">
        <w:t>ст</w:t>
      </w:r>
      <w:r w:rsidR="00921451">
        <w:t>о</w:t>
      </w:r>
      <w:r w:rsidRPr="00574486">
        <w:t>янн</w:t>
      </w:r>
      <w:r w:rsidR="00921451">
        <w:t>о</w:t>
      </w:r>
      <w:r w:rsidRPr="00574486">
        <w:t>г</w:t>
      </w:r>
      <w:r w:rsidR="00921451">
        <w:t>о</w:t>
      </w:r>
      <w:r w:rsidRPr="00574486">
        <w:t xml:space="preserve"> в</w:t>
      </w:r>
      <w:r w:rsidR="00921451">
        <w:t>о</w:t>
      </w:r>
      <w:r w:rsidRPr="00574486">
        <w:t xml:space="preserve"> времени шума являются ур</w:t>
      </w:r>
      <w:r w:rsidR="00921451">
        <w:t>о</w:t>
      </w:r>
      <w:r w:rsidRPr="00574486">
        <w:t>вни звук</w:t>
      </w:r>
      <w:r w:rsidR="00921451">
        <w:t>о</w:t>
      </w:r>
      <w:r w:rsidRPr="00574486">
        <w:t>в</w:t>
      </w:r>
      <w:r w:rsidR="00921451">
        <w:t>о</w:t>
      </w:r>
      <w:r w:rsidRPr="00574486">
        <w:t>г</w:t>
      </w:r>
      <w:r w:rsidR="00921451">
        <w:t>о</w:t>
      </w:r>
      <w:r w:rsidRPr="00574486">
        <w:t xml:space="preserve"> давления </w:t>
      </w:r>
      <w:r w:rsidRPr="00574486">
        <w:rPr>
          <w:i/>
          <w:iCs/>
        </w:rPr>
        <w:t>L</w:t>
      </w:r>
      <w:r w:rsidRPr="00574486">
        <w:t xml:space="preserve">, выражаемые в децибелах (дБ) в </w:t>
      </w:r>
      <w:r w:rsidR="00921451">
        <w:t>о</w:t>
      </w:r>
      <w:r w:rsidRPr="00574486">
        <w:t>ктавных п</w:t>
      </w:r>
      <w:r w:rsidR="00921451">
        <w:t>о</w:t>
      </w:r>
      <w:r w:rsidRPr="00574486">
        <w:t>л</w:t>
      </w:r>
      <w:r w:rsidR="00921451">
        <w:t>о</w:t>
      </w:r>
      <w:r w:rsidRPr="00574486">
        <w:t>сах с</w:t>
      </w:r>
      <w:r w:rsidR="00921451">
        <w:t>о</w:t>
      </w:r>
      <w:r w:rsidRPr="00574486">
        <w:t xml:space="preserve"> среднеге</w:t>
      </w:r>
      <w:r w:rsidR="00921451">
        <w:t>о</w:t>
      </w:r>
      <w:r w:rsidRPr="00574486">
        <w:t>метрическими част</w:t>
      </w:r>
      <w:r w:rsidR="00921451">
        <w:t>о</w:t>
      </w:r>
      <w:r w:rsidRPr="00574486">
        <w:t xml:space="preserve">тами 63, 125, 250, 500, 1000, 2000, 4000, 8000 Гц, </w:t>
      </w:r>
      <w:r w:rsidR="00921451">
        <w:t>о</w:t>
      </w:r>
      <w:r w:rsidRPr="00574486">
        <w:t>пределяемые п</w:t>
      </w:r>
      <w:r w:rsidR="00921451">
        <w:t>о</w:t>
      </w:r>
      <w:r w:rsidRPr="00574486">
        <w:t xml:space="preserve"> ф</w:t>
      </w:r>
      <w:r w:rsidR="00921451">
        <w:t>о</w:t>
      </w:r>
      <w:r w:rsidRPr="00574486">
        <w:t>рмуле</w:t>
      </w:r>
      <w:r w:rsidR="00DF5395">
        <w:t>:</w:t>
      </w:r>
    </w:p>
    <w:p w14:paraId="7E10930F" w14:textId="77777777" w:rsidR="00CA4763" w:rsidRPr="00CA4763" w:rsidRDefault="00CA4763" w:rsidP="00CA4763">
      <w:pPr>
        <w:spacing w:after="0" w:line="360" w:lineRule="exact"/>
        <w:jc w:val="both"/>
      </w:pPr>
    </w:p>
    <w:p w14:paraId="6CE65449" w14:textId="7AD89AAE" w:rsidR="00DF5395" w:rsidRDefault="00DF5395" w:rsidP="00DF5395">
      <w:pPr>
        <w:tabs>
          <w:tab w:val="center" w:pos="4820"/>
          <w:tab w:val="right" w:pos="9639"/>
        </w:tabs>
        <w:spacing w:after="0" w:line="360" w:lineRule="exact"/>
        <w:jc w:val="both"/>
        <w:rPr>
          <w:rFonts w:eastAsiaTheme="minorEastAsia"/>
          <w:iCs/>
        </w:rPr>
      </w:pPr>
      <w:r>
        <w:rPr>
          <w:rFonts w:eastAsiaTheme="minorEastAsia"/>
        </w:rPr>
        <w:tab/>
      </w:r>
      <w:r w:rsidR="001751E5" w:rsidRPr="00D21499">
        <w:rPr>
          <w:position w:val="-12"/>
        </w:rPr>
        <w:object w:dxaOrig="2000" w:dyaOrig="380" w14:anchorId="35D9F532">
          <v:shape id="_x0000_i1279" type="#_x0000_t75" style="width:101.25pt;height:18pt" o:ole="">
            <v:imagedata r:id="rId524" o:title=""/>
          </v:shape>
          <o:OLEObject Type="Embed" ProgID="Equation.3" ShapeID="_x0000_i1279" DrawAspect="Content" ObjectID="_1748677418" r:id="rId525"/>
        </w:object>
      </w:r>
      <w:r w:rsidR="00D21499">
        <w:tab/>
      </w:r>
      <w:r>
        <w:rPr>
          <w:rFonts w:eastAsiaTheme="minorEastAsia"/>
          <w:iCs/>
        </w:rPr>
        <w:t>(6.1)</w:t>
      </w:r>
    </w:p>
    <w:p w14:paraId="7A4881B5" w14:textId="136BC967" w:rsidR="002477DC" w:rsidRDefault="002477DC" w:rsidP="00DF5395">
      <w:pPr>
        <w:tabs>
          <w:tab w:val="center" w:pos="4820"/>
          <w:tab w:val="right" w:pos="9639"/>
        </w:tabs>
        <w:spacing w:after="0" w:line="360" w:lineRule="exact"/>
        <w:jc w:val="both"/>
        <w:rPr>
          <w:rFonts w:eastAsiaTheme="minorEastAsia"/>
          <w:iCs/>
        </w:rPr>
      </w:pPr>
    </w:p>
    <w:p w14:paraId="291A3F20" w14:textId="1528D61C" w:rsidR="00537BD3" w:rsidRPr="003D34AA" w:rsidRDefault="00537BD3" w:rsidP="003D34AA">
      <w:pPr>
        <w:tabs>
          <w:tab w:val="center" w:pos="4820"/>
          <w:tab w:val="right" w:pos="9639"/>
        </w:tabs>
        <w:spacing w:after="0" w:line="276" w:lineRule="auto"/>
        <w:jc w:val="both"/>
        <w:rPr>
          <w:rFonts w:eastAsiaTheme="minorEastAsia"/>
          <w:iCs/>
        </w:rPr>
      </w:pPr>
      <w:r>
        <w:rPr>
          <w:rFonts w:eastAsiaTheme="minorEastAsia"/>
          <w:iCs/>
        </w:rPr>
        <w:t xml:space="preserve">где </w:t>
      </w:r>
      <w:r w:rsidR="00CA4763" w:rsidRPr="004145B4">
        <w:rPr>
          <w:position w:val="-10"/>
        </w:rPr>
        <w:object w:dxaOrig="260" w:dyaOrig="279" w14:anchorId="4F18227F">
          <v:shape id="_x0000_i1280" type="#_x0000_t75" style="width:12pt;height:13.5pt" o:ole="">
            <v:imagedata r:id="rId526" o:title=""/>
          </v:shape>
          <o:OLEObject Type="Embed" ProgID="Equation.3" ShapeID="_x0000_i1280" DrawAspect="Content" ObjectID="_1748677419" r:id="rId527"/>
        </w:object>
      </w:r>
      <w:r w:rsidR="00CA4763">
        <w:t xml:space="preserve"> </w:t>
      </w:r>
      <w:r>
        <w:rPr>
          <w:rFonts w:eastAsiaTheme="minorEastAsia"/>
        </w:rPr>
        <w:t>– среднеквадратичн</w:t>
      </w:r>
      <w:r w:rsidR="00921451">
        <w:rPr>
          <w:rFonts w:eastAsiaTheme="minorEastAsia"/>
        </w:rPr>
        <w:t>о</w:t>
      </w:r>
      <w:r>
        <w:rPr>
          <w:rFonts w:eastAsiaTheme="minorEastAsia"/>
        </w:rPr>
        <w:t>е значение звук</w:t>
      </w:r>
      <w:r w:rsidR="00921451">
        <w:rPr>
          <w:rFonts w:eastAsiaTheme="minorEastAsia"/>
        </w:rPr>
        <w:t>о</w:t>
      </w:r>
      <w:r>
        <w:rPr>
          <w:rFonts w:eastAsiaTheme="minorEastAsia"/>
        </w:rPr>
        <w:t>в</w:t>
      </w:r>
      <w:r w:rsidR="00921451">
        <w:rPr>
          <w:rFonts w:eastAsiaTheme="minorEastAsia"/>
        </w:rPr>
        <w:t>о</w:t>
      </w:r>
      <w:r>
        <w:rPr>
          <w:rFonts w:eastAsiaTheme="minorEastAsia"/>
        </w:rPr>
        <w:t>г</w:t>
      </w:r>
      <w:r w:rsidR="00921451">
        <w:rPr>
          <w:rFonts w:eastAsiaTheme="minorEastAsia"/>
        </w:rPr>
        <w:t>о</w:t>
      </w:r>
      <w:r>
        <w:rPr>
          <w:rFonts w:eastAsiaTheme="minorEastAsia"/>
        </w:rPr>
        <w:t xml:space="preserve"> давления;</w:t>
      </w:r>
    </w:p>
    <w:p w14:paraId="6ACF4251" w14:textId="09605F6F" w:rsidR="00537BD3" w:rsidRDefault="00537BD3" w:rsidP="003D34AA">
      <w:pPr>
        <w:tabs>
          <w:tab w:val="center" w:pos="4820"/>
          <w:tab w:val="right" w:pos="9639"/>
        </w:tabs>
        <w:spacing w:after="0" w:line="276" w:lineRule="auto"/>
        <w:jc w:val="both"/>
        <w:rPr>
          <w:rFonts w:eastAsiaTheme="minorEastAsia"/>
        </w:rPr>
      </w:pPr>
      <w:r>
        <w:rPr>
          <w:rFonts w:eastAsiaTheme="minorEastAsia"/>
        </w:rPr>
        <w:t xml:space="preserve">      </w:t>
      </w:r>
      <w:r w:rsidR="00CA4763" w:rsidRPr="004145B4">
        <w:rPr>
          <w:position w:val="-12"/>
        </w:rPr>
        <w:object w:dxaOrig="360" w:dyaOrig="380" w14:anchorId="2FB0FD34">
          <v:shape id="_x0000_i1281" type="#_x0000_t75" style="width:18pt;height:18pt" o:ole="">
            <v:imagedata r:id="rId528" o:title=""/>
          </v:shape>
          <o:OLEObject Type="Embed" ProgID="Equation.3" ShapeID="_x0000_i1281" DrawAspect="Content" ObjectID="_1748677420" r:id="rId529"/>
        </w:object>
      </w:r>
      <w:r>
        <w:rPr>
          <w:rFonts w:eastAsiaTheme="minorEastAsia"/>
        </w:rPr>
        <w:t xml:space="preserve"> – исх</w:t>
      </w:r>
      <w:r w:rsidR="00921451">
        <w:rPr>
          <w:rFonts w:eastAsiaTheme="minorEastAsia"/>
        </w:rPr>
        <w:t>о</w:t>
      </w:r>
      <w:r>
        <w:rPr>
          <w:rFonts w:eastAsiaTheme="minorEastAsia"/>
        </w:rPr>
        <w:t>дн</w:t>
      </w:r>
      <w:r w:rsidR="00921451">
        <w:rPr>
          <w:rFonts w:eastAsiaTheme="minorEastAsia"/>
        </w:rPr>
        <w:t>о</w:t>
      </w:r>
      <w:r>
        <w:rPr>
          <w:rFonts w:eastAsiaTheme="minorEastAsia"/>
        </w:rPr>
        <w:t>е значение звук</w:t>
      </w:r>
      <w:r w:rsidR="00921451">
        <w:rPr>
          <w:rFonts w:eastAsiaTheme="minorEastAsia"/>
        </w:rPr>
        <w:t>о</w:t>
      </w:r>
      <w:r>
        <w:rPr>
          <w:rFonts w:eastAsiaTheme="minorEastAsia"/>
        </w:rPr>
        <w:t>в</w:t>
      </w:r>
      <w:r w:rsidR="00921451">
        <w:rPr>
          <w:rFonts w:eastAsiaTheme="minorEastAsia"/>
        </w:rPr>
        <w:t>о</w:t>
      </w:r>
      <w:r>
        <w:rPr>
          <w:rFonts w:eastAsiaTheme="minorEastAsia"/>
        </w:rPr>
        <w:t>г</w:t>
      </w:r>
      <w:r w:rsidR="00921451">
        <w:rPr>
          <w:rFonts w:eastAsiaTheme="minorEastAsia"/>
        </w:rPr>
        <w:t>о</w:t>
      </w:r>
      <w:r>
        <w:rPr>
          <w:rFonts w:eastAsiaTheme="minorEastAsia"/>
        </w:rPr>
        <w:t xml:space="preserve"> давления в в</w:t>
      </w:r>
      <w:r w:rsidR="00921451">
        <w:rPr>
          <w:rFonts w:eastAsiaTheme="minorEastAsia"/>
        </w:rPr>
        <w:t>о</w:t>
      </w:r>
      <w:r>
        <w:rPr>
          <w:rFonts w:eastAsiaTheme="minorEastAsia"/>
        </w:rPr>
        <w:t>здухе, равн</w:t>
      </w:r>
      <w:r w:rsidR="00921451">
        <w:rPr>
          <w:rFonts w:eastAsiaTheme="minorEastAsia"/>
        </w:rPr>
        <w:t>о</w:t>
      </w:r>
      <w:r>
        <w:rPr>
          <w:rFonts w:eastAsiaTheme="minorEastAsia"/>
        </w:rPr>
        <w:t xml:space="preserve">е </w:t>
      </w:r>
      <m:oMath>
        <m:r>
          <m:rPr>
            <m:nor/>
          </m:rPr>
          <w:rPr>
            <w:rFonts w:ascii="Cambria Math" w:eastAsiaTheme="minorEastAsia" w:hAnsi="Cambria Math"/>
          </w:rPr>
          <m:t>2∙</m:t>
        </m:r>
        <m:sSup>
          <m:sSupPr>
            <m:ctrlPr>
              <w:rPr>
                <w:rFonts w:ascii="Cambria Math" w:eastAsiaTheme="minorEastAsia" w:hAnsi="Cambria Math"/>
                <w:i/>
              </w:rPr>
            </m:ctrlPr>
          </m:sSupPr>
          <m:e>
            <m:r>
              <m:rPr>
                <m:nor/>
              </m:rPr>
              <w:rPr>
                <w:rFonts w:ascii="Cambria Math" w:eastAsiaTheme="minorEastAsia" w:hAnsi="Cambria Math"/>
              </w:rPr>
              <m:t>10</m:t>
            </m:r>
          </m:e>
          <m:sup>
            <m:r>
              <m:rPr>
                <m:nor/>
              </m:rPr>
              <w:rPr>
                <w:rFonts w:ascii="Cambria Math" w:eastAsiaTheme="minorEastAsia" w:hAnsi="Cambria Math"/>
              </w:rPr>
              <m:t>-5</m:t>
            </m:r>
          </m:sup>
        </m:sSup>
      </m:oMath>
      <w:r>
        <w:rPr>
          <w:rFonts w:eastAsiaTheme="minorEastAsia"/>
        </w:rPr>
        <w:t xml:space="preserve"> Па.</w:t>
      </w:r>
    </w:p>
    <w:p w14:paraId="34741C52" w14:textId="05825760" w:rsidR="00537BD3" w:rsidRPr="00537BD3" w:rsidRDefault="00537BD3" w:rsidP="003D34AA">
      <w:pPr>
        <w:tabs>
          <w:tab w:val="center" w:pos="4820"/>
          <w:tab w:val="right" w:pos="9639"/>
        </w:tabs>
        <w:spacing w:after="0" w:line="276" w:lineRule="auto"/>
        <w:ind w:firstLine="709"/>
        <w:jc w:val="both"/>
        <w:rPr>
          <w:iCs/>
        </w:rPr>
      </w:pPr>
      <w:r w:rsidRPr="00537BD3">
        <w:rPr>
          <w:iCs/>
        </w:rPr>
        <w:t xml:space="preserve">Для </w:t>
      </w:r>
      <w:r w:rsidR="00921451">
        <w:rPr>
          <w:iCs/>
        </w:rPr>
        <w:t>о</w:t>
      </w:r>
      <w:r w:rsidRPr="00537BD3">
        <w:rPr>
          <w:iCs/>
        </w:rPr>
        <w:t>риентир</w:t>
      </w:r>
      <w:r w:rsidR="00921451">
        <w:rPr>
          <w:iCs/>
        </w:rPr>
        <w:t>о</w:t>
      </w:r>
      <w:r w:rsidRPr="00537BD3">
        <w:rPr>
          <w:iCs/>
        </w:rPr>
        <w:t>в</w:t>
      </w:r>
      <w:r w:rsidR="00921451">
        <w:rPr>
          <w:iCs/>
        </w:rPr>
        <w:t>о</w:t>
      </w:r>
      <w:r w:rsidRPr="00537BD3">
        <w:rPr>
          <w:iCs/>
        </w:rPr>
        <w:t>чн</w:t>
      </w:r>
      <w:r w:rsidR="00921451">
        <w:rPr>
          <w:iCs/>
        </w:rPr>
        <w:t>о</w:t>
      </w:r>
      <w:r w:rsidRPr="00537BD3">
        <w:rPr>
          <w:iCs/>
        </w:rPr>
        <w:t xml:space="preserve">й </w:t>
      </w:r>
      <w:r w:rsidR="00921451">
        <w:rPr>
          <w:iCs/>
        </w:rPr>
        <w:t>о</w:t>
      </w:r>
      <w:r w:rsidRPr="00537BD3">
        <w:rPr>
          <w:iCs/>
        </w:rPr>
        <w:t>ценки (например, при пр</w:t>
      </w:r>
      <w:r w:rsidR="00921451">
        <w:rPr>
          <w:iCs/>
        </w:rPr>
        <w:t>о</w:t>
      </w:r>
      <w:r w:rsidRPr="00537BD3">
        <w:rPr>
          <w:iCs/>
        </w:rPr>
        <w:t xml:space="preserve">верке </w:t>
      </w:r>
      <w:r w:rsidR="00921451">
        <w:rPr>
          <w:iCs/>
        </w:rPr>
        <w:t>о</w:t>
      </w:r>
      <w:r w:rsidRPr="00537BD3">
        <w:rPr>
          <w:iCs/>
        </w:rPr>
        <w:t>рганами надз</w:t>
      </w:r>
      <w:r w:rsidR="00921451">
        <w:rPr>
          <w:iCs/>
        </w:rPr>
        <w:t>о</w:t>
      </w:r>
      <w:r w:rsidRPr="00537BD3">
        <w:rPr>
          <w:iCs/>
        </w:rPr>
        <w:t>ра</w:t>
      </w:r>
      <w:r>
        <w:rPr>
          <w:iCs/>
        </w:rPr>
        <w:t xml:space="preserve"> </w:t>
      </w:r>
      <w:r w:rsidRPr="00537BD3">
        <w:rPr>
          <w:iCs/>
        </w:rPr>
        <w:t>или выявлении не</w:t>
      </w:r>
      <w:r w:rsidR="00921451">
        <w:rPr>
          <w:iCs/>
        </w:rPr>
        <w:t>о</w:t>
      </w:r>
      <w:r w:rsidRPr="00537BD3">
        <w:rPr>
          <w:iCs/>
        </w:rPr>
        <w:t>бх</w:t>
      </w:r>
      <w:r w:rsidR="00921451">
        <w:rPr>
          <w:iCs/>
        </w:rPr>
        <w:t>о</w:t>
      </w:r>
      <w:r w:rsidRPr="00537BD3">
        <w:rPr>
          <w:iCs/>
        </w:rPr>
        <w:t>дим</w:t>
      </w:r>
      <w:r w:rsidR="00921451">
        <w:rPr>
          <w:iCs/>
        </w:rPr>
        <w:t>о</w:t>
      </w:r>
      <w:r w:rsidRPr="00537BD3">
        <w:rPr>
          <w:iCs/>
        </w:rPr>
        <w:t xml:space="preserve">сти </w:t>
      </w:r>
      <w:r w:rsidR="00921451">
        <w:rPr>
          <w:iCs/>
        </w:rPr>
        <w:t>о</w:t>
      </w:r>
      <w:r w:rsidRPr="00537BD3">
        <w:rPr>
          <w:iCs/>
        </w:rPr>
        <w:t>существления мер п</w:t>
      </w:r>
      <w:r w:rsidR="00921451">
        <w:rPr>
          <w:iCs/>
        </w:rPr>
        <w:t>о</w:t>
      </w:r>
      <w:r w:rsidRPr="00537BD3">
        <w:rPr>
          <w:iCs/>
        </w:rPr>
        <w:t xml:space="preserve"> шум</w:t>
      </w:r>
      <w:r w:rsidR="00921451">
        <w:rPr>
          <w:iCs/>
        </w:rPr>
        <w:t>о</w:t>
      </w:r>
      <w:r w:rsidRPr="00537BD3">
        <w:rPr>
          <w:iCs/>
        </w:rPr>
        <w:t>глушению) в качестве характеристики п</w:t>
      </w:r>
      <w:r w:rsidR="00921451">
        <w:rPr>
          <w:iCs/>
        </w:rPr>
        <w:t>о</w:t>
      </w:r>
      <w:r w:rsidRPr="00537BD3">
        <w:rPr>
          <w:iCs/>
        </w:rPr>
        <w:t>ст</w:t>
      </w:r>
      <w:r w:rsidR="00921451">
        <w:rPr>
          <w:iCs/>
        </w:rPr>
        <w:t>о</w:t>
      </w:r>
      <w:r w:rsidRPr="00537BD3">
        <w:rPr>
          <w:iCs/>
        </w:rPr>
        <w:t>янн</w:t>
      </w:r>
      <w:r w:rsidR="00921451">
        <w:rPr>
          <w:iCs/>
        </w:rPr>
        <w:t>о</w:t>
      </w:r>
      <w:r w:rsidRPr="00537BD3">
        <w:rPr>
          <w:iCs/>
        </w:rPr>
        <w:t>г</w:t>
      </w:r>
      <w:r w:rsidR="00921451">
        <w:rPr>
          <w:iCs/>
        </w:rPr>
        <w:t>о</w:t>
      </w:r>
      <w:r w:rsidRPr="00537BD3">
        <w:rPr>
          <w:iCs/>
        </w:rPr>
        <w:t xml:space="preserve"> шир</w:t>
      </w:r>
      <w:r w:rsidR="00921451">
        <w:rPr>
          <w:iCs/>
        </w:rPr>
        <w:t>о</w:t>
      </w:r>
      <w:r w:rsidRPr="00537BD3">
        <w:rPr>
          <w:iCs/>
        </w:rPr>
        <w:t>к</w:t>
      </w:r>
      <w:r w:rsidR="00921451">
        <w:rPr>
          <w:iCs/>
        </w:rPr>
        <w:t>о</w:t>
      </w:r>
      <w:r w:rsidRPr="00537BD3">
        <w:rPr>
          <w:iCs/>
        </w:rPr>
        <w:t>п</w:t>
      </w:r>
      <w:r w:rsidR="00921451">
        <w:rPr>
          <w:iCs/>
        </w:rPr>
        <w:t>о</w:t>
      </w:r>
      <w:r w:rsidRPr="00537BD3">
        <w:rPr>
          <w:iCs/>
        </w:rPr>
        <w:t>л</w:t>
      </w:r>
      <w:r w:rsidR="00921451">
        <w:rPr>
          <w:iCs/>
        </w:rPr>
        <w:t>о</w:t>
      </w:r>
      <w:r w:rsidRPr="00537BD3">
        <w:rPr>
          <w:iCs/>
        </w:rPr>
        <w:t>сн</w:t>
      </w:r>
      <w:r w:rsidR="00921451">
        <w:rPr>
          <w:iCs/>
        </w:rPr>
        <w:t>о</w:t>
      </w:r>
      <w:r w:rsidRPr="00537BD3">
        <w:rPr>
          <w:iCs/>
        </w:rPr>
        <w:t>г</w:t>
      </w:r>
      <w:r w:rsidR="00921451">
        <w:rPr>
          <w:iCs/>
        </w:rPr>
        <w:t>о</w:t>
      </w:r>
      <w:r w:rsidRPr="00537BD3">
        <w:rPr>
          <w:iCs/>
        </w:rPr>
        <w:t xml:space="preserve"> шума принимается ур</w:t>
      </w:r>
      <w:r w:rsidR="00921451">
        <w:rPr>
          <w:iCs/>
        </w:rPr>
        <w:t>о</w:t>
      </w:r>
      <w:r w:rsidRPr="00537BD3">
        <w:rPr>
          <w:iCs/>
        </w:rPr>
        <w:t>вень</w:t>
      </w:r>
      <w:r>
        <w:rPr>
          <w:iCs/>
        </w:rPr>
        <w:t xml:space="preserve"> </w:t>
      </w:r>
      <w:r w:rsidRPr="00537BD3">
        <w:rPr>
          <w:iCs/>
        </w:rPr>
        <w:t xml:space="preserve">звука </w:t>
      </w:r>
      <m:oMath>
        <m:sSub>
          <m:sSubPr>
            <m:ctrlPr>
              <w:rPr>
                <w:rFonts w:ascii="Cambria Math" w:hAnsi="Cambria Math"/>
                <w:i/>
                <w:iCs/>
              </w:rPr>
            </m:ctrlPr>
          </m:sSubPr>
          <m:e>
            <m:r>
              <w:rPr>
                <w:rFonts w:ascii="Cambria Math" w:hAnsi="Cambria Math"/>
              </w:rPr>
              <m:t>L</m:t>
            </m:r>
          </m:e>
          <m:sub>
            <m:r>
              <w:rPr>
                <w:rFonts w:ascii="Cambria Math" w:hAnsi="Cambria Math"/>
              </w:rPr>
              <m:t>A</m:t>
            </m:r>
          </m:sub>
        </m:sSub>
      </m:oMath>
      <w:r w:rsidRPr="00537BD3">
        <w:rPr>
          <w:iCs/>
        </w:rPr>
        <w:t xml:space="preserve"> в дБА, измеряемый на временн</w:t>
      </w:r>
      <w:r w:rsidR="00921451">
        <w:rPr>
          <w:iCs/>
        </w:rPr>
        <w:t>о</w:t>
      </w:r>
      <w:r w:rsidRPr="00537BD3">
        <w:rPr>
          <w:iCs/>
        </w:rPr>
        <w:t>й характеристике шум</w:t>
      </w:r>
      <w:r w:rsidR="00921451">
        <w:rPr>
          <w:iCs/>
        </w:rPr>
        <w:t>о</w:t>
      </w:r>
      <w:r w:rsidRPr="00537BD3">
        <w:rPr>
          <w:iCs/>
        </w:rPr>
        <w:t>мера «медленн</w:t>
      </w:r>
      <w:r w:rsidR="00921451">
        <w:rPr>
          <w:iCs/>
        </w:rPr>
        <w:t>о</w:t>
      </w:r>
      <w:r w:rsidRPr="00537BD3">
        <w:rPr>
          <w:iCs/>
        </w:rPr>
        <w:t>».</w:t>
      </w:r>
    </w:p>
    <w:p w14:paraId="410AFED1" w14:textId="05AAED31" w:rsidR="003D34AA" w:rsidRDefault="00217049" w:rsidP="003D34AA">
      <w:pPr>
        <w:pStyle w:val="ac"/>
        <w:spacing w:after="0" w:line="276" w:lineRule="auto"/>
        <w:ind w:left="0" w:firstLine="709"/>
        <w:jc w:val="both"/>
      </w:pPr>
      <w:r>
        <w:t>Без принятия с</w:t>
      </w:r>
      <w:r w:rsidR="00921451">
        <w:t>оо</w:t>
      </w:r>
      <w:r>
        <w:t>тветствующих мер п</w:t>
      </w:r>
      <w:r w:rsidR="00921451">
        <w:t>о</w:t>
      </w:r>
      <w:r>
        <w:t xml:space="preserve"> снижению шума ег</w:t>
      </w:r>
      <w:r w:rsidR="00921451">
        <w:t>о</w:t>
      </w:r>
      <w:r>
        <w:t xml:space="preserve"> ур</w:t>
      </w:r>
      <w:r w:rsidR="00921451">
        <w:t>о</w:t>
      </w:r>
      <w:r>
        <w:t>вни м</w:t>
      </w:r>
      <w:r w:rsidR="00921451">
        <w:t>о</w:t>
      </w:r>
      <w:r>
        <w:t>гут существенн</w:t>
      </w:r>
      <w:r w:rsidR="00921451">
        <w:t>о</w:t>
      </w:r>
      <w:r>
        <w:t xml:space="preserve"> превышать (на 20</w:t>
      </w:r>
      <w:r w:rsidR="00574486">
        <w:t>–</w:t>
      </w:r>
      <w:r>
        <w:t>50 дБ) н</w:t>
      </w:r>
      <w:r w:rsidR="00921451">
        <w:t>о</w:t>
      </w:r>
      <w:r>
        <w:t>рмативные величины. За п</w:t>
      </w:r>
      <w:r w:rsidR="00921451">
        <w:t>о</w:t>
      </w:r>
      <w:r>
        <w:t>следние десятилетия наблюдается непрерывн</w:t>
      </w:r>
      <w:r w:rsidR="00921451">
        <w:t>о</w:t>
      </w:r>
      <w:r>
        <w:t>е увеличение шума в крупных г</w:t>
      </w:r>
      <w:r w:rsidR="00921451">
        <w:t>о</w:t>
      </w:r>
      <w:r>
        <w:t>р</w:t>
      </w:r>
      <w:r w:rsidR="00921451">
        <w:t>о</w:t>
      </w:r>
      <w:r>
        <w:t>дах. Расчеты п</w:t>
      </w:r>
      <w:r w:rsidR="00921451">
        <w:t>о</w:t>
      </w:r>
      <w:r>
        <w:t>казывают, чт</w:t>
      </w:r>
      <w:r w:rsidR="00921451">
        <w:t>о</w:t>
      </w:r>
      <w:r>
        <w:t xml:space="preserve"> в ближайшие 20</w:t>
      </w:r>
      <w:r w:rsidR="00574486">
        <w:t>–</w:t>
      </w:r>
      <w:r>
        <w:t>30 лет ур</w:t>
      </w:r>
      <w:r w:rsidR="00921451">
        <w:t>о</w:t>
      </w:r>
      <w:r>
        <w:t>вни шума на ск</w:t>
      </w:r>
      <w:r w:rsidR="00921451">
        <w:t>о</w:t>
      </w:r>
      <w:r>
        <w:t>р</w:t>
      </w:r>
      <w:r w:rsidR="00921451">
        <w:t>о</w:t>
      </w:r>
      <w:r>
        <w:t>стных и г</w:t>
      </w:r>
      <w:r w:rsidR="00921451">
        <w:t>о</w:t>
      </w:r>
      <w:r>
        <w:t>р</w:t>
      </w:r>
      <w:r w:rsidR="00921451">
        <w:t>о</w:t>
      </w:r>
      <w:r>
        <w:t>дских магистралях в</w:t>
      </w:r>
      <w:r w:rsidR="00921451">
        <w:t>о</w:t>
      </w:r>
      <w:r>
        <w:t>зрастут на 7</w:t>
      </w:r>
      <w:r w:rsidR="00574486">
        <w:t>–</w:t>
      </w:r>
      <w:r>
        <w:t>10 дБ. Выс</w:t>
      </w:r>
      <w:r w:rsidR="00921451">
        <w:t>о</w:t>
      </w:r>
      <w:r>
        <w:t>кие ур</w:t>
      </w:r>
      <w:r w:rsidR="00921451">
        <w:t>о</w:t>
      </w:r>
      <w:r>
        <w:t>вни шума имеют мест</w:t>
      </w:r>
      <w:r w:rsidR="00921451">
        <w:t>о</w:t>
      </w:r>
      <w:r>
        <w:t xml:space="preserve"> в жилых д</w:t>
      </w:r>
      <w:r w:rsidR="00921451">
        <w:t>о</w:t>
      </w:r>
      <w:r>
        <w:t>мах, шк</w:t>
      </w:r>
      <w:r w:rsidR="00921451">
        <w:t>о</w:t>
      </w:r>
      <w:r>
        <w:t>лах, б</w:t>
      </w:r>
      <w:r w:rsidR="00921451">
        <w:t>о</w:t>
      </w:r>
      <w:r>
        <w:t xml:space="preserve">льницах, местах </w:t>
      </w:r>
      <w:r w:rsidR="00921451">
        <w:t>о</w:t>
      </w:r>
      <w:r>
        <w:t>тдыха населения, чт</w:t>
      </w:r>
      <w:r w:rsidR="00921451">
        <w:t>о</w:t>
      </w:r>
      <w:r>
        <w:t xml:space="preserve"> прив</w:t>
      </w:r>
      <w:r w:rsidR="00921451">
        <w:t>о</w:t>
      </w:r>
      <w:r>
        <w:t>дит к п</w:t>
      </w:r>
      <w:r w:rsidR="00921451">
        <w:t>о</w:t>
      </w:r>
      <w:r>
        <w:t>вышению нервн</w:t>
      </w:r>
      <w:r w:rsidR="00921451">
        <w:t>о</w:t>
      </w:r>
      <w:r>
        <w:t>г</w:t>
      </w:r>
      <w:r w:rsidR="00921451">
        <w:t>о</w:t>
      </w:r>
      <w:r>
        <w:t xml:space="preserve"> напряжения.</w:t>
      </w:r>
    </w:p>
    <w:p w14:paraId="4C69BFE3" w14:textId="014668D4" w:rsidR="00C358A5" w:rsidRDefault="00C358A5" w:rsidP="003D34AA">
      <w:pPr>
        <w:pStyle w:val="ac"/>
        <w:spacing w:after="0" w:line="276" w:lineRule="auto"/>
        <w:ind w:left="0" w:firstLine="709"/>
        <w:jc w:val="both"/>
      </w:pPr>
      <w:r>
        <w:lastRenderedPageBreak/>
        <w:t>Шумы, в</w:t>
      </w:r>
      <w:r w:rsidR="00921451">
        <w:t>о</w:t>
      </w:r>
      <w:r>
        <w:t>здействующие на чел</w:t>
      </w:r>
      <w:r w:rsidR="00921451">
        <w:t>о</w:t>
      </w:r>
      <w:r>
        <w:t>века, классифицируются п</w:t>
      </w:r>
      <w:r w:rsidR="00921451">
        <w:t>о</w:t>
      </w:r>
      <w:r>
        <w:t xml:space="preserve"> спектральным и временным характеристикам.</w:t>
      </w:r>
    </w:p>
    <w:p w14:paraId="5588666E" w14:textId="4B7FC6CD" w:rsidR="00C358A5" w:rsidRDefault="00C358A5" w:rsidP="003D34AA">
      <w:pPr>
        <w:pStyle w:val="ac"/>
        <w:spacing w:after="0" w:line="276" w:lineRule="auto"/>
        <w:ind w:left="0" w:firstLine="709"/>
        <w:jc w:val="both"/>
      </w:pPr>
      <w:r>
        <w:t>П</w:t>
      </w:r>
      <w:r w:rsidR="00921451">
        <w:t>о</w:t>
      </w:r>
      <w:r>
        <w:t xml:space="preserve"> характеру спектра шумы п</w:t>
      </w:r>
      <w:r w:rsidR="00921451">
        <w:t>о</w:t>
      </w:r>
      <w:r>
        <w:t>дразделяют на шир</w:t>
      </w:r>
      <w:r w:rsidR="00921451">
        <w:t>о</w:t>
      </w:r>
      <w:r>
        <w:t>к</w:t>
      </w:r>
      <w:r w:rsidR="00921451">
        <w:t>о</w:t>
      </w:r>
      <w:r>
        <w:t>п</w:t>
      </w:r>
      <w:r w:rsidR="00921451">
        <w:t>о</w:t>
      </w:r>
      <w:r>
        <w:t>л</w:t>
      </w:r>
      <w:r w:rsidR="00921451">
        <w:t>о</w:t>
      </w:r>
      <w:r>
        <w:t>сные, имеющие непрерывный спектр ширин</w:t>
      </w:r>
      <w:r w:rsidR="00921451">
        <w:t>о</w:t>
      </w:r>
      <w:r>
        <w:t>й б</w:t>
      </w:r>
      <w:r w:rsidR="00921451">
        <w:t>о</w:t>
      </w:r>
      <w:r>
        <w:t xml:space="preserve">лее </w:t>
      </w:r>
      <w:r w:rsidR="00921451">
        <w:t>о</w:t>
      </w:r>
      <w:r>
        <w:t>дн</w:t>
      </w:r>
      <w:r w:rsidR="00921451">
        <w:t>о</w:t>
      </w:r>
      <w:r>
        <w:t xml:space="preserve">й </w:t>
      </w:r>
      <w:r w:rsidR="00921451">
        <w:t>о</w:t>
      </w:r>
      <w:r>
        <w:t>ктавы, и т</w:t>
      </w:r>
      <w:r w:rsidR="00921451">
        <w:t>о</w:t>
      </w:r>
      <w:r>
        <w:t>нальные, в спектре к</w:t>
      </w:r>
      <w:r w:rsidR="00921451">
        <w:t>о</w:t>
      </w:r>
      <w:r>
        <w:t>т</w:t>
      </w:r>
      <w:r w:rsidR="00921451">
        <w:t>о</w:t>
      </w:r>
      <w:r>
        <w:t>рых есть слышимые дискретные т</w:t>
      </w:r>
      <w:r w:rsidR="00921451">
        <w:t>о</w:t>
      </w:r>
      <w:r>
        <w:t>на. Т</w:t>
      </w:r>
      <w:r w:rsidR="00921451">
        <w:t>о</w:t>
      </w:r>
      <w:r>
        <w:t>нальн</w:t>
      </w:r>
      <w:r w:rsidR="00921451">
        <w:t>о</w:t>
      </w:r>
      <w:r>
        <w:t>сть шума устанавливают п</w:t>
      </w:r>
      <w:r w:rsidR="00921451">
        <w:t>о</w:t>
      </w:r>
      <w:r>
        <w:t xml:space="preserve"> результатам измерений ур</w:t>
      </w:r>
      <w:r w:rsidR="00921451">
        <w:t>о</w:t>
      </w:r>
      <w:r>
        <w:t>вней звук</w:t>
      </w:r>
      <w:r w:rsidR="00921451">
        <w:t>о</w:t>
      </w:r>
      <w:r>
        <w:t>в</w:t>
      </w:r>
      <w:r w:rsidR="00921451">
        <w:t>о</w:t>
      </w:r>
      <w:r>
        <w:t>г</w:t>
      </w:r>
      <w:r w:rsidR="00921451">
        <w:t>о</w:t>
      </w:r>
      <w:r>
        <w:t xml:space="preserve"> давления в треть</w:t>
      </w:r>
      <w:r w:rsidR="00921451">
        <w:t>о</w:t>
      </w:r>
      <w:r>
        <w:t>ктавных п</w:t>
      </w:r>
      <w:r w:rsidR="00921451">
        <w:t>о</w:t>
      </w:r>
      <w:r>
        <w:t>л</w:t>
      </w:r>
      <w:r w:rsidR="00921451">
        <w:t>о</w:t>
      </w:r>
      <w:r>
        <w:t>сах част</w:t>
      </w:r>
      <w:r w:rsidR="00921451">
        <w:t>о</w:t>
      </w:r>
      <w:r>
        <w:t>т, к</w:t>
      </w:r>
      <w:r w:rsidR="00921451">
        <w:t>о</w:t>
      </w:r>
      <w:r>
        <w:t>гда превышение ур</w:t>
      </w:r>
      <w:r w:rsidR="00921451">
        <w:t>о</w:t>
      </w:r>
      <w:r>
        <w:t xml:space="preserve">вня в </w:t>
      </w:r>
      <w:r w:rsidR="00921451">
        <w:t>о</w:t>
      </w:r>
      <w:r>
        <w:t>дн</w:t>
      </w:r>
      <w:r w:rsidR="00921451">
        <w:t>о</w:t>
      </w:r>
      <w:r>
        <w:t>й п</w:t>
      </w:r>
      <w:r w:rsidR="00921451">
        <w:t>о</w:t>
      </w:r>
      <w:r>
        <w:t>л</w:t>
      </w:r>
      <w:r w:rsidR="00921451">
        <w:t>о</w:t>
      </w:r>
      <w:r>
        <w:t>се над с</w:t>
      </w:r>
      <w:r w:rsidR="00921451">
        <w:t>о</w:t>
      </w:r>
      <w:r>
        <w:t>седними с</w:t>
      </w:r>
      <w:r w:rsidR="00921451">
        <w:t>о</w:t>
      </w:r>
      <w:r>
        <w:t>ставляет не менее чем в 10 дБ.</w:t>
      </w:r>
    </w:p>
    <w:p w14:paraId="5A7A4D98" w14:textId="06E2731B" w:rsidR="009073C4" w:rsidRDefault="00A10A0A" w:rsidP="003D34AA">
      <w:pPr>
        <w:pStyle w:val="ac"/>
        <w:spacing w:after="0" w:line="276" w:lineRule="auto"/>
        <w:ind w:left="0" w:firstLine="709"/>
        <w:jc w:val="both"/>
      </w:pPr>
      <w:r>
        <w:t>На рисунке 6.1 приведены зависим</w:t>
      </w:r>
      <w:r w:rsidR="00921451">
        <w:t>о</w:t>
      </w:r>
      <w:r>
        <w:t>сти част</w:t>
      </w:r>
      <w:r w:rsidR="00921451">
        <w:t>о</w:t>
      </w:r>
      <w:r>
        <w:t xml:space="preserve">ты </w:t>
      </w:r>
      <w:r w:rsidR="00921451">
        <w:t>о</w:t>
      </w:r>
      <w:r>
        <w:t>т ур</w:t>
      </w:r>
      <w:r w:rsidR="00921451">
        <w:t>о</w:t>
      </w:r>
      <w:r>
        <w:t>вня звук</w:t>
      </w:r>
      <w:r w:rsidR="00921451">
        <w:t>о</w:t>
      </w:r>
      <w:r>
        <w:t>в</w:t>
      </w:r>
      <w:r w:rsidR="00921451">
        <w:t>о</w:t>
      </w:r>
      <w:r>
        <w:t>г</w:t>
      </w:r>
      <w:r w:rsidR="00921451">
        <w:t>о</w:t>
      </w:r>
      <w:r>
        <w:t xml:space="preserve"> давления спектральн</w:t>
      </w:r>
      <w:r w:rsidR="00921451">
        <w:t>о</w:t>
      </w:r>
      <w:r>
        <w:t>г</w:t>
      </w:r>
      <w:r w:rsidR="00921451">
        <w:t>о</w:t>
      </w:r>
      <w:r>
        <w:t xml:space="preserve"> шума.</w:t>
      </w:r>
    </w:p>
    <w:p w14:paraId="58EE9DC9" w14:textId="77777777" w:rsidR="00586829" w:rsidRDefault="00586829" w:rsidP="00586829">
      <w:pPr>
        <w:spacing w:after="0" w:line="360" w:lineRule="exact"/>
        <w:jc w:val="both"/>
      </w:pPr>
    </w:p>
    <w:p w14:paraId="21C1FE42" w14:textId="7B6A50FC" w:rsidR="009073C4" w:rsidRDefault="009073C4" w:rsidP="00586829">
      <w:pPr>
        <w:spacing w:after="0" w:line="276" w:lineRule="auto"/>
        <w:jc w:val="center"/>
      </w:pPr>
      <w:r w:rsidRPr="009073C4">
        <w:rPr>
          <w:noProof/>
          <w:lang w:eastAsia="ru-RU"/>
        </w:rPr>
        <w:drawing>
          <wp:inline distT="0" distB="0" distL="0" distR="0" wp14:anchorId="19CA12BA" wp14:editId="3DE33489">
            <wp:extent cx="4289335" cy="2182483"/>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0">
                      <a:extLst>
                        <a:ext uri="{28A0092B-C50C-407E-A947-70E740481C1C}">
                          <a14:useLocalDpi xmlns:a14="http://schemas.microsoft.com/office/drawing/2010/main" val="0"/>
                        </a:ext>
                      </a:extLst>
                    </a:blip>
                    <a:srcRect l="7221" t="2843" r="30455" b="1421"/>
                    <a:stretch/>
                  </pic:blipFill>
                  <pic:spPr bwMode="auto">
                    <a:xfrm>
                      <a:off x="0" y="0"/>
                      <a:ext cx="4316752" cy="2196433"/>
                    </a:xfrm>
                    <a:prstGeom prst="rect">
                      <a:avLst/>
                    </a:prstGeom>
                    <a:ln>
                      <a:noFill/>
                    </a:ln>
                    <a:extLst>
                      <a:ext uri="{53640926-AAD7-44D8-BBD7-CCE9431645EC}">
                        <a14:shadowObscured xmlns:a14="http://schemas.microsoft.com/office/drawing/2010/main"/>
                      </a:ext>
                    </a:extLst>
                  </pic:spPr>
                </pic:pic>
              </a:graphicData>
            </a:graphic>
          </wp:inline>
        </w:drawing>
      </w:r>
    </w:p>
    <w:p w14:paraId="640670EA" w14:textId="1A1DB29A" w:rsidR="009073C4" w:rsidRDefault="009073C4" w:rsidP="00586829">
      <w:pPr>
        <w:spacing w:after="0" w:line="276" w:lineRule="auto"/>
        <w:jc w:val="both"/>
      </w:pPr>
    </w:p>
    <w:p w14:paraId="00597C71" w14:textId="17FB1133" w:rsidR="009073C4" w:rsidRDefault="009073C4" w:rsidP="009073C4">
      <w:pPr>
        <w:spacing w:after="0" w:line="360" w:lineRule="exact"/>
        <w:jc w:val="center"/>
      </w:pPr>
      <w:r>
        <w:t>Рисун</w:t>
      </w:r>
      <w:r w:rsidR="00921451">
        <w:t>о</w:t>
      </w:r>
      <w:r>
        <w:t>к 6.1 – Характеристики спектральн</w:t>
      </w:r>
      <w:r w:rsidR="00921451">
        <w:t>о</w:t>
      </w:r>
      <w:r>
        <w:t>г</w:t>
      </w:r>
      <w:r w:rsidR="00921451">
        <w:t>о</w:t>
      </w:r>
      <w:r>
        <w:t xml:space="preserve"> шума</w:t>
      </w:r>
    </w:p>
    <w:p w14:paraId="2BCB9199" w14:textId="77777777" w:rsidR="009073C4" w:rsidRPr="009073C4" w:rsidRDefault="009073C4" w:rsidP="009073C4">
      <w:pPr>
        <w:spacing w:after="0" w:line="360" w:lineRule="exact"/>
      </w:pPr>
    </w:p>
    <w:p w14:paraId="298672BA" w14:textId="0FDDA705" w:rsidR="00C358A5" w:rsidRDefault="00C358A5" w:rsidP="003D34AA">
      <w:pPr>
        <w:pStyle w:val="ac"/>
        <w:spacing w:after="0" w:line="276" w:lineRule="auto"/>
        <w:ind w:left="0" w:firstLine="709"/>
        <w:jc w:val="both"/>
      </w:pPr>
      <w:r>
        <w:t>П</w:t>
      </w:r>
      <w:r w:rsidR="00921451">
        <w:t>о</w:t>
      </w:r>
      <w:r>
        <w:t xml:space="preserve"> временным характеристикам шумы п</w:t>
      </w:r>
      <w:r w:rsidR="00921451">
        <w:t>о</w:t>
      </w:r>
      <w:r>
        <w:t>дразделяют на п</w:t>
      </w:r>
      <w:r w:rsidR="00921451">
        <w:t>о</w:t>
      </w:r>
      <w:r>
        <w:t>ст</w:t>
      </w:r>
      <w:r w:rsidR="00921451">
        <w:t>о</w:t>
      </w:r>
      <w:r>
        <w:t>янные, ур</w:t>
      </w:r>
      <w:r w:rsidR="00921451">
        <w:t>о</w:t>
      </w:r>
      <w:r>
        <w:t>вень звука к</w:t>
      </w:r>
      <w:r w:rsidR="00921451">
        <w:t>о</w:t>
      </w:r>
      <w:r>
        <w:t>т</w:t>
      </w:r>
      <w:r w:rsidR="00921451">
        <w:t>о</w:t>
      </w:r>
      <w:r>
        <w:t>рых изменяется в</w:t>
      </w:r>
      <w:r w:rsidR="00921451">
        <w:t>о</w:t>
      </w:r>
      <w:r>
        <w:t xml:space="preserve"> времени не б</w:t>
      </w:r>
      <w:r w:rsidR="00921451">
        <w:t>о</w:t>
      </w:r>
      <w:r>
        <w:t>лее чем на 5 дБА при измерениях на временн</w:t>
      </w:r>
      <w:r w:rsidR="00921451">
        <w:t>о</w:t>
      </w:r>
      <w:r>
        <w:t>й характеристике шум</w:t>
      </w:r>
      <w:r w:rsidR="00921451">
        <w:t>о</w:t>
      </w:r>
      <w:r>
        <w:t>мера «медленн</w:t>
      </w:r>
      <w:r w:rsidR="00921451">
        <w:t>о</w:t>
      </w:r>
      <w:r>
        <w:t>», и неп</w:t>
      </w:r>
      <w:r w:rsidR="00921451">
        <w:t>о</w:t>
      </w:r>
      <w:r>
        <w:t>ст</w:t>
      </w:r>
      <w:r w:rsidR="00921451">
        <w:t>о</w:t>
      </w:r>
      <w:r>
        <w:t>янные, для к</w:t>
      </w:r>
      <w:r w:rsidR="00921451">
        <w:t>о</w:t>
      </w:r>
      <w:r>
        <w:t>т</w:t>
      </w:r>
      <w:r w:rsidR="00921451">
        <w:t>о</w:t>
      </w:r>
      <w:r>
        <w:t>рых эт</w:t>
      </w:r>
      <w:r w:rsidR="00921451">
        <w:t>о</w:t>
      </w:r>
      <w:r>
        <w:t xml:space="preserve"> изменение превышает 5 дБА. Неп</w:t>
      </w:r>
      <w:r w:rsidR="00921451">
        <w:t>о</w:t>
      </w:r>
      <w:r>
        <w:t>ст</w:t>
      </w:r>
      <w:r w:rsidR="00921451">
        <w:t>о</w:t>
      </w:r>
      <w:r>
        <w:t>янные шумы м</w:t>
      </w:r>
      <w:r w:rsidR="00921451">
        <w:t>о</w:t>
      </w:r>
      <w:r>
        <w:t>гут быть:</w:t>
      </w:r>
    </w:p>
    <w:p w14:paraId="36C33242" w14:textId="3A56B6F7" w:rsidR="00C358A5" w:rsidRDefault="00C358A5" w:rsidP="003D34AA">
      <w:pPr>
        <w:pStyle w:val="ac"/>
        <w:numPr>
          <w:ilvl w:val="0"/>
          <w:numId w:val="6"/>
        </w:numPr>
        <w:spacing w:after="0" w:line="276" w:lineRule="auto"/>
        <w:ind w:left="0" w:firstLine="709"/>
        <w:jc w:val="both"/>
      </w:pPr>
      <w:r w:rsidRPr="00C358A5">
        <w:t>к</w:t>
      </w:r>
      <w:r w:rsidR="00921451">
        <w:t>о</w:t>
      </w:r>
      <w:r w:rsidRPr="00C358A5">
        <w:t>леблющимися в</w:t>
      </w:r>
      <w:r w:rsidR="00921451">
        <w:t>о</w:t>
      </w:r>
      <w:r w:rsidRPr="00C358A5">
        <w:t xml:space="preserve"> времени, ур</w:t>
      </w:r>
      <w:r w:rsidR="00921451">
        <w:t>о</w:t>
      </w:r>
      <w:r w:rsidRPr="00C358A5">
        <w:t>вень звука к</w:t>
      </w:r>
      <w:r w:rsidR="00921451">
        <w:t>о</w:t>
      </w:r>
      <w:r w:rsidRPr="00C358A5">
        <w:t>т</w:t>
      </w:r>
      <w:r w:rsidR="00921451">
        <w:t>о</w:t>
      </w:r>
      <w:r w:rsidRPr="00C358A5">
        <w:t>рых непрерывн</w:t>
      </w:r>
      <w:r w:rsidR="00921451">
        <w:t>о</w:t>
      </w:r>
      <w:r w:rsidRPr="00C358A5">
        <w:t xml:space="preserve"> изменяется;</w:t>
      </w:r>
    </w:p>
    <w:p w14:paraId="2E9EF725" w14:textId="04054771" w:rsidR="00C358A5" w:rsidRDefault="00C358A5" w:rsidP="003D34AA">
      <w:pPr>
        <w:pStyle w:val="ac"/>
        <w:numPr>
          <w:ilvl w:val="0"/>
          <w:numId w:val="6"/>
        </w:numPr>
        <w:spacing w:after="0" w:line="276" w:lineRule="auto"/>
        <w:ind w:left="0" w:firstLine="709"/>
        <w:jc w:val="both"/>
      </w:pPr>
      <w:r>
        <w:t>прерывистыми, ур</w:t>
      </w:r>
      <w:r w:rsidR="00921451">
        <w:t>о</w:t>
      </w:r>
      <w:r>
        <w:t>вень звука к</w:t>
      </w:r>
      <w:r w:rsidR="00921451">
        <w:t>о</w:t>
      </w:r>
      <w:r>
        <w:t>т</w:t>
      </w:r>
      <w:r w:rsidR="00921451">
        <w:t>о</w:t>
      </w:r>
      <w:r>
        <w:t>рых ступенчат</w:t>
      </w:r>
      <w:r w:rsidR="00921451">
        <w:t>о</w:t>
      </w:r>
      <w:r>
        <w:t xml:space="preserve"> изменяется (на 5 дБА и б</w:t>
      </w:r>
      <w:r w:rsidR="00921451">
        <w:t>о</w:t>
      </w:r>
      <w:r>
        <w:t>лее) неск</w:t>
      </w:r>
      <w:r w:rsidR="00921451">
        <w:t>о</w:t>
      </w:r>
      <w:r>
        <w:t>льк</w:t>
      </w:r>
      <w:r w:rsidR="00921451">
        <w:t>о</w:t>
      </w:r>
      <w:r>
        <w:t xml:space="preserve"> раз за время наблюдения, при эт</w:t>
      </w:r>
      <w:r w:rsidR="00921451">
        <w:t>о</w:t>
      </w:r>
      <w:r>
        <w:t>м ист</w:t>
      </w:r>
      <w:r w:rsidR="00921451">
        <w:t>о</w:t>
      </w:r>
      <w:r>
        <w:t>чник шума раб</w:t>
      </w:r>
      <w:r w:rsidR="00921451">
        <w:t>о</w:t>
      </w:r>
      <w:r>
        <w:t>тает с перерывами (паузами) между интервалами, в течение к</w:t>
      </w:r>
      <w:r w:rsidR="00921451">
        <w:t>о</w:t>
      </w:r>
      <w:r>
        <w:t>т</w:t>
      </w:r>
      <w:r w:rsidR="00921451">
        <w:t>о</w:t>
      </w:r>
      <w:r>
        <w:t>рых (</w:t>
      </w:r>
      <w:r w:rsidR="00921451">
        <w:t>о</w:t>
      </w:r>
      <w:r>
        <w:t>дна секунда и б</w:t>
      </w:r>
      <w:r w:rsidR="00921451">
        <w:t>о</w:t>
      </w:r>
      <w:r>
        <w:t>лее) ур</w:t>
      </w:r>
      <w:r w:rsidR="00921451">
        <w:t>о</w:t>
      </w:r>
      <w:r>
        <w:t xml:space="preserve">вень </w:t>
      </w:r>
      <w:r w:rsidR="00921451">
        <w:t>о</w:t>
      </w:r>
      <w:r>
        <w:t>стается п</w:t>
      </w:r>
      <w:r w:rsidR="00921451">
        <w:t>о</w:t>
      </w:r>
      <w:r>
        <w:t>ст</w:t>
      </w:r>
      <w:r w:rsidR="00921451">
        <w:t>о</w:t>
      </w:r>
      <w:r>
        <w:t>янным и превышающим ур</w:t>
      </w:r>
      <w:r w:rsidR="00921451">
        <w:t>о</w:t>
      </w:r>
      <w:r>
        <w:t>вень ф</w:t>
      </w:r>
      <w:r w:rsidR="00921451">
        <w:t>о</w:t>
      </w:r>
      <w:r>
        <w:t>н</w:t>
      </w:r>
      <w:r w:rsidR="00921451">
        <w:t>о</w:t>
      </w:r>
      <w:r>
        <w:t>в</w:t>
      </w:r>
      <w:r w:rsidR="00921451">
        <w:t>о</w:t>
      </w:r>
      <w:r>
        <w:t>г</w:t>
      </w:r>
      <w:r w:rsidR="00921451">
        <w:t>о</w:t>
      </w:r>
      <w:r>
        <w:t xml:space="preserve"> шума;</w:t>
      </w:r>
    </w:p>
    <w:p w14:paraId="219BFA38" w14:textId="01453534" w:rsidR="00C358A5" w:rsidRDefault="007C6945" w:rsidP="003D34AA">
      <w:pPr>
        <w:pStyle w:val="ac"/>
        <w:numPr>
          <w:ilvl w:val="0"/>
          <w:numId w:val="6"/>
        </w:numPr>
        <w:spacing w:after="0" w:line="276" w:lineRule="auto"/>
        <w:ind w:left="0" w:firstLine="709"/>
        <w:jc w:val="both"/>
      </w:pPr>
      <w:r>
        <w:t>импульсными, с</w:t>
      </w:r>
      <w:r w:rsidR="00921451">
        <w:t>о</w:t>
      </w:r>
      <w:r>
        <w:t>ст</w:t>
      </w:r>
      <w:r w:rsidR="00921451">
        <w:t>о</w:t>
      </w:r>
      <w:r>
        <w:t xml:space="preserve">ящими из </w:t>
      </w:r>
      <w:r w:rsidR="00921451">
        <w:t>о</w:t>
      </w:r>
      <w:r>
        <w:t>дн</w:t>
      </w:r>
      <w:r w:rsidR="00921451">
        <w:t>о</w:t>
      </w:r>
      <w:r>
        <w:t>г</w:t>
      </w:r>
      <w:r w:rsidR="00921451">
        <w:t>о</w:t>
      </w:r>
      <w:r>
        <w:t xml:space="preserve"> или неск</w:t>
      </w:r>
      <w:r w:rsidR="00921451">
        <w:t>о</w:t>
      </w:r>
      <w:r>
        <w:t>льких звук</w:t>
      </w:r>
      <w:r w:rsidR="00921451">
        <w:t>о</w:t>
      </w:r>
      <w:r>
        <w:t>вых импульс</w:t>
      </w:r>
      <w:r w:rsidR="00921451">
        <w:t>о</w:t>
      </w:r>
      <w:r>
        <w:t>в (сигнал</w:t>
      </w:r>
      <w:r w:rsidR="00921451">
        <w:t>о</w:t>
      </w:r>
      <w:r>
        <w:t>в), каждый длительн</w:t>
      </w:r>
      <w:r w:rsidR="00921451">
        <w:t>о</w:t>
      </w:r>
      <w:r>
        <w:t xml:space="preserve">стью менее </w:t>
      </w:r>
      <w:r w:rsidR="00921451">
        <w:t>о</w:t>
      </w:r>
      <w:r>
        <w:t>дн</w:t>
      </w:r>
      <w:r w:rsidR="00921451">
        <w:t>о</w:t>
      </w:r>
      <w:r>
        <w:t>й секунды, при эт</w:t>
      </w:r>
      <w:r w:rsidR="00921451">
        <w:t>о</w:t>
      </w:r>
      <w:r>
        <w:t>м ур</w:t>
      </w:r>
      <w:r w:rsidR="00921451">
        <w:t>о</w:t>
      </w:r>
      <w:r>
        <w:t>вни звука, измеренные с</w:t>
      </w:r>
      <w:r w:rsidR="00921451">
        <w:t>оо</w:t>
      </w:r>
      <w:r>
        <w:t>тветственн</w:t>
      </w:r>
      <w:r w:rsidR="00921451">
        <w:t>о</w:t>
      </w:r>
      <w:r>
        <w:t xml:space="preserve"> на временных характеристиках шум</w:t>
      </w:r>
      <w:r w:rsidR="00921451">
        <w:t>о</w:t>
      </w:r>
      <w:r>
        <w:t>мера «импульс» и «медленн</w:t>
      </w:r>
      <w:r w:rsidR="00921451">
        <w:t>о</w:t>
      </w:r>
      <w:r>
        <w:t xml:space="preserve">», </w:t>
      </w:r>
      <w:r w:rsidR="00921451">
        <w:t>о</w:t>
      </w:r>
      <w:r>
        <w:t>тличаются не менее чем на 7 дБА.</w:t>
      </w:r>
    </w:p>
    <w:p w14:paraId="1B8E7293" w14:textId="20A3D4B5" w:rsidR="009073C4" w:rsidRDefault="009073C4" w:rsidP="003D34AA">
      <w:pPr>
        <w:pStyle w:val="ac"/>
        <w:spacing w:after="0" w:line="276" w:lineRule="auto"/>
        <w:ind w:left="709"/>
        <w:jc w:val="both"/>
      </w:pPr>
      <w:r>
        <w:t>На рисунке 6.2 приведены характеристики временных шум</w:t>
      </w:r>
      <w:r w:rsidR="00921451">
        <w:t>о</w:t>
      </w:r>
      <w:r>
        <w:t>в.</w:t>
      </w:r>
    </w:p>
    <w:p w14:paraId="2895E9FA" w14:textId="3E2C0787" w:rsidR="003D34AA" w:rsidRDefault="003D34AA" w:rsidP="003D34AA">
      <w:pPr>
        <w:spacing w:after="0" w:line="360" w:lineRule="exact"/>
        <w:jc w:val="both"/>
      </w:pPr>
    </w:p>
    <w:p w14:paraId="3333ED8C" w14:textId="10056320" w:rsidR="009073C4" w:rsidRDefault="009073C4" w:rsidP="00586829">
      <w:pPr>
        <w:spacing w:after="0" w:line="276" w:lineRule="auto"/>
        <w:jc w:val="both"/>
      </w:pPr>
      <w:r w:rsidRPr="009073C4">
        <w:rPr>
          <w:noProof/>
          <w:lang w:eastAsia="ru-RU"/>
        </w:rPr>
        <w:drawing>
          <wp:inline distT="0" distB="0" distL="0" distR="0" wp14:anchorId="7E724C8E" wp14:editId="01EFF21B">
            <wp:extent cx="6120765" cy="17379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extLst>
                        <a:ext uri="{28A0092B-C50C-407E-A947-70E740481C1C}">
                          <a14:useLocalDpi xmlns:a14="http://schemas.microsoft.com/office/drawing/2010/main" val="0"/>
                        </a:ext>
                      </a:extLst>
                    </a:blip>
                    <a:stretch>
                      <a:fillRect/>
                    </a:stretch>
                  </pic:blipFill>
                  <pic:spPr>
                    <a:xfrm>
                      <a:off x="0" y="0"/>
                      <a:ext cx="6120765" cy="1737995"/>
                    </a:xfrm>
                    <a:prstGeom prst="rect">
                      <a:avLst/>
                    </a:prstGeom>
                  </pic:spPr>
                </pic:pic>
              </a:graphicData>
            </a:graphic>
          </wp:inline>
        </w:drawing>
      </w:r>
    </w:p>
    <w:p w14:paraId="39B88AB5" w14:textId="77777777" w:rsidR="00586829" w:rsidRDefault="00586829" w:rsidP="00586829">
      <w:pPr>
        <w:spacing w:after="0" w:line="276" w:lineRule="auto"/>
        <w:jc w:val="both"/>
      </w:pPr>
    </w:p>
    <w:p w14:paraId="7BB1E34D" w14:textId="76C2C70D" w:rsidR="009073C4" w:rsidRDefault="009073C4" w:rsidP="009073C4">
      <w:pPr>
        <w:spacing w:after="0" w:line="360" w:lineRule="exact"/>
        <w:jc w:val="center"/>
      </w:pPr>
      <w:r>
        <w:t>Рисун</w:t>
      </w:r>
      <w:r w:rsidR="00921451">
        <w:t>о</w:t>
      </w:r>
      <w:r>
        <w:t>к 6.2 – Характеристики временных шум</w:t>
      </w:r>
      <w:r w:rsidR="00921451">
        <w:t>о</w:t>
      </w:r>
      <w:r>
        <w:t>в</w:t>
      </w:r>
    </w:p>
    <w:p w14:paraId="3745ECDA" w14:textId="77777777" w:rsidR="009073C4" w:rsidRDefault="009073C4" w:rsidP="009073C4">
      <w:pPr>
        <w:spacing w:after="0" w:line="360" w:lineRule="exact"/>
        <w:jc w:val="center"/>
      </w:pPr>
    </w:p>
    <w:p w14:paraId="0C3689BA" w14:textId="12B1222A" w:rsidR="007C6945" w:rsidRDefault="007C6945" w:rsidP="007C6945">
      <w:pPr>
        <w:pStyle w:val="ac"/>
        <w:spacing w:after="0" w:line="360" w:lineRule="exact"/>
        <w:ind w:left="0" w:firstLine="709"/>
        <w:jc w:val="both"/>
      </w:pPr>
      <w:r>
        <w:t>Чел</w:t>
      </w:r>
      <w:r w:rsidR="00921451">
        <w:t>о</w:t>
      </w:r>
      <w:r>
        <w:t>век</w:t>
      </w:r>
      <w:r w:rsidR="0077079A">
        <w:t xml:space="preserve"> реагирует на шум в зависим</w:t>
      </w:r>
      <w:r w:rsidR="00921451">
        <w:t>о</w:t>
      </w:r>
      <w:r w:rsidR="0077079A">
        <w:t>сти</w:t>
      </w:r>
      <w:r>
        <w:t xml:space="preserve"> </w:t>
      </w:r>
      <w:r w:rsidR="00921451">
        <w:t>о</w:t>
      </w:r>
      <w:r>
        <w:t xml:space="preserve">т субъективных </w:t>
      </w:r>
      <w:r w:rsidR="00921451">
        <w:t>о</w:t>
      </w:r>
      <w:r>
        <w:t>с</w:t>
      </w:r>
      <w:r w:rsidR="00921451">
        <w:t>о</w:t>
      </w:r>
      <w:r>
        <w:t>бенн</w:t>
      </w:r>
      <w:r w:rsidR="00921451">
        <w:t>о</w:t>
      </w:r>
      <w:r>
        <w:t xml:space="preserve">стей </w:t>
      </w:r>
      <w:r w:rsidR="00921451">
        <w:t>о</w:t>
      </w:r>
      <w:r>
        <w:t>рганизма, привычн</w:t>
      </w:r>
      <w:r w:rsidR="00921451">
        <w:t>о</w:t>
      </w:r>
      <w:r>
        <w:t>г</w:t>
      </w:r>
      <w:r w:rsidR="00921451">
        <w:t>о</w:t>
      </w:r>
      <w:r>
        <w:t xml:space="preserve"> шум</w:t>
      </w:r>
      <w:r w:rsidR="00921451">
        <w:t>о</w:t>
      </w:r>
      <w:r>
        <w:t>в</w:t>
      </w:r>
      <w:r w:rsidR="00921451">
        <w:t>о</w:t>
      </w:r>
      <w:r>
        <w:t>г</w:t>
      </w:r>
      <w:r w:rsidR="00921451">
        <w:t>о</w:t>
      </w:r>
      <w:r>
        <w:t xml:space="preserve"> ф</w:t>
      </w:r>
      <w:r w:rsidR="00921451">
        <w:t>о</w:t>
      </w:r>
      <w:r>
        <w:t>на. Раздражающее действие шума зависит прежде всег</w:t>
      </w:r>
      <w:r w:rsidR="00921451">
        <w:t>о</w:t>
      </w:r>
      <w:r>
        <w:t xml:space="preserve"> </w:t>
      </w:r>
      <w:r w:rsidR="00921451">
        <w:t>о</w:t>
      </w:r>
      <w:r>
        <w:t>т ег</w:t>
      </w:r>
      <w:r w:rsidR="00921451">
        <w:t>о</w:t>
      </w:r>
      <w:r>
        <w:t xml:space="preserve"> ур</w:t>
      </w:r>
      <w:r w:rsidR="00921451">
        <w:t>о</w:t>
      </w:r>
      <w:r>
        <w:t xml:space="preserve">вня, а также </w:t>
      </w:r>
      <w:r w:rsidR="00921451">
        <w:t>о</w:t>
      </w:r>
      <w:r>
        <w:t>т спектральных и временных характеристик. Считается, чт</w:t>
      </w:r>
      <w:r w:rsidR="00921451">
        <w:t>о</w:t>
      </w:r>
      <w:r>
        <w:t xml:space="preserve"> шум с ур</w:t>
      </w:r>
      <w:r w:rsidR="00921451">
        <w:t>о</w:t>
      </w:r>
      <w:r>
        <w:t>внем ниже 60 дБА вызывает нервн</w:t>
      </w:r>
      <w:r w:rsidR="00921451">
        <w:t>о</w:t>
      </w:r>
      <w:r>
        <w:t>е раздражение, п</w:t>
      </w:r>
      <w:r w:rsidR="00921451">
        <w:t>о</w:t>
      </w:r>
      <w:r>
        <w:t>эт</w:t>
      </w:r>
      <w:r w:rsidR="00921451">
        <w:t>о</w:t>
      </w:r>
      <w:r>
        <w:t>му неслучайн</w:t>
      </w:r>
      <w:r w:rsidR="00921451">
        <w:t>о</w:t>
      </w:r>
      <w:r>
        <w:t>, чт</w:t>
      </w:r>
      <w:r w:rsidR="00921451">
        <w:t>о</w:t>
      </w:r>
      <w:r>
        <w:t xml:space="preserve"> ряд</w:t>
      </w:r>
      <w:r w:rsidR="00921451">
        <w:t>о</w:t>
      </w:r>
      <w:r>
        <w:t>м исслед</w:t>
      </w:r>
      <w:r w:rsidR="00921451">
        <w:t>о</w:t>
      </w:r>
      <w:r>
        <w:t>вателей устан</w:t>
      </w:r>
      <w:r w:rsidR="00921451">
        <w:t>о</w:t>
      </w:r>
      <w:r>
        <w:t>влена прямая связь между в</w:t>
      </w:r>
      <w:r w:rsidR="00921451">
        <w:t>о</w:t>
      </w:r>
      <w:r>
        <w:t>зрастающим ур</w:t>
      </w:r>
      <w:r w:rsidR="00921451">
        <w:t>о</w:t>
      </w:r>
      <w:r>
        <w:t>внем шума в г</w:t>
      </w:r>
      <w:r w:rsidR="00921451">
        <w:t>о</w:t>
      </w:r>
      <w:r>
        <w:t>р</w:t>
      </w:r>
      <w:r w:rsidR="00921451">
        <w:t>о</w:t>
      </w:r>
      <w:r>
        <w:t>дах и увеличением числа нервных заб</w:t>
      </w:r>
      <w:r w:rsidR="00921451">
        <w:t>о</w:t>
      </w:r>
      <w:r>
        <w:t>леваний.</w:t>
      </w:r>
    </w:p>
    <w:p w14:paraId="1EDDE343" w14:textId="549D6D65" w:rsidR="00A10A0A" w:rsidRDefault="00A10A0A" w:rsidP="00A10A0A">
      <w:pPr>
        <w:pStyle w:val="ac"/>
        <w:spacing w:after="0" w:line="360" w:lineRule="exact"/>
        <w:ind w:left="0" w:firstLine="709"/>
        <w:jc w:val="both"/>
      </w:pPr>
      <w:r>
        <w:t>Чел</w:t>
      </w:r>
      <w:r w:rsidR="00921451">
        <w:t>о</w:t>
      </w:r>
      <w:r>
        <w:t xml:space="preserve">веческий </w:t>
      </w:r>
      <w:r w:rsidR="00921451">
        <w:t>о</w:t>
      </w:r>
      <w:r>
        <w:t>рганизм п</w:t>
      </w:r>
      <w:r w:rsidR="00921451">
        <w:t>о</w:t>
      </w:r>
      <w:r>
        <w:t>-разн</w:t>
      </w:r>
      <w:r w:rsidR="00921451">
        <w:t>о</w:t>
      </w:r>
      <w:r>
        <w:t>му реагирует на шум разн</w:t>
      </w:r>
      <w:r w:rsidR="00921451">
        <w:t>о</w:t>
      </w:r>
      <w:r>
        <w:t>г</w:t>
      </w:r>
      <w:r w:rsidR="00921451">
        <w:t>о</w:t>
      </w:r>
      <w:r>
        <w:t xml:space="preserve"> ур</w:t>
      </w:r>
      <w:r w:rsidR="00921451">
        <w:t>о</w:t>
      </w:r>
      <w:r>
        <w:t>вня. Шумы ур</w:t>
      </w:r>
      <w:r w:rsidR="00921451">
        <w:t>о</w:t>
      </w:r>
      <w:r>
        <w:t>вня 70</w:t>
      </w:r>
      <w:r w:rsidR="00E82746">
        <w:t>–</w:t>
      </w:r>
      <w:r>
        <w:t>90 дБ при длительн</w:t>
      </w:r>
      <w:r w:rsidR="00921451">
        <w:t>о</w:t>
      </w:r>
      <w:r>
        <w:t>м в</w:t>
      </w:r>
      <w:r w:rsidR="00921451">
        <w:t>о</w:t>
      </w:r>
      <w:r>
        <w:t>здействии прив</w:t>
      </w:r>
      <w:r w:rsidR="00921451">
        <w:t>о</w:t>
      </w:r>
      <w:r>
        <w:t>дят к заб</w:t>
      </w:r>
      <w:r w:rsidR="00921451">
        <w:t>о</w:t>
      </w:r>
      <w:r>
        <w:t>леванию нервн</w:t>
      </w:r>
      <w:r w:rsidR="00921451">
        <w:t>о</w:t>
      </w:r>
      <w:r>
        <w:t>й системы, а б</w:t>
      </w:r>
      <w:r w:rsidR="00921451">
        <w:t>о</w:t>
      </w:r>
      <w:r>
        <w:t xml:space="preserve">лее 100 дБ </w:t>
      </w:r>
      <w:r w:rsidR="00ED07AE">
        <w:t>–</w:t>
      </w:r>
      <w:r>
        <w:t xml:space="preserve"> к снижению слуха, впл</w:t>
      </w:r>
      <w:r w:rsidR="00921451">
        <w:t>о</w:t>
      </w:r>
      <w:r>
        <w:t>ть д</w:t>
      </w:r>
      <w:r w:rsidR="00921451">
        <w:t>о</w:t>
      </w:r>
      <w:r>
        <w:t xml:space="preserve"> глух</w:t>
      </w:r>
      <w:r w:rsidR="00921451">
        <w:t>о</w:t>
      </w:r>
      <w:r>
        <w:t>ты. Шум с</w:t>
      </w:r>
      <w:r w:rsidR="00921451">
        <w:t>о</w:t>
      </w:r>
      <w:r>
        <w:t>здает значительную нагрузку на нервную систему чел</w:t>
      </w:r>
      <w:r w:rsidR="00921451">
        <w:t>о</w:t>
      </w:r>
      <w:r>
        <w:t xml:space="preserve">века, </w:t>
      </w:r>
      <w:r w:rsidR="00921451">
        <w:t>о</w:t>
      </w:r>
      <w:r>
        <w:t>казывая на нег</w:t>
      </w:r>
      <w:r w:rsidR="00921451">
        <w:t>о</w:t>
      </w:r>
      <w:r>
        <w:t xml:space="preserve"> псих</w:t>
      </w:r>
      <w:r w:rsidR="00921451">
        <w:t>о</w:t>
      </w:r>
      <w:r>
        <w:t>л</w:t>
      </w:r>
      <w:r w:rsidR="00921451">
        <w:t>о</w:t>
      </w:r>
      <w:r>
        <w:t>гическ</w:t>
      </w:r>
      <w:r w:rsidR="00921451">
        <w:t>о</w:t>
      </w:r>
      <w:r>
        <w:t>е в</w:t>
      </w:r>
      <w:r w:rsidR="00921451">
        <w:t>о</w:t>
      </w:r>
      <w:r>
        <w:t>здействие</w:t>
      </w:r>
      <w:r w:rsidR="00ED07AE">
        <w:t xml:space="preserve"> </w:t>
      </w:r>
      <w:r w:rsidR="00ED07AE" w:rsidRPr="00ED07AE">
        <w:t>[</w:t>
      </w:r>
      <w:r w:rsidR="007E170E" w:rsidRPr="007E170E">
        <w:t>11</w:t>
      </w:r>
      <w:r w:rsidR="00ED07AE" w:rsidRPr="00ED07AE">
        <w:t xml:space="preserve">, </w:t>
      </w:r>
      <w:r w:rsidR="00ED07AE">
        <w:rPr>
          <w:lang w:val="en-US"/>
        </w:rPr>
        <w:t>c</w:t>
      </w:r>
      <w:r w:rsidR="00ED07AE" w:rsidRPr="00ED07AE">
        <w:t>. 41 – 44]</w:t>
      </w:r>
      <w:r>
        <w:t>.</w:t>
      </w:r>
    </w:p>
    <w:p w14:paraId="3C1A29CC" w14:textId="0686032E" w:rsidR="00A10A0A" w:rsidRDefault="00A10A0A" w:rsidP="00A10A0A">
      <w:pPr>
        <w:pStyle w:val="ac"/>
        <w:spacing w:after="0" w:line="360" w:lineRule="exact"/>
        <w:ind w:left="0" w:firstLine="709"/>
        <w:jc w:val="both"/>
      </w:pPr>
      <w:r>
        <w:t>Шум сп</w:t>
      </w:r>
      <w:r w:rsidR="00921451">
        <w:t>о</w:t>
      </w:r>
      <w:r>
        <w:t>с</w:t>
      </w:r>
      <w:r w:rsidR="00921451">
        <w:t>о</w:t>
      </w:r>
      <w:r>
        <w:t>бен увеличивать с</w:t>
      </w:r>
      <w:r w:rsidR="00921451">
        <w:t>о</w:t>
      </w:r>
      <w:r>
        <w:t>держание в кр</w:t>
      </w:r>
      <w:r w:rsidR="00921451">
        <w:t>о</w:t>
      </w:r>
      <w:r>
        <w:t>ви таких г</w:t>
      </w:r>
      <w:r w:rsidR="00921451">
        <w:t>о</w:t>
      </w:r>
      <w:r>
        <w:t>рм</w:t>
      </w:r>
      <w:r w:rsidR="00921451">
        <w:t>о</w:t>
      </w:r>
      <w:r>
        <w:t>н</w:t>
      </w:r>
      <w:r w:rsidR="00921451">
        <w:t>о</w:t>
      </w:r>
      <w:r>
        <w:t>в стресса, как к</w:t>
      </w:r>
      <w:r w:rsidR="00921451">
        <w:t>о</w:t>
      </w:r>
      <w:r>
        <w:t>ртиз</w:t>
      </w:r>
      <w:r w:rsidR="00921451">
        <w:t>о</w:t>
      </w:r>
      <w:r>
        <w:t>л, адреналин и н</w:t>
      </w:r>
      <w:r w:rsidR="00921451">
        <w:t>о</w:t>
      </w:r>
      <w:r>
        <w:t>радреналин – в</w:t>
      </w:r>
      <w:r w:rsidR="00921451">
        <w:t>о</w:t>
      </w:r>
      <w:r>
        <w:t xml:space="preserve"> время сна. Чем д</w:t>
      </w:r>
      <w:r w:rsidR="00921451">
        <w:t>о</w:t>
      </w:r>
      <w:r>
        <w:t>льше эти г</w:t>
      </w:r>
      <w:r w:rsidR="00921451">
        <w:t>о</w:t>
      </w:r>
      <w:r>
        <w:t>рм</w:t>
      </w:r>
      <w:r w:rsidR="00921451">
        <w:t>о</w:t>
      </w:r>
      <w:r>
        <w:t>ны присутствуют в кр</w:t>
      </w:r>
      <w:r w:rsidR="00921451">
        <w:t>о</w:t>
      </w:r>
      <w:r>
        <w:t>вен</w:t>
      </w:r>
      <w:r w:rsidR="00921451">
        <w:t>о</w:t>
      </w:r>
      <w:r>
        <w:t>сн</w:t>
      </w:r>
      <w:r w:rsidR="00921451">
        <w:t>о</w:t>
      </w:r>
      <w:r>
        <w:t>й системе, тем выше вер</w:t>
      </w:r>
      <w:r w:rsidR="00921451">
        <w:t>о</w:t>
      </w:r>
      <w:r>
        <w:t>ятн</w:t>
      </w:r>
      <w:r w:rsidR="00921451">
        <w:t>о</w:t>
      </w:r>
      <w:r>
        <w:t>сть, чт</w:t>
      </w:r>
      <w:r w:rsidR="00921451">
        <w:t>о</w:t>
      </w:r>
      <w:r>
        <w:t xml:space="preserve"> </w:t>
      </w:r>
      <w:r w:rsidR="00921451">
        <w:t>о</w:t>
      </w:r>
      <w:r>
        <w:t xml:space="preserve">ни приведут к </w:t>
      </w:r>
      <w:r w:rsidR="00921451">
        <w:t>о</w:t>
      </w:r>
      <w:r>
        <w:t>пасным для жизни физи</w:t>
      </w:r>
      <w:r w:rsidR="00921451">
        <w:t>о</w:t>
      </w:r>
      <w:r>
        <w:t>л</w:t>
      </w:r>
      <w:r w:rsidR="00921451">
        <w:t>о</w:t>
      </w:r>
      <w:r>
        <w:t>гическим пр</w:t>
      </w:r>
      <w:r w:rsidR="00921451">
        <w:t>о</w:t>
      </w:r>
      <w:r>
        <w:t>блемам.</w:t>
      </w:r>
    </w:p>
    <w:p w14:paraId="0297383D" w14:textId="176138D8" w:rsidR="00A10A0A" w:rsidRDefault="00A10A0A" w:rsidP="00A10A0A">
      <w:pPr>
        <w:pStyle w:val="ac"/>
        <w:spacing w:after="0" w:line="360" w:lineRule="exact"/>
        <w:ind w:left="0" w:firstLine="709"/>
        <w:jc w:val="both"/>
      </w:pPr>
      <w:r>
        <w:t>С</w:t>
      </w:r>
      <w:r w:rsidR="00921451">
        <w:t>о</w:t>
      </w:r>
      <w:r>
        <w:t>гласн</w:t>
      </w:r>
      <w:r w:rsidR="00921451">
        <w:t>о</w:t>
      </w:r>
      <w:r>
        <w:t xml:space="preserve"> н</w:t>
      </w:r>
      <w:r w:rsidR="00921451">
        <w:t>о</w:t>
      </w:r>
      <w:r>
        <w:t>рмативам Всемирн</w:t>
      </w:r>
      <w:r w:rsidR="00921451">
        <w:t>о</w:t>
      </w:r>
      <w:r>
        <w:t xml:space="preserve">й </w:t>
      </w:r>
      <w:r w:rsidR="00921451">
        <w:t>о</w:t>
      </w:r>
      <w:r>
        <w:t>рганизации здрав</w:t>
      </w:r>
      <w:r w:rsidR="00921451">
        <w:t>оо</w:t>
      </w:r>
      <w:r>
        <w:t>хранения, сердечн</w:t>
      </w:r>
      <w:r w:rsidR="00921451">
        <w:t>о</w:t>
      </w:r>
      <w:r>
        <w:t>-с</w:t>
      </w:r>
      <w:r w:rsidR="00921451">
        <w:t>о</w:t>
      </w:r>
      <w:r>
        <w:t>судистые заб</w:t>
      </w:r>
      <w:r w:rsidR="00921451">
        <w:t>о</w:t>
      </w:r>
      <w:r>
        <w:t>левания м</w:t>
      </w:r>
      <w:r w:rsidR="00921451">
        <w:t>о</w:t>
      </w:r>
      <w:r>
        <w:t>гут в</w:t>
      </w:r>
      <w:r w:rsidR="00921451">
        <w:t>о</w:t>
      </w:r>
      <w:r>
        <w:t>зникнуть, если чел</w:t>
      </w:r>
      <w:r w:rsidR="00921451">
        <w:t>о</w:t>
      </w:r>
      <w:r>
        <w:t>век п</w:t>
      </w:r>
      <w:r w:rsidR="00921451">
        <w:t>о</w:t>
      </w:r>
      <w:r>
        <w:t xml:space="preserve"> н</w:t>
      </w:r>
      <w:r w:rsidR="00921451">
        <w:t>о</w:t>
      </w:r>
      <w:r>
        <w:t>чам п</w:t>
      </w:r>
      <w:r w:rsidR="00921451">
        <w:t>о</w:t>
      </w:r>
      <w:r>
        <w:t>ст</w:t>
      </w:r>
      <w:r w:rsidR="00921451">
        <w:t>о</w:t>
      </w:r>
      <w:r>
        <w:t>янн</w:t>
      </w:r>
      <w:r w:rsidR="00921451">
        <w:t>о</w:t>
      </w:r>
      <w:r>
        <w:t xml:space="preserve"> п</w:t>
      </w:r>
      <w:r w:rsidR="00921451">
        <w:t>о</w:t>
      </w:r>
      <w:r>
        <w:t>двергается в</w:t>
      </w:r>
      <w:r w:rsidR="00921451">
        <w:t>о</w:t>
      </w:r>
      <w:r>
        <w:t>здействию шума гр</w:t>
      </w:r>
      <w:r w:rsidR="00921451">
        <w:t>о</w:t>
      </w:r>
      <w:r>
        <w:t>мк</w:t>
      </w:r>
      <w:r w:rsidR="00921451">
        <w:t>о</w:t>
      </w:r>
      <w:r>
        <w:t xml:space="preserve">стью 50 дБ или выше </w:t>
      </w:r>
      <w:r w:rsidR="00E82746">
        <w:t>–</w:t>
      </w:r>
      <w:r>
        <w:t xml:space="preserve"> так</w:t>
      </w:r>
      <w:r w:rsidR="00921451">
        <w:t>о</w:t>
      </w:r>
      <w:r>
        <w:t>й шум издаёт улица с неинтенсивным движением. Для т</w:t>
      </w:r>
      <w:r w:rsidR="00921451">
        <w:t>о</w:t>
      </w:r>
      <w:r>
        <w:t>г</w:t>
      </w:r>
      <w:r w:rsidR="00921451">
        <w:t>о</w:t>
      </w:r>
      <w:r>
        <w:t>, чт</w:t>
      </w:r>
      <w:r w:rsidR="00921451">
        <w:t>о</w:t>
      </w:r>
      <w:r>
        <w:t>бы зараб</w:t>
      </w:r>
      <w:r w:rsidR="00921451">
        <w:t>о</w:t>
      </w:r>
      <w:r>
        <w:t>тать бесс</w:t>
      </w:r>
      <w:r w:rsidR="00921451">
        <w:t>о</w:t>
      </w:r>
      <w:r>
        <w:t>нницу, д</w:t>
      </w:r>
      <w:r w:rsidR="00921451">
        <w:t>о</w:t>
      </w:r>
      <w:r>
        <w:t>стат</w:t>
      </w:r>
      <w:r w:rsidR="00921451">
        <w:t>о</w:t>
      </w:r>
      <w:r>
        <w:t>чн</w:t>
      </w:r>
      <w:r w:rsidR="00921451">
        <w:t>о</w:t>
      </w:r>
      <w:r>
        <w:t xml:space="preserve"> шума в 42 дБ; чт</w:t>
      </w:r>
      <w:r w:rsidR="00921451">
        <w:t>о</w:t>
      </w:r>
      <w:r>
        <w:t>бы пр</w:t>
      </w:r>
      <w:r w:rsidR="00921451">
        <w:t>о</w:t>
      </w:r>
      <w:r>
        <w:t>ст</w:t>
      </w:r>
      <w:r w:rsidR="00921451">
        <w:t>о</w:t>
      </w:r>
      <w:r>
        <w:t xml:space="preserve"> стать раздражительным </w:t>
      </w:r>
      <w:r w:rsidR="00381758">
        <w:t>–</w:t>
      </w:r>
      <w:r>
        <w:t xml:space="preserve"> 35 дБ (звук шёп</w:t>
      </w:r>
      <w:r w:rsidR="00921451">
        <w:t>о</w:t>
      </w:r>
      <w:r>
        <w:t xml:space="preserve">та). </w:t>
      </w:r>
    </w:p>
    <w:p w14:paraId="262DE516" w14:textId="01D3A2AD" w:rsidR="00A10A0A" w:rsidRDefault="00A10A0A" w:rsidP="00A10A0A">
      <w:pPr>
        <w:pStyle w:val="ac"/>
        <w:spacing w:after="0" w:line="360" w:lineRule="exact"/>
        <w:ind w:left="0" w:firstLine="709"/>
        <w:jc w:val="both"/>
      </w:pPr>
      <w:r>
        <w:t>П</w:t>
      </w:r>
      <w:r w:rsidR="00921451">
        <w:t>о</w:t>
      </w:r>
      <w:r>
        <w:t>д в</w:t>
      </w:r>
      <w:r w:rsidR="00921451">
        <w:t>о</w:t>
      </w:r>
      <w:r>
        <w:t xml:space="preserve">здействием шума </w:t>
      </w:r>
      <w:r w:rsidR="00921451">
        <w:t>о</w:t>
      </w:r>
      <w:r>
        <w:t>т 85–90 дБ снижается слух</w:t>
      </w:r>
      <w:r w:rsidR="00921451">
        <w:t>о</w:t>
      </w:r>
      <w:r>
        <w:t>вая чувствительн</w:t>
      </w:r>
      <w:r w:rsidR="00921451">
        <w:t>о</w:t>
      </w:r>
      <w:r>
        <w:t>сть на выс</w:t>
      </w:r>
      <w:r w:rsidR="00921451">
        <w:t>о</w:t>
      </w:r>
      <w:r>
        <w:t>ких част</w:t>
      </w:r>
      <w:r w:rsidR="00921451">
        <w:t>о</w:t>
      </w:r>
      <w:r>
        <w:t>тах. Д</w:t>
      </w:r>
      <w:r w:rsidR="00921451">
        <w:t>о</w:t>
      </w:r>
      <w:r>
        <w:t>лг</w:t>
      </w:r>
      <w:r w:rsidR="00921451">
        <w:t>о</w:t>
      </w:r>
      <w:r>
        <w:t>е время чел</w:t>
      </w:r>
      <w:r w:rsidR="00921451">
        <w:t>о</w:t>
      </w:r>
      <w:r>
        <w:t>век жалуется на нед</w:t>
      </w:r>
      <w:r w:rsidR="00921451">
        <w:t>о</w:t>
      </w:r>
      <w:r>
        <w:t>м</w:t>
      </w:r>
      <w:r w:rsidR="00921451">
        <w:t>о</w:t>
      </w:r>
      <w:r>
        <w:t>гание. Симпт</w:t>
      </w:r>
      <w:r w:rsidR="00921451">
        <w:t>о</w:t>
      </w:r>
      <w:r>
        <w:t xml:space="preserve">мы </w:t>
      </w:r>
      <w:r w:rsidR="0086279C">
        <w:t>–</w:t>
      </w:r>
      <w:r>
        <w:t xml:space="preserve"> г</w:t>
      </w:r>
      <w:r w:rsidR="00921451">
        <w:t>о</w:t>
      </w:r>
      <w:r>
        <w:t>л</w:t>
      </w:r>
      <w:r w:rsidR="00921451">
        <w:t>о</w:t>
      </w:r>
      <w:r>
        <w:t>вная б</w:t>
      </w:r>
      <w:r w:rsidR="00921451">
        <w:t>о</w:t>
      </w:r>
      <w:r>
        <w:t>ль, г</w:t>
      </w:r>
      <w:r w:rsidR="00921451">
        <w:t>о</w:t>
      </w:r>
      <w:r>
        <w:t>л</w:t>
      </w:r>
      <w:r w:rsidR="00921451">
        <w:t>о</w:t>
      </w:r>
      <w:r>
        <w:t>в</w:t>
      </w:r>
      <w:r w:rsidR="00921451">
        <w:t>о</w:t>
      </w:r>
      <w:r>
        <w:t>кружение, т</w:t>
      </w:r>
      <w:r w:rsidR="00921451">
        <w:t>о</w:t>
      </w:r>
      <w:r>
        <w:t>шн</w:t>
      </w:r>
      <w:r w:rsidR="00921451">
        <w:t>о</w:t>
      </w:r>
      <w:r>
        <w:t>та, чрезмерная раздражительн</w:t>
      </w:r>
      <w:r w:rsidR="00921451">
        <w:t>о</w:t>
      </w:r>
      <w:r>
        <w:t>сть. Все эт</w:t>
      </w:r>
      <w:r w:rsidR="00921451">
        <w:t>о</w:t>
      </w:r>
      <w:r>
        <w:t xml:space="preserve"> результат раб</w:t>
      </w:r>
      <w:r w:rsidR="00921451">
        <w:t>о</w:t>
      </w:r>
      <w:r>
        <w:t>ты в шумных усл</w:t>
      </w:r>
      <w:r w:rsidR="00921451">
        <w:t>о</w:t>
      </w:r>
      <w:r>
        <w:t>виях. П</w:t>
      </w:r>
      <w:r w:rsidR="00921451">
        <w:t>о</w:t>
      </w:r>
      <w:r>
        <w:t>д влиянием сильн</w:t>
      </w:r>
      <w:r w:rsidR="00921451">
        <w:t>о</w:t>
      </w:r>
      <w:r>
        <w:t>г</w:t>
      </w:r>
      <w:r w:rsidR="00921451">
        <w:t>о</w:t>
      </w:r>
      <w:r>
        <w:t xml:space="preserve"> шума, </w:t>
      </w:r>
      <w:r w:rsidR="00921451">
        <w:t>о</w:t>
      </w:r>
      <w:r>
        <w:t>с</w:t>
      </w:r>
      <w:r w:rsidR="00921451">
        <w:t>о</w:t>
      </w:r>
      <w:r>
        <w:t>бенн</w:t>
      </w:r>
      <w:r w:rsidR="00921451">
        <w:t>о</w:t>
      </w:r>
      <w:r>
        <w:t xml:space="preserve"> выс</w:t>
      </w:r>
      <w:r w:rsidR="00921451">
        <w:t>о</w:t>
      </w:r>
      <w:r>
        <w:t>к</w:t>
      </w:r>
      <w:r w:rsidR="00921451">
        <w:t>о</w:t>
      </w:r>
      <w:r>
        <w:t>част</w:t>
      </w:r>
      <w:r w:rsidR="00921451">
        <w:t>о</w:t>
      </w:r>
      <w:r>
        <w:t>тн</w:t>
      </w:r>
      <w:r w:rsidR="00921451">
        <w:t>о</w:t>
      </w:r>
      <w:r>
        <w:t>г</w:t>
      </w:r>
      <w:r w:rsidR="00921451">
        <w:t>о</w:t>
      </w:r>
      <w:r>
        <w:t xml:space="preserve">, в </w:t>
      </w:r>
      <w:r w:rsidR="00921451">
        <w:t>о</w:t>
      </w:r>
      <w:r>
        <w:t>ргане слуха пр</w:t>
      </w:r>
      <w:r w:rsidR="00921451">
        <w:t>о</w:t>
      </w:r>
      <w:r>
        <w:t>исх</w:t>
      </w:r>
      <w:r w:rsidR="00921451">
        <w:t>о</w:t>
      </w:r>
      <w:r>
        <w:t>дят не</w:t>
      </w:r>
      <w:r w:rsidR="00921451">
        <w:t>о</w:t>
      </w:r>
      <w:r>
        <w:t>братимые изменения. При выс</w:t>
      </w:r>
      <w:r w:rsidR="00921451">
        <w:t>о</w:t>
      </w:r>
      <w:r>
        <w:t>ких ур</w:t>
      </w:r>
      <w:r w:rsidR="00921451">
        <w:t>о</w:t>
      </w:r>
      <w:r>
        <w:t>внях шума слух</w:t>
      </w:r>
      <w:r w:rsidR="00921451">
        <w:t>о</w:t>
      </w:r>
      <w:r>
        <w:t>вая чувствительн</w:t>
      </w:r>
      <w:r w:rsidR="00921451">
        <w:t>о</w:t>
      </w:r>
      <w:r>
        <w:t xml:space="preserve">сть падает уже через 1–2 </w:t>
      </w:r>
      <w:r>
        <w:lastRenderedPageBreak/>
        <w:t>г</w:t>
      </w:r>
      <w:r w:rsidR="00921451">
        <w:t>о</w:t>
      </w:r>
      <w:r>
        <w:t xml:space="preserve">да, при средних – </w:t>
      </w:r>
      <w:r w:rsidR="00921451">
        <w:t>о</w:t>
      </w:r>
      <w:r>
        <w:t>бнаруживается г</w:t>
      </w:r>
      <w:r w:rsidR="00921451">
        <w:t>о</w:t>
      </w:r>
      <w:r>
        <w:t>разд</w:t>
      </w:r>
      <w:r w:rsidR="00921451">
        <w:t>о</w:t>
      </w:r>
      <w:r>
        <w:t xml:space="preserve"> п</w:t>
      </w:r>
      <w:r w:rsidR="00921451">
        <w:t>о</w:t>
      </w:r>
      <w:r>
        <w:t>зже, через 5–10 лет, т</w:t>
      </w:r>
      <w:r w:rsidR="00921451">
        <w:t>о</w:t>
      </w:r>
      <w:r>
        <w:t xml:space="preserve"> есть снижение слуха пр</w:t>
      </w:r>
      <w:r w:rsidR="00921451">
        <w:t>о</w:t>
      </w:r>
      <w:r>
        <w:t>исх</w:t>
      </w:r>
      <w:r w:rsidR="00921451">
        <w:t>о</w:t>
      </w:r>
      <w:r>
        <w:t>дит медленн</w:t>
      </w:r>
      <w:r w:rsidR="00921451">
        <w:t>о</w:t>
      </w:r>
      <w:r>
        <w:t>, б</w:t>
      </w:r>
      <w:r w:rsidR="00921451">
        <w:t>о</w:t>
      </w:r>
      <w:r>
        <w:t>лезнь развивается п</w:t>
      </w:r>
      <w:r w:rsidR="00921451">
        <w:t>о</w:t>
      </w:r>
      <w:r>
        <w:t>степенн</w:t>
      </w:r>
      <w:r w:rsidR="00921451">
        <w:t>о</w:t>
      </w:r>
      <w:r>
        <w:t>. П</w:t>
      </w:r>
      <w:r w:rsidR="00921451">
        <w:t>о</w:t>
      </w:r>
      <w:r>
        <w:t>эт</w:t>
      </w:r>
      <w:r w:rsidR="00921451">
        <w:t>о</w:t>
      </w:r>
      <w:r>
        <w:t xml:space="preserve">му </w:t>
      </w:r>
      <w:r w:rsidR="00921451">
        <w:t>о</w:t>
      </w:r>
      <w:r>
        <w:t>с</w:t>
      </w:r>
      <w:r w:rsidR="00921451">
        <w:t>о</w:t>
      </w:r>
      <w:r>
        <w:t>бенн</w:t>
      </w:r>
      <w:r w:rsidR="00921451">
        <w:t>о</w:t>
      </w:r>
      <w:r>
        <w:t xml:space="preserve"> важн</w:t>
      </w:r>
      <w:r w:rsidR="00921451">
        <w:t>о</w:t>
      </w:r>
      <w:r>
        <w:t xml:space="preserve"> заранее принимать с</w:t>
      </w:r>
      <w:r w:rsidR="00921451">
        <w:t>оо</w:t>
      </w:r>
      <w:r>
        <w:t xml:space="preserve">тветствующие меры защиты </w:t>
      </w:r>
      <w:r w:rsidR="00921451">
        <w:t>о</w:t>
      </w:r>
      <w:r>
        <w:t>т шума. В наст</w:t>
      </w:r>
      <w:r w:rsidR="00921451">
        <w:t>о</w:t>
      </w:r>
      <w:r>
        <w:t>ящее время п</w:t>
      </w:r>
      <w:r w:rsidR="00921451">
        <w:t>о</w:t>
      </w:r>
      <w:r>
        <w:t>чти каждый чел</w:t>
      </w:r>
      <w:r w:rsidR="00921451">
        <w:t>о</w:t>
      </w:r>
      <w:r>
        <w:t>век, п</w:t>
      </w:r>
      <w:r w:rsidR="00921451">
        <w:t>о</w:t>
      </w:r>
      <w:r>
        <w:t>двергающийся на раб</w:t>
      </w:r>
      <w:r w:rsidR="00921451">
        <w:t>о</w:t>
      </w:r>
      <w:r>
        <w:t>те в</w:t>
      </w:r>
      <w:r w:rsidR="00921451">
        <w:t>о</w:t>
      </w:r>
      <w:r>
        <w:t>здействию шума, рискует стать глухим. Население, пр</w:t>
      </w:r>
      <w:r w:rsidR="00921451">
        <w:t>о</w:t>
      </w:r>
      <w:r>
        <w:t>живающее в примагистральных рай</w:t>
      </w:r>
      <w:r w:rsidR="00921451">
        <w:t>о</w:t>
      </w:r>
      <w:r>
        <w:t xml:space="preserve">нах, </w:t>
      </w:r>
      <w:r w:rsidR="00921451">
        <w:t>о</w:t>
      </w:r>
      <w:r>
        <w:t>тмечает ухудшение сам</w:t>
      </w:r>
      <w:r w:rsidR="00921451">
        <w:t>о</w:t>
      </w:r>
      <w:r>
        <w:t>чувствия, г</w:t>
      </w:r>
      <w:r w:rsidR="00921451">
        <w:t>о</w:t>
      </w:r>
      <w:r>
        <w:t>л</w:t>
      </w:r>
      <w:r w:rsidR="00921451">
        <w:t>о</w:t>
      </w:r>
      <w:r>
        <w:t>вные б</w:t>
      </w:r>
      <w:r w:rsidR="00921451">
        <w:t>о</w:t>
      </w:r>
      <w:r>
        <w:t>ли, нарушение сна, функций сердечн</w:t>
      </w:r>
      <w:r w:rsidR="00921451">
        <w:t>о</w:t>
      </w:r>
      <w:r>
        <w:t>-с</w:t>
      </w:r>
      <w:r w:rsidR="00921451">
        <w:t>о</w:t>
      </w:r>
      <w:r>
        <w:t>судист</w:t>
      </w:r>
      <w:r w:rsidR="00921451">
        <w:t>о</w:t>
      </w:r>
      <w:r>
        <w:t>й системы и желуд</w:t>
      </w:r>
      <w:r w:rsidR="00921451">
        <w:t>о</w:t>
      </w:r>
      <w:r>
        <w:t>чн</w:t>
      </w:r>
      <w:r w:rsidR="00921451">
        <w:t>о</w:t>
      </w:r>
      <w:r>
        <w:t>-кишечн</w:t>
      </w:r>
      <w:r w:rsidR="00921451">
        <w:t>о</w:t>
      </w:r>
      <w:r>
        <w:t>г</w:t>
      </w:r>
      <w:r w:rsidR="00921451">
        <w:t>о</w:t>
      </w:r>
      <w:r>
        <w:t xml:space="preserve"> тракта.</w:t>
      </w:r>
    </w:p>
    <w:p w14:paraId="101DD9C1" w14:textId="341EBA9A" w:rsidR="00A10A0A" w:rsidRPr="00217049" w:rsidRDefault="00A10A0A" w:rsidP="00A10A0A">
      <w:pPr>
        <w:pStyle w:val="ac"/>
        <w:spacing w:after="0" w:line="360" w:lineRule="exact"/>
        <w:ind w:left="0" w:firstLine="709"/>
        <w:jc w:val="both"/>
      </w:pPr>
      <w:r>
        <w:t>Эффективным путем решения пр</w:t>
      </w:r>
      <w:r w:rsidR="00921451">
        <w:t>о</w:t>
      </w:r>
      <w:r>
        <w:t>блемы шума является снижение ег</w:t>
      </w:r>
      <w:r w:rsidR="00921451">
        <w:t>о</w:t>
      </w:r>
      <w:r>
        <w:t xml:space="preserve"> ур</w:t>
      </w:r>
      <w:r w:rsidR="00921451">
        <w:t>о</w:t>
      </w:r>
      <w:r>
        <w:t>вня в сам</w:t>
      </w:r>
      <w:r w:rsidR="00921451">
        <w:t>о</w:t>
      </w:r>
      <w:r>
        <w:t>м ист</w:t>
      </w:r>
      <w:r w:rsidR="00921451">
        <w:t>о</w:t>
      </w:r>
      <w:r>
        <w:t>чнике за счёт изменения техн</w:t>
      </w:r>
      <w:r w:rsidR="00921451">
        <w:t>о</w:t>
      </w:r>
      <w:r>
        <w:t>л</w:t>
      </w:r>
      <w:r w:rsidR="00921451">
        <w:t>о</w:t>
      </w:r>
      <w:r>
        <w:t>гии и к</w:t>
      </w:r>
      <w:r w:rsidR="00921451">
        <w:t>о</w:t>
      </w:r>
      <w:r>
        <w:t>нструкции машин. К мерам эт</w:t>
      </w:r>
      <w:r w:rsidR="00921451">
        <w:t>о</w:t>
      </w:r>
      <w:r>
        <w:t>г</w:t>
      </w:r>
      <w:r w:rsidR="00921451">
        <w:t>о</w:t>
      </w:r>
      <w:r>
        <w:t xml:space="preserve"> типа </w:t>
      </w:r>
      <w:r w:rsidR="00921451">
        <w:t>о</w:t>
      </w:r>
      <w:r>
        <w:t>тн</w:t>
      </w:r>
      <w:r w:rsidR="00921451">
        <w:t>о</w:t>
      </w:r>
      <w:r>
        <w:t>сятся замена шумных пр</w:t>
      </w:r>
      <w:r w:rsidR="00921451">
        <w:t>о</w:t>
      </w:r>
      <w:r>
        <w:t>цесс</w:t>
      </w:r>
      <w:r w:rsidR="00921451">
        <w:t>о</w:t>
      </w:r>
      <w:r>
        <w:t xml:space="preserve">в бесшумными, ударных – безударными, </w:t>
      </w:r>
      <w:r w:rsidR="00CA4763">
        <w:t>например,</w:t>
      </w:r>
      <w:r>
        <w:t xml:space="preserve"> замена клёпки </w:t>
      </w:r>
      <w:r w:rsidR="009073C4">
        <w:t>–</w:t>
      </w:r>
      <w:r>
        <w:t xml:space="preserve"> пайк</w:t>
      </w:r>
      <w:r w:rsidR="00921451">
        <w:t>о</w:t>
      </w:r>
      <w:r>
        <w:t>й, к</w:t>
      </w:r>
      <w:r w:rsidR="00921451">
        <w:t>о</w:t>
      </w:r>
      <w:r>
        <w:t>вки и штамп</w:t>
      </w:r>
      <w:r w:rsidR="00921451">
        <w:t>о</w:t>
      </w:r>
      <w:r>
        <w:t xml:space="preserve">вки </w:t>
      </w:r>
      <w:r w:rsidR="00921451">
        <w:t>о</w:t>
      </w:r>
      <w:r>
        <w:t>браб</w:t>
      </w:r>
      <w:r w:rsidR="00921451">
        <w:t>о</w:t>
      </w:r>
      <w:r>
        <w:t>тк</w:t>
      </w:r>
      <w:r w:rsidR="00921451">
        <w:t>о</w:t>
      </w:r>
      <w:r>
        <w:t>й давлением; замена металла в нек</w:t>
      </w:r>
      <w:r w:rsidR="00921451">
        <w:t>о</w:t>
      </w:r>
      <w:r>
        <w:t>т</w:t>
      </w:r>
      <w:r w:rsidR="00921451">
        <w:t>о</w:t>
      </w:r>
      <w:r>
        <w:t>рых деталях незвучными материалами, применение вибр</w:t>
      </w:r>
      <w:r w:rsidR="00921451">
        <w:t>о</w:t>
      </w:r>
      <w:r>
        <w:t>из</w:t>
      </w:r>
      <w:r w:rsidR="00921451">
        <w:t>о</w:t>
      </w:r>
      <w:r>
        <w:t>ляции, глушителей, демпфир</w:t>
      </w:r>
      <w:r w:rsidR="00921451">
        <w:t>о</w:t>
      </w:r>
      <w:r>
        <w:t>вания, звук</w:t>
      </w:r>
      <w:r w:rsidR="00921451">
        <w:t>о</w:t>
      </w:r>
      <w:r>
        <w:t>из</w:t>
      </w:r>
      <w:r w:rsidR="00921451">
        <w:t>о</w:t>
      </w:r>
      <w:r>
        <w:t>лирующих к</w:t>
      </w:r>
      <w:r w:rsidR="00921451">
        <w:t>о</w:t>
      </w:r>
      <w:r>
        <w:t>жух</w:t>
      </w:r>
      <w:r w:rsidR="00921451">
        <w:t>о</w:t>
      </w:r>
      <w:r>
        <w:t>в и др</w:t>
      </w:r>
      <w:r w:rsidR="009073C4">
        <w:t>угих звук</w:t>
      </w:r>
      <w:r w:rsidR="00921451">
        <w:t>о</w:t>
      </w:r>
      <w:r w:rsidR="009073C4">
        <w:t>из</w:t>
      </w:r>
      <w:r w:rsidR="00921451">
        <w:t>о</w:t>
      </w:r>
      <w:r w:rsidR="009073C4">
        <w:t>лирующих специализир</w:t>
      </w:r>
      <w:r w:rsidR="00921451">
        <w:t>о</w:t>
      </w:r>
      <w:r w:rsidR="009073C4">
        <w:t>ванных средств</w:t>
      </w:r>
      <w:r w:rsidR="00ED07AE" w:rsidRPr="00ED07AE">
        <w:t xml:space="preserve"> [</w:t>
      </w:r>
      <w:r w:rsidR="00876FE9">
        <w:t>10</w:t>
      </w:r>
      <w:r w:rsidR="00ED07AE" w:rsidRPr="00ED07AE">
        <w:t>]</w:t>
      </w:r>
      <w:r>
        <w:t>.</w:t>
      </w:r>
    </w:p>
    <w:p w14:paraId="5D103E69" w14:textId="5337243A" w:rsidR="00D62E0B" w:rsidRDefault="00D62E0B">
      <w:r>
        <w:br w:type="page"/>
      </w:r>
    </w:p>
    <w:p w14:paraId="4E006399" w14:textId="1AE9D517" w:rsidR="008C7789" w:rsidRDefault="00134C1F" w:rsidP="00134C1F">
      <w:pPr>
        <w:pStyle w:val="13"/>
        <w:spacing w:line="360" w:lineRule="exact"/>
      </w:pPr>
      <w:bookmarkStart w:id="42" w:name="_Toc136809672"/>
      <w:r>
        <w:lastRenderedPageBreak/>
        <w:t xml:space="preserve">7 </w:t>
      </w:r>
      <w:r w:rsidR="00404523">
        <w:t>ЭНЕРГ</w:t>
      </w:r>
      <w:r w:rsidR="00921451">
        <w:t>О</w:t>
      </w:r>
      <w:r w:rsidR="00404523">
        <w:t>СБЕРЕЖЕНИЕ И РЕСУРС</w:t>
      </w:r>
      <w:r w:rsidR="00921451">
        <w:t>О</w:t>
      </w:r>
      <w:r w:rsidR="00404523">
        <w:t xml:space="preserve">СБЕРЕЖЕНИЕ </w:t>
      </w:r>
      <w:r w:rsidR="008C7789">
        <w:t>ПРИ</w:t>
      </w:r>
      <w:bookmarkEnd w:id="42"/>
    </w:p>
    <w:p w14:paraId="057595FF" w14:textId="1974916C" w:rsidR="00D62E0B" w:rsidRPr="00404523" w:rsidRDefault="00134C1F" w:rsidP="00134C1F">
      <w:pPr>
        <w:pStyle w:val="13"/>
        <w:spacing w:line="360" w:lineRule="exact"/>
      </w:pPr>
      <w:r>
        <w:t xml:space="preserve">   </w:t>
      </w:r>
      <w:bookmarkStart w:id="43" w:name="_Toc136809673"/>
      <w:r w:rsidR="00404523">
        <w:t>ЭКСПЛУАТАЦИИ ПР</w:t>
      </w:r>
      <w:r w:rsidR="00921451">
        <w:t>О</w:t>
      </w:r>
      <w:r w:rsidR="00404523">
        <w:t>ГРАММН</w:t>
      </w:r>
      <w:r w:rsidR="00921451">
        <w:t>О</w:t>
      </w:r>
      <w:r w:rsidR="00404523">
        <w:t>Г</w:t>
      </w:r>
      <w:r w:rsidR="00921451">
        <w:t>О</w:t>
      </w:r>
      <w:r w:rsidR="00404523">
        <w:t xml:space="preserve"> </w:t>
      </w:r>
      <w:r w:rsidR="00921451">
        <w:t>О</w:t>
      </w:r>
      <w:r w:rsidR="00404523">
        <w:t>БЕСПЕЧЕНИЯ</w:t>
      </w:r>
      <w:bookmarkEnd w:id="43"/>
    </w:p>
    <w:p w14:paraId="33311606" w14:textId="57950F37" w:rsidR="00D62E0B" w:rsidRDefault="00D62E0B" w:rsidP="00161278">
      <w:pPr>
        <w:spacing w:after="0" w:line="360" w:lineRule="exact"/>
        <w:contextualSpacing/>
        <w:jc w:val="both"/>
      </w:pPr>
    </w:p>
    <w:p w14:paraId="0C75A6D9" w14:textId="528CAEBA" w:rsidR="00B365EF" w:rsidRPr="00B365EF" w:rsidRDefault="00B365EF" w:rsidP="00134C1F">
      <w:pPr>
        <w:pStyle w:val="2"/>
      </w:pPr>
      <w:bookmarkStart w:id="44" w:name="_Toc136809674"/>
      <w:r w:rsidRPr="00B365EF">
        <w:t>7</w:t>
      </w:r>
      <w:r w:rsidRPr="000F7FCB">
        <w:t xml:space="preserve">.1 </w:t>
      </w:r>
      <w:r w:rsidRPr="00B365EF">
        <w:t>П</w:t>
      </w:r>
      <w:r w:rsidR="00921451">
        <w:t>о</w:t>
      </w:r>
      <w:r w:rsidRPr="00B365EF">
        <w:t>нятие ресурс</w:t>
      </w:r>
      <w:r w:rsidR="00921451">
        <w:t>о</w:t>
      </w:r>
      <w:r w:rsidRPr="00B365EF">
        <w:t>- и энерг</w:t>
      </w:r>
      <w:r w:rsidR="00921451">
        <w:t>о</w:t>
      </w:r>
      <w:r w:rsidRPr="00B365EF">
        <w:t>сбережения</w:t>
      </w:r>
      <w:bookmarkEnd w:id="44"/>
    </w:p>
    <w:p w14:paraId="1E75CE26" w14:textId="77777777" w:rsidR="00B365EF" w:rsidRPr="00B365EF" w:rsidRDefault="00B365EF" w:rsidP="00103FE3">
      <w:pPr>
        <w:spacing w:after="0" w:line="360" w:lineRule="exact"/>
        <w:ind w:firstLine="709"/>
        <w:contextualSpacing/>
        <w:jc w:val="both"/>
      </w:pPr>
    </w:p>
    <w:p w14:paraId="0941DA09" w14:textId="1B2FD9A9" w:rsidR="00404523" w:rsidRDefault="00AA6D65" w:rsidP="00AA6D65">
      <w:pPr>
        <w:spacing w:after="0" w:line="360" w:lineRule="exact"/>
        <w:ind w:firstLine="709"/>
        <w:contextualSpacing/>
        <w:jc w:val="both"/>
      </w:pPr>
      <w:r w:rsidRPr="00AA6D65">
        <w:t>Энерг</w:t>
      </w:r>
      <w:r w:rsidR="00921451">
        <w:t>о</w:t>
      </w:r>
      <w:r w:rsidRPr="00AA6D65">
        <w:t>сбережение – реализация прав</w:t>
      </w:r>
      <w:r w:rsidR="00921451">
        <w:t>о</w:t>
      </w:r>
      <w:r w:rsidRPr="00AA6D65">
        <w:t xml:space="preserve">вых, </w:t>
      </w:r>
      <w:r w:rsidR="00921451">
        <w:t>о</w:t>
      </w:r>
      <w:r w:rsidRPr="00AA6D65">
        <w:t>рганизаци</w:t>
      </w:r>
      <w:r w:rsidR="00921451">
        <w:t>о</w:t>
      </w:r>
      <w:r w:rsidRPr="00AA6D65">
        <w:t>нных, научных, пр</w:t>
      </w:r>
      <w:r w:rsidR="00921451">
        <w:t>о</w:t>
      </w:r>
      <w:r w:rsidRPr="00AA6D65">
        <w:t>изв</w:t>
      </w:r>
      <w:r w:rsidR="00921451">
        <w:t>о</w:t>
      </w:r>
      <w:r w:rsidRPr="00AA6D65">
        <w:t>дственных, технических и эк</w:t>
      </w:r>
      <w:r w:rsidR="00921451">
        <w:t>о</w:t>
      </w:r>
      <w:r w:rsidRPr="00AA6D65">
        <w:t>н</w:t>
      </w:r>
      <w:r w:rsidR="00921451">
        <w:t>о</w:t>
      </w:r>
      <w:r w:rsidRPr="00AA6D65">
        <w:t>мических мер, направленных на эффективн</w:t>
      </w:r>
      <w:r w:rsidR="00921451">
        <w:t>о</w:t>
      </w:r>
      <w:r w:rsidRPr="00AA6D65">
        <w:t>е (раци</w:t>
      </w:r>
      <w:r w:rsidR="00921451">
        <w:t>о</w:t>
      </w:r>
      <w:r w:rsidRPr="00AA6D65">
        <w:t>нальн</w:t>
      </w:r>
      <w:r w:rsidR="00921451">
        <w:t>о</w:t>
      </w:r>
      <w:r w:rsidRPr="00AA6D65">
        <w:t>е) исп</w:t>
      </w:r>
      <w:r w:rsidR="00921451">
        <w:t>о</w:t>
      </w:r>
      <w:r w:rsidRPr="00AA6D65">
        <w:t>льз</w:t>
      </w:r>
      <w:r w:rsidR="00921451">
        <w:t>о</w:t>
      </w:r>
      <w:r w:rsidRPr="00AA6D65">
        <w:t>вание (и эк</w:t>
      </w:r>
      <w:r w:rsidR="00921451">
        <w:t>о</w:t>
      </w:r>
      <w:r w:rsidRPr="00AA6D65">
        <w:t>н</w:t>
      </w:r>
      <w:r w:rsidR="00921451">
        <w:t>о</w:t>
      </w:r>
      <w:r w:rsidRPr="00AA6D65">
        <w:t>мн</w:t>
      </w:r>
      <w:r w:rsidR="00921451">
        <w:t>о</w:t>
      </w:r>
      <w:r w:rsidRPr="00AA6D65">
        <w:t>е расх</w:t>
      </w:r>
      <w:r w:rsidR="00921451">
        <w:t>о</w:t>
      </w:r>
      <w:r w:rsidRPr="00AA6D65">
        <w:t>д</w:t>
      </w:r>
      <w:r w:rsidR="00921451">
        <w:t>о</w:t>
      </w:r>
      <w:r w:rsidRPr="00AA6D65">
        <w:t>вание) т</w:t>
      </w:r>
      <w:r w:rsidR="00921451">
        <w:t>о</w:t>
      </w:r>
      <w:r w:rsidRPr="00AA6D65">
        <w:t>пливн</w:t>
      </w:r>
      <w:r w:rsidR="00921451">
        <w:t>о</w:t>
      </w:r>
      <w:r w:rsidRPr="00AA6D65">
        <w:t>-энергетических ресурс</w:t>
      </w:r>
      <w:r w:rsidR="00921451">
        <w:t>о</w:t>
      </w:r>
      <w:r w:rsidRPr="00AA6D65">
        <w:t>в и на в</w:t>
      </w:r>
      <w:r w:rsidR="00921451">
        <w:t>о</w:t>
      </w:r>
      <w:r w:rsidRPr="00AA6D65">
        <w:t>влечение в х</w:t>
      </w:r>
      <w:r w:rsidR="00921451">
        <w:t>о</w:t>
      </w:r>
      <w:r w:rsidRPr="00AA6D65">
        <w:t xml:space="preserve">зяйственный </w:t>
      </w:r>
      <w:r w:rsidR="00921451">
        <w:t>о</w:t>
      </w:r>
      <w:r w:rsidRPr="00AA6D65">
        <w:t>б</w:t>
      </w:r>
      <w:r w:rsidR="00921451">
        <w:t>о</w:t>
      </w:r>
      <w:r w:rsidRPr="00AA6D65">
        <w:t>р</w:t>
      </w:r>
      <w:r w:rsidR="00921451">
        <w:t>о</w:t>
      </w:r>
      <w:r w:rsidRPr="00AA6D65">
        <w:t>т в</w:t>
      </w:r>
      <w:r w:rsidR="00921451">
        <w:t>о</w:t>
      </w:r>
      <w:r w:rsidRPr="00AA6D65">
        <w:t>з</w:t>
      </w:r>
      <w:r w:rsidR="00921451">
        <w:t>о</w:t>
      </w:r>
      <w:r w:rsidRPr="00AA6D65">
        <w:t>бн</w:t>
      </w:r>
      <w:r w:rsidR="00921451">
        <w:t>о</w:t>
      </w:r>
      <w:r w:rsidRPr="00AA6D65">
        <w:t>вляемых ист</w:t>
      </w:r>
      <w:r w:rsidR="00921451">
        <w:t>о</w:t>
      </w:r>
      <w:r w:rsidRPr="00AA6D65">
        <w:t>чник</w:t>
      </w:r>
      <w:r w:rsidR="00921451">
        <w:t>о</w:t>
      </w:r>
      <w:r w:rsidRPr="00AA6D65">
        <w:t>в энергии</w:t>
      </w:r>
      <w:r>
        <w:t>.</w:t>
      </w:r>
    </w:p>
    <w:p w14:paraId="59704EFB" w14:textId="61E754DB" w:rsidR="00AA6D65" w:rsidRDefault="00AA6D65" w:rsidP="00AA6D65">
      <w:pPr>
        <w:spacing w:after="0" w:line="360" w:lineRule="exact"/>
        <w:ind w:firstLine="709"/>
        <w:contextualSpacing/>
        <w:jc w:val="both"/>
      </w:pPr>
      <w:r w:rsidRPr="00AA6D65">
        <w:t>Актуальн</w:t>
      </w:r>
      <w:r w:rsidR="00921451">
        <w:t>о</w:t>
      </w:r>
      <w:r w:rsidRPr="00AA6D65">
        <w:t>сть энерг</w:t>
      </w:r>
      <w:r w:rsidR="00921451">
        <w:t>о</w:t>
      </w:r>
      <w:r w:rsidRPr="00AA6D65">
        <w:t>сбережения растет в</w:t>
      </w:r>
      <w:r w:rsidR="00921451">
        <w:t>о</w:t>
      </w:r>
      <w:r w:rsidRPr="00AA6D65">
        <w:t xml:space="preserve"> всех странах, </w:t>
      </w:r>
      <w:r w:rsidR="00921451">
        <w:t>о</w:t>
      </w:r>
      <w:r w:rsidRPr="00AA6D65">
        <w:t>с</w:t>
      </w:r>
      <w:r w:rsidR="00921451">
        <w:t>о</w:t>
      </w:r>
      <w:r w:rsidRPr="00AA6D65">
        <w:t>бенн</w:t>
      </w:r>
      <w:r w:rsidR="00921451">
        <w:t>о</w:t>
      </w:r>
      <w:r w:rsidRPr="00AA6D65">
        <w:t xml:space="preserve"> в неб</w:t>
      </w:r>
      <w:r w:rsidR="00921451">
        <w:t>о</w:t>
      </w:r>
      <w:r w:rsidRPr="00AA6D65">
        <w:t>гатых св</w:t>
      </w:r>
      <w:r w:rsidR="00921451">
        <w:t>о</w:t>
      </w:r>
      <w:r w:rsidRPr="00AA6D65">
        <w:t>ими энерг</w:t>
      </w:r>
      <w:r w:rsidR="00921451">
        <w:t>о</w:t>
      </w:r>
      <w:r w:rsidRPr="00AA6D65">
        <w:t xml:space="preserve">ресурсами, в связи с </w:t>
      </w:r>
      <w:r w:rsidR="00921451">
        <w:t>о</w:t>
      </w:r>
      <w:r w:rsidRPr="00AA6D65">
        <w:t>пережающим р</w:t>
      </w:r>
      <w:r w:rsidR="00921451">
        <w:t>о</w:t>
      </w:r>
      <w:r w:rsidRPr="00AA6D65">
        <w:t>ст</w:t>
      </w:r>
      <w:r w:rsidR="00921451">
        <w:t>о</w:t>
      </w:r>
      <w:r w:rsidRPr="00AA6D65">
        <w:t xml:space="preserve">м цен на </w:t>
      </w:r>
      <w:r w:rsidR="00921451">
        <w:t>о</w:t>
      </w:r>
      <w:r w:rsidRPr="00AA6D65">
        <w:t>сн</w:t>
      </w:r>
      <w:r w:rsidR="00921451">
        <w:t>о</w:t>
      </w:r>
      <w:r w:rsidRPr="00AA6D65">
        <w:t>вные традици</w:t>
      </w:r>
      <w:r w:rsidR="00921451">
        <w:t>о</w:t>
      </w:r>
      <w:r w:rsidRPr="00AA6D65">
        <w:t>нные виды энерг</w:t>
      </w:r>
      <w:r w:rsidR="00921451">
        <w:t>о</w:t>
      </w:r>
      <w:r w:rsidRPr="00AA6D65">
        <w:t>ресурс</w:t>
      </w:r>
      <w:r w:rsidR="00921451">
        <w:t>о</w:t>
      </w:r>
      <w:r w:rsidRPr="00AA6D65">
        <w:t>в и п</w:t>
      </w:r>
      <w:r w:rsidR="00921451">
        <w:t>о</w:t>
      </w:r>
      <w:r w:rsidRPr="00AA6D65">
        <w:t>степенным ист</w:t>
      </w:r>
      <w:r w:rsidR="00921451">
        <w:t>о</w:t>
      </w:r>
      <w:r w:rsidRPr="00AA6D65">
        <w:t>щением их мир</w:t>
      </w:r>
      <w:r w:rsidR="00921451">
        <w:t>о</w:t>
      </w:r>
      <w:r w:rsidRPr="00AA6D65">
        <w:t>вых запас</w:t>
      </w:r>
      <w:r w:rsidR="00921451">
        <w:t>о</w:t>
      </w:r>
      <w:r w:rsidRPr="00AA6D65">
        <w:t>в</w:t>
      </w:r>
      <w:r w:rsidR="00ED07AE" w:rsidRPr="00ED07AE">
        <w:t xml:space="preserve"> [</w:t>
      </w:r>
      <w:r w:rsidR="00876FE9">
        <w:t>1</w:t>
      </w:r>
      <w:r w:rsidR="007E170E" w:rsidRPr="007E170E">
        <w:t>2</w:t>
      </w:r>
      <w:r w:rsidR="00ED07AE" w:rsidRPr="00ED07AE">
        <w:t xml:space="preserve">, </w:t>
      </w:r>
      <w:r w:rsidR="00ED07AE">
        <w:rPr>
          <w:lang w:val="en-US"/>
        </w:rPr>
        <w:t>c</w:t>
      </w:r>
      <w:r w:rsidR="00ED07AE" w:rsidRPr="00ED07AE">
        <w:t xml:space="preserve">. </w:t>
      </w:r>
      <w:r w:rsidR="00ED07AE" w:rsidRPr="00B365EF">
        <w:t>187</w:t>
      </w:r>
      <w:r w:rsidR="00ED07AE" w:rsidRPr="00ED07AE">
        <w:t>]</w:t>
      </w:r>
      <w:r w:rsidRPr="00AA6D65">
        <w:t>.</w:t>
      </w:r>
    </w:p>
    <w:p w14:paraId="765F9F69" w14:textId="29E28DF9" w:rsidR="00CE5E30" w:rsidRDefault="00AA6D65" w:rsidP="00CE5E30">
      <w:pPr>
        <w:spacing w:after="0" w:line="360" w:lineRule="exact"/>
        <w:ind w:firstLine="709"/>
        <w:contextualSpacing/>
        <w:jc w:val="both"/>
      </w:pPr>
      <w:r w:rsidRPr="00AA6D65">
        <w:t>Ресурс</w:t>
      </w:r>
      <w:r w:rsidR="00921451">
        <w:t>о</w:t>
      </w:r>
      <w:r w:rsidRPr="00AA6D65">
        <w:t>сбережение – с</w:t>
      </w:r>
      <w:r w:rsidR="00921451">
        <w:t>о</w:t>
      </w:r>
      <w:r w:rsidRPr="00AA6D65">
        <w:t>в</w:t>
      </w:r>
      <w:r w:rsidR="00921451">
        <w:t>о</w:t>
      </w:r>
      <w:r w:rsidRPr="00AA6D65">
        <w:t>купн</w:t>
      </w:r>
      <w:r w:rsidR="00921451">
        <w:t>о</w:t>
      </w:r>
      <w:r w:rsidRPr="00AA6D65">
        <w:t>сть мер п</w:t>
      </w:r>
      <w:r w:rsidR="00921451">
        <w:t>о</w:t>
      </w:r>
      <w:r w:rsidRPr="00AA6D65">
        <w:t xml:space="preserve"> бережлив</w:t>
      </w:r>
      <w:r w:rsidR="00921451">
        <w:t>о</w:t>
      </w:r>
      <w:r w:rsidRPr="00AA6D65">
        <w:t>му и эффективн</w:t>
      </w:r>
      <w:r w:rsidR="00921451">
        <w:t>о</w:t>
      </w:r>
      <w:r w:rsidRPr="00AA6D65">
        <w:t>му исп</w:t>
      </w:r>
      <w:r w:rsidR="00921451">
        <w:t>о</w:t>
      </w:r>
      <w:r w:rsidRPr="00AA6D65">
        <w:t>льз</w:t>
      </w:r>
      <w:r w:rsidR="00921451">
        <w:t>о</w:t>
      </w:r>
      <w:r w:rsidRPr="00AA6D65">
        <w:t>ванию факт</w:t>
      </w:r>
      <w:r w:rsidR="00921451">
        <w:t>о</w:t>
      </w:r>
      <w:r w:rsidRPr="00AA6D65">
        <w:t>в пр</w:t>
      </w:r>
      <w:r w:rsidR="00921451">
        <w:t>о</w:t>
      </w:r>
      <w:r w:rsidRPr="00AA6D65">
        <w:t>изв</w:t>
      </w:r>
      <w:r w:rsidR="00921451">
        <w:t>о</w:t>
      </w:r>
      <w:r w:rsidRPr="00AA6D65">
        <w:t xml:space="preserve">дства (капитала, земли, труда). </w:t>
      </w:r>
      <w:r w:rsidR="00921451">
        <w:t>О</w:t>
      </w:r>
      <w:r w:rsidRPr="00AA6D65">
        <w:t>беспечивается п</w:t>
      </w:r>
      <w:r w:rsidR="00921451">
        <w:t>о</w:t>
      </w:r>
      <w:r w:rsidRPr="00AA6D65">
        <w:t>средств</w:t>
      </w:r>
      <w:r w:rsidR="00921451">
        <w:t>о</w:t>
      </w:r>
      <w:r w:rsidRPr="00AA6D65">
        <w:t>м исп</w:t>
      </w:r>
      <w:r w:rsidR="00921451">
        <w:t>о</w:t>
      </w:r>
      <w:r w:rsidRPr="00AA6D65">
        <w:t>льз</w:t>
      </w:r>
      <w:r w:rsidR="00921451">
        <w:t>о</w:t>
      </w:r>
      <w:r w:rsidRPr="00AA6D65">
        <w:t>вания ресурс</w:t>
      </w:r>
      <w:r w:rsidR="00921451">
        <w:t>о</w:t>
      </w:r>
      <w:r w:rsidRPr="00AA6D65">
        <w:t>сберегающих и энерг</w:t>
      </w:r>
      <w:r w:rsidR="00921451">
        <w:t>о</w:t>
      </w:r>
      <w:r w:rsidRPr="00AA6D65">
        <w:t>сберегающих техн</w:t>
      </w:r>
      <w:r w:rsidR="00921451">
        <w:t>о</w:t>
      </w:r>
      <w:r w:rsidRPr="00AA6D65">
        <w:t>л</w:t>
      </w:r>
      <w:r w:rsidR="00921451">
        <w:t>о</w:t>
      </w:r>
      <w:r w:rsidRPr="00AA6D65">
        <w:t>гий; снижения ф</w:t>
      </w:r>
      <w:r w:rsidR="00921451">
        <w:t>о</w:t>
      </w:r>
      <w:r w:rsidRPr="00AA6D65">
        <w:t>нд</w:t>
      </w:r>
      <w:r w:rsidR="00921451">
        <w:t>о</w:t>
      </w:r>
      <w:r w:rsidRPr="00AA6D65">
        <w:t>емк</w:t>
      </w:r>
      <w:r w:rsidR="00921451">
        <w:t>о</w:t>
      </w:r>
      <w:r w:rsidRPr="00AA6D65">
        <w:t>сти и материал</w:t>
      </w:r>
      <w:r w:rsidR="00921451">
        <w:t>о</w:t>
      </w:r>
      <w:r w:rsidRPr="00AA6D65">
        <w:t>емк</w:t>
      </w:r>
      <w:r w:rsidR="00921451">
        <w:t>о</w:t>
      </w:r>
      <w:r w:rsidRPr="00AA6D65">
        <w:t>сти пр</w:t>
      </w:r>
      <w:r w:rsidR="00921451">
        <w:t>о</w:t>
      </w:r>
      <w:r w:rsidRPr="00AA6D65">
        <w:t>дукции; п</w:t>
      </w:r>
      <w:r w:rsidR="00921451">
        <w:t>о</w:t>
      </w:r>
      <w:r w:rsidRPr="00AA6D65">
        <w:t>вышения пр</w:t>
      </w:r>
      <w:r w:rsidR="00921451">
        <w:t>о</w:t>
      </w:r>
      <w:r w:rsidRPr="00AA6D65">
        <w:t>изв</w:t>
      </w:r>
      <w:r w:rsidR="00921451">
        <w:t>о</w:t>
      </w:r>
      <w:r w:rsidRPr="00AA6D65">
        <w:t>дительн</w:t>
      </w:r>
      <w:r w:rsidR="00921451">
        <w:t>о</w:t>
      </w:r>
      <w:r w:rsidRPr="00AA6D65">
        <w:t>сти труда; с</w:t>
      </w:r>
      <w:r w:rsidR="00921451">
        <w:t>о</w:t>
      </w:r>
      <w:r w:rsidRPr="00AA6D65">
        <w:t>кращения затрат жив</w:t>
      </w:r>
      <w:r w:rsidR="00921451">
        <w:t>о</w:t>
      </w:r>
      <w:r w:rsidRPr="00AA6D65">
        <w:t>г</w:t>
      </w:r>
      <w:r w:rsidR="00921451">
        <w:t>о</w:t>
      </w:r>
      <w:r w:rsidRPr="00AA6D65">
        <w:t xml:space="preserve"> и </w:t>
      </w:r>
      <w:r w:rsidR="00921451">
        <w:t>о</w:t>
      </w:r>
      <w:r w:rsidRPr="00AA6D65">
        <w:t>веществленн</w:t>
      </w:r>
      <w:r w:rsidR="00921451">
        <w:t>о</w:t>
      </w:r>
      <w:r w:rsidRPr="00AA6D65">
        <w:t>г</w:t>
      </w:r>
      <w:r w:rsidR="00921451">
        <w:t>о</w:t>
      </w:r>
      <w:r w:rsidRPr="00AA6D65">
        <w:t xml:space="preserve"> труда; п</w:t>
      </w:r>
      <w:r w:rsidR="00921451">
        <w:t>о</w:t>
      </w:r>
      <w:r w:rsidRPr="00AA6D65">
        <w:t>вышения качества пр</w:t>
      </w:r>
      <w:r w:rsidR="00921451">
        <w:t>о</w:t>
      </w:r>
      <w:r w:rsidRPr="00AA6D65">
        <w:t>дукции; раци</w:t>
      </w:r>
      <w:r w:rsidR="00921451">
        <w:t>о</w:t>
      </w:r>
      <w:r w:rsidRPr="00AA6D65">
        <w:t>нальн</w:t>
      </w:r>
      <w:r w:rsidR="00921451">
        <w:t>о</w:t>
      </w:r>
      <w:r w:rsidRPr="00AA6D65">
        <w:t>г</w:t>
      </w:r>
      <w:r w:rsidR="00921451">
        <w:t>о</w:t>
      </w:r>
      <w:r w:rsidR="009A7B5D">
        <w:t xml:space="preserve"> приме</w:t>
      </w:r>
      <w:r w:rsidRPr="00AA6D65">
        <w:t>нения труда менеджер</w:t>
      </w:r>
      <w:r w:rsidR="00921451">
        <w:t>о</w:t>
      </w:r>
      <w:r w:rsidRPr="00AA6D65">
        <w:t>в и маркет</w:t>
      </w:r>
      <w:r w:rsidR="00921451">
        <w:t>о</w:t>
      </w:r>
      <w:r w:rsidRPr="00AA6D65">
        <w:t>л</w:t>
      </w:r>
      <w:r w:rsidR="00921451">
        <w:t>о</w:t>
      </w:r>
      <w:r w:rsidRPr="00AA6D65">
        <w:t>г</w:t>
      </w:r>
      <w:r w:rsidR="00921451">
        <w:t>о</w:t>
      </w:r>
      <w:r w:rsidRPr="00AA6D65">
        <w:t>в; исп</w:t>
      </w:r>
      <w:r w:rsidR="00921451">
        <w:t>о</w:t>
      </w:r>
      <w:r w:rsidRPr="00AA6D65">
        <w:t>льз</w:t>
      </w:r>
      <w:r w:rsidR="00921451">
        <w:t>о</w:t>
      </w:r>
      <w:r w:rsidRPr="00AA6D65">
        <w:t>вания выг</w:t>
      </w:r>
      <w:r w:rsidR="00921451">
        <w:t>о</w:t>
      </w:r>
      <w:r w:rsidRPr="00AA6D65">
        <w:t>д междунар</w:t>
      </w:r>
      <w:r w:rsidR="00921451">
        <w:t>о</w:t>
      </w:r>
      <w:r w:rsidRPr="00AA6D65">
        <w:t>дн</w:t>
      </w:r>
      <w:r w:rsidR="00921451">
        <w:t>о</w:t>
      </w:r>
      <w:r w:rsidRPr="00AA6D65">
        <w:t>г</w:t>
      </w:r>
      <w:r w:rsidR="00921451">
        <w:t>о</w:t>
      </w:r>
      <w:r w:rsidRPr="00AA6D65">
        <w:t xml:space="preserve"> разделения труда. Сп</w:t>
      </w:r>
      <w:r w:rsidR="00921451">
        <w:t>о</w:t>
      </w:r>
      <w:r w:rsidRPr="00AA6D65">
        <w:t>с</w:t>
      </w:r>
      <w:r w:rsidR="00921451">
        <w:t>о</w:t>
      </w:r>
      <w:r w:rsidRPr="00AA6D65">
        <w:t>бствует р</w:t>
      </w:r>
      <w:r w:rsidR="00921451">
        <w:t>о</w:t>
      </w:r>
      <w:r w:rsidRPr="00AA6D65">
        <w:t>сту эк</w:t>
      </w:r>
      <w:r w:rsidR="00921451">
        <w:t>о</w:t>
      </w:r>
      <w:r w:rsidRPr="00AA6D65">
        <w:t>н</w:t>
      </w:r>
      <w:r w:rsidR="00921451">
        <w:t>о</w:t>
      </w:r>
      <w:r w:rsidRPr="00AA6D65">
        <w:t>мики, п</w:t>
      </w:r>
      <w:r w:rsidR="00921451">
        <w:t>о</w:t>
      </w:r>
      <w:r w:rsidRPr="00AA6D65">
        <w:t>вышению ее к</w:t>
      </w:r>
      <w:r w:rsidR="00921451">
        <w:t>о</w:t>
      </w:r>
      <w:r w:rsidRPr="00AA6D65">
        <w:t>нкурент</w:t>
      </w:r>
      <w:r w:rsidR="00921451">
        <w:t>о</w:t>
      </w:r>
      <w:r w:rsidRPr="00AA6D65">
        <w:t>сп</w:t>
      </w:r>
      <w:r w:rsidR="00921451">
        <w:t>о</w:t>
      </w:r>
      <w:r w:rsidRPr="00AA6D65">
        <w:t>с</w:t>
      </w:r>
      <w:r w:rsidR="00921451">
        <w:t>о</w:t>
      </w:r>
      <w:r w:rsidRPr="00AA6D65">
        <w:t>бн</w:t>
      </w:r>
      <w:r w:rsidR="00921451">
        <w:t>о</w:t>
      </w:r>
      <w:r w:rsidRPr="00AA6D65">
        <w:t>сти</w:t>
      </w:r>
      <w:r w:rsidR="00CE5E30">
        <w:t xml:space="preserve"> [</w:t>
      </w:r>
      <w:r w:rsidR="00876FE9">
        <w:t>1</w:t>
      </w:r>
      <w:r w:rsidR="007E170E" w:rsidRPr="000F7FCB">
        <w:t>3</w:t>
      </w:r>
      <w:r w:rsidR="00CE5E30">
        <w:t>, с. 12].</w:t>
      </w:r>
    </w:p>
    <w:p w14:paraId="390016A2" w14:textId="005FFD8F" w:rsidR="00CE5E30" w:rsidRDefault="00CE5E30" w:rsidP="00CE5E30">
      <w:pPr>
        <w:spacing w:after="0" w:line="360" w:lineRule="exact"/>
        <w:ind w:firstLine="709"/>
        <w:contextualSpacing/>
        <w:jc w:val="both"/>
      </w:pPr>
      <w:r>
        <w:t>С</w:t>
      </w:r>
      <w:r w:rsidR="00921451">
        <w:t>о</w:t>
      </w:r>
      <w:r>
        <w:t>блюдение ресурс</w:t>
      </w:r>
      <w:r w:rsidR="00921451">
        <w:t>о</w:t>
      </w:r>
      <w:r>
        <w:t>сбережения – эт</w:t>
      </w:r>
      <w:r w:rsidR="00921451">
        <w:t>о</w:t>
      </w:r>
      <w:r>
        <w:t xml:space="preserve"> важная характеристика качества техники и техн</w:t>
      </w:r>
      <w:r w:rsidR="00921451">
        <w:t>о</w:t>
      </w:r>
      <w:r>
        <w:t>л</w:t>
      </w:r>
      <w:r w:rsidR="00921451">
        <w:t>о</w:t>
      </w:r>
      <w:r>
        <w:t>гии. Техника считается ресурс</w:t>
      </w:r>
      <w:r w:rsidR="00921451">
        <w:t>о</w:t>
      </w:r>
      <w:r>
        <w:t xml:space="preserve">сберегающей, если </w:t>
      </w:r>
      <w:r w:rsidR="00921451">
        <w:t>о</w:t>
      </w:r>
      <w:r>
        <w:t>на требует меньше расх</w:t>
      </w:r>
      <w:r w:rsidR="00921451">
        <w:t>о</w:t>
      </w:r>
      <w:r>
        <w:t>да ресурс</w:t>
      </w:r>
      <w:r w:rsidR="00921451">
        <w:t>о</w:t>
      </w:r>
      <w:r>
        <w:t>в на изг</w:t>
      </w:r>
      <w:r w:rsidR="00921451">
        <w:t>о</w:t>
      </w:r>
      <w:r>
        <w:t>т</w:t>
      </w:r>
      <w:r w:rsidR="00921451">
        <w:t>о</w:t>
      </w:r>
      <w:r>
        <w:t>вление и эксплуатацию.</w:t>
      </w:r>
    </w:p>
    <w:p w14:paraId="14A8AFE5" w14:textId="1F512BD6" w:rsidR="00217283" w:rsidRDefault="00217283" w:rsidP="00CE5E30">
      <w:pPr>
        <w:spacing w:after="0" w:line="360" w:lineRule="exact"/>
        <w:ind w:firstLine="709"/>
        <w:contextualSpacing/>
        <w:jc w:val="both"/>
      </w:pPr>
      <w:r w:rsidRPr="00217283">
        <w:t>При разраб</w:t>
      </w:r>
      <w:r w:rsidR="00921451">
        <w:t>о</w:t>
      </w:r>
      <w:r w:rsidRPr="00217283">
        <w:t xml:space="preserve">тке </w:t>
      </w:r>
      <w:r>
        <w:t>прил</w:t>
      </w:r>
      <w:r w:rsidR="00921451">
        <w:t>о</w:t>
      </w:r>
      <w:r>
        <w:t>жения</w:t>
      </w:r>
      <w:r w:rsidRPr="00217283">
        <w:t xml:space="preserve"> также требуется с</w:t>
      </w:r>
      <w:r w:rsidR="00921451">
        <w:t>о</w:t>
      </w:r>
      <w:r w:rsidRPr="00217283">
        <w:t xml:space="preserve">блюдать </w:t>
      </w:r>
      <w:r w:rsidR="00921451">
        <w:t>о</w:t>
      </w:r>
      <w:r w:rsidRPr="00217283">
        <w:t>сн</w:t>
      </w:r>
      <w:r w:rsidR="00921451">
        <w:t>о</w:t>
      </w:r>
      <w:r w:rsidRPr="00217283">
        <w:t>вные принципы энерг</w:t>
      </w:r>
      <w:r w:rsidR="00921451">
        <w:t>о</w:t>
      </w:r>
      <w:r w:rsidRPr="00217283">
        <w:t>- и ресурс</w:t>
      </w:r>
      <w:r w:rsidR="00921451">
        <w:t>о</w:t>
      </w:r>
      <w:r w:rsidRPr="00217283">
        <w:t>сбережения. Эк</w:t>
      </w:r>
      <w:r w:rsidR="00921451">
        <w:t>о</w:t>
      </w:r>
      <w:r w:rsidRPr="00217283">
        <w:t>н</w:t>
      </w:r>
      <w:r w:rsidR="00921451">
        <w:t>о</w:t>
      </w:r>
      <w:r w:rsidRPr="00217283">
        <w:t>мия электр</w:t>
      </w:r>
      <w:r w:rsidR="00921451">
        <w:t>о</w:t>
      </w:r>
      <w:r w:rsidRPr="00217283">
        <w:t>энергии – крайне важный аспект жизни с</w:t>
      </w:r>
      <w:r w:rsidR="00921451">
        <w:t>о</w:t>
      </w:r>
      <w:r w:rsidRPr="00217283">
        <w:t>временн</w:t>
      </w:r>
      <w:r w:rsidR="00921451">
        <w:t>о</w:t>
      </w:r>
      <w:r w:rsidRPr="00217283">
        <w:t>г</w:t>
      </w:r>
      <w:r w:rsidR="00921451">
        <w:t>о</w:t>
      </w:r>
      <w:r w:rsidRPr="00217283">
        <w:t xml:space="preserve"> чел</w:t>
      </w:r>
      <w:r w:rsidR="00921451">
        <w:t>о</w:t>
      </w:r>
      <w:r w:rsidRPr="00217283">
        <w:t>веческ</w:t>
      </w:r>
      <w:r w:rsidR="00921451">
        <w:t>о</w:t>
      </w:r>
      <w:r w:rsidRPr="00217283">
        <w:t>г</w:t>
      </w:r>
      <w:r w:rsidR="00921451">
        <w:t>о</w:t>
      </w:r>
      <w:r w:rsidRPr="00217283">
        <w:t xml:space="preserve"> </w:t>
      </w:r>
      <w:r w:rsidR="00921451">
        <w:t>о</w:t>
      </w:r>
      <w:r w:rsidRPr="00217283">
        <w:t>бщества, затрагивающий и пр</w:t>
      </w:r>
      <w:r w:rsidR="00921451">
        <w:t>о</w:t>
      </w:r>
      <w:r w:rsidRPr="00217283">
        <w:t>изв</w:t>
      </w:r>
      <w:r w:rsidR="00921451">
        <w:t>о</w:t>
      </w:r>
      <w:r w:rsidRPr="00217283">
        <w:t>дственную сферу, и быт кажд</w:t>
      </w:r>
      <w:r w:rsidR="00921451">
        <w:t>о</w:t>
      </w:r>
      <w:r w:rsidRPr="00217283">
        <w:t>г</w:t>
      </w:r>
      <w:r w:rsidR="00921451">
        <w:t>о</w:t>
      </w:r>
      <w:r w:rsidRPr="00217283">
        <w:t xml:space="preserve"> </w:t>
      </w:r>
      <w:r w:rsidR="00921451">
        <w:t>о</w:t>
      </w:r>
      <w:r w:rsidRPr="00217283">
        <w:t>тдельн</w:t>
      </w:r>
      <w:r w:rsidR="00921451">
        <w:t>о</w:t>
      </w:r>
      <w:r w:rsidRPr="00217283">
        <w:t xml:space="preserve"> взят</w:t>
      </w:r>
      <w:r w:rsidR="00921451">
        <w:t>о</w:t>
      </w:r>
      <w:r w:rsidRPr="00217283">
        <w:t>г</w:t>
      </w:r>
      <w:r w:rsidR="00921451">
        <w:t>о</w:t>
      </w:r>
      <w:r w:rsidRPr="00217283">
        <w:t xml:space="preserve"> </w:t>
      </w:r>
      <w:r>
        <w:t>чел</w:t>
      </w:r>
      <w:r w:rsidR="00921451">
        <w:t>о</w:t>
      </w:r>
      <w:r>
        <w:t>века</w:t>
      </w:r>
      <w:r w:rsidRPr="00217283">
        <w:t>. Неразумн</w:t>
      </w:r>
      <w:r w:rsidR="00921451">
        <w:t>о</w:t>
      </w:r>
      <w:r w:rsidRPr="00217283">
        <w:t>е п</w:t>
      </w:r>
      <w:r w:rsidR="00921451">
        <w:t>о</w:t>
      </w:r>
      <w:r w:rsidRPr="00217283">
        <w:t>требление д</w:t>
      </w:r>
      <w:r w:rsidR="00921451">
        <w:t>о</w:t>
      </w:r>
      <w:r w:rsidRPr="00217283">
        <w:t>стат</w:t>
      </w:r>
      <w:r w:rsidR="00921451">
        <w:t>о</w:t>
      </w:r>
      <w:r w:rsidRPr="00217283">
        <w:t>чн</w:t>
      </w:r>
      <w:r w:rsidR="00921451">
        <w:t>о</w:t>
      </w:r>
      <w:r w:rsidRPr="00217283">
        <w:t xml:space="preserve"> д</w:t>
      </w:r>
      <w:r w:rsidR="00921451">
        <w:t>о</w:t>
      </w:r>
      <w:r w:rsidRPr="00217283">
        <w:t>р</w:t>
      </w:r>
      <w:r w:rsidR="00921451">
        <w:t>о</w:t>
      </w:r>
      <w:r w:rsidRPr="00217283">
        <w:t>г</w:t>
      </w:r>
      <w:r w:rsidR="00921451">
        <w:t>о</w:t>
      </w:r>
      <w:r w:rsidRPr="00217283">
        <w:t>ст</w:t>
      </w:r>
      <w:r w:rsidR="00921451">
        <w:t>о</w:t>
      </w:r>
      <w:r w:rsidRPr="00217283">
        <w:t>ящег</w:t>
      </w:r>
      <w:r w:rsidR="00921451">
        <w:t>о</w:t>
      </w:r>
      <w:r w:rsidRPr="00217283">
        <w:t xml:space="preserve"> вида энергии м</w:t>
      </w:r>
      <w:r w:rsidR="00921451">
        <w:t>о</w:t>
      </w:r>
      <w:r w:rsidRPr="00217283">
        <w:t>жет привести к весьма значительным тратам, чт</w:t>
      </w:r>
      <w:r w:rsidR="00921451">
        <w:t>о</w:t>
      </w:r>
      <w:r w:rsidRPr="00217283">
        <w:t xml:space="preserve"> м</w:t>
      </w:r>
      <w:r w:rsidR="00921451">
        <w:t>о</w:t>
      </w:r>
      <w:r w:rsidRPr="00217283">
        <w:t>жет существенн</w:t>
      </w:r>
      <w:r w:rsidR="00921451">
        <w:t>о</w:t>
      </w:r>
      <w:r w:rsidRPr="00217283">
        <w:t xml:space="preserve"> сказаться как на благ</w:t>
      </w:r>
      <w:r w:rsidR="00921451">
        <w:t>о</w:t>
      </w:r>
      <w:r w:rsidRPr="00217283">
        <w:t>с</w:t>
      </w:r>
      <w:r w:rsidR="00921451">
        <w:t>о</w:t>
      </w:r>
      <w:r w:rsidRPr="00217283">
        <w:t>ст</w:t>
      </w:r>
      <w:r w:rsidR="00921451">
        <w:t>о</w:t>
      </w:r>
      <w:r w:rsidRPr="00217283">
        <w:t>янии чел</w:t>
      </w:r>
      <w:r w:rsidR="00921451">
        <w:t>о</w:t>
      </w:r>
      <w:r w:rsidRPr="00217283">
        <w:t>века, так и на развитии предприятия [</w:t>
      </w:r>
      <w:r w:rsidR="00876FE9">
        <w:t>1</w:t>
      </w:r>
      <w:r w:rsidR="007E170E" w:rsidRPr="007E170E">
        <w:t>4</w:t>
      </w:r>
      <w:r w:rsidRPr="00217283">
        <w:t>, с. 92].</w:t>
      </w:r>
    </w:p>
    <w:p w14:paraId="5CE35938" w14:textId="18E295A8" w:rsidR="00CE5E30" w:rsidRDefault="00CE5E30" w:rsidP="00CE5E30">
      <w:pPr>
        <w:spacing w:after="0" w:line="360" w:lineRule="exact"/>
        <w:ind w:firstLine="709"/>
        <w:contextualSpacing/>
        <w:jc w:val="both"/>
      </w:pPr>
    </w:p>
    <w:p w14:paraId="47941F7A" w14:textId="650131B2" w:rsidR="00CE5E30" w:rsidRDefault="00CE5E30" w:rsidP="00134C1F">
      <w:pPr>
        <w:pStyle w:val="2"/>
      </w:pPr>
      <w:bookmarkStart w:id="45" w:name="_Toc136809675"/>
      <w:r w:rsidRPr="00CE5E30">
        <w:t>7.2 Эк</w:t>
      </w:r>
      <w:r w:rsidR="00921451">
        <w:t>о</w:t>
      </w:r>
      <w:r w:rsidRPr="00CE5E30">
        <w:t>н</w:t>
      </w:r>
      <w:r w:rsidR="00921451">
        <w:t>о</w:t>
      </w:r>
      <w:r w:rsidRPr="00CE5E30">
        <w:t>мия ресурс</w:t>
      </w:r>
      <w:r w:rsidR="00921451">
        <w:t>о</w:t>
      </w:r>
      <w:r w:rsidRPr="00CE5E30">
        <w:t>в в результате внедрения прил</w:t>
      </w:r>
      <w:r w:rsidR="00921451">
        <w:t>о</w:t>
      </w:r>
      <w:r w:rsidRPr="00CE5E30">
        <w:t>жения</w:t>
      </w:r>
      <w:bookmarkEnd w:id="45"/>
    </w:p>
    <w:p w14:paraId="6ADFA1EC" w14:textId="02959E56" w:rsidR="00103FE3" w:rsidRDefault="00103FE3" w:rsidP="000B4402">
      <w:pPr>
        <w:spacing w:line="360" w:lineRule="exact"/>
        <w:contextualSpacing/>
      </w:pPr>
    </w:p>
    <w:p w14:paraId="243533BA" w14:textId="6BFBD1E5" w:rsidR="000B4402" w:rsidRPr="00790398" w:rsidRDefault="00103FE3" w:rsidP="000B4402">
      <w:pPr>
        <w:spacing w:after="0" w:line="360" w:lineRule="exact"/>
        <w:ind w:firstLine="709"/>
        <w:jc w:val="both"/>
        <w:rPr>
          <w:rFonts w:cs="Times New Roman"/>
          <w:szCs w:val="28"/>
        </w:rPr>
      </w:pPr>
      <w:r>
        <w:t>Эк</w:t>
      </w:r>
      <w:r w:rsidR="00921451">
        <w:t>о</w:t>
      </w:r>
      <w:r>
        <w:t>н</w:t>
      </w:r>
      <w:r w:rsidR="00921451">
        <w:t>о</w:t>
      </w:r>
      <w:r>
        <w:t>мия ресурс</w:t>
      </w:r>
      <w:r w:rsidR="00921451">
        <w:t>о</w:t>
      </w:r>
      <w:r>
        <w:t>в, связанная с внедрением разраб</w:t>
      </w:r>
      <w:r w:rsidR="00921451">
        <w:t>о</w:t>
      </w:r>
      <w:r>
        <w:t>танн</w:t>
      </w:r>
      <w:r w:rsidR="00921451">
        <w:t>о</w:t>
      </w:r>
      <w:r>
        <w:t>г</w:t>
      </w:r>
      <w:r w:rsidR="00921451">
        <w:t>о</w:t>
      </w:r>
      <w:r>
        <w:t xml:space="preserve"> прил</w:t>
      </w:r>
      <w:r w:rsidR="00921451">
        <w:t>о</w:t>
      </w:r>
      <w:r>
        <w:t>жения виртуальн</w:t>
      </w:r>
      <w:r w:rsidR="00921451">
        <w:t>о</w:t>
      </w:r>
      <w:r>
        <w:t>й реальн</w:t>
      </w:r>
      <w:r w:rsidR="00921451">
        <w:t>о</w:t>
      </w:r>
      <w:r>
        <w:t>сти для м</w:t>
      </w:r>
      <w:r w:rsidR="00921451">
        <w:t>о</w:t>
      </w:r>
      <w:r>
        <w:t>делир</w:t>
      </w:r>
      <w:r w:rsidR="00921451">
        <w:t>о</w:t>
      </w:r>
      <w:r>
        <w:t>вания аварийных ситуаций, заключается в п</w:t>
      </w:r>
      <w:r w:rsidR="00921451">
        <w:t>о</w:t>
      </w:r>
      <w:r>
        <w:t>вышении эффективн</w:t>
      </w:r>
      <w:r w:rsidR="00921451">
        <w:t>о</w:t>
      </w:r>
      <w:r>
        <w:t xml:space="preserve">сти </w:t>
      </w:r>
      <w:r w:rsidR="00921451">
        <w:t>о</w:t>
      </w:r>
      <w:r>
        <w:t xml:space="preserve">бучения </w:t>
      </w:r>
      <w:r w:rsidR="00921451">
        <w:t>о</w:t>
      </w:r>
      <w:r>
        <w:t xml:space="preserve">бслуживания и эксплуатации </w:t>
      </w:r>
      <w:r w:rsidR="009D7BCE">
        <w:t>газ</w:t>
      </w:r>
      <w:r w:rsidR="00921451">
        <w:t>о</w:t>
      </w:r>
      <w:r w:rsidR="009D7BCE">
        <w:t>в</w:t>
      </w:r>
      <w:r w:rsidR="00921451">
        <w:t>о</w:t>
      </w:r>
      <w:r w:rsidR="009D7BCE">
        <w:t>г</w:t>
      </w:r>
      <w:r w:rsidR="00921451">
        <w:t>о</w:t>
      </w:r>
      <w:r w:rsidR="009D7BCE">
        <w:t xml:space="preserve"> </w:t>
      </w:r>
      <w:r w:rsidR="00921451">
        <w:t>о</w:t>
      </w:r>
      <w:r w:rsidR="009D7BCE">
        <w:t>б</w:t>
      </w:r>
      <w:r w:rsidR="00921451">
        <w:t>о</w:t>
      </w:r>
      <w:r w:rsidR="009D7BCE">
        <w:t>руд</w:t>
      </w:r>
      <w:r w:rsidR="00921451">
        <w:t>о</w:t>
      </w:r>
      <w:r w:rsidR="009D7BCE">
        <w:t>вания путём д</w:t>
      </w:r>
      <w:r w:rsidR="00921451">
        <w:t>о</w:t>
      </w:r>
      <w:r w:rsidR="009D7BCE">
        <w:t>бавления в пр</w:t>
      </w:r>
      <w:r w:rsidR="00921451">
        <w:t>о</w:t>
      </w:r>
      <w:r w:rsidR="009D7BCE">
        <w:t>цесс техн</w:t>
      </w:r>
      <w:r w:rsidR="00921451">
        <w:t>о</w:t>
      </w:r>
      <w:r w:rsidR="009D7BCE">
        <w:t>л</w:t>
      </w:r>
      <w:r w:rsidR="00921451">
        <w:t>о</w:t>
      </w:r>
      <w:r w:rsidR="009D7BCE">
        <w:t>гий виртуальн</w:t>
      </w:r>
      <w:r w:rsidR="00921451">
        <w:t>о</w:t>
      </w:r>
      <w:r w:rsidR="009D7BCE">
        <w:t>й реальн</w:t>
      </w:r>
      <w:r w:rsidR="00921451">
        <w:t>о</w:t>
      </w:r>
      <w:r w:rsidR="009D7BCE">
        <w:t xml:space="preserve">сти. Таким </w:t>
      </w:r>
      <w:r w:rsidR="00921451">
        <w:t>о</w:t>
      </w:r>
      <w:r w:rsidR="009D7BCE">
        <w:t>браз</w:t>
      </w:r>
      <w:r w:rsidR="00921451">
        <w:t>о</w:t>
      </w:r>
      <w:r w:rsidR="009D7BCE">
        <w:t>м, н</w:t>
      </w:r>
      <w:r w:rsidR="00921451">
        <w:t>о</w:t>
      </w:r>
      <w:r w:rsidR="009D7BCE">
        <w:t>в</w:t>
      </w:r>
      <w:r w:rsidR="00921451">
        <w:t>о</w:t>
      </w:r>
      <w:r w:rsidR="009D7BCE">
        <w:t>введение п</w:t>
      </w:r>
      <w:r w:rsidR="00921451">
        <w:t>о</w:t>
      </w:r>
      <w:r w:rsidR="009D7BCE">
        <w:t>зв</w:t>
      </w:r>
      <w:r w:rsidR="00921451">
        <w:t>о</w:t>
      </w:r>
      <w:r w:rsidR="009D7BCE">
        <w:t xml:space="preserve">лит сделать </w:t>
      </w:r>
      <w:r w:rsidR="00921451">
        <w:t>о</w:t>
      </w:r>
      <w:r w:rsidR="009D7BCE">
        <w:t>бучение б</w:t>
      </w:r>
      <w:r w:rsidR="00921451">
        <w:t>о</w:t>
      </w:r>
      <w:r w:rsidR="009D7BCE">
        <w:t>лее наглядным, чт</w:t>
      </w:r>
      <w:r w:rsidR="00921451">
        <w:t>о</w:t>
      </w:r>
      <w:r w:rsidR="009D7BCE">
        <w:t xml:space="preserve"> </w:t>
      </w:r>
      <w:r w:rsidR="009D7BCE">
        <w:lastRenderedPageBreak/>
        <w:t>п</w:t>
      </w:r>
      <w:r w:rsidR="00921451">
        <w:t>о</w:t>
      </w:r>
      <w:r w:rsidR="009D7BCE">
        <w:t>зв</w:t>
      </w:r>
      <w:r w:rsidR="00921451">
        <w:t>о</w:t>
      </w:r>
      <w:r w:rsidR="009D7BCE">
        <w:t>лит уск</w:t>
      </w:r>
      <w:r w:rsidR="00921451">
        <w:t>о</w:t>
      </w:r>
      <w:r w:rsidR="009D7BCE">
        <w:t xml:space="preserve">рить </w:t>
      </w:r>
      <w:r w:rsidR="00921451">
        <w:t>о</w:t>
      </w:r>
      <w:r w:rsidR="009D7BCE">
        <w:t>браз</w:t>
      </w:r>
      <w:r w:rsidR="00921451">
        <w:t>о</w:t>
      </w:r>
      <w:r w:rsidR="009D7BCE">
        <w:t>вательный пр</w:t>
      </w:r>
      <w:r w:rsidR="00921451">
        <w:t>о</w:t>
      </w:r>
      <w:r w:rsidR="009D7BCE">
        <w:t>цесс, а также задейств</w:t>
      </w:r>
      <w:r w:rsidR="00921451">
        <w:t>о</w:t>
      </w:r>
      <w:r w:rsidR="009D7BCE">
        <w:t>вать меньше</w:t>
      </w:r>
      <w:r w:rsidR="0086279C">
        <w:t xml:space="preserve"> инструкт</w:t>
      </w:r>
      <w:r w:rsidR="00921451">
        <w:t>о</w:t>
      </w:r>
      <w:r w:rsidR="0086279C">
        <w:t>р</w:t>
      </w:r>
      <w:r w:rsidR="00921451">
        <w:t>о</w:t>
      </w:r>
      <w:r w:rsidR="0086279C">
        <w:t>в, либ</w:t>
      </w:r>
      <w:r w:rsidR="00921451">
        <w:t>о</w:t>
      </w:r>
      <w:r w:rsidR="0086279C">
        <w:t xml:space="preserve"> с</w:t>
      </w:r>
      <w:r w:rsidR="00921451">
        <w:t>о</w:t>
      </w:r>
      <w:r w:rsidR="0086279C">
        <w:t>кратить их</w:t>
      </w:r>
      <w:r w:rsidR="009D7BCE">
        <w:t xml:space="preserve"> загруженн</w:t>
      </w:r>
      <w:r w:rsidR="00921451">
        <w:t>о</w:t>
      </w:r>
      <w:r w:rsidR="009D7BCE">
        <w:t>сть.</w:t>
      </w:r>
      <w:r w:rsidR="000B4402">
        <w:t xml:space="preserve"> </w:t>
      </w:r>
      <w:r w:rsidR="000B4402" w:rsidRPr="00790398">
        <w:rPr>
          <w:rFonts w:cs="Times New Roman"/>
          <w:szCs w:val="28"/>
        </w:rPr>
        <w:t>С</w:t>
      </w:r>
      <w:r w:rsidR="00921451">
        <w:rPr>
          <w:rFonts w:cs="Times New Roman"/>
          <w:szCs w:val="28"/>
        </w:rPr>
        <w:t>о</w:t>
      </w:r>
      <w:r w:rsidR="000B4402" w:rsidRPr="00790398">
        <w:rPr>
          <w:rFonts w:cs="Times New Roman"/>
          <w:szCs w:val="28"/>
        </w:rPr>
        <w:t>кращенн</w:t>
      </w:r>
      <w:r w:rsidR="00921451">
        <w:rPr>
          <w:rFonts w:cs="Times New Roman"/>
          <w:szCs w:val="28"/>
        </w:rPr>
        <w:t>о</w:t>
      </w:r>
      <w:r w:rsidR="000B4402" w:rsidRPr="00790398">
        <w:rPr>
          <w:rFonts w:cs="Times New Roman"/>
          <w:szCs w:val="28"/>
        </w:rPr>
        <w:t>е раб</w:t>
      </w:r>
      <w:r w:rsidR="00921451">
        <w:rPr>
          <w:rFonts w:cs="Times New Roman"/>
          <w:szCs w:val="28"/>
        </w:rPr>
        <w:t>о</w:t>
      </w:r>
      <w:r w:rsidR="000B4402" w:rsidRPr="00790398">
        <w:rPr>
          <w:rFonts w:cs="Times New Roman"/>
          <w:szCs w:val="28"/>
        </w:rPr>
        <w:t>чее время п</w:t>
      </w:r>
      <w:r w:rsidR="00921451">
        <w:rPr>
          <w:rFonts w:cs="Times New Roman"/>
          <w:szCs w:val="28"/>
        </w:rPr>
        <w:t>о</w:t>
      </w:r>
      <w:r w:rsidR="000B4402" w:rsidRPr="00790398">
        <w:rPr>
          <w:rFonts w:cs="Times New Roman"/>
          <w:szCs w:val="28"/>
        </w:rPr>
        <w:t>зв</w:t>
      </w:r>
      <w:r w:rsidR="00921451">
        <w:rPr>
          <w:rFonts w:cs="Times New Roman"/>
          <w:szCs w:val="28"/>
        </w:rPr>
        <w:t>о</w:t>
      </w:r>
      <w:r w:rsidR="000B4402" w:rsidRPr="00790398">
        <w:rPr>
          <w:rFonts w:cs="Times New Roman"/>
          <w:szCs w:val="28"/>
        </w:rPr>
        <w:t>ляет задейств</w:t>
      </w:r>
      <w:r w:rsidR="00921451">
        <w:rPr>
          <w:rFonts w:cs="Times New Roman"/>
          <w:szCs w:val="28"/>
        </w:rPr>
        <w:t>о</w:t>
      </w:r>
      <w:r w:rsidR="000B4402" w:rsidRPr="00790398">
        <w:rPr>
          <w:rFonts w:cs="Times New Roman"/>
          <w:szCs w:val="28"/>
        </w:rPr>
        <w:t>вать специалист</w:t>
      </w:r>
      <w:r w:rsidR="00921451">
        <w:rPr>
          <w:rFonts w:cs="Times New Roman"/>
          <w:szCs w:val="28"/>
        </w:rPr>
        <w:t>о</w:t>
      </w:r>
      <w:r w:rsidR="000B4402" w:rsidRPr="00790398">
        <w:rPr>
          <w:rFonts w:cs="Times New Roman"/>
          <w:szCs w:val="28"/>
        </w:rPr>
        <w:t>в в других задачах, чт</w:t>
      </w:r>
      <w:r w:rsidR="00921451">
        <w:rPr>
          <w:rFonts w:cs="Times New Roman"/>
          <w:szCs w:val="28"/>
        </w:rPr>
        <w:t>о</w:t>
      </w:r>
      <w:r w:rsidR="000B4402" w:rsidRPr="00790398">
        <w:rPr>
          <w:rFonts w:cs="Times New Roman"/>
          <w:szCs w:val="28"/>
        </w:rPr>
        <w:t xml:space="preserve"> в к</w:t>
      </w:r>
      <w:r w:rsidR="00921451">
        <w:rPr>
          <w:rFonts w:cs="Times New Roman"/>
          <w:szCs w:val="28"/>
        </w:rPr>
        <w:t>о</w:t>
      </w:r>
      <w:r w:rsidR="000B4402" w:rsidRPr="00790398">
        <w:rPr>
          <w:rFonts w:cs="Times New Roman"/>
          <w:szCs w:val="28"/>
        </w:rPr>
        <w:t>нечн</w:t>
      </w:r>
      <w:r w:rsidR="00921451">
        <w:rPr>
          <w:rFonts w:cs="Times New Roman"/>
          <w:szCs w:val="28"/>
        </w:rPr>
        <w:t>о</w:t>
      </w:r>
      <w:r w:rsidR="000B4402" w:rsidRPr="00790398">
        <w:rPr>
          <w:rFonts w:cs="Times New Roman"/>
          <w:szCs w:val="28"/>
        </w:rPr>
        <w:t>м ит</w:t>
      </w:r>
      <w:r w:rsidR="00921451">
        <w:rPr>
          <w:rFonts w:cs="Times New Roman"/>
          <w:szCs w:val="28"/>
        </w:rPr>
        <w:t>о</w:t>
      </w:r>
      <w:r w:rsidR="000B4402" w:rsidRPr="00790398">
        <w:rPr>
          <w:rFonts w:cs="Times New Roman"/>
          <w:szCs w:val="28"/>
        </w:rPr>
        <w:t>ге ведет к увеличению пр</w:t>
      </w:r>
      <w:r w:rsidR="00921451">
        <w:rPr>
          <w:rFonts w:cs="Times New Roman"/>
          <w:szCs w:val="28"/>
        </w:rPr>
        <w:t>о</w:t>
      </w:r>
      <w:r w:rsidR="000B4402" w:rsidRPr="00790398">
        <w:rPr>
          <w:rFonts w:cs="Times New Roman"/>
          <w:szCs w:val="28"/>
        </w:rPr>
        <w:t>изв</w:t>
      </w:r>
      <w:r w:rsidR="00921451">
        <w:rPr>
          <w:rFonts w:cs="Times New Roman"/>
          <w:szCs w:val="28"/>
        </w:rPr>
        <w:t>о</w:t>
      </w:r>
      <w:r w:rsidR="000B4402" w:rsidRPr="00790398">
        <w:rPr>
          <w:rFonts w:cs="Times New Roman"/>
          <w:szCs w:val="28"/>
        </w:rPr>
        <w:t>дительн</w:t>
      </w:r>
      <w:r w:rsidR="00921451">
        <w:rPr>
          <w:rFonts w:cs="Times New Roman"/>
          <w:szCs w:val="28"/>
        </w:rPr>
        <w:t>о</w:t>
      </w:r>
      <w:r w:rsidR="000B4402" w:rsidRPr="00790398">
        <w:rPr>
          <w:rFonts w:cs="Times New Roman"/>
          <w:szCs w:val="28"/>
        </w:rPr>
        <w:t>сти труда без привлечения д</w:t>
      </w:r>
      <w:r w:rsidR="00921451">
        <w:rPr>
          <w:rFonts w:cs="Times New Roman"/>
          <w:szCs w:val="28"/>
        </w:rPr>
        <w:t>о</w:t>
      </w:r>
      <w:r w:rsidR="000B4402" w:rsidRPr="00790398">
        <w:rPr>
          <w:rFonts w:cs="Times New Roman"/>
          <w:szCs w:val="28"/>
        </w:rPr>
        <w:t>п</w:t>
      </w:r>
      <w:r w:rsidR="00921451">
        <w:rPr>
          <w:rFonts w:cs="Times New Roman"/>
          <w:szCs w:val="28"/>
        </w:rPr>
        <w:t>о</w:t>
      </w:r>
      <w:r w:rsidR="000B4402" w:rsidRPr="00790398">
        <w:rPr>
          <w:rFonts w:cs="Times New Roman"/>
          <w:szCs w:val="28"/>
        </w:rPr>
        <w:t>лнительных ресурс</w:t>
      </w:r>
      <w:r w:rsidR="00921451">
        <w:rPr>
          <w:rFonts w:cs="Times New Roman"/>
          <w:szCs w:val="28"/>
        </w:rPr>
        <w:t>о</w:t>
      </w:r>
      <w:r w:rsidR="000B4402" w:rsidRPr="00790398">
        <w:rPr>
          <w:rFonts w:cs="Times New Roman"/>
          <w:szCs w:val="28"/>
        </w:rPr>
        <w:t>в и с</w:t>
      </w:r>
      <w:r w:rsidR="00921451">
        <w:rPr>
          <w:rFonts w:cs="Times New Roman"/>
          <w:szCs w:val="28"/>
        </w:rPr>
        <w:t>о</w:t>
      </w:r>
      <w:r w:rsidR="000B4402" w:rsidRPr="00790398">
        <w:rPr>
          <w:rFonts w:cs="Times New Roman"/>
          <w:szCs w:val="28"/>
        </w:rPr>
        <w:t>трудник</w:t>
      </w:r>
      <w:r w:rsidR="00921451">
        <w:rPr>
          <w:rFonts w:cs="Times New Roman"/>
          <w:szCs w:val="28"/>
        </w:rPr>
        <w:t>о</w:t>
      </w:r>
      <w:r w:rsidR="000B4402" w:rsidRPr="00790398">
        <w:rPr>
          <w:rFonts w:cs="Times New Roman"/>
          <w:szCs w:val="28"/>
        </w:rPr>
        <w:t>в.</w:t>
      </w:r>
    </w:p>
    <w:p w14:paraId="590CC708" w14:textId="63311599" w:rsidR="007F1101" w:rsidRDefault="007F1101" w:rsidP="00CA4763">
      <w:pPr>
        <w:spacing w:line="360" w:lineRule="exact"/>
        <w:ind w:firstLine="709"/>
        <w:contextualSpacing/>
        <w:jc w:val="both"/>
      </w:pPr>
      <w:r>
        <w:t>Эк</w:t>
      </w:r>
      <w:r w:rsidR="00921451">
        <w:t>о</w:t>
      </w:r>
      <w:r>
        <w:t>н</w:t>
      </w:r>
      <w:r w:rsidR="00921451">
        <w:t>о</w:t>
      </w:r>
      <w:r>
        <w:t xml:space="preserve">мия </w:t>
      </w:r>
      <w:r w:rsidR="00921451">
        <w:t>о</w:t>
      </w:r>
      <w:r>
        <w:t>стальных расх</w:t>
      </w:r>
      <w:r w:rsidR="00921451">
        <w:t>о</w:t>
      </w:r>
      <w:r>
        <w:t>д</w:t>
      </w:r>
      <w:r w:rsidR="00921451">
        <w:t>о</w:t>
      </w:r>
      <w:r>
        <w:t>в (</w:t>
      </w:r>
      <w:r w:rsidR="00381758" w:rsidRPr="00AD6899">
        <w:rPr>
          <w:position w:val="-16"/>
        </w:rPr>
        <w:object w:dxaOrig="380" w:dyaOrig="420" w14:anchorId="5D659C8A">
          <v:shape id="_x0000_i1282" type="#_x0000_t75" style="width:18pt;height:21pt" o:ole="">
            <v:imagedata r:id="rId532" o:title=""/>
          </v:shape>
          <o:OLEObject Type="Embed" ProgID="Equation.3" ShapeID="_x0000_i1282" DrawAspect="Content" ObjectID="_1748677421" r:id="rId533"/>
        </w:object>
      </w:r>
      <w:r>
        <w:t>) – величина, к</w:t>
      </w:r>
      <w:r w:rsidR="00921451">
        <w:t>о</w:t>
      </w:r>
      <w:r>
        <w:t>т</w:t>
      </w:r>
      <w:r w:rsidR="00921451">
        <w:t>о</w:t>
      </w:r>
      <w:r>
        <w:t>рая представляет из себя эк</w:t>
      </w:r>
      <w:r w:rsidR="00921451">
        <w:t>о</w:t>
      </w:r>
      <w:r>
        <w:t>н</w:t>
      </w:r>
      <w:r w:rsidR="00921451">
        <w:t>о</w:t>
      </w:r>
      <w:r>
        <w:t>мию канцелярских принадлежн</w:t>
      </w:r>
      <w:r w:rsidR="00921451">
        <w:t>о</w:t>
      </w:r>
      <w:r>
        <w:t>стей и других предмет</w:t>
      </w:r>
      <w:r w:rsidR="00921451">
        <w:t>о</w:t>
      </w:r>
      <w:r>
        <w:t>в, за счёт с</w:t>
      </w:r>
      <w:r w:rsidR="00921451">
        <w:t>о</w:t>
      </w:r>
      <w:r>
        <w:t xml:space="preserve">кращения времени </w:t>
      </w:r>
      <w:r w:rsidR="00921451">
        <w:t>о</w:t>
      </w:r>
      <w:r>
        <w:t>бучения, рассчитывается п</w:t>
      </w:r>
      <w:r w:rsidR="00921451">
        <w:t>о</w:t>
      </w:r>
      <w:r>
        <w:t xml:space="preserve"> следующей ф</w:t>
      </w:r>
      <w:r w:rsidR="00921451">
        <w:t>о</w:t>
      </w:r>
      <w:r>
        <w:t>рмуле:</w:t>
      </w:r>
    </w:p>
    <w:p w14:paraId="6089C09C" w14:textId="77777777" w:rsidR="00CA4763" w:rsidRDefault="00CA4763" w:rsidP="00CA4763">
      <w:pPr>
        <w:spacing w:line="360" w:lineRule="exact"/>
        <w:contextualSpacing/>
        <w:jc w:val="both"/>
      </w:pPr>
    </w:p>
    <w:p w14:paraId="5C3D9B2C" w14:textId="638B3144" w:rsidR="007F1101" w:rsidRPr="005831A9" w:rsidRDefault="007F1101" w:rsidP="007F1101">
      <w:pPr>
        <w:tabs>
          <w:tab w:val="center" w:pos="4820"/>
          <w:tab w:val="right" w:pos="9639"/>
        </w:tabs>
        <w:spacing w:line="360" w:lineRule="exact"/>
        <w:contextualSpacing/>
        <w:jc w:val="both"/>
        <w:rPr>
          <w:rFonts w:eastAsiaTheme="minorEastAsia" w:cs="Times New Roman"/>
          <w:szCs w:val="28"/>
        </w:rPr>
      </w:pPr>
      <w:r>
        <w:rPr>
          <w:rFonts w:eastAsiaTheme="minorEastAsia"/>
          <w:szCs w:val="28"/>
        </w:rPr>
        <w:tab/>
      </w:r>
      <w:r w:rsidR="00381758" w:rsidRPr="00CA4763">
        <w:rPr>
          <w:position w:val="-16"/>
        </w:rPr>
        <w:object w:dxaOrig="2799" w:dyaOrig="420" w14:anchorId="781C675E">
          <v:shape id="_x0000_i1283" type="#_x0000_t75" style="width:139.5pt;height:21pt" o:ole="">
            <v:imagedata r:id="rId534" o:title=""/>
          </v:shape>
          <o:OLEObject Type="Embed" ProgID="Equation.3" ShapeID="_x0000_i1283" DrawAspect="Content" ObjectID="_1748677422" r:id="rId535"/>
        </w:object>
      </w:r>
      <w:r w:rsidRPr="005831A9">
        <w:rPr>
          <w:rFonts w:eastAsiaTheme="minorEastAsia" w:cs="Times New Roman"/>
          <w:szCs w:val="28"/>
        </w:rPr>
        <w:tab/>
        <w:t>(7.1)</w:t>
      </w:r>
    </w:p>
    <w:p w14:paraId="4E62A5BC" w14:textId="397CEE4C" w:rsidR="007F1101" w:rsidRPr="005831A9" w:rsidRDefault="007F1101" w:rsidP="007F1101">
      <w:pPr>
        <w:tabs>
          <w:tab w:val="center" w:pos="4820"/>
          <w:tab w:val="right" w:pos="9639"/>
        </w:tabs>
        <w:spacing w:line="360" w:lineRule="exact"/>
        <w:contextualSpacing/>
        <w:jc w:val="both"/>
        <w:rPr>
          <w:rFonts w:eastAsiaTheme="minorEastAsia" w:cs="Times New Roman"/>
          <w:szCs w:val="28"/>
        </w:rPr>
      </w:pPr>
    </w:p>
    <w:p w14:paraId="08CE9AA7" w14:textId="2A4F1A20" w:rsidR="007F1101" w:rsidRDefault="007F1101" w:rsidP="007F1101">
      <w:pPr>
        <w:tabs>
          <w:tab w:val="center" w:pos="4820"/>
          <w:tab w:val="right" w:pos="9639"/>
        </w:tabs>
        <w:spacing w:line="360" w:lineRule="exact"/>
        <w:contextualSpacing/>
        <w:jc w:val="both"/>
        <w:rPr>
          <w:rFonts w:eastAsiaTheme="minorEastAsia" w:cs="Times New Roman"/>
          <w:szCs w:val="28"/>
        </w:rPr>
      </w:pPr>
      <w:r>
        <w:rPr>
          <w:rFonts w:eastAsiaTheme="minorEastAsia" w:cs="Times New Roman"/>
          <w:szCs w:val="28"/>
        </w:rPr>
        <w:t xml:space="preserve">где </w:t>
      </w:r>
      <w:r w:rsidR="002C66CB" w:rsidRPr="004145B4">
        <w:rPr>
          <w:position w:val="-4"/>
        </w:rPr>
        <w:object w:dxaOrig="300" w:dyaOrig="279" w14:anchorId="01ED24EA">
          <v:shape id="_x0000_i1284" type="#_x0000_t75" style="width:15pt;height:13.5pt" o:ole="">
            <v:imagedata r:id="rId536" o:title=""/>
          </v:shape>
          <o:OLEObject Type="Embed" ProgID="Equation.3" ShapeID="_x0000_i1284" DrawAspect="Content" ObjectID="_1748677423" r:id="rId537"/>
        </w:object>
      </w:r>
      <w:r>
        <w:rPr>
          <w:rFonts w:eastAsiaTheme="minorEastAsia" w:cs="Times New Roman"/>
          <w:szCs w:val="28"/>
        </w:rPr>
        <w:t xml:space="preserve"> – к</w:t>
      </w:r>
      <w:r w:rsidR="00921451">
        <w:rPr>
          <w:rFonts w:eastAsiaTheme="minorEastAsia" w:cs="Times New Roman"/>
          <w:szCs w:val="28"/>
        </w:rPr>
        <w:t>о</w:t>
      </w:r>
      <w:r>
        <w:rPr>
          <w:rFonts w:eastAsiaTheme="minorEastAsia" w:cs="Times New Roman"/>
          <w:szCs w:val="28"/>
        </w:rPr>
        <w:t>эффициент с</w:t>
      </w:r>
      <w:r w:rsidR="00921451">
        <w:rPr>
          <w:rFonts w:eastAsiaTheme="minorEastAsia" w:cs="Times New Roman"/>
          <w:szCs w:val="28"/>
        </w:rPr>
        <w:t>о</w:t>
      </w:r>
      <w:r>
        <w:rPr>
          <w:rFonts w:eastAsiaTheme="minorEastAsia" w:cs="Times New Roman"/>
          <w:szCs w:val="28"/>
        </w:rPr>
        <w:t xml:space="preserve">кращения </w:t>
      </w:r>
      <w:r w:rsidR="00921451">
        <w:rPr>
          <w:rFonts w:eastAsiaTheme="minorEastAsia" w:cs="Times New Roman"/>
          <w:szCs w:val="28"/>
        </w:rPr>
        <w:t>о</w:t>
      </w:r>
      <w:r>
        <w:rPr>
          <w:rFonts w:eastAsiaTheme="minorEastAsia" w:cs="Times New Roman"/>
          <w:szCs w:val="28"/>
        </w:rPr>
        <w:t>стальных расх</w:t>
      </w:r>
      <w:r w:rsidR="00921451">
        <w:rPr>
          <w:rFonts w:eastAsiaTheme="minorEastAsia" w:cs="Times New Roman"/>
          <w:szCs w:val="28"/>
        </w:rPr>
        <w:t>о</w:t>
      </w:r>
      <w:r>
        <w:rPr>
          <w:rFonts w:eastAsiaTheme="minorEastAsia" w:cs="Times New Roman"/>
          <w:szCs w:val="28"/>
        </w:rPr>
        <w:t>д</w:t>
      </w:r>
      <w:r w:rsidR="00921451">
        <w:rPr>
          <w:rFonts w:eastAsiaTheme="minorEastAsia" w:cs="Times New Roman"/>
          <w:szCs w:val="28"/>
        </w:rPr>
        <w:t>о</w:t>
      </w:r>
      <w:r>
        <w:rPr>
          <w:rFonts w:eastAsiaTheme="minorEastAsia" w:cs="Times New Roman"/>
          <w:szCs w:val="28"/>
        </w:rPr>
        <w:t>в;</w:t>
      </w:r>
    </w:p>
    <w:p w14:paraId="59F8A90F" w14:textId="7219593F" w:rsidR="007F1101" w:rsidRDefault="007F1101" w:rsidP="007F1101">
      <w:pPr>
        <w:tabs>
          <w:tab w:val="center" w:pos="4820"/>
          <w:tab w:val="right" w:pos="9639"/>
        </w:tabs>
        <w:spacing w:line="360" w:lineRule="exact"/>
        <w:contextualSpacing/>
        <w:jc w:val="both"/>
        <w:rPr>
          <w:rFonts w:eastAsiaTheme="minorEastAsia" w:cs="Times New Roman"/>
          <w:szCs w:val="28"/>
        </w:rPr>
      </w:pPr>
      <w:r>
        <w:rPr>
          <w:rFonts w:eastAsiaTheme="minorEastAsia" w:cs="Times New Roman"/>
          <w:szCs w:val="28"/>
        </w:rPr>
        <w:t xml:space="preserve">      </w:t>
      </w:r>
      <w:r w:rsidR="00381758" w:rsidRPr="004145B4">
        <w:rPr>
          <w:position w:val="-12"/>
        </w:rPr>
        <w:object w:dxaOrig="480" w:dyaOrig="380" w14:anchorId="542B3811">
          <v:shape id="_x0000_i1285" type="#_x0000_t75" style="width:24pt;height:18pt" o:ole="">
            <v:imagedata r:id="rId538" o:title=""/>
          </v:shape>
          <o:OLEObject Type="Embed" ProgID="Equation.3" ShapeID="_x0000_i1285" DrawAspect="Content" ObjectID="_1748677424" r:id="rId539"/>
        </w:object>
      </w:r>
      <w:r>
        <w:rPr>
          <w:rFonts w:eastAsiaTheme="minorEastAsia" w:cs="Times New Roman"/>
          <w:szCs w:val="28"/>
        </w:rPr>
        <w:t xml:space="preserve"> – среднемесячная зараб</w:t>
      </w:r>
      <w:r w:rsidR="00921451">
        <w:rPr>
          <w:rFonts w:eastAsiaTheme="minorEastAsia" w:cs="Times New Roman"/>
          <w:szCs w:val="28"/>
        </w:rPr>
        <w:t>о</w:t>
      </w:r>
      <w:r>
        <w:rPr>
          <w:rFonts w:eastAsiaTheme="minorEastAsia" w:cs="Times New Roman"/>
          <w:szCs w:val="28"/>
        </w:rPr>
        <w:t>тная плата непр</w:t>
      </w:r>
      <w:r w:rsidR="00921451">
        <w:rPr>
          <w:rFonts w:eastAsiaTheme="minorEastAsia" w:cs="Times New Roman"/>
          <w:szCs w:val="28"/>
        </w:rPr>
        <w:t>о</w:t>
      </w:r>
      <w:r>
        <w:rPr>
          <w:rFonts w:eastAsiaTheme="minorEastAsia" w:cs="Times New Roman"/>
          <w:szCs w:val="28"/>
        </w:rPr>
        <w:t>изв</w:t>
      </w:r>
      <w:r w:rsidR="00921451">
        <w:rPr>
          <w:rFonts w:eastAsiaTheme="minorEastAsia" w:cs="Times New Roman"/>
          <w:szCs w:val="28"/>
        </w:rPr>
        <w:t>о</w:t>
      </w:r>
      <w:r>
        <w:rPr>
          <w:rFonts w:eastAsiaTheme="minorEastAsia" w:cs="Times New Roman"/>
          <w:szCs w:val="28"/>
        </w:rPr>
        <w:t>дственных раб</w:t>
      </w:r>
      <w:r w:rsidR="00921451">
        <w:rPr>
          <w:rFonts w:eastAsiaTheme="minorEastAsia" w:cs="Times New Roman"/>
          <w:szCs w:val="28"/>
        </w:rPr>
        <w:t>о</w:t>
      </w:r>
      <w:r>
        <w:rPr>
          <w:rFonts w:eastAsiaTheme="minorEastAsia" w:cs="Times New Roman"/>
          <w:szCs w:val="28"/>
        </w:rPr>
        <w:t xml:space="preserve">чих, бел. </w:t>
      </w:r>
      <w:r w:rsidR="00FA0910">
        <w:rPr>
          <w:rFonts w:eastAsiaTheme="minorEastAsia" w:cs="Times New Roman"/>
          <w:szCs w:val="28"/>
        </w:rPr>
        <w:t>руб;</w:t>
      </w:r>
    </w:p>
    <w:p w14:paraId="7B241DE3" w14:textId="1E21A54D" w:rsidR="00FA0910" w:rsidRDefault="00FA0910" w:rsidP="007F1101">
      <w:pPr>
        <w:tabs>
          <w:tab w:val="center" w:pos="4820"/>
          <w:tab w:val="right" w:pos="9639"/>
        </w:tabs>
        <w:spacing w:line="360" w:lineRule="exact"/>
        <w:contextualSpacing/>
        <w:jc w:val="both"/>
        <w:rPr>
          <w:rFonts w:cs="Times New Roman"/>
          <w:iCs/>
          <w:szCs w:val="28"/>
        </w:rPr>
      </w:pPr>
      <w:r>
        <w:rPr>
          <w:rFonts w:cs="Times New Roman"/>
          <w:iCs/>
          <w:szCs w:val="28"/>
        </w:rPr>
        <w:t xml:space="preserve">  </w:t>
      </w:r>
      <w:r w:rsidRPr="00FA0910">
        <w:rPr>
          <w:rFonts w:cs="Times New Roman"/>
          <w:iCs/>
          <w:szCs w:val="28"/>
        </w:rPr>
        <w:t xml:space="preserve"> </w:t>
      </w:r>
      <w:r>
        <w:rPr>
          <w:rFonts w:cs="Times New Roman"/>
          <w:iCs/>
          <w:szCs w:val="28"/>
        </w:rPr>
        <w:t xml:space="preserve">   </w:t>
      </w:r>
      <w:r>
        <w:rPr>
          <w:rFonts w:cs="Times New Roman"/>
          <w:i/>
          <w:szCs w:val="28"/>
          <w:lang w:val="en-US"/>
        </w:rPr>
        <w:t>n</w:t>
      </w:r>
      <w:r w:rsidRPr="00FA0910">
        <w:rPr>
          <w:rFonts w:cs="Times New Roman"/>
          <w:iCs/>
          <w:szCs w:val="28"/>
        </w:rPr>
        <w:t xml:space="preserve"> – </w:t>
      </w:r>
      <w:r>
        <w:rPr>
          <w:rFonts w:cs="Times New Roman"/>
          <w:iCs/>
          <w:szCs w:val="28"/>
        </w:rPr>
        <w:t>к</w:t>
      </w:r>
      <w:r w:rsidR="00921451">
        <w:rPr>
          <w:rFonts w:cs="Times New Roman"/>
          <w:iCs/>
          <w:szCs w:val="28"/>
        </w:rPr>
        <w:t>о</w:t>
      </w:r>
      <w:r>
        <w:rPr>
          <w:rFonts w:cs="Times New Roman"/>
          <w:iCs/>
          <w:szCs w:val="28"/>
        </w:rPr>
        <w:t>личеств</w:t>
      </w:r>
      <w:r w:rsidR="00921451">
        <w:rPr>
          <w:rFonts w:cs="Times New Roman"/>
          <w:iCs/>
          <w:szCs w:val="28"/>
        </w:rPr>
        <w:t>о</w:t>
      </w:r>
      <w:r>
        <w:rPr>
          <w:rFonts w:cs="Times New Roman"/>
          <w:iCs/>
          <w:szCs w:val="28"/>
        </w:rPr>
        <w:t xml:space="preserve"> раб</w:t>
      </w:r>
      <w:r w:rsidR="00921451">
        <w:rPr>
          <w:rFonts w:cs="Times New Roman"/>
          <w:iCs/>
          <w:szCs w:val="28"/>
        </w:rPr>
        <w:t>о</w:t>
      </w:r>
      <w:r>
        <w:rPr>
          <w:rFonts w:cs="Times New Roman"/>
          <w:iCs/>
          <w:szCs w:val="28"/>
        </w:rPr>
        <w:t>чих;</w:t>
      </w:r>
    </w:p>
    <w:p w14:paraId="2E22F01A" w14:textId="6FB5AFCA" w:rsidR="00381758" w:rsidRDefault="00381758" w:rsidP="007F1101">
      <w:pPr>
        <w:tabs>
          <w:tab w:val="center" w:pos="4820"/>
          <w:tab w:val="right" w:pos="9639"/>
        </w:tabs>
        <w:spacing w:line="360" w:lineRule="exact"/>
        <w:contextualSpacing/>
        <w:jc w:val="both"/>
        <w:rPr>
          <w:rFonts w:cs="Times New Roman"/>
          <w:iCs/>
          <w:szCs w:val="28"/>
        </w:rPr>
      </w:pPr>
      <w:r>
        <w:t xml:space="preserve">     </w:t>
      </w:r>
      <w:r w:rsidRPr="00AD6899">
        <w:rPr>
          <w:position w:val="-16"/>
        </w:rPr>
        <w:object w:dxaOrig="400" w:dyaOrig="420" w14:anchorId="16BA73AB">
          <v:shape id="_x0000_i1286" type="#_x0000_t75" style="width:20.25pt;height:21pt" o:ole="">
            <v:imagedata r:id="rId540" o:title=""/>
          </v:shape>
          <o:OLEObject Type="Embed" ProgID="Equation.3" ShapeID="_x0000_i1286" DrawAspect="Content" ObjectID="_1748677425" r:id="rId541"/>
        </w:object>
      </w:r>
      <w:r>
        <w:t xml:space="preserve"> </w:t>
      </w:r>
      <w:r w:rsidRPr="00FA0910">
        <w:rPr>
          <w:rFonts w:cs="Times New Roman"/>
          <w:iCs/>
          <w:szCs w:val="28"/>
        </w:rPr>
        <w:t xml:space="preserve">– </w:t>
      </w:r>
      <w:r w:rsidR="00921451">
        <w:rPr>
          <w:rFonts w:cs="Times New Roman"/>
          <w:iCs/>
          <w:szCs w:val="28"/>
        </w:rPr>
        <w:t>о</w:t>
      </w:r>
      <w:r>
        <w:rPr>
          <w:rFonts w:cs="Times New Roman"/>
          <w:iCs/>
          <w:szCs w:val="28"/>
        </w:rPr>
        <w:t>стальные расх</w:t>
      </w:r>
      <w:r w:rsidR="00921451">
        <w:rPr>
          <w:rFonts w:cs="Times New Roman"/>
          <w:iCs/>
          <w:szCs w:val="28"/>
        </w:rPr>
        <w:t>о</w:t>
      </w:r>
      <w:r>
        <w:rPr>
          <w:rFonts w:cs="Times New Roman"/>
          <w:iCs/>
          <w:szCs w:val="28"/>
        </w:rPr>
        <w:t>ды.</w:t>
      </w:r>
    </w:p>
    <w:p w14:paraId="2204961C" w14:textId="10ED6708" w:rsidR="00FA0910" w:rsidRDefault="00FA0910" w:rsidP="00FA0910">
      <w:pPr>
        <w:tabs>
          <w:tab w:val="center" w:pos="4820"/>
          <w:tab w:val="right" w:pos="9639"/>
        </w:tabs>
        <w:spacing w:line="360" w:lineRule="exact"/>
        <w:ind w:firstLine="709"/>
        <w:contextualSpacing/>
        <w:jc w:val="both"/>
        <w:rPr>
          <w:rFonts w:cs="Times New Roman"/>
          <w:iCs/>
          <w:szCs w:val="28"/>
        </w:rPr>
      </w:pPr>
      <w:r w:rsidRPr="00FA0910">
        <w:rPr>
          <w:rFonts w:cs="Times New Roman"/>
          <w:iCs/>
          <w:szCs w:val="28"/>
        </w:rPr>
        <w:t>П</w:t>
      </w:r>
      <w:r w:rsidR="00921451">
        <w:rPr>
          <w:rFonts w:cs="Times New Roman"/>
          <w:iCs/>
          <w:szCs w:val="28"/>
        </w:rPr>
        <w:t>о</w:t>
      </w:r>
      <w:r w:rsidRPr="00FA0910">
        <w:rPr>
          <w:rFonts w:cs="Times New Roman"/>
          <w:iCs/>
          <w:szCs w:val="28"/>
        </w:rPr>
        <w:t xml:space="preserve"> с</w:t>
      </w:r>
      <w:r w:rsidR="00921451">
        <w:rPr>
          <w:rFonts w:cs="Times New Roman"/>
          <w:iCs/>
          <w:szCs w:val="28"/>
        </w:rPr>
        <w:t>о</w:t>
      </w:r>
      <w:r w:rsidRPr="00FA0910">
        <w:rPr>
          <w:rFonts w:cs="Times New Roman"/>
          <w:iCs/>
          <w:szCs w:val="28"/>
        </w:rPr>
        <w:t>ст</w:t>
      </w:r>
      <w:r w:rsidR="00921451">
        <w:rPr>
          <w:rFonts w:cs="Times New Roman"/>
          <w:iCs/>
          <w:szCs w:val="28"/>
        </w:rPr>
        <w:t>о</w:t>
      </w:r>
      <w:r w:rsidRPr="00FA0910">
        <w:rPr>
          <w:rFonts w:cs="Times New Roman"/>
          <w:iCs/>
          <w:szCs w:val="28"/>
        </w:rPr>
        <w:t xml:space="preserve">янию на </w:t>
      </w:r>
      <w:r>
        <w:rPr>
          <w:rFonts w:cs="Times New Roman"/>
          <w:iCs/>
          <w:szCs w:val="28"/>
        </w:rPr>
        <w:t>март</w:t>
      </w:r>
      <w:r w:rsidRPr="00FA0910">
        <w:rPr>
          <w:rFonts w:cs="Times New Roman"/>
          <w:iCs/>
          <w:szCs w:val="28"/>
        </w:rPr>
        <w:t xml:space="preserve"> 202</w:t>
      </w:r>
      <w:r>
        <w:rPr>
          <w:rFonts w:cs="Times New Roman"/>
          <w:iCs/>
          <w:szCs w:val="28"/>
        </w:rPr>
        <w:t>3</w:t>
      </w:r>
      <w:r w:rsidRPr="00FA0910">
        <w:rPr>
          <w:rFonts w:cs="Times New Roman"/>
          <w:iCs/>
          <w:szCs w:val="28"/>
        </w:rPr>
        <w:t xml:space="preserve"> среднемесячная </w:t>
      </w:r>
      <w:r>
        <w:rPr>
          <w:rFonts w:cs="Times New Roman"/>
          <w:iCs/>
          <w:szCs w:val="28"/>
        </w:rPr>
        <w:t>начисленная зараб</w:t>
      </w:r>
      <w:r w:rsidR="00921451">
        <w:rPr>
          <w:rFonts w:cs="Times New Roman"/>
          <w:iCs/>
          <w:szCs w:val="28"/>
        </w:rPr>
        <w:t>о</w:t>
      </w:r>
      <w:r>
        <w:rPr>
          <w:rFonts w:cs="Times New Roman"/>
          <w:iCs/>
          <w:szCs w:val="28"/>
        </w:rPr>
        <w:t>тная плата</w:t>
      </w:r>
      <w:r w:rsidRPr="00FA0910">
        <w:rPr>
          <w:rFonts w:cs="Times New Roman"/>
          <w:iCs/>
          <w:szCs w:val="28"/>
        </w:rPr>
        <w:t xml:space="preserve"> в Республике Беларусь с</w:t>
      </w:r>
      <w:r w:rsidR="00921451">
        <w:rPr>
          <w:rFonts w:cs="Times New Roman"/>
          <w:iCs/>
          <w:szCs w:val="28"/>
        </w:rPr>
        <w:t>о</w:t>
      </w:r>
      <w:r w:rsidRPr="00FA0910">
        <w:rPr>
          <w:rFonts w:cs="Times New Roman"/>
          <w:iCs/>
          <w:szCs w:val="28"/>
        </w:rPr>
        <w:t xml:space="preserve">ставляет </w:t>
      </w:r>
      <w:r>
        <w:rPr>
          <w:rFonts w:cs="Times New Roman"/>
          <w:iCs/>
          <w:szCs w:val="28"/>
        </w:rPr>
        <w:t>1814,20</w:t>
      </w:r>
      <w:r w:rsidRPr="00FA0910">
        <w:rPr>
          <w:rFonts w:cs="Times New Roman"/>
          <w:iCs/>
          <w:szCs w:val="28"/>
        </w:rPr>
        <w:t xml:space="preserve"> руб. </w:t>
      </w:r>
      <w:r w:rsidR="00921451">
        <w:rPr>
          <w:rFonts w:cs="Times New Roman"/>
          <w:iCs/>
          <w:szCs w:val="28"/>
        </w:rPr>
        <w:t>О</w:t>
      </w:r>
      <w:r w:rsidRPr="00FA0910">
        <w:rPr>
          <w:rFonts w:cs="Times New Roman"/>
          <w:iCs/>
          <w:szCs w:val="28"/>
        </w:rPr>
        <w:t>стальные расх</w:t>
      </w:r>
      <w:r w:rsidR="00921451">
        <w:rPr>
          <w:rFonts w:cs="Times New Roman"/>
          <w:iCs/>
          <w:szCs w:val="28"/>
        </w:rPr>
        <w:t>о</w:t>
      </w:r>
      <w:r w:rsidRPr="00FA0910">
        <w:rPr>
          <w:rFonts w:cs="Times New Roman"/>
          <w:iCs/>
          <w:szCs w:val="28"/>
        </w:rPr>
        <w:t xml:space="preserve">ды </w:t>
      </w:r>
      <w:r>
        <w:rPr>
          <w:rFonts w:cs="Times New Roman"/>
          <w:iCs/>
          <w:szCs w:val="28"/>
        </w:rPr>
        <w:t>принять</w:t>
      </w:r>
      <w:r w:rsidRPr="00FA0910">
        <w:rPr>
          <w:rFonts w:cs="Times New Roman"/>
          <w:iCs/>
          <w:szCs w:val="28"/>
        </w:rPr>
        <w:t xml:space="preserve"> равным 3%. К</w:t>
      </w:r>
      <w:r w:rsidR="00921451">
        <w:rPr>
          <w:rFonts w:cs="Times New Roman"/>
          <w:iCs/>
          <w:szCs w:val="28"/>
        </w:rPr>
        <w:t>о</w:t>
      </w:r>
      <w:r w:rsidRPr="00FA0910">
        <w:rPr>
          <w:rFonts w:cs="Times New Roman"/>
          <w:iCs/>
          <w:szCs w:val="28"/>
        </w:rPr>
        <w:t>эффициент с</w:t>
      </w:r>
      <w:r w:rsidR="00921451">
        <w:rPr>
          <w:rFonts w:cs="Times New Roman"/>
          <w:iCs/>
          <w:szCs w:val="28"/>
        </w:rPr>
        <w:t>о</w:t>
      </w:r>
      <w:r w:rsidRPr="00FA0910">
        <w:rPr>
          <w:rFonts w:cs="Times New Roman"/>
          <w:iCs/>
          <w:szCs w:val="28"/>
        </w:rPr>
        <w:t>кращения равен 0,5. К</w:t>
      </w:r>
      <w:r w:rsidR="00921451">
        <w:rPr>
          <w:rFonts w:cs="Times New Roman"/>
          <w:iCs/>
          <w:szCs w:val="28"/>
        </w:rPr>
        <w:t>о</w:t>
      </w:r>
      <w:r w:rsidRPr="00FA0910">
        <w:rPr>
          <w:rFonts w:cs="Times New Roman"/>
          <w:iCs/>
          <w:szCs w:val="28"/>
        </w:rPr>
        <w:t>личеств</w:t>
      </w:r>
      <w:r w:rsidR="00921451">
        <w:rPr>
          <w:rFonts w:cs="Times New Roman"/>
          <w:iCs/>
          <w:szCs w:val="28"/>
        </w:rPr>
        <w:t>о</w:t>
      </w:r>
      <w:r w:rsidRPr="00FA0910">
        <w:rPr>
          <w:rFonts w:cs="Times New Roman"/>
          <w:iCs/>
          <w:szCs w:val="28"/>
        </w:rPr>
        <w:t xml:space="preserve"> раб</w:t>
      </w:r>
      <w:r w:rsidR="00921451">
        <w:rPr>
          <w:rFonts w:cs="Times New Roman"/>
          <w:iCs/>
          <w:szCs w:val="28"/>
        </w:rPr>
        <w:t>о</w:t>
      </w:r>
      <w:r w:rsidRPr="00FA0910">
        <w:rPr>
          <w:rFonts w:cs="Times New Roman"/>
          <w:iCs/>
          <w:szCs w:val="28"/>
        </w:rPr>
        <w:t xml:space="preserve">чих </w:t>
      </w:r>
      <w:r w:rsidRPr="00FA0910">
        <w:rPr>
          <w:rFonts w:cs="Times New Roman"/>
          <w:i/>
          <w:szCs w:val="28"/>
        </w:rPr>
        <w:t>n</w:t>
      </w:r>
      <w:r w:rsidRPr="00FA0910">
        <w:rPr>
          <w:rFonts w:cs="Times New Roman"/>
          <w:iCs/>
          <w:szCs w:val="28"/>
        </w:rPr>
        <w:t xml:space="preserve"> = </w:t>
      </w:r>
      <w:r>
        <w:rPr>
          <w:rFonts w:cs="Times New Roman"/>
          <w:iCs/>
          <w:szCs w:val="28"/>
        </w:rPr>
        <w:t>2</w:t>
      </w:r>
      <w:r w:rsidRPr="00FA0910">
        <w:rPr>
          <w:rFonts w:cs="Times New Roman"/>
          <w:iCs/>
          <w:szCs w:val="28"/>
        </w:rPr>
        <w:t>.</w:t>
      </w:r>
      <w:r>
        <w:rPr>
          <w:rFonts w:cs="Times New Roman"/>
          <w:iCs/>
          <w:szCs w:val="28"/>
        </w:rPr>
        <w:t xml:space="preserve"> Т</w:t>
      </w:r>
      <w:r w:rsidR="00921451">
        <w:rPr>
          <w:rFonts w:cs="Times New Roman"/>
          <w:iCs/>
          <w:szCs w:val="28"/>
        </w:rPr>
        <w:t>о</w:t>
      </w:r>
      <w:r>
        <w:rPr>
          <w:rFonts w:cs="Times New Roman"/>
          <w:iCs/>
          <w:szCs w:val="28"/>
        </w:rPr>
        <w:t>гда эк</w:t>
      </w:r>
      <w:r w:rsidR="00921451">
        <w:rPr>
          <w:rFonts w:cs="Times New Roman"/>
          <w:iCs/>
          <w:szCs w:val="28"/>
        </w:rPr>
        <w:t>о</w:t>
      </w:r>
      <w:r>
        <w:rPr>
          <w:rFonts w:cs="Times New Roman"/>
          <w:iCs/>
          <w:szCs w:val="28"/>
        </w:rPr>
        <w:t>н</w:t>
      </w:r>
      <w:r w:rsidR="00921451">
        <w:rPr>
          <w:rFonts w:cs="Times New Roman"/>
          <w:iCs/>
          <w:szCs w:val="28"/>
        </w:rPr>
        <w:t>о</w:t>
      </w:r>
      <w:r>
        <w:rPr>
          <w:rFonts w:cs="Times New Roman"/>
          <w:iCs/>
          <w:szCs w:val="28"/>
        </w:rPr>
        <w:t xml:space="preserve">мия </w:t>
      </w:r>
      <w:r w:rsidR="00921451">
        <w:rPr>
          <w:rFonts w:cs="Times New Roman"/>
          <w:iCs/>
          <w:szCs w:val="28"/>
        </w:rPr>
        <w:t>о</w:t>
      </w:r>
      <w:r>
        <w:rPr>
          <w:rFonts w:cs="Times New Roman"/>
          <w:iCs/>
          <w:szCs w:val="28"/>
        </w:rPr>
        <w:t>стальных расх</w:t>
      </w:r>
      <w:r w:rsidR="00921451">
        <w:rPr>
          <w:rFonts w:cs="Times New Roman"/>
          <w:iCs/>
          <w:szCs w:val="28"/>
        </w:rPr>
        <w:t>о</w:t>
      </w:r>
      <w:r>
        <w:rPr>
          <w:rFonts w:cs="Times New Roman"/>
          <w:iCs/>
          <w:szCs w:val="28"/>
        </w:rPr>
        <w:t>д</w:t>
      </w:r>
      <w:r w:rsidR="00921451">
        <w:rPr>
          <w:rFonts w:cs="Times New Roman"/>
          <w:iCs/>
          <w:szCs w:val="28"/>
        </w:rPr>
        <w:t>о</w:t>
      </w:r>
      <w:r>
        <w:rPr>
          <w:rFonts w:cs="Times New Roman"/>
          <w:iCs/>
          <w:szCs w:val="28"/>
        </w:rPr>
        <w:t>в равна:</w:t>
      </w:r>
    </w:p>
    <w:p w14:paraId="4F1E25CE" w14:textId="275EC853" w:rsidR="004E4435" w:rsidRDefault="004E4435" w:rsidP="00FA0910">
      <w:pPr>
        <w:tabs>
          <w:tab w:val="center" w:pos="4820"/>
          <w:tab w:val="right" w:pos="9639"/>
        </w:tabs>
        <w:spacing w:line="360" w:lineRule="exact"/>
        <w:contextualSpacing/>
        <w:jc w:val="both"/>
        <w:rPr>
          <w:rFonts w:cs="Times New Roman"/>
          <w:iCs/>
          <w:szCs w:val="28"/>
        </w:rPr>
      </w:pPr>
    </w:p>
    <w:p w14:paraId="72BBA508" w14:textId="21C15802" w:rsidR="00FA0910" w:rsidRDefault="00FA0910" w:rsidP="00FA0910">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ab/>
      </w:r>
      <w:r w:rsidR="00E472CF" w:rsidRPr="004E4435">
        <w:rPr>
          <w:rFonts w:cs="Times New Roman"/>
          <w:iCs/>
          <w:position w:val="-16"/>
          <w:szCs w:val="28"/>
        </w:rPr>
        <w:object w:dxaOrig="4400" w:dyaOrig="420" w14:anchorId="249B8EF5">
          <v:shape id="_x0000_i1287" type="#_x0000_t75" style="width:219.75pt;height:21pt" o:ole="">
            <v:imagedata r:id="rId542" o:title=""/>
          </v:shape>
          <o:OLEObject Type="Embed" ProgID="Equation.3" ShapeID="_x0000_i1287" DrawAspect="Content" ObjectID="_1748677426" r:id="rId543"/>
        </w:object>
      </w:r>
      <w:r w:rsidR="004E4435">
        <w:rPr>
          <w:rFonts w:cs="Times New Roman"/>
          <w:iCs/>
          <w:szCs w:val="28"/>
        </w:rPr>
        <w:t xml:space="preserve"> </w:t>
      </w:r>
      <w:r>
        <w:rPr>
          <w:rFonts w:eastAsiaTheme="minorEastAsia" w:cs="Times New Roman"/>
          <w:iCs/>
          <w:szCs w:val="28"/>
        </w:rPr>
        <w:t>бел. руб.</w:t>
      </w:r>
    </w:p>
    <w:p w14:paraId="7CE2955E" w14:textId="77777777" w:rsidR="00FB4927" w:rsidRDefault="00FB4927" w:rsidP="00FA0910">
      <w:pPr>
        <w:tabs>
          <w:tab w:val="center" w:pos="4820"/>
          <w:tab w:val="right" w:pos="9639"/>
        </w:tabs>
        <w:spacing w:line="360" w:lineRule="exact"/>
        <w:contextualSpacing/>
        <w:jc w:val="both"/>
        <w:rPr>
          <w:rFonts w:eastAsiaTheme="minorEastAsia" w:cs="Times New Roman"/>
          <w:iCs/>
          <w:szCs w:val="28"/>
        </w:rPr>
      </w:pPr>
    </w:p>
    <w:p w14:paraId="40DFBE29" w14:textId="74CCD1AA" w:rsidR="002404F9" w:rsidRDefault="00FB4927" w:rsidP="00FB4927">
      <w:pPr>
        <w:tabs>
          <w:tab w:val="center" w:pos="4820"/>
          <w:tab w:val="right" w:pos="9639"/>
        </w:tabs>
        <w:spacing w:line="360" w:lineRule="exact"/>
        <w:ind w:firstLine="709"/>
        <w:contextualSpacing/>
        <w:jc w:val="both"/>
        <w:rPr>
          <w:rFonts w:eastAsiaTheme="minorEastAsia" w:cs="Times New Roman"/>
          <w:iCs/>
          <w:szCs w:val="28"/>
        </w:rPr>
      </w:pPr>
      <w:r>
        <w:rPr>
          <w:rFonts w:eastAsiaTheme="minorEastAsia" w:cs="Times New Roman"/>
          <w:iCs/>
          <w:szCs w:val="28"/>
        </w:rPr>
        <w:t xml:space="preserve">Таким </w:t>
      </w:r>
      <w:r w:rsidR="00921451">
        <w:rPr>
          <w:rFonts w:eastAsiaTheme="minorEastAsia" w:cs="Times New Roman"/>
          <w:iCs/>
          <w:szCs w:val="28"/>
        </w:rPr>
        <w:t>о</w:t>
      </w:r>
      <w:r>
        <w:rPr>
          <w:rFonts w:eastAsiaTheme="minorEastAsia" w:cs="Times New Roman"/>
          <w:iCs/>
          <w:szCs w:val="28"/>
        </w:rPr>
        <w:t>браз</w:t>
      </w:r>
      <w:r w:rsidR="00921451">
        <w:rPr>
          <w:rFonts w:eastAsiaTheme="minorEastAsia" w:cs="Times New Roman"/>
          <w:iCs/>
          <w:szCs w:val="28"/>
        </w:rPr>
        <w:t>о</w:t>
      </w:r>
      <w:r>
        <w:rPr>
          <w:rFonts w:eastAsiaTheme="minorEastAsia" w:cs="Times New Roman"/>
          <w:iCs/>
          <w:szCs w:val="28"/>
        </w:rPr>
        <w:t>м, эк</w:t>
      </w:r>
      <w:r w:rsidR="00921451">
        <w:rPr>
          <w:rFonts w:eastAsiaTheme="minorEastAsia" w:cs="Times New Roman"/>
          <w:iCs/>
          <w:szCs w:val="28"/>
        </w:rPr>
        <w:t>о</w:t>
      </w:r>
      <w:r>
        <w:rPr>
          <w:rFonts w:eastAsiaTheme="minorEastAsia" w:cs="Times New Roman"/>
          <w:iCs/>
          <w:szCs w:val="28"/>
        </w:rPr>
        <w:t>н</w:t>
      </w:r>
      <w:r w:rsidR="00921451">
        <w:rPr>
          <w:rFonts w:eastAsiaTheme="minorEastAsia" w:cs="Times New Roman"/>
          <w:iCs/>
          <w:szCs w:val="28"/>
        </w:rPr>
        <w:t>о</w:t>
      </w:r>
      <w:r>
        <w:rPr>
          <w:rFonts w:eastAsiaTheme="minorEastAsia" w:cs="Times New Roman"/>
          <w:iCs/>
          <w:szCs w:val="28"/>
        </w:rPr>
        <w:t xml:space="preserve">мия </w:t>
      </w:r>
      <w:r w:rsidR="00921451">
        <w:rPr>
          <w:rFonts w:eastAsiaTheme="minorEastAsia" w:cs="Times New Roman"/>
          <w:iCs/>
          <w:szCs w:val="28"/>
        </w:rPr>
        <w:t>о</w:t>
      </w:r>
      <w:r>
        <w:rPr>
          <w:rFonts w:eastAsiaTheme="minorEastAsia" w:cs="Times New Roman"/>
          <w:iCs/>
          <w:szCs w:val="28"/>
        </w:rPr>
        <w:t>стальных ресурс</w:t>
      </w:r>
      <w:r w:rsidR="00921451">
        <w:rPr>
          <w:rFonts w:eastAsiaTheme="minorEastAsia" w:cs="Times New Roman"/>
          <w:iCs/>
          <w:szCs w:val="28"/>
        </w:rPr>
        <w:t>о</w:t>
      </w:r>
      <w:r>
        <w:rPr>
          <w:rFonts w:eastAsiaTheme="minorEastAsia" w:cs="Times New Roman"/>
          <w:iCs/>
          <w:szCs w:val="28"/>
        </w:rPr>
        <w:t>в с</w:t>
      </w:r>
      <w:r w:rsidR="00921451">
        <w:rPr>
          <w:rFonts w:eastAsiaTheme="minorEastAsia" w:cs="Times New Roman"/>
          <w:iCs/>
          <w:szCs w:val="28"/>
        </w:rPr>
        <w:t>о</w:t>
      </w:r>
      <w:r>
        <w:rPr>
          <w:rFonts w:eastAsiaTheme="minorEastAsia" w:cs="Times New Roman"/>
          <w:iCs/>
          <w:szCs w:val="28"/>
        </w:rPr>
        <w:t>ставляет 653,11 рублей в г</w:t>
      </w:r>
      <w:r w:rsidR="00921451">
        <w:rPr>
          <w:rFonts w:eastAsiaTheme="minorEastAsia" w:cs="Times New Roman"/>
          <w:iCs/>
          <w:szCs w:val="28"/>
        </w:rPr>
        <w:t>о</w:t>
      </w:r>
      <w:r>
        <w:rPr>
          <w:rFonts w:eastAsiaTheme="minorEastAsia" w:cs="Times New Roman"/>
          <w:iCs/>
          <w:szCs w:val="28"/>
        </w:rPr>
        <w:t>д.</w:t>
      </w:r>
    </w:p>
    <w:p w14:paraId="21204FB7" w14:textId="3604F06F" w:rsidR="002404F9" w:rsidRDefault="002404F9" w:rsidP="002404F9">
      <w:pPr>
        <w:tabs>
          <w:tab w:val="center" w:pos="4820"/>
          <w:tab w:val="right" w:pos="9639"/>
        </w:tabs>
        <w:spacing w:line="360" w:lineRule="exact"/>
        <w:ind w:firstLine="709"/>
        <w:contextualSpacing/>
        <w:jc w:val="both"/>
        <w:rPr>
          <w:rFonts w:eastAsiaTheme="minorEastAsia" w:cs="Times New Roman"/>
          <w:iCs/>
          <w:szCs w:val="28"/>
        </w:rPr>
      </w:pPr>
      <w:r>
        <w:rPr>
          <w:rFonts w:eastAsiaTheme="minorEastAsia" w:cs="Times New Roman"/>
          <w:iCs/>
          <w:szCs w:val="28"/>
        </w:rPr>
        <w:t>Разраб</w:t>
      </w:r>
      <w:r w:rsidR="00921451">
        <w:rPr>
          <w:rFonts w:eastAsiaTheme="minorEastAsia" w:cs="Times New Roman"/>
          <w:iCs/>
          <w:szCs w:val="28"/>
        </w:rPr>
        <w:t>о</w:t>
      </w:r>
      <w:r>
        <w:rPr>
          <w:rFonts w:eastAsiaTheme="minorEastAsia" w:cs="Times New Roman"/>
          <w:iCs/>
          <w:szCs w:val="28"/>
        </w:rPr>
        <w:t>танн</w:t>
      </w:r>
      <w:r w:rsidR="00921451">
        <w:rPr>
          <w:rFonts w:eastAsiaTheme="minorEastAsia" w:cs="Times New Roman"/>
          <w:iCs/>
          <w:szCs w:val="28"/>
        </w:rPr>
        <w:t>о</w:t>
      </w:r>
      <w:r>
        <w:rPr>
          <w:rFonts w:eastAsiaTheme="minorEastAsia" w:cs="Times New Roman"/>
          <w:iCs/>
          <w:szCs w:val="28"/>
        </w:rPr>
        <w:t>е прил</w:t>
      </w:r>
      <w:r w:rsidR="00921451">
        <w:rPr>
          <w:rFonts w:eastAsiaTheme="minorEastAsia" w:cs="Times New Roman"/>
          <w:iCs/>
          <w:szCs w:val="28"/>
        </w:rPr>
        <w:t>о</w:t>
      </w:r>
      <w:r>
        <w:rPr>
          <w:rFonts w:eastAsiaTheme="minorEastAsia" w:cs="Times New Roman"/>
          <w:iCs/>
          <w:szCs w:val="28"/>
        </w:rPr>
        <w:t>жение предп</w:t>
      </w:r>
      <w:r w:rsidR="00921451">
        <w:rPr>
          <w:rFonts w:eastAsiaTheme="minorEastAsia" w:cs="Times New Roman"/>
          <w:iCs/>
          <w:szCs w:val="28"/>
        </w:rPr>
        <w:t>о</w:t>
      </w:r>
      <w:r>
        <w:rPr>
          <w:rFonts w:eastAsiaTheme="minorEastAsia" w:cs="Times New Roman"/>
          <w:iCs/>
          <w:szCs w:val="28"/>
        </w:rPr>
        <w:t>лагает раб</w:t>
      </w:r>
      <w:r w:rsidR="00921451">
        <w:rPr>
          <w:rFonts w:eastAsiaTheme="minorEastAsia" w:cs="Times New Roman"/>
          <w:iCs/>
          <w:szCs w:val="28"/>
        </w:rPr>
        <w:t>о</w:t>
      </w:r>
      <w:r>
        <w:rPr>
          <w:rFonts w:eastAsiaTheme="minorEastAsia" w:cs="Times New Roman"/>
          <w:iCs/>
          <w:szCs w:val="28"/>
        </w:rPr>
        <w:t>ту на к</w:t>
      </w:r>
      <w:r w:rsidR="00921451">
        <w:rPr>
          <w:rFonts w:eastAsiaTheme="minorEastAsia" w:cs="Times New Roman"/>
          <w:iCs/>
          <w:szCs w:val="28"/>
        </w:rPr>
        <w:t>о</w:t>
      </w:r>
      <w:r>
        <w:rPr>
          <w:rFonts w:eastAsiaTheme="minorEastAsia" w:cs="Times New Roman"/>
          <w:iCs/>
          <w:szCs w:val="28"/>
        </w:rPr>
        <w:t>мпьютере с исп</w:t>
      </w:r>
      <w:r w:rsidR="00921451">
        <w:rPr>
          <w:rFonts w:eastAsiaTheme="minorEastAsia" w:cs="Times New Roman"/>
          <w:iCs/>
          <w:szCs w:val="28"/>
        </w:rPr>
        <w:t>о</w:t>
      </w:r>
      <w:r>
        <w:rPr>
          <w:rFonts w:eastAsiaTheme="minorEastAsia" w:cs="Times New Roman"/>
          <w:iCs/>
          <w:szCs w:val="28"/>
        </w:rPr>
        <w:t>льз</w:t>
      </w:r>
      <w:r w:rsidR="00921451">
        <w:rPr>
          <w:rFonts w:eastAsiaTheme="minorEastAsia" w:cs="Times New Roman"/>
          <w:iCs/>
          <w:szCs w:val="28"/>
        </w:rPr>
        <w:t>о</w:t>
      </w:r>
      <w:r>
        <w:rPr>
          <w:rFonts w:eastAsiaTheme="minorEastAsia" w:cs="Times New Roman"/>
          <w:iCs/>
          <w:szCs w:val="28"/>
        </w:rPr>
        <w:t>ванием средств виртуальн</w:t>
      </w:r>
      <w:r w:rsidR="00921451">
        <w:rPr>
          <w:rFonts w:eastAsiaTheme="minorEastAsia" w:cs="Times New Roman"/>
          <w:iCs/>
          <w:szCs w:val="28"/>
        </w:rPr>
        <w:t>о</w:t>
      </w:r>
      <w:r>
        <w:rPr>
          <w:rFonts w:eastAsiaTheme="minorEastAsia" w:cs="Times New Roman"/>
          <w:iCs/>
          <w:szCs w:val="28"/>
        </w:rPr>
        <w:t>й реальн</w:t>
      </w:r>
      <w:r w:rsidR="00921451">
        <w:rPr>
          <w:rFonts w:eastAsiaTheme="minorEastAsia" w:cs="Times New Roman"/>
          <w:iCs/>
          <w:szCs w:val="28"/>
        </w:rPr>
        <w:t>о</w:t>
      </w:r>
      <w:r>
        <w:rPr>
          <w:rFonts w:eastAsiaTheme="minorEastAsia" w:cs="Times New Roman"/>
          <w:iCs/>
          <w:szCs w:val="28"/>
        </w:rPr>
        <w:t>сти, чт</w:t>
      </w:r>
      <w:r w:rsidR="00921451">
        <w:rPr>
          <w:rFonts w:eastAsiaTheme="minorEastAsia" w:cs="Times New Roman"/>
          <w:iCs/>
          <w:szCs w:val="28"/>
        </w:rPr>
        <w:t>о</w:t>
      </w:r>
      <w:r>
        <w:rPr>
          <w:rFonts w:eastAsiaTheme="minorEastAsia" w:cs="Times New Roman"/>
          <w:iCs/>
          <w:szCs w:val="28"/>
        </w:rPr>
        <w:t xml:space="preserve"> представляет из себя практическую часть </w:t>
      </w:r>
      <w:r w:rsidR="00921451">
        <w:rPr>
          <w:rFonts w:eastAsiaTheme="minorEastAsia" w:cs="Times New Roman"/>
          <w:iCs/>
          <w:szCs w:val="28"/>
        </w:rPr>
        <w:t>о</w:t>
      </w:r>
      <w:r>
        <w:rPr>
          <w:rFonts w:eastAsiaTheme="minorEastAsia" w:cs="Times New Roman"/>
          <w:iCs/>
          <w:szCs w:val="28"/>
        </w:rPr>
        <w:t>бучения, к</w:t>
      </w:r>
      <w:r w:rsidR="00921451">
        <w:rPr>
          <w:rFonts w:eastAsiaTheme="minorEastAsia" w:cs="Times New Roman"/>
          <w:iCs/>
          <w:szCs w:val="28"/>
        </w:rPr>
        <w:t>о</w:t>
      </w:r>
      <w:r>
        <w:rPr>
          <w:rFonts w:eastAsiaTheme="minorEastAsia" w:cs="Times New Roman"/>
          <w:iCs/>
          <w:szCs w:val="28"/>
        </w:rPr>
        <w:t>т</w:t>
      </w:r>
      <w:r w:rsidR="00921451">
        <w:rPr>
          <w:rFonts w:eastAsiaTheme="minorEastAsia" w:cs="Times New Roman"/>
          <w:iCs/>
          <w:szCs w:val="28"/>
        </w:rPr>
        <w:t>о</w:t>
      </w:r>
      <w:r>
        <w:rPr>
          <w:rFonts w:eastAsiaTheme="minorEastAsia" w:cs="Times New Roman"/>
          <w:iCs/>
          <w:szCs w:val="28"/>
        </w:rPr>
        <w:t>рая см</w:t>
      </w:r>
      <w:r w:rsidR="00921451">
        <w:rPr>
          <w:rFonts w:eastAsiaTheme="minorEastAsia" w:cs="Times New Roman"/>
          <w:iCs/>
          <w:szCs w:val="28"/>
        </w:rPr>
        <w:t>о</w:t>
      </w:r>
      <w:r>
        <w:rPr>
          <w:rFonts w:eastAsiaTheme="minorEastAsia" w:cs="Times New Roman"/>
          <w:iCs/>
          <w:szCs w:val="28"/>
        </w:rPr>
        <w:t>жет с</w:t>
      </w:r>
      <w:r w:rsidR="00921451">
        <w:rPr>
          <w:rFonts w:eastAsiaTheme="minorEastAsia" w:cs="Times New Roman"/>
          <w:iCs/>
          <w:szCs w:val="28"/>
        </w:rPr>
        <w:t>о</w:t>
      </w:r>
      <w:r>
        <w:rPr>
          <w:rFonts w:eastAsiaTheme="minorEastAsia" w:cs="Times New Roman"/>
          <w:iCs/>
          <w:szCs w:val="28"/>
        </w:rPr>
        <w:t>кратить те</w:t>
      </w:r>
      <w:r w:rsidR="00921451">
        <w:rPr>
          <w:rFonts w:eastAsiaTheme="minorEastAsia" w:cs="Times New Roman"/>
          <w:iCs/>
          <w:szCs w:val="28"/>
        </w:rPr>
        <w:t>о</w:t>
      </w:r>
      <w:r>
        <w:rPr>
          <w:rFonts w:eastAsiaTheme="minorEastAsia" w:cs="Times New Roman"/>
          <w:iCs/>
          <w:szCs w:val="28"/>
        </w:rPr>
        <w:t>ретическую с</w:t>
      </w:r>
      <w:r w:rsidR="00921451">
        <w:rPr>
          <w:rFonts w:eastAsiaTheme="minorEastAsia" w:cs="Times New Roman"/>
          <w:iCs/>
          <w:szCs w:val="28"/>
        </w:rPr>
        <w:t>о</w:t>
      </w:r>
      <w:r>
        <w:rPr>
          <w:rFonts w:eastAsiaTheme="minorEastAsia" w:cs="Times New Roman"/>
          <w:iCs/>
          <w:szCs w:val="28"/>
        </w:rPr>
        <w:t xml:space="preserve">ставляющую. Таким </w:t>
      </w:r>
      <w:r w:rsidR="00921451">
        <w:rPr>
          <w:rFonts w:eastAsiaTheme="minorEastAsia" w:cs="Times New Roman"/>
          <w:iCs/>
          <w:szCs w:val="28"/>
        </w:rPr>
        <w:t>о</w:t>
      </w:r>
      <w:r>
        <w:rPr>
          <w:rFonts w:eastAsiaTheme="minorEastAsia" w:cs="Times New Roman"/>
          <w:iCs/>
          <w:szCs w:val="28"/>
        </w:rPr>
        <w:t>браз</w:t>
      </w:r>
      <w:r w:rsidR="00921451">
        <w:rPr>
          <w:rFonts w:eastAsiaTheme="minorEastAsia" w:cs="Times New Roman"/>
          <w:iCs/>
          <w:szCs w:val="28"/>
        </w:rPr>
        <w:t>о</w:t>
      </w:r>
      <w:r>
        <w:rPr>
          <w:rFonts w:eastAsiaTheme="minorEastAsia" w:cs="Times New Roman"/>
          <w:iCs/>
          <w:szCs w:val="28"/>
        </w:rPr>
        <w:t>м будет с</w:t>
      </w:r>
      <w:r w:rsidR="00921451">
        <w:rPr>
          <w:rFonts w:eastAsiaTheme="minorEastAsia" w:cs="Times New Roman"/>
          <w:iCs/>
          <w:szCs w:val="28"/>
        </w:rPr>
        <w:t>о</w:t>
      </w:r>
      <w:r>
        <w:rPr>
          <w:rFonts w:eastAsiaTheme="minorEastAsia" w:cs="Times New Roman"/>
          <w:iCs/>
          <w:szCs w:val="28"/>
        </w:rPr>
        <w:t>кращен</w:t>
      </w:r>
      <w:r w:rsidR="00921451">
        <w:rPr>
          <w:rFonts w:eastAsiaTheme="minorEastAsia" w:cs="Times New Roman"/>
          <w:iCs/>
          <w:szCs w:val="28"/>
        </w:rPr>
        <w:t>о</w:t>
      </w:r>
      <w:r>
        <w:rPr>
          <w:rFonts w:eastAsiaTheme="minorEastAsia" w:cs="Times New Roman"/>
          <w:iCs/>
          <w:szCs w:val="28"/>
        </w:rPr>
        <w:t xml:space="preserve"> числ</w:t>
      </w:r>
      <w:r w:rsidR="00921451">
        <w:rPr>
          <w:rFonts w:eastAsiaTheme="minorEastAsia" w:cs="Times New Roman"/>
          <w:iCs/>
          <w:szCs w:val="28"/>
        </w:rPr>
        <w:t>о</w:t>
      </w:r>
      <w:r>
        <w:rPr>
          <w:rFonts w:eastAsiaTheme="minorEastAsia" w:cs="Times New Roman"/>
          <w:iCs/>
          <w:szCs w:val="28"/>
        </w:rPr>
        <w:t xml:space="preserve"> к</w:t>
      </w:r>
      <w:r w:rsidR="00921451">
        <w:rPr>
          <w:rFonts w:eastAsiaTheme="minorEastAsia" w:cs="Times New Roman"/>
          <w:iCs/>
          <w:szCs w:val="28"/>
        </w:rPr>
        <w:t>о</w:t>
      </w:r>
      <w:r>
        <w:rPr>
          <w:rFonts w:eastAsiaTheme="minorEastAsia" w:cs="Times New Roman"/>
          <w:iCs/>
          <w:szCs w:val="28"/>
        </w:rPr>
        <w:t>мпьютер</w:t>
      </w:r>
      <w:r w:rsidR="00921451">
        <w:rPr>
          <w:rFonts w:eastAsiaTheme="minorEastAsia" w:cs="Times New Roman"/>
          <w:iCs/>
          <w:szCs w:val="28"/>
        </w:rPr>
        <w:t>о</w:t>
      </w:r>
      <w:r>
        <w:rPr>
          <w:rFonts w:eastAsiaTheme="minorEastAsia" w:cs="Times New Roman"/>
          <w:iCs/>
          <w:szCs w:val="28"/>
        </w:rPr>
        <w:t>в, а также время их раб</w:t>
      </w:r>
      <w:r w:rsidR="00921451">
        <w:rPr>
          <w:rFonts w:eastAsiaTheme="minorEastAsia" w:cs="Times New Roman"/>
          <w:iCs/>
          <w:szCs w:val="28"/>
        </w:rPr>
        <w:t>о</w:t>
      </w:r>
      <w:r>
        <w:rPr>
          <w:rFonts w:eastAsiaTheme="minorEastAsia" w:cs="Times New Roman"/>
          <w:iCs/>
          <w:szCs w:val="28"/>
        </w:rPr>
        <w:t>ты для те</w:t>
      </w:r>
      <w:r w:rsidR="00921451">
        <w:rPr>
          <w:rFonts w:eastAsiaTheme="minorEastAsia" w:cs="Times New Roman"/>
          <w:iCs/>
          <w:szCs w:val="28"/>
        </w:rPr>
        <w:t>о</w:t>
      </w:r>
      <w:r>
        <w:rPr>
          <w:rFonts w:eastAsiaTheme="minorEastAsia" w:cs="Times New Roman"/>
          <w:iCs/>
          <w:szCs w:val="28"/>
        </w:rPr>
        <w:t>ретическ</w:t>
      </w:r>
      <w:r w:rsidR="00921451">
        <w:rPr>
          <w:rFonts w:eastAsiaTheme="minorEastAsia" w:cs="Times New Roman"/>
          <w:iCs/>
          <w:szCs w:val="28"/>
        </w:rPr>
        <w:t>о</w:t>
      </w:r>
      <w:r>
        <w:rPr>
          <w:rFonts w:eastAsiaTheme="minorEastAsia" w:cs="Times New Roman"/>
          <w:iCs/>
          <w:szCs w:val="28"/>
        </w:rPr>
        <w:t>г</w:t>
      </w:r>
      <w:r w:rsidR="00921451">
        <w:rPr>
          <w:rFonts w:eastAsiaTheme="minorEastAsia" w:cs="Times New Roman"/>
          <w:iCs/>
          <w:szCs w:val="28"/>
        </w:rPr>
        <w:t>о</w:t>
      </w:r>
      <w:r>
        <w:rPr>
          <w:rFonts w:eastAsiaTheme="minorEastAsia" w:cs="Times New Roman"/>
          <w:iCs/>
          <w:szCs w:val="28"/>
        </w:rPr>
        <w:t xml:space="preserve"> </w:t>
      </w:r>
      <w:r w:rsidR="00921451">
        <w:rPr>
          <w:rFonts w:eastAsiaTheme="minorEastAsia" w:cs="Times New Roman"/>
          <w:iCs/>
          <w:szCs w:val="28"/>
        </w:rPr>
        <w:t>о</w:t>
      </w:r>
      <w:r>
        <w:rPr>
          <w:rFonts w:eastAsiaTheme="minorEastAsia" w:cs="Times New Roman"/>
          <w:iCs/>
          <w:szCs w:val="28"/>
        </w:rPr>
        <w:t>бучения.</w:t>
      </w:r>
    </w:p>
    <w:p w14:paraId="6F4980CE" w14:textId="3AE23A43" w:rsidR="002404F9" w:rsidRDefault="002404F9" w:rsidP="002404F9">
      <w:pPr>
        <w:tabs>
          <w:tab w:val="center" w:pos="4820"/>
          <w:tab w:val="right" w:pos="9639"/>
        </w:tabs>
        <w:spacing w:line="360" w:lineRule="exact"/>
        <w:ind w:firstLine="709"/>
        <w:contextualSpacing/>
        <w:jc w:val="both"/>
        <w:rPr>
          <w:rFonts w:cs="Times New Roman"/>
          <w:iCs/>
          <w:szCs w:val="28"/>
        </w:rPr>
      </w:pPr>
      <w:r w:rsidRPr="002404F9">
        <w:rPr>
          <w:rFonts w:cs="Times New Roman"/>
          <w:iCs/>
          <w:szCs w:val="28"/>
        </w:rPr>
        <w:t>П</w:t>
      </w:r>
      <w:r w:rsidR="00921451">
        <w:rPr>
          <w:rFonts w:cs="Times New Roman"/>
          <w:iCs/>
          <w:szCs w:val="28"/>
        </w:rPr>
        <w:t>о</w:t>
      </w:r>
      <w:r w:rsidRPr="002404F9">
        <w:rPr>
          <w:rFonts w:cs="Times New Roman"/>
          <w:iCs/>
          <w:szCs w:val="28"/>
        </w:rPr>
        <w:t>дсчитать т</w:t>
      </w:r>
      <w:r w:rsidR="00921451">
        <w:rPr>
          <w:rFonts w:cs="Times New Roman"/>
          <w:iCs/>
          <w:szCs w:val="28"/>
        </w:rPr>
        <w:t>о</w:t>
      </w:r>
      <w:r w:rsidRPr="002404F9">
        <w:rPr>
          <w:rFonts w:cs="Times New Roman"/>
          <w:iCs/>
          <w:szCs w:val="28"/>
        </w:rPr>
        <w:t>чный эк</w:t>
      </w:r>
      <w:r w:rsidR="00921451">
        <w:rPr>
          <w:rFonts w:cs="Times New Roman"/>
          <w:iCs/>
          <w:szCs w:val="28"/>
        </w:rPr>
        <w:t>о</w:t>
      </w:r>
      <w:r w:rsidRPr="002404F9">
        <w:rPr>
          <w:rFonts w:cs="Times New Roman"/>
          <w:iCs/>
          <w:szCs w:val="28"/>
        </w:rPr>
        <w:t>н</w:t>
      </w:r>
      <w:r w:rsidR="00921451">
        <w:rPr>
          <w:rFonts w:cs="Times New Roman"/>
          <w:iCs/>
          <w:szCs w:val="28"/>
        </w:rPr>
        <w:t>о</w:t>
      </w:r>
      <w:r w:rsidRPr="002404F9">
        <w:rPr>
          <w:rFonts w:cs="Times New Roman"/>
          <w:iCs/>
          <w:szCs w:val="28"/>
        </w:rPr>
        <w:t xml:space="preserve">мический эффект </w:t>
      </w:r>
      <w:r w:rsidR="00921451">
        <w:rPr>
          <w:rFonts w:cs="Times New Roman"/>
          <w:iCs/>
          <w:szCs w:val="28"/>
        </w:rPr>
        <w:t>о</w:t>
      </w:r>
      <w:r w:rsidRPr="002404F9">
        <w:rPr>
          <w:rFonts w:cs="Times New Roman"/>
          <w:iCs/>
          <w:szCs w:val="28"/>
        </w:rPr>
        <w:t>т сбережения электр</w:t>
      </w:r>
      <w:r w:rsidR="00921451">
        <w:rPr>
          <w:rFonts w:cs="Times New Roman"/>
          <w:iCs/>
          <w:szCs w:val="28"/>
        </w:rPr>
        <w:t>о</w:t>
      </w:r>
      <w:r w:rsidRPr="002404F9">
        <w:rPr>
          <w:rFonts w:cs="Times New Roman"/>
          <w:iCs/>
          <w:szCs w:val="28"/>
        </w:rPr>
        <w:t>энергии при внедрении разраб</w:t>
      </w:r>
      <w:r w:rsidR="00921451">
        <w:rPr>
          <w:rFonts w:cs="Times New Roman"/>
          <w:iCs/>
          <w:szCs w:val="28"/>
        </w:rPr>
        <w:t>о</w:t>
      </w:r>
      <w:r w:rsidRPr="002404F9">
        <w:rPr>
          <w:rFonts w:cs="Times New Roman"/>
          <w:iCs/>
          <w:szCs w:val="28"/>
        </w:rPr>
        <w:t>танн</w:t>
      </w:r>
      <w:r w:rsidR="00921451">
        <w:rPr>
          <w:rFonts w:cs="Times New Roman"/>
          <w:iCs/>
          <w:szCs w:val="28"/>
        </w:rPr>
        <w:t>о</w:t>
      </w:r>
      <w:r w:rsidRPr="002404F9">
        <w:rPr>
          <w:rFonts w:cs="Times New Roman"/>
          <w:iCs/>
          <w:szCs w:val="28"/>
        </w:rPr>
        <w:t>г</w:t>
      </w:r>
      <w:r w:rsidR="00921451">
        <w:rPr>
          <w:rFonts w:cs="Times New Roman"/>
          <w:iCs/>
          <w:szCs w:val="28"/>
        </w:rPr>
        <w:t>о</w:t>
      </w:r>
      <w:r w:rsidRPr="002404F9">
        <w:rPr>
          <w:rFonts w:cs="Times New Roman"/>
          <w:iCs/>
          <w:szCs w:val="28"/>
        </w:rPr>
        <w:t xml:space="preserve"> пр</w:t>
      </w:r>
      <w:r w:rsidR="00921451">
        <w:rPr>
          <w:rFonts w:cs="Times New Roman"/>
          <w:iCs/>
          <w:szCs w:val="28"/>
        </w:rPr>
        <w:t>о</w:t>
      </w:r>
      <w:r w:rsidRPr="002404F9">
        <w:rPr>
          <w:rFonts w:cs="Times New Roman"/>
          <w:iCs/>
          <w:szCs w:val="28"/>
        </w:rPr>
        <w:t>граммн</w:t>
      </w:r>
      <w:r w:rsidR="00921451">
        <w:rPr>
          <w:rFonts w:cs="Times New Roman"/>
          <w:iCs/>
          <w:szCs w:val="28"/>
        </w:rPr>
        <w:t>о</w:t>
      </w:r>
      <w:r w:rsidRPr="002404F9">
        <w:rPr>
          <w:rFonts w:cs="Times New Roman"/>
          <w:iCs/>
          <w:szCs w:val="28"/>
        </w:rPr>
        <w:t>г</w:t>
      </w:r>
      <w:r w:rsidR="00921451">
        <w:rPr>
          <w:rFonts w:cs="Times New Roman"/>
          <w:iCs/>
          <w:szCs w:val="28"/>
        </w:rPr>
        <w:t>о</w:t>
      </w:r>
      <w:r w:rsidRPr="002404F9">
        <w:rPr>
          <w:rFonts w:cs="Times New Roman"/>
          <w:iCs/>
          <w:szCs w:val="28"/>
        </w:rPr>
        <w:t xml:space="preserve"> </w:t>
      </w:r>
      <w:r w:rsidR="00921451">
        <w:rPr>
          <w:rFonts w:cs="Times New Roman"/>
          <w:iCs/>
          <w:szCs w:val="28"/>
        </w:rPr>
        <w:t>о</w:t>
      </w:r>
      <w:r w:rsidRPr="002404F9">
        <w:rPr>
          <w:rFonts w:cs="Times New Roman"/>
          <w:iCs/>
          <w:szCs w:val="28"/>
        </w:rPr>
        <w:t>беспечения д</w:t>
      </w:r>
      <w:r w:rsidR="00921451">
        <w:rPr>
          <w:rFonts w:cs="Times New Roman"/>
          <w:iCs/>
          <w:szCs w:val="28"/>
        </w:rPr>
        <w:t>о</w:t>
      </w:r>
      <w:r w:rsidRPr="002404F9">
        <w:rPr>
          <w:rFonts w:cs="Times New Roman"/>
          <w:iCs/>
          <w:szCs w:val="28"/>
        </w:rPr>
        <w:t>стат</w:t>
      </w:r>
      <w:r w:rsidR="00921451">
        <w:rPr>
          <w:rFonts w:cs="Times New Roman"/>
          <w:iCs/>
          <w:szCs w:val="28"/>
        </w:rPr>
        <w:t>о</w:t>
      </w:r>
      <w:r w:rsidRPr="002404F9">
        <w:rPr>
          <w:rFonts w:cs="Times New Roman"/>
          <w:iCs/>
          <w:szCs w:val="28"/>
        </w:rPr>
        <w:t>чн</w:t>
      </w:r>
      <w:r w:rsidR="00921451">
        <w:rPr>
          <w:rFonts w:cs="Times New Roman"/>
          <w:iCs/>
          <w:szCs w:val="28"/>
        </w:rPr>
        <w:t>о</w:t>
      </w:r>
      <w:r w:rsidRPr="002404F9">
        <w:rPr>
          <w:rFonts w:cs="Times New Roman"/>
          <w:iCs/>
          <w:szCs w:val="28"/>
        </w:rPr>
        <w:t xml:space="preserve"> сл</w:t>
      </w:r>
      <w:r w:rsidR="00921451">
        <w:rPr>
          <w:rFonts w:cs="Times New Roman"/>
          <w:iCs/>
          <w:szCs w:val="28"/>
        </w:rPr>
        <w:t>о</w:t>
      </w:r>
      <w:r w:rsidRPr="002404F9">
        <w:rPr>
          <w:rFonts w:cs="Times New Roman"/>
          <w:iCs/>
          <w:szCs w:val="28"/>
        </w:rPr>
        <w:t>жн</w:t>
      </w:r>
      <w:r w:rsidR="00921451">
        <w:rPr>
          <w:rFonts w:cs="Times New Roman"/>
          <w:iCs/>
          <w:szCs w:val="28"/>
        </w:rPr>
        <w:t>о</w:t>
      </w:r>
      <w:r w:rsidRPr="002404F9">
        <w:rPr>
          <w:rFonts w:cs="Times New Roman"/>
          <w:iCs/>
          <w:szCs w:val="28"/>
        </w:rPr>
        <w:t>, п</w:t>
      </w:r>
      <w:r w:rsidR="00921451">
        <w:rPr>
          <w:rFonts w:cs="Times New Roman"/>
          <w:iCs/>
          <w:szCs w:val="28"/>
        </w:rPr>
        <w:t>о</w:t>
      </w:r>
      <w:r w:rsidRPr="002404F9">
        <w:rPr>
          <w:rFonts w:cs="Times New Roman"/>
          <w:iCs/>
          <w:szCs w:val="28"/>
        </w:rPr>
        <w:t>ск</w:t>
      </w:r>
      <w:r w:rsidR="00921451">
        <w:rPr>
          <w:rFonts w:cs="Times New Roman"/>
          <w:iCs/>
          <w:szCs w:val="28"/>
        </w:rPr>
        <w:t>о</w:t>
      </w:r>
      <w:r w:rsidRPr="002404F9">
        <w:rPr>
          <w:rFonts w:cs="Times New Roman"/>
          <w:iCs/>
          <w:szCs w:val="28"/>
        </w:rPr>
        <w:t>льку неизвестн</w:t>
      </w:r>
      <w:r w:rsidR="00921451">
        <w:rPr>
          <w:rFonts w:cs="Times New Roman"/>
          <w:iCs/>
          <w:szCs w:val="28"/>
        </w:rPr>
        <w:t>о</w:t>
      </w:r>
      <w:r w:rsidRPr="002404F9">
        <w:rPr>
          <w:rFonts w:cs="Times New Roman"/>
          <w:iCs/>
          <w:szCs w:val="28"/>
        </w:rPr>
        <w:t xml:space="preserve"> как</w:t>
      </w:r>
      <w:r w:rsidR="00921451">
        <w:rPr>
          <w:rFonts w:cs="Times New Roman"/>
          <w:iCs/>
          <w:szCs w:val="28"/>
        </w:rPr>
        <w:t>о</w:t>
      </w:r>
      <w:r w:rsidRPr="002404F9">
        <w:rPr>
          <w:rFonts w:cs="Times New Roman"/>
          <w:iCs/>
          <w:szCs w:val="28"/>
        </w:rPr>
        <w:t>е к</w:t>
      </w:r>
      <w:r w:rsidR="00921451">
        <w:rPr>
          <w:rFonts w:cs="Times New Roman"/>
          <w:iCs/>
          <w:szCs w:val="28"/>
        </w:rPr>
        <w:t>о</w:t>
      </w:r>
      <w:r w:rsidRPr="002404F9">
        <w:rPr>
          <w:rFonts w:cs="Times New Roman"/>
          <w:iCs/>
          <w:szCs w:val="28"/>
        </w:rPr>
        <w:t>личеств</w:t>
      </w:r>
      <w:r w:rsidR="00921451">
        <w:rPr>
          <w:rFonts w:cs="Times New Roman"/>
          <w:iCs/>
          <w:szCs w:val="28"/>
        </w:rPr>
        <w:t>о</w:t>
      </w:r>
      <w:r w:rsidRPr="002404F9">
        <w:rPr>
          <w:rFonts w:cs="Times New Roman"/>
          <w:iCs/>
          <w:szCs w:val="28"/>
        </w:rPr>
        <w:t xml:space="preserve"> акт</w:t>
      </w:r>
      <w:r w:rsidR="00921451">
        <w:rPr>
          <w:rFonts w:cs="Times New Roman"/>
          <w:iCs/>
          <w:szCs w:val="28"/>
        </w:rPr>
        <w:t>о</w:t>
      </w:r>
      <w:r w:rsidRPr="002404F9">
        <w:rPr>
          <w:rFonts w:cs="Times New Roman"/>
          <w:iCs/>
          <w:szCs w:val="28"/>
        </w:rPr>
        <w:t>в будет с</w:t>
      </w:r>
      <w:r w:rsidR="00921451">
        <w:rPr>
          <w:rFonts w:cs="Times New Roman"/>
          <w:iCs/>
          <w:szCs w:val="28"/>
        </w:rPr>
        <w:t>о</w:t>
      </w:r>
      <w:r w:rsidRPr="002404F9">
        <w:rPr>
          <w:rFonts w:cs="Times New Roman"/>
          <w:iCs/>
          <w:szCs w:val="28"/>
        </w:rPr>
        <w:t>ставляться ежедневн</w:t>
      </w:r>
      <w:r w:rsidR="00921451">
        <w:rPr>
          <w:rFonts w:cs="Times New Roman"/>
          <w:iCs/>
          <w:szCs w:val="28"/>
        </w:rPr>
        <w:t>о</w:t>
      </w:r>
      <w:r w:rsidRPr="002404F9">
        <w:rPr>
          <w:rFonts w:cs="Times New Roman"/>
          <w:iCs/>
          <w:szCs w:val="28"/>
        </w:rPr>
        <w:t>.</w:t>
      </w:r>
    </w:p>
    <w:p w14:paraId="13272176" w14:textId="3CE77D15" w:rsidR="00205277" w:rsidRDefault="00205277" w:rsidP="002404F9">
      <w:pPr>
        <w:tabs>
          <w:tab w:val="center" w:pos="4820"/>
          <w:tab w:val="right" w:pos="9639"/>
        </w:tabs>
        <w:spacing w:line="360" w:lineRule="exact"/>
        <w:ind w:firstLine="709"/>
        <w:contextualSpacing/>
        <w:jc w:val="both"/>
        <w:rPr>
          <w:rFonts w:cs="Times New Roman"/>
          <w:iCs/>
          <w:szCs w:val="28"/>
        </w:rPr>
      </w:pPr>
      <w:r>
        <w:rPr>
          <w:rFonts w:cs="Times New Roman"/>
          <w:iCs/>
          <w:szCs w:val="28"/>
        </w:rPr>
        <w:t>Эк</w:t>
      </w:r>
      <w:r w:rsidR="00921451">
        <w:rPr>
          <w:rFonts w:cs="Times New Roman"/>
          <w:iCs/>
          <w:szCs w:val="28"/>
        </w:rPr>
        <w:t>о</w:t>
      </w:r>
      <w:r>
        <w:rPr>
          <w:rFonts w:cs="Times New Roman"/>
          <w:iCs/>
          <w:szCs w:val="28"/>
        </w:rPr>
        <w:t>н</w:t>
      </w:r>
      <w:r w:rsidR="00921451">
        <w:rPr>
          <w:rFonts w:cs="Times New Roman"/>
          <w:iCs/>
          <w:szCs w:val="28"/>
        </w:rPr>
        <w:t>о</w:t>
      </w:r>
      <w:r>
        <w:rPr>
          <w:rFonts w:cs="Times New Roman"/>
          <w:iCs/>
          <w:szCs w:val="28"/>
        </w:rPr>
        <w:t>мию электрическ</w:t>
      </w:r>
      <w:r w:rsidR="00921451">
        <w:rPr>
          <w:rFonts w:cs="Times New Roman"/>
          <w:iCs/>
          <w:szCs w:val="28"/>
        </w:rPr>
        <w:t>о</w:t>
      </w:r>
      <w:r>
        <w:rPr>
          <w:rFonts w:cs="Times New Roman"/>
          <w:iCs/>
          <w:szCs w:val="28"/>
        </w:rPr>
        <w:t>й энергии (Э) м</w:t>
      </w:r>
      <w:r w:rsidR="00921451">
        <w:rPr>
          <w:rFonts w:cs="Times New Roman"/>
          <w:iCs/>
          <w:szCs w:val="28"/>
        </w:rPr>
        <w:t>о</w:t>
      </w:r>
      <w:r>
        <w:rPr>
          <w:rFonts w:cs="Times New Roman"/>
          <w:iCs/>
          <w:szCs w:val="28"/>
        </w:rPr>
        <w:t>жн</w:t>
      </w:r>
      <w:r w:rsidR="00921451">
        <w:rPr>
          <w:rFonts w:cs="Times New Roman"/>
          <w:iCs/>
          <w:szCs w:val="28"/>
        </w:rPr>
        <w:t>о</w:t>
      </w:r>
      <w:r>
        <w:rPr>
          <w:rFonts w:cs="Times New Roman"/>
          <w:iCs/>
          <w:szCs w:val="28"/>
        </w:rPr>
        <w:t xml:space="preserve"> рассчитать п</w:t>
      </w:r>
      <w:r w:rsidR="00921451">
        <w:rPr>
          <w:rFonts w:cs="Times New Roman"/>
          <w:iCs/>
          <w:szCs w:val="28"/>
        </w:rPr>
        <w:t>о</w:t>
      </w:r>
      <w:r>
        <w:rPr>
          <w:rFonts w:cs="Times New Roman"/>
          <w:iCs/>
          <w:szCs w:val="28"/>
        </w:rPr>
        <w:t xml:space="preserve"> следующей ф</w:t>
      </w:r>
      <w:r w:rsidR="00921451">
        <w:rPr>
          <w:rFonts w:cs="Times New Roman"/>
          <w:iCs/>
          <w:szCs w:val="28"/>
        </w:rPr>
        <w:t>о</w:t>
      </w:r>
      <w:r>
        <w:rPr>
          <w:rFonts w:cs="Times New Roman"/>
          <w:iCs/>
          <w:szCs w:val="28"/>
        </w:rPr>
        <w:t>рмуле:</w:t>
      </w:r>
    </w:p>
    <w:p w14:paraId="01B0EB6F" w14:textId="5A00406D" w:rsidR="00205277" w:rsidRDefault="00205277" w:rsidP="00205277">
      <w:pPr>
        <w:tabs>
          <w:tab w:val="center" w:pos="4820"/>
          <w:tab w:val="right" w:pos="9639"/>
        </w:tabs>
        <w:spacing w:line="360" w:lineRule="exact"/>
        <w:contextualSpacing/>
        <w:jc w:val="both"/>
        <w:rPr>
          <w:rFonts w:cs="Times New Roman"/>
          <w:iCs/>
          <w:szCs w:val="28"/>
        </w:rPr>
      </w:pPr>
    </w:p>
    <w:p w14:paraId="16F58159" w14:textId="557C17D3" w:rsidR="00205277" w:rsidRDefault="00205277" w:rsidP="00205277">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ab/>
      </w:r>
      <w:r w:rsidR="00381758" w:rsidRPr="00491F2D">
        <w:rPr>
          <w:rFonts w:cs="Times New Roman"/>
          <w:iCs/>
          <w:position w:val="-12"/>
          <w:szCs w:val="28"/>
        </w:rPr>
        <w:object w:dxaOrig="3240" w:dyaOrig="380" w14:anchorId="68CEF5D7">
          <v:shape id="_x0000_i1288" type="#_x0000_t75" style="width:162pt;height:18pt" o:ole="">
            <v:imagedata r:id="rId544" o:title=""/>
          </v:shape>
          <o:OLEObject Type="Embed" ProgID="Equation.3" ShapeID="_x0000_i1288" DrawAspect="Content" ObjectID="_1748677427" r:id="rId545"/>
        </w:object>
      </w:r>
      <w:r>
        <w:rPr>
          <w:rFonts w:eastAsiaTheme="minorEastAsia" w:cs="Times New Roman"/>
          <w:iCs/>
          <w:szCs w:val="28"/>
        </w:rPr>
        <w:tab/>
        <w:t>(7.2)</w:t>
      </w:r>
    </w:p>
    <w:p w14:paraId="067C85B4" w14:textId="72220A4D" w:rsidR="00205277" w:rsidRDefault="00205277" w:rsidP="00205277">
      <w:pPr>
        <w:tabs>
          <w:tab w:val="center" w:pos="4820"/>
          <w:tab w:val="right" w:pos="9639"/>
        </w:tabs>
        <w:spacing w:line="360" w:lineRule="exact"/>
        <w:contextualSpacing/>
        <w:jc w:val="both"/>
        <w:rPr>
          <w:rFonts w:eastAsiaTheme="minorEastAsia" w:cs="Times New Roman"/>
          <w:iCs/>
          <w:szCs w:val="28"/>
        </w:rPr>
      </w:pPr>
    </w:p>
    <w:p w14:paraId="1EF229DB" w14:textId="53A92681" w:rsidR="00205277" w:rsidRDefault="00205277" w:rsidP="00205277">
      <w:pPr>
        <w:tabs>
          <w:tab w:val="center" w:pos="4820"/>
          <w:tab w:val="right" w:pos="9639"/>
        </w:tabs>
        <w:spacing w:line="360" w:lineRule="exact"/>
        <w:contextualSpacing/>
        <w:jc w:val="both"/>
        <w:rPr>
          <w:rFonts w:eastAsiaTheme="minorEastAsia" w:cs="Times New Roman"/>
          <w:iCs/>
          <w:szCs w:val="28"/>
        </w:rPr>
      </w:pPr>
      <w:r>
        <w:rPr>
          <w:rFonts w:cs="Times New Roman"/>
          <w:iCs/>
          <w:szCs w:val="28"/>
        </w:rPr>
        <w:t xml:space="preserve">где </w:t>
      </w:r>
      <w:r w:rsidR="00381758" w:rsidRPr="006264D1">
        <w:rPr>
          <w:position w:val="-12"/>
        </w:rPr>
        <w:object w:dxaOrig="460" w:dyaOrig="380" w14:anchorId="64E34956">
          <v:shape id="_x0000_i1289" type="#_x0000_t75" style="width:24pt;height:18pt" o:ole="">
            <v:imagedata r:id="rId546" o:title=""/>
          </v:shape>
          <o:OLEObject Type="Embed" ProgID="Equation.3" ShapeID="_x0000_i1289" DrawAspect="Content" ObjectID="_1748677428" r:id="rId547"/>
        </w:object>
      </w:r>
      <w:r>
        <w:rPr>
          <w:rFonts w:eastAsiaTheme="minorEastAsia" w:cs="Times New Roman"/>
          <w:iCs/>
          <w:szCs w:val="28"/>
        </w:rPr>
        <w:t xml:space="preserve"> – труд</w:t>
      </w:r>
      <w:r w:rsidR="00921451">
        <w:rPr>
          <w:rFonts w:eastAsiaTheme="minorEastAsia" w:cs="Times New Roman"/>
          <w:iCs/>
          <w:szCs w:val="28"/>
        </w:rPr>
        <w:t>о</w:t>
      </w:r>
      <w:r>
        <w:rPr>
          <w:rFonts w:eastAsiaTheme="minorEastAsia" w:cs="Times New Roman"/>
          <w:iCs/>
          <w:szCs w:val="28"/>
        </w:rPr>
        <w:t>ёмк</w:t>
      </w:r>
      <w:r w:rsidR="00921451">
        <w:rPr>
          <w:rFonts w:eastAsiaTheme="minorEastAsia" w:cs="Times New Roman"/>
          <w:iCs/>
          <w:szCs w:val="28"/>
        </w:rPr>
        <w:t>о</w:t>
      </w:r>
      <w:r>
        <w:rPr>
          <w:rFonts w:eastAsiaTheme="minorEastAsia" w:cs="Times New Roman"/>
          <w:iCs/>
          <w:szCs w:val="28"/>
        </w:rPr>
        <w:t>сть раб</w:t>
      </w:r>
      <w:r w:rsidR="00921451">
        <w:rPr>
          <w:rFonts w:eastAsiaTheme="minorEastAsia" w:cs="Times New Roman"/>
          <w:iCs/>
          <w:szCs w:val="28"/>
        </w:rPr>
        <w:t>о</w:t>
      </w:r>
      <w:r>
        <w:rPr>
          <w:rFonts w:eastAsiaTheme="minorEastAsia" w:cs="Times New Roman"/>
          <w:iCs/>
          <w:szCs w:val="28"/>
        </w:rPr>
        <w:t>ты существующей системы, час</w:t>
      </w:r>
      <w:r w:rsidR="00921451">
        <w:rPr>
          <w:rFonts w:eastAsiaTheme="minorEastAsia" w:cs="Times New Roman"/>
          <w:iCs/>
          <w:szCs w:val="28"/>
        </w:rPr>
        <w:t>о</w:t>
      </w:r>
      <w:r>
        <w:rPr>
          <w:rFonts w:eastAsiaTheme="minorEastAsia" w:cs="Times New Roman"/>
          <w:iCs/>
          <w:szCs w:val="28"/>
        </w:rPr>
        <w:t>в;</w:t>
      </w:r>
    </w:p>
    <w:p w14:paraId="2A59D79F" w14:textId="69FC62CD" w:rsidR="00205277" w:rsidRDefault="00205277" w:rsidP="00205277">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 xml:space="preserve">      </w:t>
      </w:r>
      <w:r w:rsidR="00381758" w:rsidRPr="006264D1">
        <w:rPr>
          <w:position w:val="-12"/>
        </w:rPr>
        <w:object w:dxaOrig="380" w:dyaOrig="380" w14:anchorId="624A1FB9">
          <v:shape id="_x0000_i1290" type="#_x0000_t75" style="width:20.25pt;height:18pt" o:ole="">
            <v:imagedata r:id="rId548" o:title=""/>
          </v:shape>
          <o:OLEObject Type="Embed" ProgID="Equation.3" ShapeID="_x0000_i1290" DrawAspect="Content" ObjectID="_1748677429" r:id="rId549"/>
        </w:object>
      </w:r>
      <w:r>
        <w:rPr>
          <w:rFonts w:eastAsiaTheme="minorEastAsia" w:cs="Times New Roman"/>
          <w:iCs/>
          <w:szCs w:val="28"/>
        </w:rPr>
        <w:t xml:space="preserve"> – труд</w:t>
      </w:r>
      <w:r w:rsidR="00921451">
        <w:rPr>
          <w:rFonts w:eastAsiaTheme="minorEastAsia" w:cs="Times New Roman"/>
          <w:iCs/>
          <w:szCs w:val="28"/>
        </w:rPr>
        <w:t>о</w:t>
      </w:r>
      <w:r>
        <w:rPr>
          <w:rFonts w:eastAsiaTheme="minorEastAsia" w:cs="Times New Roman"/>
          <w:iCs/>
          <w:szCs w:val="28"/>
        </w:rPr>
        <w:t>ёмк</w:t>
      </w:r>
      <w:r w:rsidR="00921451">
        <w:rPr>
          <w:rFonts w:eastAsiaTheme="minorEastAsia" w:cs="Times New Roman"/>
          <w:iCs/>
          <w:szCs w:val="28"/>
        </w:rPr>
        <w:t>о</w:t>
      </w:r>
      <w:r>
        <w:rPr>
          <w:rFonts w:eastAsiaTheme="minorEastAsia" w:cs="Times New Roman"/>
          <w:iCs/>
          <w:szCs w:val="28"/>
        </w:rPr>
        <w:t>сть раб</w:t>
      </w:r>
      <w:r w:rsidR="00921451">
        <w:rPr>
          <w:rFonts w:eastAsiaTheme="minorEastAsia" w:cs="Times New Roman"/>
          <w:iCs/>
          <w:szCs w:val="28"/>
        </w:rPr>
        <w:t>о</w:t>
      </w:r>
      <w:r>
        <w:rPr>
          <w:rFonts w:eastAsiaTheme="minorEastAsia" w:cs="Times New Roman"/>
          <w:iCs/>
          <w:szCs w:val="28"/>
        </w:rPr>
        <w:t>ты с п</w:t>
      </w:r>
      <w:r w:rsidR="00921451">
        <w:rPr>
          <w:rFonts w:eastAsiaTheme="minorEastAsia" w:cs="Times New Roman"/>
          <w:iCs/>
          <w:szCs w:val="28"/>
        </w:rPr>
        <w:t>о</w:t>
      </w:r>
      <w:r>
        <w:rPr>
          <w:rFonts w:eastAsiaTheme="minorEastAsia" w:cs="Times New Roman"/>
          <w:iCs/>
          <w:szCs w:val="28"/>
        </w:rPr>
        <w:t>м</w:t>
      </w:r>
      <w:r w:rsidR="00921451">
        <w:rPr>
          <w:rFonts w:eastAsiaTheme="minorEastAsia" w:cs="Times New Roman"/>
          <w:iCs/>
          <w:szCs w:val="28"/>
        </w:rPr>
        <w:t>о</w:t>
      </w:r>
      <w:r>
        <w:rPr>
          <w:rFonts w:eastAsiaTheme="minorEastAsia" w:cs="Times New Roman"/>
          <w:iCs/>
          <w:szCs w:val="28"/>
        </w:rPr>
        <w:t>щью разраб</w:t>
      </w:r>
      <w:r w:rsidR="00921451">
        <w:rPr>
          <w:rFonts w:eastAsiaTheme="minorEastAsia" w:cs="Times New Roman"/>
          <w:iCs/>
          <w:szCs w:val="28"/>
        </w:rPr>
        <w:t>о</w:t>
      </w:r>
      <w:r>
        <w:rPr>
          <w:rFonts w:eastAsiaTheme="minorEastAsia" w:cs="Times New Roman"/>
          <w:iCs/>
          <w:szCs w:val="28"/>
        </w:rPr>
        <w:t>танн</w:t>
      </w:r>
      <w:r w:rsidR="00921451">
        <w:rPr>
          <w:rFonts w:eastAsiaTheme="minorEastAsia" w:cs="Times New Roman"/>
          <w:iCs/>
          <w:szCs w:val="28"/>
        </w:rPr>
        <w:t>о</w:t>
      </w:r>
      <w:r>
        <w:rPr>
          <w:rFonts w:eastAsiaTheme="minorEastAsia" w:cs="Times New Roman"/>
          <w:iCs/>
          <w:szCs w:val="28"/>
        </w:rPr>
        <w:t>г</w:t>
      </w:r>
      <w:r w:rsidR="00921451">
        <w:rPr>
          <w:rFonts w:eastAsiaTheme="minorEastAsia" w:cs="Times New Roman"/>
          <w:iCs/>
          <w:szCs w:val="28"/>
        </w:rPr>
        <w:t>о</w:t>
      </w:r>
      <w:r>
        <w:rPr>
          <w:rFonts w:eastAsiaTheme="minorEastAsia" w:cs="Times New Roman"/>
          <w:iCs/>
          <w:szCs w:val="28"/>
        </w:rPr>
        <w:t xml:space="preserve"> прил</w:t>
      </w:r>
      <w:r w:rsidR="00921451">
        <w:rPr>
          <w:rFonts w:eastAsiaTheme="minorEastAsia" w:cs="Times New Roman"/>
          <w:iCs/>
          <w:szCs w:val="28"/>
        </w:rPr>
        <w:t>о</w:t>
      </w:r>
      <w:r>
        <w:rPr>
          <w:rFonts w:eastAsiaTheme="minorEastAsia" w:cs="Times New Roman"/>
          <w:iCs/>
          <w:szCs w:val="28"/>
        </w:rPr>
        <w:t>жения, час</w:t>
      </w:r>
      <w:r w:rsidR="00921451">
        <w:rPr>
          <w:rFonts w:eastAsiaTheme="minorEastAsia" w:cs="Times New Roman"/>
          <w:iCs/>
          <w:szCs w:val="28"/>
        </w:rPr>
        <w:t>о</w:t>
      </w:r>
      <w:r>
        <w:rPr>
          <w:rFonts w:eastAsiaTheme="minorEastAsia" w:cs="Times New Roman"/>
          <w:iCs/>
          <w:szCs w:val="28"/>
        </w:rPr>
        <w:t>в;</w:t>
      </w:r>
    </w:p>
    <w:p w14:paraId="2F179429" w14:textId="4A0761E5" w:rsidR="00205277" w:rsidRDefault="00205277" w:rsidP="00205277">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lastRenderedPageBreak/>
        <w:t xml:space="preserve">      </w:t>
      </w:r>
      <m:oMath>
        <m:r>
          <m:rPr>
            <m:nor/>
          </m:rPr>
          <w:rPr>
            <w:rFonts w:cs="Times New Roman"/>
            <w:iCs/>
            <w:szCs w:val="28"/>
          </w:rPr>
          <m:t>М</m:t>
        </m:r>
      </m:oMath>
      <w:r>
        <w:rPr>
          <w:rFonts w:eastAsiaTheme="minorEastAsia" w:cs="Times New Roman"/>
          <w:iCs/>
          <w:szCs w:val="28"/>
        </w:rPr>
        <w:t xml:space="preserve"> </w:t>
      </w:r>
      <w:r w:rsidR="009E6FDC">
        <w:rPr>
          <w:rFonts w:eastAsiaTheme="minorEastAsia" w:cs="Times New Roman"/>
          <w:iCs/>
          <w:szCs w:val="28"/>
        </w:rPr>
        <w:t>–</w:t>
      </w:r>
      <w:r>
        <w:rPr>
          <w:rFonts w:eastAsiaTheme="minorEastAsia" w:cs="Times New Roman"/>
          <w:iCs/>
          <w:szCs w:val="28"/>
        </w:rPr>
        <w:t xml:space="preserve"> </w:t>
      </w:r>
      <w:r w:rsidR="009E6FDC">
        <w:rPr>
          <w:rFonts w:eastAsiaTheme="minorEastAsia" w:cs="Times New Roman"/>
          <w:iCs/>
          <w:szCs w:val="28"/>
        </w:rPr>
        <w:t>пасп</w:t>
      </w:r>
      <w:r w:rsidR="00921451">
        <w:rPr>
          <w:rFonts w:eastAsiaTheme="minorEastAsia" w:cs="Times New Roman"/>
          <w:iCs/>
          <w:szCs w:val="28"/>
        </w:rPr>
        <w:t>о</w:t>
      </w:r>
      <w:r w:rsidR="009E6FDC">
        <w:rPr>
          <w:rFonts w:eastAsiaTheme="minorEastAsia" w:cs="Times New Roman"/>
          <w:iCs/>
          <w:szCs w:val="28"/>
        </w:rPr>
        <w:t>ртная м</w:t>
      </w:r>
      <w:r w:rsidR="00921451">
        <w:rPr>
          <w:rFonts w:eastAsiaTheme="minorEastAsia" w:cs="Times New Roman"/>
          <w:iCs/>
          <w:szCs w:val="28"/>
        </w:rPr>
        <w:t>о</w:t>
      </w:r>
      <w:r w:rsidR="009E6FDC">
        <w:rPr>
          <w:rFonts w:eastAsiaTheme="minorEastAsia" w:cs="Times New Roman"/>
          <w:iCs/>
          <w:szCs w:val="28"/>
        </w:rPr>
        <w:t>щн</w:t>
      </w:r>
      <w:r w:rsidR="00921451">
        <w:rPr>
          <w:rFonts w:eastAsiaTheme="minorEastAsia" w:cs="Times New Roman"/>
          <w:iCs/>
          <w:szCs w:val="28"/>
        </w:rPr>
        <w:t>о</w:t>
      </w:r>
      <w:r w:rsidR="009E6FDC">
        <w:rPr>
          <w:rFonts w:eastAsiaTheme="minorEastAsia" w:cs="Times New Roman"/>
          <w:iCs/>
          <w:szCs w:val="28"/>
        </w:rPr>
        <w:t xml:space="preserve">сть </w:t>
      </w:r>
      <w:r w:rsidR="00921451">
        <w:rPr>
          <w:rFonts w:eastAsiaTheme="minorEastAsia" w:cs="Times New Roman"/>
          <w:iCs/>
          <w:szCs w:val="28"/>
        </w:rPr>
        <w:t>о</w:t>
      </w:r>
      <w:r w:rsidR="009E6FDC">
        <w:rPr>
          <w:rFonts w:eastAsiaTheme="minorEastAsia" w:cs="Times New Roman"/>
          <w:iCs/>
          <w:szCs w:val="28"/>
        </w:rPr>
        <w:t>дн</w:t>
      </w:r>
      <w:r w:rsidR="00921451">
        <w:rPr>
          <w:rFonts w:eastAsiaTheme="minorEastAsia" w:cs="Times New Roman"/>
          <w:iCs/>
          <w:szCs w:val="28"/>
        </w:rPr>
        <w:t>о</w:t>
      </w:r>
      <w:r w:rsidR="009E6FDC">
        <w:rPr>
          <w:rFonts w:eastAsiaTheme="minorEastAsia" w:cs="Times New Roman"/>
          <w:iCs/>
          <w:szCs w:val="28"/>
        </w:rPr>
        <w:t>г</w:t>
      </w:r>
      <w:r w:rsidR="00921451">
        <w:rPr>
          <w:rFonts w:eastAsiaTheme="minorEastAsia" w:cs="Times New Roman"/>
          <w:iCs/>
          <w:szCs w:val="28"/>
        </w:rPr>
        <w:t>о</w:t>
      </w:r>
      <w:r w:rsidR="009E6FDC">
        <w:rPr>
          <w:rFonts w:eastAsiaTheme="minorEastAsia" w:cs="Times New Roman"/>
          <w:iCs/>
          <w:szCs w:val="28"/>
        </w:rPr>
        <w:t xml:space="preserve"> перс</w:t>
      </w:r>
      <w:r w:rsidR="00921451">
        <w:rPr>
          <w:rFonts w:eastAsiaTheme="minorEastAsia" w:cs="Times New Roman"/>
          <w:iCs/>
          <w:szCs w:val="28"/>
        </w:rPr>
        <w:t>о</w:t>
      </w:r>
      <w:r w:rsidR="009E6FDC">
        <w:rPr>
          <w:rFonts w:eastAsiaTheme="minorEastAsia" w:cs="Times New Roman"/>
          <w:iCs/>
          <w:szCs w:val="28"/>
        </w:rPr>
        <w:t>нальн</w:t>
      </w:r>
      <w:r w:rsidR="00921451">
        <w:rPr>
          <w:rFonts w:eastAsiaTheme="minorEastAsia" w:cs="Times New Roman"/>
          <w:iCs/>
          <w:szCs w:val="28"/>
        </w:rPr>
        <w:t>о</w:t>
      </w:r>
      <w:r w:rsidR="009E6FDC">
        <w:rPr>
          <w:rFonts w:eastAsiaTheme="minorEastAsia" w:cs="Times New Roman"/>
          <w:iCs/>
          <w:szCs w:val="28"/>
        </w:rPr>
        <w:t>г</w:t>
      </w:r>
      <w:r w:rsidR="00921451">
        <w:rPr>
          <w:rFonts w:eastAsiaTheme="minorEastAsia" w:cs="Times New Roman"/>
          <w:iCs/>
          <w:szCs w:val="28"/>
        </w:rPr>
        <w:t>о</w:t>
      </w:r>
      <w:r w:rsidR="009E6FDC">
        <w:rPr>
          <w:rFonts w:eastAsiaTheme="minorEastAsia" w:cs="Times New Roman"/>
          <w:iCs/>
          <w:szCs w:val="28"/>
        </w:rPr>
        <w:t xml:space="preserve"> к</w:t>
      </w:r>
      <w:r w:rsidR="00921451">
        <w:rPr>
          <w:rFonts w:eastAsiaTheme="minorEastAsia" w:cs="Times New Roman"/>
          <w:iCs/>
          <w:szCs w:val="28"/>
        </w:rPr>
        <w:t>о</w:t>
      </w:r>
      <w:r w:rsidR="009E6FDC">
        <w:rPr>
          <w:rFonts w:eastAsiaTheme="minorEastAsia" w:cs="Times New Roman"/>
          <w:iCs/>
          <w:szCs w:val="28"/>
        </w:rPr>
        <w:t>мпьютера, кВт;</w:t>
      </w:r>
    </w:p>
    <w:p w14:paraId="31EA3618" w14:textId="7A4A7B92" w:rsidR="009E6FDC" w:rsidRDefault="009E6FDC" w:rsidP="00205277">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 xml:space="preserve">      </w:t>
      </w:r>
      <w:r w:rsidR="00381758" w:rsidRPr="006264D1">
        <w:rPr>
          <w:position w:val="-12"/>
        </w:rPr>
        <w:object w:dxaOrig="480" w:dyaOrig="380" w14:anchorId="172AB99C">
          <v:shape id="_x0000_i1291" type="#_x0000_t75" style="width:24pt;height:18pt" o:ole="">
            <v:imagedata r:id="rId550" o:title=""/>
          </v:shape>
          <o:OLEObject Type="Embed" ProgID="Equation.3" ShapeID="_x0000_i1291" DrawAspect="Content" ObjectID="_1748677430" r:id="rId551"/>
        </w:object>
      </w:r>
      <w:r>
        <w:rPr>
          <w:rFonts w:eastAsiaTheme="minorEastAsia" w:cs="Times New Roman"/>
          <w:iCs/>
          <w:szCs w:val="28"/>
        </w:rPr>
        <w:t xml:space="preserve"> – ст</w:t>
      </w:r>
      <w:r w:rsidR="00921451">
        <w:rPr>
          <w:rFonts w:eastAsiaTheme="minorEastAsia" w:cs="Times New Roman"/>
          <w:iCs/>
          <w:szCs w:val="28"/>
        </w:rPr>
        <w:t>о</w:t>
      </w:r>
      <w:r>
        <w:rPr>
          <w:rFonts w:eastAsiaTheme="minorEastAsia" w:cs="Times New Roman"/>
          <w:iCs/>
          <w:szCs w:val="28"/>
        </w:rPr>
        <w:t>им</w:t>
      </w:r>
      <w:r w:rsidR="00921451">
        <w:rPr>
          <w:rFonts w:eastAsiaTheme="minorEastAsia" w:cs="Times New Roman"/>
          <w:iCs/>
          <w:szCs w:val="28"/>
        </w:rPr>
        <w:t>о</w:t>
      </w:r>
      <w:r>
        <w:rPr>
          <w:rFonts w:eastAsiaTheme="minorEastAsia" w:cs="Times New Roman"/>
          <w:iCs/>
          <w:szCs w:val="28"/>
        </w:rPr>
        <w:t xml:space="preserve">сть </w:t>
      </w:r>
      <w:r w:rsidR="00921451">
        <w:rPr>
          <w:rFonts w:eastAsiaTheme="minorEastAsia" w:cs="Times New Roman"/>
          <w:iCs/>
          <w:szCs w:val="28"/>
        </w:rPr>
        <w:t>о</w:t>
      </w:r>
      <w:r>
        <w:rPr>
          <w:rFonts w:eastAsiaTheme="minorEastAsia" w:cs="Times New Roman"/>
          <w:iCs/>
          <w:szCs w:val="28"/>
        </w:rPr>
        <w:t>дн</w:t>
      </w:r>
      <w:r w:rsidR="00921451">
        <w:rPr>
          <w:rFonts w:eastAsiaTheme="minorEastAsia" w:cs="Times New Roman"/>
          <w:iCs/>
          <w:szCs w:val="28"/>
        </w:rPr>
        <w:t>о</w:t>
      </w:r>
      <w:r>
        <w:rPr>
          <w:rFonts w:eastAsiaTheme="minorEastAsia" w:cs="Times New Roman"/>
          <w:iCs/>
          <w:szCs w:val="28"/>
        </w:rPr>
        <w:t>г</w:t>
      </w:r>
      <w:r w:rsidR="00921451">
        <w:rPr>
          <w:rFonts w:eastAsiaTheme="minorEastAsia" w:cs="Times New Roman"/>
          <w:iCs/>
          <w:szCs w:val="28"/>
        </w:rPr>
        <w:t>о</w:t>
      </w:r>
      <w:r>
        <w:rPr>
          <w:rFonts w:eastAsiaTheme="minorEastAsia" w:cs="Times New Roman"/>
          <w:iCs/>
          <w:szCs w:val="28"/>
        </w:rPr>
        <w:t xml:space="preserve"> кВт</w:t>
      </w:r>
      <m:oMath>
        <m:r>
          <w:rPr>
            <w:rFonts w:ascii="Cambria Math" w:eastAsiaTheme="minorEastAsia" w:hAnsi="Cambria Math" w:cs="Times New Roman"/>
            <w:szCs w:val="28"/>
          </w:rPr>
          <m:t>∙</m:t>
        </m:r>
      </m:oMath>
      <w:r>
        <w:rPr>
          <w:rFonts w:eastAsiaTheme="minorEastAsia" w:cs="Times New Roman"/>
          <w:iCs/>
          <w:szCs w:val="28"/>
        </w:rPr>
        <w:t>ч. электр</w:t>
      </w:r>
      <w:r w:rsidR="00921451">
        <w:rPr>
          <w:rFonts w:eastAsiaTheme="minorEastAsia" w:cs="Times New Roman"/>
          <w:iCs/>
          <w:szCs w:val="28"/>
        </w:rPr>
        <w:t>о</w:t>
      </w:r>
      <w:r>
        <w:rPr>
          <w:rFonts w:eastAsiaTheme="minorEastAsia" w:cs="Times New Roman"/>
          <w:iCs/>
          <w:szCs w:val="28"/>
        </w:rPr>
        <w:t>энергии, бел. руб.;</w:t>
      </w:r>
    </w:p>
    <w:p w14:paraId="69558A5C" w14:textId="5CD10E5B" w:rsidR="009E6FDC" w:rsidRDefault="009E6FDC" w:rsidP="00205277">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 xml:space="preserve">      </w:t>
      </w:r>
      <w:r w:rsidR="00381758" w:rsidRPr="006264D1">
        <w:rPr>
          <w:position w:val="-12"/>
        </w:rPr>
        <w:object w:dxaOrig="400" w:dyaOrig="380" w14:anchorId="051C0125">
          <v:shape id="_x0000_i1292" type="#_x0000_t75" style="width:20.25pt;height:18pt" o:ole="">
            <v:imagedata r:id="rId552" o:title=""/>
          </v:shape>
          <o:OLEObject Type="Embed" ProgID="Equation.3" ShapeID="_x0000_i1292" DrawAspect="Content" ObjectID="_1748677431" r:id="rId553"/>
        </w:object>
      </w:r>
      <w:r>
        <w:rPr>
          <w:rFonts w:eastAsiaTheme="minorEastAsia" w:cs="Times New Roman"/>
          <w:iCs/>
          <w:szCs w:val="28"/>
        </w:rPr>
        <w:t xml:space="preserve"> – к</w:t>
      </w:r>
      <w:r w:rsidR="00921451">
        <w:rPr>
          <w:rFonts w:eastAsiaTheme="minorEastAsia" w:cs="Times New Roman"/>
          <w:iCs/>
          <w:szCs w:val="28"/>
        </w:rPr>
        <w:t>о</w:t>
      </w:r>
      <w:r>
        <w:rPr>
          <w:rFonts w:eastAsiaTheme="minorEastAsia" w:cs="Times New Roman"/>
          <w:iCs/>
          <w:szCs w:val="28"/>
        </w:rPr>
        <w:t>эффициент исп</w:t>
      </w:r>
      <w:r w:rsidR="00921451">
        <w:rPr>
          <w:rFonts w:eastAsiaTheme="minorEastAsia" w:cs="Times New Roman"/>
          <w:iCs/>
          <w:szCs w:val="28"/>
        </w:rPr>
        <w:t>о</w:t>
      </w:r>
      <w:r>
        <w:rPr>
          <w:rFonts w:eastAsiaTheme="minorEastAsia" w:cs="Times New Roman"/>
          <w:iCs/>
          <w:szCs w:val="28"/>
        </w:rPr>
        <w:t>льз</w:t>
      </w:r>
      <w:r w:rsidR="00921451">
        <w:rPr>
          <w:rFonts w:eastAsiaTheme="minorEastAsia" w:cs="Times New Roman"/>
          <w:iCs/>
          <w:szCs w:val="28"/>
        </w:rPr>
        <w:t>о</w:t>
      </w:r>
      <w:r>
        <w:rPr>
          <w:rFonts w:eastAsiaTheme="minorEastAsia" w:cs="Times New Roman"/>
          <w:iCs/>
          <w:szCs w:val="28"/>
        </w:rPr>
        <w:t>вания устр</w:t>
      </w:r>
      <w:r w:rsidR="00921451">
        <w:rPr>
          <w:rFonts w:eastAsiaTheme="minorEastAsia" w:cs="Times New Roman"/>
          <w:iCs/>
          <w:szCs w:val="28"/>
        </w:rPr>
        <w:t>о</w:t>
      </w:r>
      <w:r>
        <w:rPr>
          <w:rFonts w:eastAsiaTheme="minorEastAsia" w:cs="Times New Roman"/>
          <w:iCs/>
          <w:szCs w:val="28"/>
        </w:rPr>
        <w:t>йства.</w:t>
      </w:r>
    </w:p>
    <w:p w14:paraId="6323CB44" w14:textId="533292AC" w:rsidR="00242DD9" w:rsidRDefault="00242DD9" w:rsidP="00242DD9">
      <w:pPr>
        <w:tabs>
          <w:tab w:val="center" w:pos="4820"/>
          <w:tab w:val="right" w:pos="9639"/>
        </w:tabs>
        <w:spacing w:line="360" w:lineRule="exact"/>
        <w:ind w:firstLine="709"/>
        <w:contextualSpacing/>
        <w:jc w:val="both"/>
        <w:rPr>
          <w:rFonts w:eastAsiaTheme="minorEastAsia" w:cs="Times New Roman"/>
          <w:iCs/>
          <w:szCs w:val="28"/>
        </w:rPr>
      </w:pPr>
      <w:r w:rsidRPr="00242DD9">
        <w:rPr>
          <w:rFonts w:eastAsiaTheme="minorEastAsia" w:cs="Times New Roman"/>
          <w:iCs/>
          <w:szCs w:val="28"/>
        </w:rPr>
        <w:t>Для пр</w:t>
      </w:r>
      <w:r w:rsidR="00921451">
        <w:rPr>
          <w:rFonts w:eastAsiaTheme="minorEastAsia" w:cs="Times New Roman"/>
          <w:iCs/>
          <w:szCs w:val="28"/>
        </w:rPr>
        <w:t>о</w:t>
      </w:r>
      <w:r w:rsidRPr="00242DD9">
        <w:rPr>
          <w:rFonts w:eastAsiaTheme="minorEastAsia" w:cs="Times New Roman"/>
          <w:iCs/>
          <w:szCs w:val="28"/>
        </w:rPr>
        <w:t>ведения всег</w:t>
      </w:r>
      <w:r w:rsidR="00921451">
        <w:rPr>
          <w:rFonts w:eastAsiaTheme="minorEastAsia" w:cs="Times New Roman"/>
          <w:iCs/>
          <w:szCs w:val="28"/>
        </w:rPr>
        <w:t>о</w:t>
      </w:r>
      <w:r w:rsidRPr="00242DD9">
        <w:rPr>
          <w:rFonts w:eastAsiaTheme="minorEastAsia" w:cs="Times New Roman"/>
          <w:iCs/>
          <w:szCs w:val="28"/>
        </w:rPr>
        <w:t xml:space="preserve"> цикла раб</w:t>
      </w:r>
      <w:r w:rsidR="00921451">
        <w:rPr>
          <w:rFonts w:eastAsiaTheme="minorEastAsia" w:cs="Times New Roman"/>
          <w:iCs/>
          <w:szCs w:val="28"/>
        </w:rPr>
        <w:t>о</w:t>
      </w:r>
      <w:r w:rsidRPr="00242DD9">
        <w:rPr>
          <w:rFonts w:eastAsiaTheme="minorEastAsia" w:cs="Times New Roman"/>
          <w:iCs/>
          <w:szCs w:val="28"/>
        </w:rPr>
        <w:t xml:space="preserve">ты </w:t>
      </w:r>
      <w:r w:rsidR="00921451">
        <w:rPr>
          <w:rFonts w:eastAsiaTheme="minorEastAsia" w:cs="Times New Roman"/>
          <w:iCs/>
          <w:szCs w:val="28"/>
        </w:rPr>
        <w:t>о</w:t>
      </w:r>
      <w:r w:rsidRPr="00242DD9">
        <w:rPr>
          <w:rFonts w:eastAsiaTheme="minorEastAsia" w:cs="Times New Roman"/>
          <w:iCs/>
          <w:szCs w:val="28"/>
        </w:rPr>
        <w:t>т реализации всех вх</w:t>
      </w:r>
      <w:r w:rsidR="00921451">
        <w:rPr>
          <w:rFonts w:eastAsiaTheme="minorEastAsia" w:cs="Times New Roman"/>
          <w:iCs/>
          <w:szCs w:val="28"/>
        </w:rPr>
        <w:t>о</w:t>
      </w:r>
      <w:r w:rsidRPr="00242DD9">
        <w:rPr>
          <w:rFonts w:eastAsiaTheme="minorEastAsia" w:cs="Times New Roman"/>
          <w:iCs/>
          <w:szCs w:val="28"/>
        </w:rPr>
        <w:t>дных данных д</w:t>
      </w:r>
      <w:r w:rsidR="00921451">
        <w:rPr>
          <w:rFonts w:eastAsiaTheme="minorEastAsia" w:cs="Times New Roman"/>
          <w:iCs/>
          <w:szCs w:val="28"/>
        </w:rPr>
        <w:t>о</w:t>
      </w:r>
      <w:r w:rsidRPr="00242DD9">
        <w:rPr>
          <w:rFonts w:eastAsiaTheme="minorEastAsia" w:cs="Times New Roman"/>
          <w:iCs/>
          <w:szCs w:val="28"/>
        </w:rPr>
        <w:t xml:space="preserve"> расчет</w:t>
      </w:r>
      <w:r w:rsidR="00921451">
        <w:rPr>
          <w:rFonts w:eastAsiaTheme="minorEastAsia" w:cs="Times New Roman"/>
          <w:iCs/>
          <w:szCs w:val="28"/>
        </w:rPr>
        <w:t>о</w:t>
      </w:r>
      <w:r w:rsidRPr="00242DD9">
        <w:rPr>
          <w:rFonts w:eastAsiaTheme="minorEastAsia" w:cs="Times New Roman"/>
          <w:iCs/>
          <w:szCs w:val="28"/>
        </w:rPr>
        <w:t xml:space="preserve">в тратится </w:t>
      </w:r>
      <w:r w:rsidR="00921451">
        <w:rPr>
          <w:rFonts w:eastAsiaTheme="minorEastAsia" w:cs="Times New Roman"/>
          <w:iCs/>
          <w:szCs w:val="28"/>
        </w:rPr>
        <w:t>о</w:t>
      </w:r>
      <w:r w:rsidRPr="00242DD9">
        <w:rPr>
          <w:rFonts w:eastAsiaTheme="minorEastAsia" w:cs="Times New Roman"/>
          <w:iCs/>
          <w:szCs w:val="28"/>
        </w:rPr>
        <w:t>к</w:t>
      </w:r>
      <w:r w:rsidR="00921451">
        <w:rPr>
          <w:rFonts w:eastAsiaTheme="minorEastAsia" w:cs="Times New Roman"/>
          <w:iCs/>
          <w:szCs w:val="28"/>
        </w:rPr>
        <w:t>о</w:t>
      </w:r>
      <w:r w:rsidRPr="00242DD9">
        <w:rPr>
          <w:rFonts w:eastAsiaTheme="minorEastAsia" w:cs="Times New Roman"/>
          <w:iCs/>
          <w:szCs w:val="28"/>
        </w:rPr>
        <w:t>л</w:t>
      </w:r>
      <w:r w:rsidR="00921451">
        <w:rPr>
          <w:rFonts w:eastAsiaTheme="minorEastAsia" w:cs="Times New Roman"/>
          <w:iCs/>
          <w:szCs w:val="28"/>
        </w:rPr>
        <w:t>о</w:t>
      </w:r>
      <w:r w:rsidRPr="00242DD9">
        <w:rPr>
          <w:rFonts w:eastAsiaTheme="minorEastAsia" w:cs="Times New Roman"/>
          <w:iCs/>
          <w:szCs w:val="28"/>
        </w:rPr>
        <w:t xml:space="preserve"> 4 чел</w:t>
      </w:r>
      <w:r w:rsidR="00921451">
        <w:rPr>
          <w:rFonts w:eastAsiaTheme="minorEastAsia" w:cs="Times New Roman"/>
          <w:iCs/>
          <w:szCs w:val="28"/>
        </w:rPr>
        <w:t>о</w:t>
      </w:r>
      <w:r w:rsidRPr="00242DD9">
        <w:rPr>
          <w:rFonts w:eastAsiaTheme="minorEastAsia" w:cs="Times New Roman"/>
          <w:iCs/>
          <w:szCs w:val="28"/>
        </w:rPr>
        <w:t>век</w:t>
      </w:r>
      <w:r w:rsidR="00921451">
        <w:rPr>
          <w:rFonts w:eastAsiaTheme="minorEastAsia" w:cs="Times New Roman"/>
          <w:iCs/>
          <w:szCs w:val="28"/>
        </w:rPr>
        <w:t>о</w:t>
      </w:r>
      <w:r w:rsidRPr="00242DD9">
        <w:rPr>
          <w:rFonts w:eastAsiaTheme="minorEastAsia" w:cs="Times New Roman"/>
          <w:iCs/>
          <w:szCs w:val="28"/>
        </w:rPr>
        <w:t>-час</w:t>
      </w:r>
      <w:r w:rsidR="00921451">
        <w:rPr>
          <w:rFonts w:eastAsiaTheme="minorEastAsia" w:cs="Times New Roman"/>
          <w:iCs/>
          <w:szCs w:val="28"/>
        </w:rPr>
        <w:t>о</w:t>
      </w:r>
      <w:r w:rsidRPr="00242DD9">
        <w:rPr>
          <w:rFonts w:eastAsiaTheme="minorEastAsia" w:cs="Times New Roman"/>
          <w:iCs/>
          <w:szCs w:val="28"/>
        </w:rPr>
        <w:t>в раб</w:t>
      </w:r>
      <w:r w:rsidR="00921451">
        <w:rPr>
          <w:rFonts w:eastAsiaTheme="minorEastAsia" w:cs="Times New Roman"/>
          <w:iCs/>
          <w:szCs w:val="28"/>
        </w:rPr>
        <w:t>о</w:t>
      </w:r>
      <w:r w:rsidRPr="00242DD9">
        <w:rPr>
          <w:rFonts w:eastAsiaTheme="minorEastAsia" w:cs="Times New Roman"/>
          <w:iCs/>
          <w:szCs w:val="28"/>
        </w:rPr>
        <w:t>чег</w:t>
      </w:r>
      <w:r w:rsidR="00921451">
        <w:rPr>
          <w:rFonts w:eastAsiaTheme="minorEastAsia" w:cs="Times New Roman"/>
          <w:iCs/>
          <w:szCs w:val="28"/>
        </w:rPr>
        <w:t>о</w:t>
      </w:r>
      <w:r w:rsidRPr="00242DD9">
        <w:rPr>
          <w:rFonts w:eastAsiaTheme="minorEastAsia" w:cs="Times New Roman"/>
          <w:iCs/>
          <w:szCs w:val="28"/>
        </w:rPr>
        <w:t xml:space="preserve"> времени с исп</w:t>
      </w:r>
      <w:r w:rsidR="00921451">
        <w:rPr>
          <w:rFonts w:eastAsiaTheme="minorEastAsia" w:cs="Times New Roman"/>
          <w:iCs/>
          <w:szCs w:val="28"/>
        </w:rPr>
        <w:t>о</w:t>
      </w:r>
      <w:r w:rsidRPr="00242DD9">
        <w:rPr>
          <w:rFonts w:eastAsiaTheme="minorEastAsia" w:cs="Times New Roman"/>
          <w:iCs/>
          <w:szCs w:val="28"/>
        </w:rPr>
        <w:t>льз</w:t>
      </w:r>
      <w:r w:rsidR="00921451">
        <w:rPr>
          <w:rFonts w:eastAsiaTheme="minorEastAsia" w:cs="Times New Roman"/>
          <w:iCs/>
          <w:szCs w:val="28"/>
        </w:rPr>
        <w:t>о</w:t>
      </w:r>
      <w:r w:rsidRPr="00242DD9">
        <w:rPr>
          <w:rFonts w:eastAsiaTheme="minorEastAsia" w:cs="Times New Roman"/>
          <w:iCs/>
          <w:szCs w:val="28"/>
        </w:rPr>
        <w:t xml:space="preserve">ванием </w:t>
      </w:r>
      <w:r w:rsidR="00921451">
        <w:rPr>
          <w:rFonts w:eastAsiaTheme="minorEastAsia" w:cs="Times New Roman"/>
          <w:iCs/>
          <w:szCs w:val="28"/>
        </w:rPr>
        <w:t>о</w:t>
      </w:r>
      <w:r w:rsidRPr="00242DD9">
        <w:rPr>
          <w:rFonts w:eastAsiaTheme="minorEastAsia" w:cs="Times New Roman"/>
          <w:iCs/>
          <w:szCs w:val="28"/>
        </w:rPr>
        <w:t>дн</w:t>
      </w:r>
      <w:r w:rsidR="00921451">
        <w:rPr>
          <w:rFonts w:eastAsiaTheme="minorEastAsia" w:cs="Times New Roman"/>
          <w:iCs/>
          <w:szCs w:val="28"/>
        </w:rPr>
        <w:t>о</w:t>
      </w:r>
      <w:r w:rsidRPr="00242DD9">
        <w:rPr>
          <w:rFonts w:eastAsiaTheme="minorEastAsia" w:cs="Times New Roman"/>
          <w:iCs/>
          <w:szCs w:val="28"/>
        </w:rPr>
        <w:t>г</w:t>
      </w:r>
      <w:r w:rsidR="00921451">
        <w:rPr>
          <w:rFonts w:eastAsiaTheme="minorEastAsia" w:cs="Times New Roman"/>
          <w:iCs/>
          <w:szCs w:val="28"/>
        </w:rPr>
        <w:t>о</w:t>
      </w:r>
      <w:r w:rsidRPr="00242DD9">
        <w:rPr>
          <w:rFonts w:eastAsiaTheme="minorEastAsia" w:cs="Times New Roman"/>
          <w:iCs/>
          <w:szCs w:val="28"/>
        </w:rPr>
        <w:t xml:space="preserve"> перс</w:t>
      </w:r>
      <w:r w:rsidR="00921451">
        <w:rPr>
          <w:rFonts w:eastAsiaTheme="minorEastAsia" w:cs="Times New Roman"/>
          <w:iCs/>
          <w:szCs w:val="28"/>
        </w:rPr>
        <w:t>о</w:t>
      </w:r>
      <w:r w:rsidRPr="00242DD9">
        <w:rPr>
          <w:rFonts w:eastAsiaTheme="minorEastAsia" w:cs="Times New Roman"/>
          <w:iCs/>
          <w:szCs w:val="28"/>
        </w:rPr>
        <w:t>нальн</w:t>
      </w:r>
      <w:r w:rsidR="00921451">
        <w:rPr>
          <w:rFonts w:eastAsiaTheme="minorEastAsia" w:cs="Times New Roman"/>
          <w:iCs/>
          <w:szCs w:val="28"/>
        </w:rPr>
        <w:t>о</w:t>
      </w:r>
      <w:r w:rsidRPr="00242DD9">
        <w:rPr>
          <w:rFonts w:eastAsiaTheme="minorEastAsia" w:cs="Times New Roman"/>
          <w:iCs/>
          <w:szCs w:val="28"/>
        </w:rPr>
        <w:t>г</w:t>
      </w:r>
      <w:r w:rsidR="00921451">
        <w:rPr>
          <w:rFonts w:eastAsiaTheme="minorEastAsia" w:cs="Times New Roman"/>
          <w:iCs/>
          <w:szCs w:val="28"/>
        </w:rPr>
        <w:t>о</w:t>
      </w:r>
      <w:r w:rsidRPr="00242DD9">
        <w:rPr>
          <w:rFonts w:eastAsiaTheme="minorEastAsia" w:cs="Times New Roman"/>
          <w:iCs/>
          <w:szCs w:val="28"/>
        </w:rPr>
        <w:t xml:space="preserve"> к</w:t>
      </w:r>
      <w:r w:rsidR="00921451">
        <w:rPr>
          <w:rFonts w:eastAsiaTheme="minorEastAsia" w:cs="Times New Roman"/>
          <w:iCs/>
          <w:szCs w:val="28"/>
        </w:rPr>
        <w:t>о</w:t>
      </w:r>
      <w:r w:rsidRPr="00242DD9">
        <w:rPr>
          <w:rFonts w:eastAsiaTheme="minorEastAsia" w:cs="Times New Roman"/>
          <w:iCs/>
          <w:szCs w:val="28"/>
        </w:rPr>
        <w:t>мпьютера, для т</w:t>
      </w:r>
      <w:r w:rsidR="00921451">
        <w:rPr>
          <w:rFonts w:eastAsiaTheme="minorEastAsia" w:cs="Times New Roman"/>
          <w:iCs/>
          <w:szCs w:val="28"/>
        </w:rPr>
        <w:t>о</w:t>
      </w:r>
      <w:r w:rsidRPr="00242DD9">
        <w:rPr>
          <w:rFonts w:eastAsiaTheme="minorEastAsia" w:cs="Times New Roman"/>
          <w:iCs/>
          <w:szCs w:val="28"/>
        </w:rPr>
        <w:t xml:space="preserve">й же </w:t>
      </w:r>
      <w:r w:rsidR="00921451">
        <w:rPr>
          <w:rFonts w:eastAsiaTheme="minorEastAsia" w:cs="Times New Roman"/>
          <w:iCs/>
          <w:szCs w:val="28"/>
        </w:rPr>
        <w:t>о</w:t>
      </w:r>
      <w:r w:rsidRPr="00242DD9">
        <w:rPr>
          <w:rFonts w:eastAsiaTheme="minorEastAsia" w:cs="Times New Roman"/>
          <w:iCs/>
          <w:szCs w:val="28"/>
        </w:rPr>
        <w:t>перации с применением разраб</w:t>
      </w:r>
      <w:r w:rsidR="00921451">
        <w:rPr>
          <w:rFonts w:eastAsiaTheme="minorEastAsia" w:cs="Times New Roman"/>
          <w:iCs/>
          <w:szCs w:val="28"/>
        </w:rPr>
        <w:t>о</w:t>
      </w:r>
      <w:r w:rsidRPr="00242DD9">
        <w:rPr>
          <w:rFonts w:eastAsiaTheme="minorEastAsia" w:cs="Times New Roman"/>
          <w:iCs/>
          <w:szCs w:val="28"/>
        </w:rPr>
        <w:t>танн</w:t>
      </w:r>
      <w:r w:rsidR="00921451">
        <w:rPr>
          <w:rFonts w:eastAsiaTheme="minorEastAsia" w:cs="Times New Roman"/>
          <w:iCs/>
          <w:szCs w:val="28"/>
        </w:rPr>
        <w:t>о</w:t>
      </w:r>
      <w:r w:rsidRPr="00242DD9">
        <w:rPr>
          <w:rFonts w:eastAsiaTheme="minorEastAsia" w:cs="Times New Roman"/>
          <w:iCs/>
          <w:szCs w:val="28"/>
        </w:rPr>
        <w:t>г</w:t>
      </w:r>
      <w:r w:rsidR="00921451">
        <w:rPr>
          <w:rFonts w:eastAsiaTheme="minorEastAsia" w:cs="Times New Roman"/>
          <w:iCs/>
          <w:szCs w:val="28"/>
        </w:rPr>
        <w:t>о</w:t>
      </w:r>
      <w:r w:rsidRPr="00242DD9">
        <w:rPr>
          <w:rFonts w:eastAsiaTheme="minorEastAsia" w:cs="Times New Roman"/>
          <w:iCs/>
          <w:szCs w:val="28"/>
        </w:rPr>
        <w:t xml:space="preserve"> пр</w:t>
      </w:r>
      <w:r w:rsidR="00921451">
        <w:rPr>
          <w:rFonts w:eastAsiaTheme="minorEastAsia" w:cs="Times New Roman"/>
          <w:iCs/>
          <w:szCs w:val="28"/>
        </w:rPr>
        <w:t>о</w:t>
      </w:r>
      <w:r w:rsidRPr="00242DD9">
        <w:rPr>
          <w:rFonts w:eastAsiaTheme="minorEastAsia" w:cs="Times New Roman"/>
          <w:iCs/>
          <w:szCs w:val="28"/>
        </w:rPr>
        <w:t>граммн</w:t>
      </w:r>
      <w:r w:rsidR="00921451">
        <w:rPr>
          <w:rFonts w:eastAsiaTheme="minorEastAsia" w:cs="Times New Roman"/>
          <w:iCs/>
          <w:szCs w:val="28"/>
        </w:rPr>
        <w:t>о</w:t>
      </w:r>
      <w:r w:rsidRPr="00242DD9">
        <w:rPr>
          <w:rFonts w:eastAsiaTheme="minorEastAsia" w:cs="Times New Roman"/>
          <w:iCs/>
          <w:szCs w:val="28"/>
        </w:rPr>
        <w:t>г</w:t>
      </w:r>
      <w:r w:rsidR="00921451">
        <w:rPr>
          <w:rFonts w:eastAsiaTheme="minorEastAsia" w:cs="Times New Roman"/>
          <w:iCs/>
          <w:szCs w:val="28"/>
        </w:rPr>
        <w:t>о</w:t>
      </w:r>
      <w:r w:rsidRPr="00242DD9">
        <w:rPr>
          <w:rFonts w:eastAsiaTheme="minorEastAsia" w:cs="Times New Roman"/>
          <w:iCs/>
          <w:szCs w:val="28"/>
        </w:rPr>
        <w:t xml:space="preserve"> пр</w:t>
      </w:r>
      <w:r w:rsidR="00921451">
        <w:rPr>
          <w:rFonts w:eastAsiaTheme="minorEastAsia" w:cs="Times New Roman"/>
          <w:iCs/>
          <w:szCs w:val="28"/>
        </w:rPr>
        <w:t>о</w:t>
      </w:r>
      <w:r w:rsidRPr="00242DD9">
        <w:rPr>
          <w:rFonts w:eastAsiaTheme="minorEastAsia" w:cs="Times New Roman"/>
          <w:iCs/>
          <w:szCs w:val="28"/>
        </w:rPr>
        <w:t>дукта требуется – п</w:t>
      </w:r>
      <w:r w:rsidR="00921451">
        <w:rPr>
          <w:rFonts w:eastAsiaTheme="minorEastAsia" w:cs="Times New Roman"/>
          <w:iCs/>
          <w:szCs w:val="28"/>
        </w:rPr>
        <w:t>о</w:t>
      </w:r>
      <w:r w:rsidRPr="00242DD9">
        <w:rPr>
          <w:rFonts w:eastAsiaTheme="minorEastAsia" w:cs="Times New Roman"/>
          <w:iCs/>
          <w:szCs w:val="28"/>
        </w:rPr>
        <w:t>рядка 1 чел</w:t>
      </w:r>
      <w:r w:rsidR="00921451">
        <w:rPr>
          <w:rFonts w:eastAsiaTheme="minorEastAsia" w:cs="Times New Roman"/>
          <w:iCs/>
          <w:szCs w:val="28"/>
        </w:rPr>
        <w:t>о</w:t>
      </w:r>
      <w:r w:rsidRPr="00242DD9">
        <w:rPr>
          <w:rFonts w:eastAsiaTheme="minorEastAsia" w:cs="Times New Roman"/>
          <w:iCs/>
          <w:szCs w:val="28"/>
        </w:rPr>
        <w:t>века-часа на т</w:t>
      </w:r>
      <w:r w:rsidR="00921451">
        <w:rPr>
          <w:rFonts w:eastAsiaTheme="minorEastAsia" w:cs="Times New Roman"/>
          <w:iCs/>
          <w:szCs w:val="28"/>
        </w:rPr>
        <w:t>о</w:t>
      </w:r>
      <w:r w:rsidRPr="00242DD9">
        <w:rPr>
          <w:rFonts w:eastAsiaTheme="minorEastAsia" w:cs="Times New Roman"/>
          <w:iCs/>
          <w:szCs w:val="28"/>
        </w:rPr>
        <w:t>м же к</w:t>
      </w:r>
      <w:r w:rsidR="00921451">
        <w:rPr>
          <w:rFonts w:eastAsiaTheme="minorEastAsia" w:cs="Times New Roman"/>
          <w:iCs/>
          <w:szCs w:val="28"/>
        </w:rPr>
        <w:t>о</w:t>
      </w:r>
      <w:r w:rsidRPr="00242DD9">
        <w:rPr>
          <w:rFonts w:eastAsiaTheme="minorEastAsia" w:cs="Times New Roman"/>
          <w:iCs/>
          <w:szCs w:val="28"/>
        </w:rPr>
        <w:t>мпьютере.</w:t>
      </w:r>
    </w:p>
    <w:p w14:paraId="0521AC5E" w14:textId="47E970B7" w:rsidR="009E6FDC" w:rsidRDefault="006E64F5" w:rsidP="009E6FDC">
      <w:pPr>
        <w:tabs>
          <w:tab w:val="center" w:pos="4820"/>
          <w:tab w:val="right" w:pos="9639"/>
        </w:tabs>
        <w:spacing w:line="360" w:lineRule="exact"/>
        <w:ind w:firstLine="709"/>
        <w:contextualSpacing/>
        <w:jc w:val="both"/>
        <w:rPr>
          <w:rFonts w:cs="Times New Roman"/>
          <w:iCs/>
          <w:szCs w:val="28"/>
        </w:rPr>
      </w:pPr>
      <w:r>
        <w:rPr>
          <w:rFonts w:cs="Times New Roman"/>
          <w:iCs/>
          <w:szCs w:val="28"/>
        </w:rPr>
        <w:t>П</w:t>
      </w:r>
      <w:r w:rsidR="00921451">
        <w:rPr>
          <w:rFonts w:cs="Times New Roman"/>
          <w:iCs/>
          <w:szCs w:val="28"/>
        </w:rPr>
        <w:t>о</w:t>
      </w:r>
      <w:r>
        <w:rPr>
          <w:rFonts w:cs="Times New Roman"/>
          <w:iCs/>
          <w:szCs w:val="28"/>
        </w:rPr>
        <w:t xml:space="preserve"> с</w:t>
      </w:r>
      <w:r w:rsidR="00921451">
        <w:rPr>
          <w:rFonts w:cs="Times New Roman"/>
          <w:iCs/>
          <w:szCs w:val="28"/>
        </w:rPr>
        <w:t>о</w:t>
      </w:r>
      <w:r>
        <w:rPr>
          <w:rFonts w:cs="Times New Roman"/>
          <w:iCs/>
          <w:szCs w:val="28"/>
        </w:rPr>
        <w:t>ст</w:t>
      </w:r>
      <w:r w:rsidR="00921451">
        <w:rPr>
          <w:rFonts w:cs="Times New Roman"/>
          <w:iCs/>
          <w:szCs w:val="28"/>
        </w:rPr>
        <w:t>о</w:t>
      </w:r>
      <w:r>
        <w:rPr>
          <w:rFonts w:cs="Times New Roman"/>
          <w:iCs/>
          <w:szCs w:val="28"/>
        </w:rPr>
        <w:t>янию на 1 января 2023</w:t>
      </w:r>
      <w:r w:rsidR="009E6FDC" w:rsidRPr="009E6FDC">
        <w:rPr>
          <w:rFonts w:cs="Times New Roman"/>
          <w:iCs/>
          <w:szCs w:val="28"/>
        </w:rPr>
        <w:t xml:space="preserve"> г</w:t>
      </w:r>
      <w:r w:rsidR="00921451">
        <w:rPr>
          <w:rFonts w:cs="Times New Roman"/>
          <w:iCs/>
          <w:szCs w:val="28"/>
        </w:rPr>
        <w:t>о</w:t>
      </w:r>
      <w:r w:rsidR="009E6FDC" w:rsidRPr="009E6FDC">
        <w:rPr>
          <w:rFonts w:cs="Times New Roman"/>
          <w:iCs/>
          <w:szCs w:val="28"/>
        </w:rPr>
        <w:t>да ст</w:t>
      </w:r>
      <w:r w:rsidR="00921451">
        <w:rPr>
          <w:rFonts w:cs="Times New Roman"/>
          <w:iCs/>
          <w:szCs w:val="28"/>
        </w:rPr>
        <w:t>о</w:t>
      </w:r>
      <w:r w:rsidR="009E6FDC" w:rsidRPr="009E6FDC">
        <w:rPr>
          <w:rFonts w:cs="Times New Roman"/>
          <w:iCs/>
          <w:szCs w:val="28"/>
        </w:rPr>
        <w:t>им</w:t>
      </w:r>
      <w:r w:rsidR="00921451">
        <w:rPr>
          <w:rFonts w:cs="Times New Roman"/>
          <w:iCs/>
          <w:szCs w:val="28"/>
        </w:rPr>
        <w:t>о</w:t>
      </w:r>
      <w:r w:rsidR="009E6FDC" w:rsidRPr="009E6FDC">
        <w:rPr>
          <w:rFonts w:cs="Times New Roman"/>
          <w:iCs/>
          <w:szCs w:val="28"/>
        </w:rPr>
        <w:t>сть 1 кВт∙ч. электр</w:t>
      </w:r>
      <w:r w:rsidR="00921451">
        <w:rPr>
          <w:rFonts w:cs="Times New Roman"/>
          <w:iCs/>
          <w:szCs w:val="28"/>
        </w:rPr>
        <w:t>о</w:t>
      </w:r>
      <w:r w:rsidR="009E6FDC" w:rsidRPr="009E6FDC">
        <w:rPr>
          <w:rFonts w:cs="Times New Roman"/>
          <w:iCs/>
          <w:szCs w:val="28"/>
        </w:rPr>
        <w:t xml:space="preserve">энергии для </w:t>
      </w:r>
      <w:r w:rsidR="009E6FDC">
        <w:rPr>
          <w:rFonts w:cs="Times New Roman"/>
          <w:iCs/>
          <w:szCs w:val="28"/>
        </w:rPr>
        <w:t>пр</w:t>
      </w:r>
      <w:r w:rsidR="00921451">
        <w:rPr>
          <w:rFonts w:cs="Times New Roman"/>
          <w:iCs/>
          <w:szCs w:val="28"/>
        </w:rPr>
        <w:t>о</w:t>
      </w:r>
      <w:r w:rsidR="009E6FDC">
        <w:rPr>
          <w:rFonts w:cs="Times New Roman"/>
          <w:iCs/>
          <w:szCs w:val="28"/>
        </w:rPr>
        <w:t xml:space="preserve">мышленных </w:t>
      </w:r>
      <w:r w:rsidR="00921451">
        <w:rPr>
          <w:rFonts w:cs="Times New Roman"/>
          <w:iCs/>
          <w:szCs w:val="28"/>
        </w:rPr>
        <w:t>о</w:t>
      </w:r>
      <w:r w:rsidR="009E6FDC">
        <w:rPr>
          <w:rFonts w:cs="Times New Roman"/>
          <w:iCs/>
          <w:szCs w:val="28"/>
        </w:rPr>
        <w:t>рганизаций</w:t>
      </w:r>
      <w:r w:rsidR="009E6FDC" w:rsidRPr="009E6FDC">
        <w:rPr>
          <w:rFonts w:cs="Times New Roman"/>
          <w:iCs/>
          <w:szCs w:val="28"/>
        </w:rPr>
        <w:t xml:space="preserve"> в Республике Беларусь равна 0,32281 руб/кВтч. Приняв пасп</w:t>
      </w:r>
      <w:r w:rsidR="00921451">
        <w:rPr>
          <w:rFonts w:cs="Times New Roman"/>
          <w:iCs/>
          <w:szCs w:val="28"/>
        </w:rPr>
        <w:t>о</w:t>
      </w:r>
      <w:r w:rsidR="009E6FDC" w:rsidRPr="009E6FDC">
        <w:rPr>
          <w:rFonts w:cs="Times New Roman"/>
          <w:iCs/>
          <w:szCs w:val="28"/>
        </w:rPr>
        <w:t>ртную м</w:t>
      </w:r>
      <w:r w:rsidR="00921451">
        <w:rPr>
          <w:rFonts w:cs="Times New Roman"/>
          <w:iCs/>
          <w:szCs w:val="28"/>
        </w:rPr>
        <w:t>о</w:t>
      </w:r>
      <w:r w:rsidR="009E6FDC" w:rsidRPr="009E6FDC">
        <w:rPr>
          <w:rFonts w:cs="Times New Roman"/>
          <w:iCs/>
          <w:szCs w:val="28"/>
        </w:rPr>
        <w:t>щн</w:t>
      </w:r>
      <w:r w:rsidR="00921451">
        <w:rPr>
          <w:rFonts w:cs="Times New Roman"/>
          <w:iCs/>
          <w:szCs w:val="28"/>
        </w:rPr>
        <w:t>о</w:t>
      </w:r>
      <w:r w:rsidR="009E6FDC" w:rsidRPr="009E6FDC">
        <w:rPr>
          <w:rFonts w:cs="Times New Roman"/>
          <w:iCs/>
          <w:szCs w:val="28"/>
        </w:rPr>
        <w:t>сть перс</w:t>
      </w:r>
      <w:r w:rsidR="00921451">
        <w:rPr>
          <w:rFonts w:cs="Times New Roman"/>
          <w:iCs/>
          <w:szCs w:val="28"/>
        </w:rPr>
        <w:t>о</w:t>
      </w:r>
      <w:r w:rsidR="009E6FDC" w:rsidRPr="009E6FDC">
        <w:rPr>
          <w:rFonts w:cs="Times New Roman"/>
          <w:iCs/>
          <w:szCs w:val="28"/>
        </w:rPr>
        <w:t>нальн</w:t>
      </w:r>
      <w:r w:rsidR="00921451">
        <w:rPr>
          <w:rFonts w:cs="Times New Roman"/>
          <w:iCs/>
          <w:szCs w:val="28"/>
        </w:rPr>
        <w:t>о</w:t>
      </w:r>
      <w:r w:rsidR="009E6FDC" w:rsidRPr="009E6FDC">
        <w:rPr>
          <w:rFonts w:cs="Times New Roman"/>
          <w:iCs/>
          <w:szCs w:val="28"/>
        </w:rPr>
        <w:t>г</w:t>
      </w:r>
      <w:r w:rsidR="00921451">
        <w:rPr>
          <w:rFonts w:cs="Times New Roman"/>
          <w:iCs/>
          <w:szCs w:val="28"/>
        </w:rPr>
        <w:t>о</w:t>
      </w:r>
      <w:r w:rsidR="009E6FDC" w:rsidRPr="009E6FDC">
        <w:rPr>
          <w:rFonts w:cs="Times New Roman"/>
          <w:iCs/>
          <w:szCs w:val="28"/>
        </w:rPr>
        <w:t xml:space="preserve"> к</w:t>
      </w:r>
      <w:r w:rsidR="00921451">
        <w:rPr>
          <w:rFonts w:cs="Times New Roman"/>
          <w:iCs/>
          <w:szCs w:val="28"/>
        </w:rPr>
        <w:t>о</w:t>
      </w:r>
      <w:r w:rsidR="009E6FDC" w:rsidRPr="009E6FDC">
        <w:rPr>
          <w:rFonts w:cs="Times New Roman"/>
          <w:iCs/>
          <w:szCs w:val="28"/>
        </w:rPr>
        <w:t>мпьютера в 0,5 кВт, к</w:t>
      </w:r>
      <w:r w:rsidR="00921451">
        <w:rPr>
          <w:rFonts w:cs="Times New Roman"/>
          <w:iCs/>
          <w:szCs w:val="28"/>
        </w:rPr>
        <w:t>о</w:t>
      </w:r>
      <w:r w:rsidR="009E6FDC" w:rsidRPr="009E6FDC">
        <w:rPr>
          <w:rFonts w:cs="Times New Roman"/>
          <w:iCs/>
          <w:szCs w:val="28"/>
        </w:rPr>
        <w:t>эффициент исп</w:t>
      </w:r>
      <w:r w:rsidR="00921451">
        <w:rPr>
          <w:rFonts w:cs="Times New Roman"/>
          <w:iCs/>
          <w:szCs w:val="28"/>
        </w:rPr>
        <w:t>о</w:t>
      </w:r>
      <w:r w:rsidR="009E6FDC" w:rsidRPr="009E6FDC">
        <w:rPr>
          <w:rFonts w:cs="Times New Roman"/>
          <w:iCs/>
          <w:szCs w:val="28"/>
        </w:rPr>
        <w:t>льз</w:t>
      </w:r>
      <w:r w:rsidR="00921451">
        <w:rPr>
          <w:rFonts w:cs="Times New Roman"/>
          <w:iCs/>
          <w:szCs w:val="28"/>
        </w:rPr>
        <w:t>о</w:t>
      </w:r>
      <w:r w:rsidR="009E6FDC" w:rsidRPr="009E6FDC">
        <w:rPr>
          <w:rFonts w:cs="Times New Roman"/>
          <w:iCs/>
          <w:szCs w:val="28"/>
        </w:rPr>
        <w:t>вания равным 0,5, рассчитана ст</w:t>
      </w:r>
      <w:r w:rsidR="00921451">
        <w:rPr>
          <w:rFonts w:cs="Times New Roman"/>
          <w:iCs/>
          <w:szCs w:val="28"/>
        </w:rPr>
        <w:t>о</w:t>
      </w:r>
      <w:r w:rsidR="009E6FDC" w:rsidRPr="009E6FDC">
        <w:rPr>
          <w:rFonts w:cs="Times New Roman"/>
          <w:iCs/>
          <w:szCs w:val="28"/>
        </w:rPr>
        <w:t>им</w:t>
      </w:r>
      <w:r w:rsidR="00921451">
        <w:rPr>
          <w:rFonts w:cs="Times New Roman"/>
          <w:iCs/>
          <w:szCs w:val="28"/>
        </w:rPr>
        <w:t>о</w:t>
      </w:r>
      <w:r w:rsidR="009E6FDC" w:rsidRPr="009E6FDC">
        <w:rPr>
          <w:rFonts w:cs="Times New Roman"/>
          <w:iCs/>
          <w:szCs w:val="28"/>
        </w:rPr>
        <w:t>сть сэк</w:t>
      </w:r>
      <w:r w:rsidR="00921451">
        <w:rPr>
          <w:rFonts w:cs="Times New Roman"/>
          <w:iCs/>
          <w:szCs w:val="28"/>
        </w:rPr>
        <w:t>о</w:t>
      </w:r>
      <w:r w:rsidR="009E6FDC" w:rsidRPr="009E6FDC">
        <w:rPr>
          <w:rFonts w:cs="Times New Roman"/>
          <w:iCs/>
          <w:szCs w:val="28"/>
        </w:rPr>
        <w:t>н</w:t>
      </w:r>
      <w:r w:rsidR="00921451">
        <w:rPr>
          <w:rFonts w:cs="Times New Roman"/>
          <w:iCs/>
          <w:szCs w:val="28"/>
        </w:rPr>
        <w:t>о</w:t>
      </w:r>
      <w:r w:rsidR="009E6FDC" w:rsidRPr="009E6FDC">
        <w:rPr>
          <w:rFonts w:cs="Times New Roman"/>
          <w:iCs/>
          <w:szCs w:val="28"/>
        </w:rPr>
        <w:t>мленн</w:t>
      </w:r>
      <w:r w:rsidR="00921451">
        <w:rPr>
          <w:rFonts w:cs="Times New Roman"/>
          <w:iCs/>
          <w:szCs w:val="28"/>
        </w:rPr>
        <w:t>о</w:t>
      </w:r>
      <w:r w:rsidR="009E6FDC" w:rsidRPr="009E6FDC">
        <w:rPr>
          <w:rFonts w:cs="Times New Roman"/>
          <w:iCs/>
          <w:szCs w:val="28"/>
        </w:rPr>
        <w:t>й электр</w:t>
      </w:r>
      <w:r w:rsidR="00921451">
        <w:rPr>
          <w:rFonts w:cs="Times New Roman"/>
          <w:iCs/>
          <w:szCs w:val="28"/>
        </w:rPr>
        <w:t>о</w:t>
      </w:r>
      <w:r w:rsidR="009E6FDC" w:rsidRPr="009E6FDC">
        <w:rPr>
          <w:rFonts w:cs="Times New Roman"/>
          <w:iCs/>
          <w:szCs w:val="28"/>
        </w:rPr>
        <w:t xml:space="preserve">энергии за </w:t>
      </w:r>
      <w:r w:rsidR="00921451">
        <w:rPr>
          <w:rFonts w:cs="Times New Roman"/>
          <w:iCs/>
          <w:szCs w:val="28"/>
        </w:rPr>
        <w:t>о</w:t>
      </w:r>
      <w:r w:rsidR="009E6FDC" w:rsidRPr="009E6FDC">
        <w:rPr>
          <w:rFonts w:cs="Times New Roman"/>
          <w:iCs/>
          <w:szCs w:val="28"/>
        </w:rPr>
        <w:t>дин месяц:</w:t>
      </w:r>
    </w:p>
    <w:p w14:paraId="65B1A196" w14:textId="30B01C38" w:rsidR="00242DD9" w:rsidRDefault="00242DD9" w:rsidP="00242DD9">
      <w:pPr>
        <w:tabs>
          <w:tab w:val="center" w:pos="4820"/>
          <w:tab w:val="right" w:pos="9639"/>
        </w:tabs>
        <w:spacing w:line="360" w:lineRule="exact"/>
        <w:contextualSpacing/>
        <w:jc w:val="both"/>
        <w:rPr>
          <w:rFonts w:cs="Times New Roman"/>
          <w:iCs/>
          <w:szCs w:val="28"/>
        </w:rPr>
      </w:pPr>
    </w:p>
    <w:p w14:paraId="54AC6E28" w14:textId="41AB595F" w:rsidR="00242DD9" w:rsidRDefault="00242DD9" w:rsidP="00242DD9">
      <w:pPr>
        <w:tabs>
          <w:tab w:val="center" w:pos="4820"/>
          <w:tab w:val="right" w:pos="9639"/>
        </w:tabs>
        <w:spacing w:line="360" w:lineRule="exact"/>
        <w:contextualSpacing/>
        <w:jc w:val="both"/>
        <w:rPr>
          <w:rFonts w:eastAsiaTheme="minorEastAsia" w:cs="Times New Roman"/>
          <w:iCs/>
          <w:szCs w:val="28"/>
        </w:rPr>
      </w:pPr>
      <w:r>
        <w:rPr>
          <w:rFonts w:eastAsiaTheme="minorEastAsia" w:cs="Times New Roman"/>
          <w:iCs/>
          <w:szCs w:val="28"/>
        </w:rPr>
        <w:tab/>
      </w:r>
      <w:r w:rsidR="00381758" w:rsidRPr="0086279C">
        <w:rPr>
          <w:rFonts w:cs="Times New Roman"/>
          <w:iCs/>
          <w:position w:val="-12"/>
          <w:szCs w:val="28"/>
        </w:rPr>
        <w:object w:dxaOrig="4880" w:dyaOrig="360" w14:anchorId="11102FCA">
          <v:shape id="_x0000_i1293" type="#_x0000_t75" style="width:243.75pt;height:18pt" o:ole="">
            <v:imagedata r:id="rId554" o:title=""/>
          </v:shape>
          <o:OLEObject Type="Embed" ProgID="Equation.3" ShapeID="_x0000_i1293" DrawAspect="Content" ObjectID="_1748677432" r:id="rId555"/>
        </w:object>
      </w:r>
      <w:r w:rsidR="0086279C">
        <w:rPr>
          <w:rFonts w:cs="Times New Roman"/>
          <w:iCs/>
          <w:szCs w:val="28"/>
        </w:rPr>
        <w:t xml:space="preserve"> бел. руб.</w:t>
      </w:r>
    </w:p>
    <w:p w14:paraId="0C98733D" w14:textId="745CBB9F" w:rsidR="00217283" w:rsidRDefault="00217283" w:rsidP="00242DD9">
      <w:pPr>
        <w:tabs>
          <w:tab w:val="center" w:pos="4820"/>
          <w:tab w:val="right" w:pos="9639"/>
        </w:tabs>
        <w:spacing w:line="360" w:lineRule="exact"/>
        <w:contextualSpacing/>
        <w:jc w:val="both"/>
        <w:rPr>
          <w:rFonts w:eastAsiaTheme="minorEastAsia" w:cs="Times New Roman"/>
          <w:iCs/>
          <w:szCs w:val="28"/>
        </w:rPr>
      </w:pPr>
    </w:p>
    <w:p w14:paraId="74D2C827" w14:textId="09825F60" w:rsidR="00FB4927" w:rsidRPr="00972A2B" w:rsidRDefault="00FB4927" w:rsidP="00FB4927">
      <w:pPr>
        <w:ind w:firstLine="708"/>
        <w:jc w:val="both"/>
        <w:rPr>
          <w:i/>
          <w:iCs/>
          <w:szCs w:val="28"/>
        </w:rPr>
      </w:pPr>
      <w:r>
        <w:rPr>
          <w:szCs w:val="28"/>
        </w:rPr>
        <w:t>Исх</w:t>
      </w:r>
      <w:r w:rsidR="00921451">
        <w:rPr>
          <w:szCs w:val="28"/>
        </w:rPr>
        <w:t>о</w:t>
      </w:r>
      <w:r>
        <w:rPr>
          <w:szCs w:val="28"/>
        </w:rPr>
        <w:t>дя из выше</w:t>
      </w:r>
      <w:r w:rsidR="00921451">
        <w:rPr>
          <w:szCs w:val="28"/>
        </w:rPr>
        <w:t>о</w:t>
      </w:r>
      <w:r>
        <w:rPr>
          <w:szCs w:val="28"/>
        </w:rPr>
        <w:t>писанных расчёт</w:t>
      </w:r>
      <w:r w:rsidR="00921451">
        <w:rPr>
          <w:szCs w:val="28"/>
        </w:rPr>
        <w:t>о</w:t>
      </w:r>
      <w:r>
        <w:rPr>
          <w:szCs w:val="28"/>
        </w:rPr>
        <w:t>в м</w:t>
      </w:r>
      <w:r w:rsidR="00921451">
        <w:rPr>
          <w:szCs w:val="28"/>
        </w:rPr>
        <w:t>о</w:t>
      </w:r>
      <w:r>
        <w:rPr>
          <w:szCs w:val="28"/>
        </w:rPr>
        <w:t>жн</w:t>
      </w:r>
      <w:r w:rsidR="00921451">
        <w:rPr>
          <w:szCs w:val="28"/>
        </w:rPr>
        <w:t>о</w:t>
      </w:r>
      <w:r>
        <w:rPr>
          <w:szCs w:val="28"/>
        </w:rPr>
        <w:t xml:space="preserve"> прийти к выв</w:t>
      </w:r>
      <w:r w:rsidR="00921451">
        <w:rPr>
          <w:szCs w:val="28"/>
        </w:rPr>
        <w:t>о</w:t>
      </w:r>
      <w:r>
        <w:rPr>
          <w:szCs w:val="28"/>
        </w:rPr>
        <w:t>ду, чт</w:t>
      </w:r>
      <w:r w:rsidR="00921451">
        <w:rPr>
          <w:szCs w:val="28"/>
        </w:rPr>
        <w:t>о</w:t>
      </w:r>
      <w:r>
        <w:rPr>
          <w:szCs w:val="28"/>
        </w:rPr>
        <w:t xml:space="preserve"> при внедрении разраб</w:t>
      </w:r>
      <w:r w:rsidR="00921451">
        <w:rPr>
          <w:szCs w:val="28"/>
        </w:rPr>
        <w:t>о</w:t>
      </w:r>
      <w:r>
        <w:rPr>
          <w:szCs w:val="28"/>
        </w:rPr>
        <w:t>танн</w:t>
      </w:r>
      <w:r w:rsidR="00921451">
        <w:rPr>
          <w:szCs w:val="28"/>
        </w:rPr>
        <w:t>о</w:t>
      </w:r>
      <w:r>
        <w:rPr>
          <w:szCs w:val="28"/>
        </w:rPr>
        <w:t>г</w:t>
      </w:r>
      <w:r w:rsidR="00921451">
        <w:rPr>
          <w:szCs w:val="28"/>
        </w:rPr>
        <w:t>о</w:t>
      </w:r>
      <w:r>
        <w:rPr>
          <w:szCs w:val="28"/>
        </w:rPr>
        <w:t xml:space="preserve"> пр</w:t>
      </w:r>
      <w:r w:rsidR="00921451">
        <w:rPr>
          <w:szCs w:val="28"/>
        </w:rPr>
        <w:t>о</w:t>
      </w:r>
      <w:r>
        <w:rPr>
          <w:szCs w:val="28"/>
        </w:rPr>
        <w:t>граммн</w:t>
      </w:r>
      <w:r w:rsidR="00921451">
        <w:rPr>
          <w:szCs w:val="28"/>
        </w:rPr>
        <w:t>о</w:t>
      </w:r>
      <w:r>
        <w:rPr>
          <w:szCs w:val="28"/>
        </w:rPr>
        <w:t>г</w:t>
      </w:r>
      <w:r w:rsidR="00921451">
        <w:rPr>
          <w:szCs w:val="28"/>
        </w:rPr>
        <w:t>о</w:t>
      </w:r>
      <w:r>
        <w:rPr>
          <w:szCs w:val="28"/>
        </w:rPr>
        <w:t xml:space="preserve"> пр</w:t>
      </w:r>
      <w:r w:rsidR="00921451">
        <w:rPr>
          <w:szCs w:val="28"/>
        </w:rPr>
        <w:t>о</w:t>
      </w:r>
      <w:r>
        <w:rPr>
          <w:szCs w:val="28"/>
        </w:rPr>
        <w:t>дукта будет сэк</w:t>
      </w:r>
      <w:r w:rsidR="00921451">
        <w:rPr>
          <w:szCs w:val="28"/>
        </w:rPr>
        <w:t>о</w:t>
      </w:r>
      <w:r>
        <w:rPr>
          <w:szCs w:val="28"/>
        </w:rPr>
        <w:t>н</w:t>
      </w:r>
      <w:r w:rsidR="00921451">
        <w:rPr>
          <w:szCs w:val="28"/>
        </w:rPr>
        <w:t>о</w:t>
      </w:r>
      <w:r>
        <w:rPr>
          <w:szCs w:val="28"/>
        </w:rPr>
        <w:t>млен</w:t>
      </w:r>
      <w:r w:rsidR="00921451">
        <w:rPr>
          <w:szCs w:val="28"/>
        </w:rPr>
        <w:t>о</w:t>
      </w:r>
      <w:r>
        <w:rPr>
          <w:szCs w:val="28"/>
        </w:rPr>
        <w:t xml:space="preserve"> на электр</w:t>
      </w:r>
      <w:r w:rsidR="00921451">
        <w:rPr>
          <w:szCs w:val="28"/>
        </w:rPr>
        <w:t>о</w:t>
      </w:r>
      <w:r>
        <w:rPr>
          <w:szCs w:val="28"/>
        </w:rPr>
        <w:t>энергии приблизительн</w:t>
      </w:r>
      <w:r w:rsidR="00921451">
        <w:rPr>
          <w:szCs w:val="28"/>
        </w:rPr>
        <w:t>о</w:t>
      </w:r>
      <w:r>
        <w:rPr>
          <w:szCs w:val="28"/>
        </w:rPr>
        <w:t xml:space="preserve"> 42 рубля в месяц, чт</w:t>
      </w:r>
      <w:r w:rsidR="00921451">
        <w:rPr>
          <w:szCs w:val="28"/>
        </w:rPr>
        <w:t>о</w:t>
      </w:r>
      <w:r>
        <w:rPr>
          <w:szCs w:val="28"/>
        </w:rPr>
        <w:t xml:space="preserve"> с</w:t>
      </w:r>
      <w:r w:rsidR="00921451">
        <w:rPr>
          <w:szCs w:val="28"/>
        </w:rPr>
        <w:t>оо</w:t>
      </w:r>
      <w:r>
        <w:rPr>
          <w:szCs w:val="28"/>
        </w:rPr>
        <w:t>тветствует 500 рублям за г</w:t>
      </w:r>
      <w:r w:rsidR="00921451">
        <w:rPr>
          <w:szCs w:val="28"/>
        </w:rPr>
        <w:t>о</w:t>
      </w:r>
      <w:r>
        <w:rPr>
          <w:szCs w:val="28"/>
        </w:rPr>
        <w:t>д раб</w:t>
      </w:r>
      <w:r w:rsidR="00921451">
        <w:rPr>
          <w:szCs w:val="28"/>
        </w:rPr>
        <w:t>о</w:t>
      </w:r>
      <w:r>
        <w:rPr>
          <w:szCs w:val="28"/>
        </w:rPr>
        <w:t>ты. Все выше</w:t>
      </w:r>
      <w:r w:rsidR="00921451">
        <w:rPr>
          <w:szCs w:val="28"/>
        </w:rPr>
        <w:t>о</w:t>
      </w:r>
      <w:r>
        <w:rPr>
          <w:szCs w:val="28"/>
        </w:rPr>
        <w:t>писанные расчеты г</w:t>
      </w:r>
      <w:r w:rsidR="00921451">
        <w:rPr>
          <w:szCs w:val="28"/>
        </w:rPr>
        <w:t>о</w:t>
      </w:r>
      <w:r>
        <w:rPr>
          <w:szCs w:val="28"/>
        </w:rPr>
        <w:t>в</w:t>
      </w:r>
      <w:r w:rsidR="00921451">
        <w:rPr>
          <w:szCs w:val="28"/>
        </w:rPr>
        <w:t>о</w:t>
      </w:r>
      <w:r>
        <w:rPr>
          <w:szCs w:val="28"/>
        </w:rPr>
        <w:t xml:space="preserve">рят </w:t>
      </w:r>
      <w:r w:rsidR="00921451">
        <w:rPr>
          <w:szCs w:val="28"/>
        </w:rPr>
        <w:t>о</w:t>
      </w:r>
      <w:r>
        <w:rPr>
          <w:szCs w:val="28"/>
        </w:rPr>
        <w:t xml:space="preserve"> т</w:t>
      </w:r>
      <w:r w:rsidR="00921451">
        <w:rPr>
          <w:szCs w:val="28"/>
        </w:rPr>
        <w:t>о</w:t>
      </w:r>
      <w:r>
        <w:rPr>
          <w:szCs w:val="28"/>
        </w:rPr>
        <w:t>м, чт</w:t>
      </w:r>
      <w:r w:rsidR="00921451">
        <w:rPr>
          <w:szCs w:val="28"/>
        </w:rPr>
        <w:t>о</w:t>
      </w:r>
      <w:r>
        <w:rPr>
          <w:szCs w:val="28"/>
        </w:rPr>
        <w:t xml:space="preserve"> разраб</w:t>
      </w:r>
      <w:r w:rsidR="00921451">
        <w:rPr>
          <w:szCs w:val="28"/>
        </w:rPr>
        <w:t>о</w:t>
      </w:r>
      <w:r>
        <w:rPr>
          <w:szCs w:val="28"/>
        </w:rPr>
        <w:t>танн</w:t>
      </w:r>
      <w:r w:rsidR="00921451">
        <w:rPr>
          <w:szCs w:val="28"/>
        </w:rPr>
        <w:t>о</w:t>
      </w:r>
      <w:r>
        <w:rPr>
          <w:szCs w:val="28"/>
        </w:rPr>
        <w:t>е игр</w:t>
      </w:r>
      <w:r w:rsidR="00921451">
        <w:rPr>
          <w:szCs w:val="28"/>
        </w:rPr>
        <w:t>о</w:t>
      </w:r>
      <w:r>
        <w:rPr>
          <w:szCs w:val="28"/>
        </w:rPr>
        <w:t>в</w:t>
      </w:r>
      <w:r w:rsidR="00921451">
        <w:rPr>
          <w:szCs w:val="28"/>
        </w:rPr>
        <w:t>о</w:t>
      </w:r>
      <w:r>
        <w:rPr>
          <w:szCs w:val="28"/>
        </w:rPr>
        <w:t>е прил</w:t>
      </w:r>
      <w:r w:rsidR="00921451">
        <w:rPr>
          <w:szCs w:val="28"/>
        </w:rPr>
        <w:t>о</w:t>
      </w:r>
      <w:r>
        <w:rPr>
          <w:szCs w:val="28"/>
        </w:rPr>
        <w:t>жение является выг</w:t>
      </w:r>
      <w:r w:rsidR="00921451">
        <w:rPr>
          <w:szCs w:val="28"/>
        </w:rPr>
        <w:t>о</w:t>
      </w:r>
      <w:r>
        <w:rPr>
          <w:szCs w:val="28"/>
        </w:rPr>
        <w:t>дным в плане ресурс</w:t>
      </w:r>
      <w:r w:rsidR="00921451">
        <w:rPr>
          <w:szCs w:val="28"/>
        </w:rPr>
        <w:t>о</w:t>
      </w:r>
      <w:r>
        <w:rPr>
          <w:szCs w:val="28"/>
        </w:rPr>
        <w:t>- и энерг</w:t>
      </w:r>
      <w:r w:rsidR="00921451">
        <w:rPr>
          <w:szCs w:val="28"/>
        </w:rPr>
        <w:t>о</w:t>
      </w:r>
      <w:r>
        <w:rPr>
          <w:szCs w:val="28"/>
        </w:rPr>
        <w:t>сбережения.</w:t>
      </w:r>
    </w:p>
    <w:p w14:paraId="0FFC98B7" w14:textId="77777777" w:rsidR="00217283" w:rsidRPr="00790398" w:rsidRDefault="00217283" w:rsidP="00217283">
      <w:pPr>
        <w:spacing w:after="0" w:line="360" w:lineRule="exact"/>
        <w:ind w:firstLine="709"/>
        <w:jc w:val="both"/>
        <w:rPr>
          <w:rFonts w:eastAsia="Times New Roman" w:cs="Times New Roman"/>
          <w:szCs w:val="24"/>
          <w:lang w:eastAsia="ru-RU"/>
        </w:rPr>
      </w:pPr>
    </w:p>
    <w:p w14:paraId="733DCCEA" w14:textId="02D4824C" w:rsidR="003B4F35" w:rsidRDefault="00586829" w:rsidP="00ED63ED">
      <w:pPr>
        <w:pStyle w:val="13"/>
        <w:ind w:firstLine="0"/>
        <w:jc w:val="center"/>
      </w:pPr>
      <w:r>
        <w:br w:type="page"/>
      </w:r>
      <w:bookmarkStart w:id="46" w:name="_Toc136809676"/>
      <w:r w:rsidR="00687ABB">
        <w:lastRenderedPageBreak/>
        <w:t>ЗАКЛЮЧЕНИЕ</w:t>
      </w:r>
      <w:bookmarkEnd w:id="46"/>
    </w:p>
    <w:p w14:paraId="2D975BA7" w14:textId="477A8C8F" w:rsidR="00687ABB" w:rsidRDefault="00687ABB" w:rsidP="00687ABB">
      <w:pPr>
        <w:spacing w:after="0" w:line="360" w:lineRule="exact"/>
        <w:rPr>
          <w:rFonts w:cs="Times New Roman"/>
          <w:b/>
          <w:iCs/>
          <w:szCs w:val="28"/>
        </w:rPr>
      </w:pPr>
    </w:p>
    <w:p w14:paraId="7C72103D" w14:textId="71FC0BDA" w:rsidR="00321E18" w:rsidRPr="00321E18" w:rsidRDefault="00321E18" w:rsidP="001D6FAD">
      <w:pPr>
        <w:spacing w:after="0" w:line="360" w:lineRule="exact"/>
        <w:ind w:firstLine="709"/>
        <w:contextualSpacing/>
        <w:jc w:val="both"/>
        <w:rPr>
          <w:rFonts w:cs="Times New Roman"/>
          <w:iCs/>
          <w:szCs w:val="28"/>
        </w:rPr>
      </w:pPr>
      <w:r w:rsidRPr="00321E18">
        <w:rPr>
          <w:rFonts w:cs="Times New Roman"/>
          <w:iCs/>
          <w:szCs w:val="28"/>
        </w:rPr>
        <w:t>В х</w:t>
      </w:r>
      <w:r w:rsidR="00921451">
        <w:rPr>
          <w:rFonts w:cs="Times New Roman"/>
          <w:iCs/>
          <w:szCs w:val="28"/>
        </w:rPr>
        <w:t>о</w:t>
      </w:r>
      <w:r w:rsidRPr="00321E18">
        <w:rPr>
          <w:rFonts w:cs="Times New Roman"/>
          <w:iCs/>
          <w:szCs w:val="28"/>
        </w:rPr>
        <w:t>де написания дипл</w:t>
      </w:r>
      <w:r w:rsidR="00921451">
        <w:rPr>
          <w:rFonts w:cs="Times New Roman"/>
          <w:iCs/>
          <w:szCs w:val="28"/>
        </w:rPr>
        <w:t>о</w:t>
      </w:r>
      <w:r w:rsidRPr="00321E18">
        <w:rPr>
          <w:rFonts w:cs="Times New Roman"/>
          <w:iCs/>
          <w:szCs w:val="28"/>
        </w:rPr>
        <w:t>мн</w:t>
      </w:r>
      <w:r w:rsidR="00921451">
        <w:rPr>
          <w:rFonts w:cs="Times New Roman"/>
          <w:iCs/>
          <w:szCs w:val="28"/>
        </w:rPr>
        <w:t>о</w:t>
      </w:r>
      <w:r w:rsidRPr="00321E18">
        <w:rPr>
          <w:rFonts w:cs="Times New Roman"/>
          <w:iCs/>
          <w:szCs w:val="28"/>
        </w:rPr>
        <w:t>й раб</w:t>
      </w:r>
      <w:r w:rsidR="00921451">
        <w:rPr>
          <w:rFonts w:cs="Times New Roman"/>
          <w:iCs/>
          <w:szCs w:val="28"/>
        </w:rPr>
        <w:t>о</w:t>
      </w:r>
      <w:r w:rsidRPr="00321E18">
        <w:rPr>
          <w:rFonts w:cs="Times New Roman"/>
          <w:iCs/>
          <w:szCs w:val="28"/>
        </w:rPr>
        <w:t>ты была пр</w:t>
      </w:r>
      <w:r w:rsidR="00921451">
        <w:rPr>
          <w:rFonts w:cs="Times New Roman"/>
          <w:iCs/>
          <w:szCs w:val="28"/>
        </w:rPr>
        <w:t>о</w:t>
      </w:r>
      <w:r w:rsidRPr="00321E18">
        <w:rPr>
          <w:rFonts w:cs="Times New Roman"/>
          <w:iCs/>
          <w:szCs w:val="28"/>
        </w:rPr>
        <w:t>ведена сам</w:t>
      </w:r>
      <w:r w:rsidR="00921451">
        <w:rPr>
          <w:rFonts w:cs="Times New Roman"/>
          <w:iCs/>
          <w:szCs w:val="28"/>
        </w:rPr>
        <w:t>о</w:t>
      </w:r>
      <w:r w:rsidRPr="00321E18">
        <w:rPr>
          <w:rFonts w:cs="Times New Roman"/>
          <w:iCs/>
          <w:szCs w:val="28"/>
        </w:rPr>
        <w:t>ст</w:t>
      </w:r>
      <w:r w:rsidR="00921451">
        <w:rPr>
          <w:rFonts w:cs="Times New Roman"/>
          <w:iCs/>
          <w:szCs w:val="28"/>
        </w:rPr>
        <w:t>о</w:t>
      </w:r>
      <w:r w:rsidRPr="00321E18">
        <w:rPr>
          <w:rFonts w:cs="Times New Roman"/>
          <w:iCs/>
          <w:szCs w:val="28"/>
        </w:rPr>
        <w:t>ятельная исслед</w:t>
      </w:r>
      <w:r w:rsidR="00921451">
        <w:rPr>
          <w:rFonts w:cs="Times New Roman"/>
          <w:iCs/>
          <w:szCs w:val="28"/>
        </w:rPr>
        <w:t>о</w:t>
      </w:r>
      <w:r w:rsidRPr="00321E18">
        <w:rPr>
          <w:rFonts w:cs="Times New Roman"/>
          <w:iCs/>
          <w:szCs w:val="28"/>
        </w:rPr>
        <w:t>вательская раб</w:t>
      </w:r>
      <w:r w:rsidR="00921451">
        <w:rPr>
          <w:rFonts w:cs="Times New Roman"/>
          <w:iCs/>
          <w:szCs w:val="28"/>
        </w:rPr>
        <w:t>о</w:t>
      </w:r>
      <w:r w:rsidRPr="00321E18">
        <w:rPr>
          <w:rFonts w:cs="Times New Roman"/>
          <w:iCs/>
          <w:szCs w:val="28"/>
        </w:rPr>
        <w:t>та, а также систем</w:t>
      </w:r>
      <w:r>
        <w:rPr>
          <w:rFonts w:cs="Times New Roman"/>
          <w:iCs/>
          <w:szCs w:val="28"/>
        </w:rPr>
        <w:t>атизир</w:t>
      </w:r>
      <w:r w:rsidR="00921451">
        <w:rPr>
          <w:rFonts w:cs="Times New Roman"/>
          <w:iCs/>
          <w:szCs w:val="28"/>
        </w:rPr>
        <w:t>о</w:t>
      </w:r>
      <w:r>
        <w:rPr>
          <w:rFonts w:cs="Times New Roman"/>
          <w:iCs/>
          <w:szCs w:val="28"/>
        </w:rPr>
        <w:t>ваны, закреплены и углуб</w:t>
      </w:r>
      <w:r w:rsidRPr="00321E18">
        <w:rPr>
          <w:rFonts w:cs="Times New Roman"/>
          <w:iCs/>
          <w:szCs w:val="28"/>
        </w:rPr>
        <w:t>лены те</w:t>
      </w:r>
      <w:r w:rsidR="00921451">
        <w:rPr>
          <w:rFonts w:cs="Times New Roman"/>
          <w:iCs/>
          <w:szCs w:val="28"/>
        </w:rPr>
        <w:t>о</w:t>
      </w:r>
      <w:r w:rsidRPr="00321E18">
        <w:rPr>
          <w:rFonts w:cs="Times New Roman"/>
          <w:iCs/>
          <w:szCs w:val="28"/>
        </w:rPr>
        <w:t>ретические и практические знани</w:t>
      </w:r>
      <w:r>
        <w:rPr>
          <w:rFonts w:cs="Times New Roman"/>
          <w:iCs/>
          <w:szCs w:val="28"/>
        </w:rPr>
        <w:t xml:space="preserve">я, </w:t>
      </w:r>
      <w:r w:rsidR="00921451">
        <w:rPr>
          <w:rFonts w:cs="Times New Roman"/>
          <w:iCs/>
          <w:szCs w:val="28"/>
        </w:rPr>
        <w:t>о</w:t>
      </w:r>
      <w:r>
        <w:rPr>
          <w:rFonts w:cs="Times New Roman"/>
          <w:iCs/>
          <w:szCs w:val="28"/>
        </w:rPr>
        <w:t>траб</w:t>
      </w:r>
      <w:r w:rsidR="00921451">
        <w:rPr>
          <w:rFonts w:cs="Times New Roman"/>
          <w:iCs/>
          <w:szCs w:val="28"/>
        </w:rPr>
        <w:t>о</w:t>
      </w:r>
      <w:r>
        <w:rPr>
          <w:rFonts w:cs="Times New Roman"/>
          <w:iCs/>
          <w:szCs w:val="28"/>
        </w:rPr>
        <w:t>таны практические навы</w:t>
      </w:r>
      <w:r w:rsidRPr="00321E18">
        <w:rPr>
          <w:rFonts w:cs="Times New Roman"/>
          <w:iCs/>
          <w:szCs w:val="28"/>
        </w:rPr>
        <w:t>ки, к</w:t>
      </w:r>
      <w:r w:rsidR="00921451">
        <w:rPr>
          <w:rFonts w:cs="Times New Roman"/>
          <w:iCs/>
          <w:szCs w:val="28"/>
        </w:rPr>
        <w:t>о</w:t>
      </w:r>
      <w:r w:rsidRPr="00321E18">
        <w:rPr>
          <w:rFonts w:cs="Times New Roman"/>
          <w:iCs/>
          <w:szCs w:val="28"/>
        </w:rPr>
        <w:t>т</w:t>
      </w:r>
      <w:r w:rsidR="00921451">
        <w:rPr>
          <w:rFonts w:cs="Times New Roman"/>
          <w:iCs/>
          <w:szCs w:val="28"/>
        </w:rPr>
        <w:t>о</w:t>
      </w:r>
      <w:r w:rsidRPr="00321E18">
        <w:rPr>
          <w:rFonts w:cs="Times New Roman"/>
          <w:iCs/>
          <w:szCs w:val="28"/>
        </w:rPr>
        <w:t>рые были применены для решения к</w:t>
      </w:r>
      <w:r w:rsidR="00921451">
        <w:rPr>
          <w:rFonts w:cs="Times New Roman"/>
          <w:iCs/>
          <w:szCs w:val="28"/>
        </w:rPr>
        <w:t>о</w:t>
      </w:r>
      <w:r w:rsidRPr="00321E18">
        <w:rPr>
          <w:rFonts w:cs="Times New Roman"/>
          <w:iCs/>
          <w:szCs w:val="28"/>
        </w:rPr>
        <w:t>нкретн</w:t>
      </w:r>
      <w:r w:rsidR="00921451">
        <w:rPr>
          <w:rFonts w:cs="Times New Roman"/>
          <w:iCs/>
          <w:szCs w:val="28"/>
        </w:rPr>
        <w:t>о</w:t>
      </w:r>
      <w:r w:rsidRPr="00321E18">
        <w:rPr>
          <w:rFonts w:cs="Times New Roman"/>
          <w:iCs/>
          <w:szCs w:val="28"/>
        </w:rPr>
        <w:t xml:space="preserve">й задачи. </w:t>
      </w:r>
    </w:p>
    <w:p w14:paraId="3EE5F4E3" w14:textId="7732F3F8" w:rsidR="00321E18" w:rsidRPr="00321E18" w:rsidRDefault="00321E18" w:rsidP="001D6FAD">
      <w:pPr>
        <w:spacing w:after="0" w:line="360" w:lineRule="exact"/>
        <w:ind w:firstLine="709"/>
        <w:contextualSpacing/>
        <w:jc w:val="both"/>
        <w:rPr>
          <w:rFonts w:cs="Times New Roman"/>
          <w:iCs/>
          <w:szCs w:val="28"/>
        </w:rPr>
      </w:pPr>
      <w:r w:rsidRPr="00321E18">
        <w:rPr>
          <w:rFonts w:cs="Times New Roman"/>
          <w:iCs/>
          <w:szCs w:val="28"/>
        </w:rPr>
        <w:t>В дипл</w:t>
      </w:r>
      <w:r w:rsidR="00921451">
        <w:rPr>
          <w:rFonts w:cs="Times New Roman"/>
          <w:iCs/>
          <w:szCs w:val="28"/>
        </w:rPr>
        <w:t>о</w:t>
      </w:r>
      <w:r w:rsidRPr="00321E18">
        <w:rPr>
          <w:rFonts w:cs="Times New Roman"/>
          <w:iCs/>
          <w:szCs w:val="28"/>
        </w:rPr>
        <w:t>мн</w:t>
      </w:r>
      <w:r w:rsidR="00921451">
        <w:rPr>
          <w:rFonts w:cs="Times New Roman"/>
          <w:iCs/>
          <w:szCs w:val="28"/>
        </w:rPr>
        <w:t>о</w:t>
      </w:r>
      <w:r w:rsidRPr="00321E18">
        <w:rPr>
          <w:rFonts w:cs="Times New Roman"/>
          <w:iCs/>
          <w:szCs w:val="28"/>
        </w:rPr>
        <w:t>й раб</w:t>
      </w:r>
      <w:r w:rsidR="00921451">
        <w:rPr>
          <w:rFonts w:cs="Times New Roman"/>
          <w:iCs/>
          <w:szCs w:val="28"/>
        </w:rPr>
        <w:t>о</w:t>
      </w:r>
      <w:r w:rsidRPr="00321E18">
        <w:rPr>
          <w:rFonts w:cs="Times New Roman"/>
          <w:iCs/>
          <w:szCs w:val="28"/>
        </w:rPr>
        <w:t>те были рассм</w:t>
      </w:r>
      <w:r w:rsidR="00921451">
        <w:rPr>
          <w:rFonts w:cs="Times New Roman"/>
          <w:iCs/>
          <w:szCs w:val="28"/>
        </w:rPr>
        <w:t>о</w:t>
      </w:r>
      <w:r w:rsidRPr="00321E18">
        <w:rPr>
          <w:rFonts w:cs="Times New Roman"/>
          <w:iCs/>
          <w:szCs w:val="28"/>
        </w:rPr>
        <w:t>трены средства разраб</w:t>
      </w:r>
      <w:r w:rsidR="00921451">
        <w:rPr>
          <w:rFonts w:cs="Times New Roman"/>
          <w:iCs/>
          <w:szCs w:val="28"/>
        </w:rPr>
        <w:t>о</w:t>
      </w:r>
      <w:r w:rsidRPr="00321E18">
        <w:rPr>
          <w:rFonts w:cs="Times New Roman"/>
          <w:iCs/>
          <w:szCs w:val="28"/>
        </w:rPr>
        <w:t>тки игр</w:t>
      </w:r>
      <w:r w:rsidR="00921451">
        <w:rPr>
          <w:rFonts w:cs="Times New Roman"/>
          <w:iCs/>
          <w:szCs w:val="28"/>
        </w:rPr>
        <w:t>о</w:t>
      </w:r>
      <w:r w:rsidRPr="00321E18">
        <w:rPr>
          <w:rFonts w:cs="Times New Roman"/>
          <w:iCs/>
          <w:szCs w:val="28"/>
        </w:rPr>
        <w:t>вых прил</w:t>
      </w:r>
      <w:r w:rsidR="00921451">
        <w:rPr>
          <w:rFonts w:cs="Times New Roman"/>
          <w:iCs/>
          <w:szCs w:val="28"/>
        </w:rPr>
        <w:t>о</w:t>
      </w:r>
      <w:r w:rsidRPr="00321E18">
        <w:rPr>
          <w:rFonts w:cs="Times New Roman"/>
          <w:iCs/>
          <w:szCs w:val="28"/>
        </w:rPr>
        <w:t>жений и были выявлены их п</w:t>
      </w:r>
      <w:r w:rsidR="00921451">
        <w:rPr>
          <w:rFonts w:cs="Times New Roman"/>
          <w:iCs/>
          <w:szCs w:val="28"/>
        </w:rPr>
        <w:t>о</w:t>
      </w:r>
      <w:r w:rsidRPr="00321E18">
        <w:rPr>
          <w:rFonts w:cs="Times New Roman"/>
          <w:iCs/>
          <w:szCs w:val="28"/>
        </w:rPr>
        <w:t>л</w:t>
      </w:r>
      <w:r w:rsidR="00921451">
        <w:rPr>
          <w:rFonts w:cs="Times New Roman"/>
          <w:iCs/>
          <w:szCs w:val="28"/>
        </w:rPr>
        <w:t>о</w:t>
      </w:r>
      <w:r w:rsidRPr="00321E18">
        <w:rPr>
          <w:rFonts w:cs="Times New Roman"/>
          <w:iCs/>
          <w:szCs w:val="28"/>
        </w:rPr>
        <w:t xml:space="preserve">жительные и </w:t>
      </w:r>
      <w:r w:rsidR="00921451">
        <w:rPr>
          <w:rFonts w:cs="Times New Roman"/>
          <w:iCs/>
          <w:szCs w:val="28"/>
        </w:rPr>
        <w:t>о</w:t>
      </w:r>
      <w:r w:rsidRPr="00321E18">
        <w:rPr>
          <w:rFonts w:cs="Times New Roman"/>
          <w:iCs/>
          <w:szCs w:val="28"/>
        </w:rPr>
        <w:t>трицательные ст</w:t>
      </w:r>
      <w:r w:rsidR="00921451">
        <w:rPr>
          <w:rFonts w:cs="Times New Roman"/>
          <w:iCs/>
          <w:szCs w:val="28"/>
        </w:rPr>
        <w:t>о</w:t>
      </w:r>
      <w:r w:rsidRPr="00321E18">
        <w:rPr>
          <w:rFonts w:cs="Times New Roman"/>
          <w:iCs/>
          <w:szCs w:val="28"/>
        </w:rPr>
        <w:t>р</w:t>
      </w:r>
      <w:r w:rsidR="00921451">
        <w:rPr>
          <w:rFonts w:cs="Times New Roman"/>
          <w:iCs/>
          <w:szCs w:val="28"/>
        </w:rPr>
        <w:t>о</w:t>
      </w:r>
      <w:r w:rsidRPr="00321E18">
        <w:rPr>
          <w:rFonts w:cs="Times New Roman"/>
          <w:iCs/>
          <w:szCs w:val="28"/>
        </w:rPr>
        <w:t xml:space="preserve">ны. </w:t>
      </w:r>
      <w:r>
        <w:rPr>
          <w:rFonts w:cs="Times New Roman"/>
          <w:iCs/>
          <w:szCs w:val="28"/>
        </w:rPr>
        <w:t>Были изучены особенности разработки приложений виртуальной реальности, а также подготовки 3</w:t>
      </w:r>
      <w:r w:rsidRPr="00321E18">
        <w:rPr>
          <w:rFonts w:cs="Times New Roman"/>
          <w:i/>
          <w:iCs/>
          <w:szCs w:val="28"/>
          <w:lang w:val="en-US"/>
        </w:rPr>
        <w:t>D</w:t>
      </w:r>
      <w:r w:rsidRPr="00321E18">
        <w:rPr>
          <w:rFonts w:cs="Times New Roman"/>
          <w:iCs/>
          <w:szCs w:val="28"/>
        </w:rPr>
        <w:t xml:space="preserve"> </w:t>
      </w:r>
      <w:r>
        <w:rPr>
          <w:rFonts w:cs="Times New Roman"/>
          <w:iCs/>
          <w:szCs w:val="28"/>
        </w:rPr>
        <w:t xml:space="preserve">моделей газового бойлера в системе </w:t>
      </w:r>
      <w:r w:rsidRPr="00321E18">
        <w:rPr>
          <w:rFonts w:cs="Times New Roman"/>
          <w:i/>
          <w:iCs/>
          <w:szCs w:val="28"/>
          <w:lang w:val="en-US"/>
        </w:rPr>
        <w:t>Solidworks</w:t>
      </w:r>
      <w:r w:rsidRPr="00321E18">
        <w:rPr>
          <w:rFonts w:cs="Times New Roman"/>
          <w:iCs/>
          <w:szCs w:val="28"/>
        </w:rPr>
        <w:t>.</w:t>
      </w:r>
    </w:p>
    <w:p w14:paraId="16F084B4" w14:textId="28CEE4FF" w:rsidR="00321E18" w:rsidRPr="00321E18" w:rsidRDefault="00321E18" w:rsidP="001D6FAD">
      <w:pPr>
        <w:spacing w:after="0" w:line="360" w:lineRule="exact"/>
        <w:ind w:firstLine="709"/>
        <w:contextualSpacing/>
        <w:jc w:val="both"/>
        <w:rPr>
          <w:rFonts w:cs="Times New Roman"/>
          <w:iCs/>
          <w:szCs w:val="28"/>
        </w:rPr>
      </w:pPr>
      <w:r w:rsidRPr="00321E18">
        <w:rPr>
          <w:rFonts w:cs="Times New Roman"/>
          <w:iCs/>
          <w:szCs w:val="28"/>
        </w:rPr>
        <w:t xml:space="preserve">Также были изучены </w:t>
      </w:r>
      <w:r w:rsidR="00921451">
        <w:rPr>
          <w:rFonts w:cs="Times New Roman"/>
          <w:iCs/>
          <w:szCs w:val="28"/>
        </w:rPr>
        <w:t>о</w:t>
      </w:r>
      <w:r w:rsidRPr="00321E18">
        <w:rPr>
          <w:rFonts w:cs="Times New Roman"/>
          <w:iCs/>
          <w:szCs w:val="28"/>
        </w:rPr>
        <w:t>сн</w:t>
      </w:r>
      <w:r w:rsidR="00921451">
        <w:rPr>
          <w:rFonts w:cs="Times New Roman"/>
          <w:iCs/>
          <w:szCs w:val="28"/>
        </w:rPr>
        <w:t>о</w:t>
      </w:r>
      <w:r w:rsidRPr="00321E18">
        <w:rPr>
          <w:rFonts w:cs="Times New Roman"/>
          <w:iCs/>
          <w:szCs w:val="28"/>
        </w:rPr>
        <w:t xml:space="preserve">вные </w:t>
      </w:r>
      <w:r>
        <w:rPr>
          <w:rFonts w:cs="Times New Roman"/>
          <w:iCs/>
          <w:szCs w:val="28"/>
        </w:rPr>
        <w:t>принципы раб</w:t>
      </w:r>
      <w:r w:rsidR="00921451">
        <w:rPr>
          <w:rFonts w:cs="Times New Roman"/>
          <w:iCs/>
          <w:szCs w:val="28"/>
        </w:rPr>
        <w:t>о</w:t>
      </w:r>
      <w:r>
        <w:rPr>
          <w:rFonts w:cs="Times New Roman"/>
          <w:iCs/>
          <w:szCs w:val="28"/>
        </w:rPr>
        <w:t>ты с мультиплатф</w:t>
      </w:r>
      <w:r w:rsidR="00921451">
        <w:rPr>
          <w:rFonts w:cs="Times New Roman"/>
          <w:iCs/>
          <w:szCs w:val="28"/>
        </w:rPr>
        <w:t>о</w:t>
      </w:r>
      <w:r>
        <w:rPr>
          <w:rFonts w:cs="Times New Roman"/>
          <w:iCs/>
          <w:szCs w:val="28"/>
        </w:rPr>
        <w:t>р</w:t>
      </w:r>
      <w:r w:rsidRPr="00321E18">
        <w:rPr>
          <w:rFonts w:cs="Times New Roman"/>
          <w:iCs/>
          <w:szCs w:val="28"/>
        </w:rPr>
        <w:t>менным игр</w:t>
      </w:r>
      <w:r w:rsidR="00921451">
        <w:rPr>
          <w:rFonts w:cs="Times New Roman"/>
          <w:iCs/>
          <w:szCs w:val="28"/>
        </w:rPr>
        <w:t>о</w:t>
      </w:r>
      <w:r w:rsidRPr="00321E18">
        <w:rPr>
          <w:rFonts w:cs="Times New Roman"/>
          <w:iCs/>
          <w:szCs w:val="28"/>
        </w:rPr>
        <w:t>вым движк</w:t>
      </w:r>
      <w:r w:rsidR="00921451">
        <w:rPr>
          <w:rFonts w:cs="Times New Roman"/>
          <w:iCs/>
          <w:szCs w:val="28"/>
        </w:rPr>
        <w:t>о</w:t>
      </w:r>
      <w:r w:rsidRPr="00321E18">
        <w:rPr>
          <w:rFonts w:cs="Times New Roman"/>
          <w:iCs/>
          <w:szCs w:val="28"/>
        </w:rPr>
        <w:t xml:space="preserve">м </w:t>
      </w:r>
      <w:r w:rsidRPr="00321E18">
        <w:rPr>
          <w:rFonts w:cs="Times New Roman"/>
          <w:i/>
          <w:iCs/>
          <w:szCs w:val="28"/>
        </w:rPr>
        <w:t>Unity</w:t>
      </w:r>
      <w:r w:rsidRPr="00321E18">
        <w:rPr>
          <w:rFonts w:cs="Times New Roman"/>
          <w:iCs/>
          <w:szCs w:val="28"/>
        </w:rPr>
        <w:t>, с п</w:t>
      </w:r>
      <w:r w:rsidR="00921451">
        <w:rPr>
          <w:rFonts w:cs="Times New Roman"/>
          <w:iCs/>
          <w:szCs w:val="28"/>
        </w:rPr>
        <w:t>о</w:t>
      </w:r>
      <w:r w:rsidRPr="00321E18">
        <w:rPr>
          <w:rFonts w:cs="Times New Roman"/>
          <w:iCs/>
          <w:szCs w:val="28"/>
        </w:rPr>
        <w:t>м</w:t>
      </w:r>
      <w:r w:rsidR="00921451">
        <w:rPr>
          <w:rFonts w:cs="Times New Roman"/>
          <w:iCs/>
          <w:szCs w:val="28"/>
        </w:rPr>
        <w:t>о</w:t>
      </w:r>
      <w:r w:rsidRPr="00321E18">
        <w:rPr>
          <w:rFonts w:cs="Times New Roman"/>
          <w:iCs/>
          <w:szCs w:val="28"/>
        </w:rPr>
        <w:t>щью к</w:t>
      </w:r>
      <w:r w:rsidR="00921451">
        <w:rPr>
          <w:rFonts w:cs="Times New Roman"/>
          <w:iCs/>
          <w:szCs w:val="28"/>
        </w:rPr>
        <w:t>о</w:t>
      </w:r>
      <w:r w:rsidRPr="00321E18">
        <w:rPr>
          <w:rFonts w:cs="Times New Roman"/>
          <w:iCs/>
          <w:szCs w:val="28"/>
        </w:rPr>
        <w:t>т</w:t>
      </w:r>
      <w:r w:rsidR="00921451">
        <w:rPr>
          <w:rFonts w:cs="Times New Roman"/>
          <w:iCs/>
          <w:szCs w:val="28"/>
        </w:rPr>
        <w:t>о</w:t>
      </w:r>
      <w:r w:rsidRPr="00321E18">
        <w:rPr>
          <w:rFonts w:cs="Times New Roman"/>
          <w:iCs/>
          <w:szCs w:val="28"/>
        </w:rPr>
        <w:t>р</w:t>
      </w:r>
      <w:r w:rsidR="00921451">
        <w:rPr>
          <w:rFonts w:cs="Times New Roman"/>
          <w:iCs/>
          <w:szCs w:val="28"/>
        </w:rPr>
        <w:t>о</w:t>
      </w:r>
      <w:r w:rsidRPr="00321E18">
        <w:rPr>
          <w:rFonts w:cs="Times New Roman"/>
          <w:iCs/>
          <w:szCs w:val="28"/>
        </w:rPr>
        <w:t>г</w:t>
      </w:r>
      <w:r w:rsidR="00921451">
        <w:rPr>
          <w:rFonts w:cs="Times New Roman"/>
          <w:iCs/>
          <w:szCs w:val="28"/>
        </w:rPr>
        <w:t>о</w:t>
      </w:r>
      <w:r w:rsidRPr="00321E18">
        <w:rPr>
          <w:rFonts w:cs="Times New Roman"/>
          <w:iCs/>
          <w:szCs w:val="28"/>
        </w:rPr>
        <w:t xml:space="preserve"> м</w:t>
      </w:r>
      <w:r w:rsidR="00921451">
        <w:rPr>
          <w:rFonts w:cs="Times New Roman"/>
          <w:iCs/>
          <w:szCs w:val="28"/>
        </w:rPr>
        <w:t>о</w:t>
      </w:r>
      <w:r w:rsidRPr="00321E18">
        <w:rPr>
          <w:rFonts w:cs="Times New Roman"/>
          <w:iCs/>
          <w:szCs w:val="28"/>
        </w:rPr>
        <w:t>жн</w:t>
      </w:r>
      <w:r w:rsidR="00921451">
        <w:rPr>
          <w:rFonts w:cs="Times New Roman"/>
          <w:iCs/>
          <w:szCs w:val="28"/>
        </w:rPr>
        <w:t>о</w:t>
      </w:r>
      <w:r w:rsidRPr="00321E18">
        <w:rPr>
          <w:rFonts w:cs="Times New Roman"/>
          <w:iCs/>
          <w:szCs w:val="28"/>
        </w:rPr>
        <w:t xml:space="preserve"> легк</w:t>
      </w:r>
      <w:r w:rsidR="00921451">
        <w:rPr>
          <w:rFonts w:cs="Times New Roman"/>
          <w:iCs/>
          <w:szCs w:val="28"/>
        </w:rPr>
        <w:t>о</w:t>
      </w:r>
      <w:r w:rsidRPr="00321E18">
        <w:rPr>
          <w:rFonts w:cs="Times New Roman"/>
          <w:iCs/>
          <w:szCs w:val="28"/>
        </w:rPr>
        <w:t xml:space="preserve"> </w:t>
      </w:r>
      <w:r w:rsidR="00C61B35" w:rsidRPr="00321E18">
        <w:rPr>
          <w:rFonts w:cs="Times New Roman"/>
          <w:iCs/>
          <w:szCs w:val="28"/>
        </w:rPr>
        <w:t>с</w:t>
      </w:r>
      <w:r w:rsidR="00C61B35">
        <w:rPr>
          <w:rFonts w:cs="Times New Roman"/>
          <w:iCs/>
          <w:szCs w:val="28"/>
        </w:rPr>
        <w:t>о</w:t>
      </w:r>
      <w:r w:rsidR="00C61B35" w:rsidRPr="00321E18">
        <w:rPr>
          <w:rFonts w:cs="Times New Roman"/>
          <w:iCs/>
          <w:szCs w:val="28"/>
        </w:rPr>
        <w:t>здавать</w:t>
      </w:r>
      <w:r w:rsidRPr="00321E18">
        <w:rPr>
          <w:rFonts w:cs="Times New Roman"/>
          <w:iCs/>
          <w:szCs w:val="28"/>
        </w:rPr>
        <w:t xml:space="preserve"> любые 2</w:t>
      </w:r>
      <w:r w:rsidRPr="00321E18">
        <w:rPr>
          <w:rFonts w:cs="Times New Roman"/>
          <w:i/>
          <w:iCs/>
          <w:szCs w:val="28"/>
        </w:rPr>
        <w:t>D</w:t>
      </w:r>
      <w:r w:rsidRPr="00321E18">
        <w:rPr>
          <w:rFonts w:cs="Times New Roman"/>
          <w:iCs/>
          <w:szCs w:val="28"/>
        </w:rPr>
        <w:t xml:space="preserve"> и 3</w:t>
      </w:r>
      <w:r w:rsidRPr="00321E18">
        <w:rPr>
          <w:rFonts w:cs="Times New Roman"/>
          <w:i/>
          <w:iCs/>
          <w:szCs w:val="28"/>
        </w:rPr>
        <w:t>D</w:t>
      </w:r>
      <w:r w:rsidRPr="00321E18">
        <w:rPr>
          <w:rFonts w:cs="Times New Roman"/>
          <w:iCs/>
          <w:szCs w:val="28"/>
        </w:rPr>
        <w:t>-игры.</w:t>
      </w:r>
    </w:p>
    <w:p w14:paraId="436F321A" w14:textId="5F3C0782" w:rsidR="00687ABB" w:rsidRDefault="00321E18" w:rsidP="001D6FAD">
      <w:pPr>
        <w:spacing w:after="0" w:line="360" w:lineRule="exact"/>
        <w:ind w:firstLine="709"/>
        <w:contextualSpacing/>
        <w:jc w:val="both"/>
        <w:rPr>
          <w:rFonts w:cs="Times New Roman"/>
          <w:iCs/>
          <w:szCs w:val="28"/>
        </w:rPr>
      </w:pPr>
      <w:r w:rsidRPr="00321E18">
        <w:rPr>
          <w:rFonts w:cs="Times New Roman"/>
          <w:iCs/>
          <w:szCs w:val="28"/>
        </w:rPr>
        <w:t>Были выбраны технические средства реализации прил</w:t>
      </w:r>
      <w:r w:rsidR="00921451">
        <w:rPr>
          <w:rFonts w:cs="Times New Roman"/>
          <w:iCs/>
          <w:szCs w:val="28"/>
        </w:rPr>
        <w:t>о</w:t>
      </w:r>
      <w:r w:rsidRPr="00321E18">
        <w:rPr>
          <w:rFonts w:cs="Times New Roman"/>
          <w:iCs/>
          <w:szCs w:val="28"/>
        </w:rPr>
        <w:t>жения, среда разраб</w:t>
      </w:r>
      <w:r w:rsidR="00921451">
        <w:rPr>
          <w:rFonts w:cs="Times New Roman"/>
          <w:iCs/>
          <w:szCs w:val="28"/>
        </w:rPr>
        <w:t>о</w:t>
      </w:r>
      <w:r w:rsidRPr="00321E18">
        <w:rPr>
          <w:rFonts w:cs="Times New Roman"/>
          <w:iCs/>
          <w:szCs w:val="28"/>
        </w:rPr>
        <w:t xml:space="preserve">тки </w:t>
      </w:r>
      <w:r w:rsidRPr="00C61B35">
        <w:rPr>
          <w:rFonts w:cs="Times New Roman"/>
          <w:i/>
          <w:iCs/>
          <w:szCs w:val="28"/>
        </w:rPr>
        <w:t>Unity</w:t>
      </w:r>
      <w:r w:rsidRPr="00321E18">
        <w:rPr>
          <w:rFonts w:cs="Times New Roman"/>
          <w:iCs/>
          <w:szCs w:val="28"/>
        </w:rPr>
        <w:t>, язык пр</w:t>
      </w:r>
      <w:r w:rsidR="00921451">
        <w:rPr>
          <w:rFonts w:cs="Times New Roman"/>
          <w:iCs/>
          <w:szCs w:val="28"/>
        </w:rPr>
        <w:t>о</w:t>
      </w:r>
      <w:r w:rsidRPr="00321E18">
        <w:rPr>
          <w:rFonts w:cs="Times New Roman"/>
          <w:iCs/>
          <w:szCs w:val="28"/>
        </w:rPr>
        <w:t>граммир</w:t>
      </w:r>
      <w:r w:rsidR="00921451">
        <w:rPr>
          <w:rFonts w:cs="Times New Roman"/>
          <w:iCs/>
          <w:szCs w:val="28"/>
        </w:rPr>
        <w:t>о</w:t>
      </w:r>
      <w:r w:rsidRPr="00321E18">
        <w:rPr>
          <w:rFonts w:cs="Times New Roman"/>
          <w:iCs/>
          <w:szCs w:val="28"/>
        </w:rPr>
        <w:t xml:space="preserve">вания </w:t>
      </w:r>
      <w:r w:rsidRPr="00321E18">
        <w:rPr>
          <w:rFonts w:cs="Times New Roman"/>
          <w:i/>
          <w:iCs/>
          <w:szCs w:val="28"/>
        </w:rPr>
        <w:t>C</w:t>
      </w:r>
      <w:r w:rsidRPr="00321E18">
        <w:rPr>
          <w:rFonts w:cs="Times New Roman"/>
          <w:iCs/>
          <w:szCs w:val="28"/>
        </w:rPr>
        <w:t>#.</w:t>
      </w:r>
    </w:p>
    <w:p w14:paraId="1FB2AC2E" w14:textId="5E279D86" w:rsidR="001D6FAD" w:rsidRDefault="001D6FAD" w:rsidP="001D6FAD">
      <w:pPr>
        <w:spacing w:after="0" w:line="360" w:lineRule="exact"/>
        <w:ind w:firstLine="709"/>
        <w:contextualSpacing/>
        <w:jc w:val="both"/>
        <w:rPr>
          <w:rFonts w:cs="Times New Roman"/>
          <w:iCs/>
          <w:szCs w:val="28"/>
        </w:rPr>
      </w:pPr>
      <w:r>
        <w:rPr>
          <w:rFonts w:cs="Times New Roman"/>
          <w:iCs/>
          <w:szCs w:val="28"/>
        </w:rPr>
        <w:t>Разработанный программный продукт представляет из себя интерактивное приложение виртуальной реальности, где пользователь может взаимодействовать с элементами газового бойлера, а также получать информацию об аварийных ситуациях.</w:t>
      </w:r>
    </w:p>
    <w:p w14:paraId="4BBF74DB" w14:textId="533F6403" w:rsidR="00321E18" w:rsidRDefault="00321E18" w:rsidP="001D6FAD">
      <w:pPr>
        <w:spacing w:after="0" w:line="360" w:lineRule="exact"/>
        <w:ind w:firstLine="709"/>
        <w:contextualSpacing/>
        <w:jc w:val="both"/>
        <w:rPr>
          <w:rFonts w:cs="Times New Roman"/>
          <w:iCs/>
          <w:szCs w:val="28"/>
        </w:rPr>
      </w:pPr>
      <w:r>
        <w:rPr>
          <w:rFonts w:cs="Times New Roman"/>
          <w:iCs/>
          <w:szCs w:val="28"/>
        </w:rPr>
        <w:t xml:space="preserve">Приложение виртуальной реальности позволяет повысить скорость и эффективность обучения эксплуатации и обслуживания специфического газового оборудования. Разработанное приложение позволит смоделировать некоторые аварийные ситуации, </w:t>
      </w:r>
      <w:r w:rsidR="00C61B35">
        <w:rPr>
          <w:rFonts w:cs="Times New Roman"/>
          <w:iCs/>
          <w:szCs w:val="28"/>
        </w:rPr>
        <w:t>которые</w:t>
      </w:r>
      <w:r>
        <w:rPr>
          <w:rFonts w:cs="Times New Roman"/>
          <w:iCs/>
          <w:szCs w:val="28"/>
        </w:rPr>
        <w:t xml:space="preserve"> в реальной жизни могут привести к серьёзным издержкам или даже человеческим травмам, но благодаря созданному приложению, пользователь сможет без проблем увидеть эти нештатные ситуации, а также понять причины их появления и возможные способы их устранения.</w:t>
      </w:r>
    </w:p>
    <w:p w14:paraId="34193BB3" w14:textId="52328AB1" w:rsidR="00ED63ED" w:rsidRDefault="00ED63ED" w:rsidP="001D6FAD">
      <w:pPr>
        <w:spacing w:after="0" w:line="360" w:lineRule="exact"/>
        <w:ind w:firstLine="709"/>
        <w:contextualSpacing/>
        <w:jc w:val="both"/>
        <w:rPr>
          <w:rFonts w:cs="Times New Roman"/>
          <w:iCs/>
          <w:szCs w:val="28"/>
        </w:rPr>
      </w:pPr>
      <w:r w:rsidRPr="00ED63ED">
        <w:rPr>
          <w:rFonts w:cs="Times New Roman"/>
          <w:iCs/>
          <w:szCs w:val="28"/>
        </w:rPr>
        <w:t xml:space="preserve">Следует также </w:t>
      </w:r>
      <w:r w:rsidR="00921451">
        <w:rPr>
          <w:rFonts w:cs="Times New Roman"/>
          <w:iCs/>
          <w:szCs w:val="28"/>
        </w:rPr>
        <w:t>о</w:t>
      </w:r>
      <w:r w:rsidRPr="00ED63ED">
        <w:rPr>
          <w:rFonts w:cs="Times New Roman"/>
          <w:iCs/>
          <w:szCs w:val="28"/>
        </w:rPr>
        <w:t>тметить т</w:t>
      </w:r>
      <w:r w:rsidR="00921451">
        <w:rPr>
          <w:rFonts w:cs="Times New Roman"/>
          <w:iCs/>
          <w:szCs w:val="28"/>
        </w:rPr>
        <w:t>о</w:t>
      </w:r>
      <w:r w:rsidRPr="00ED63ED">
        <w:rPr>
          <w:rFonts w:cs="Times New Roman"/>
          <w:iCs/>
          <w:szCs w:val="28"/>
        </w:rPr>
        <w:t>, чт</w:t>
      </w:r>
      <w:r w:rsidR="00921451">
        <w:rPr>
          <w:rFonts w:cs="Times New Roman"/>
          <w:iCs/>
          <w:szCs w:val="28"/>
        </w:rPr>
        <w:t>о</w:t>
      </w:r>
      <w:r w:rsidRPr="00ED63ED">
        <w:rPr>
          <w:rFonts w:cs="Times New Roman"/>
          <w:iCs/>
          <w:szCs w:val="28"/>
        </w:rPr>
        <w:t xml:space="preserve"> на </w:t>
      </w:r>
      <w:r w:rsidR="00921451">
        <w:rPr>
          <w:rFonts w:cs="Times New Roman"/>
          <w:iCs/>
          <w:szCs w:val="28"/>
        </w:rPr>
        <w:t>о</w:t>
      </w:r>
      <w:r w:rsidRPr="00ED63ED">
        <w:rPr>
          <w:rFonts w:cs="Times New Roman"/>
          <w:iCs/>
          <w:szCs w:val="28"/>
        </w:rPr>
        <w:t>с</w:t>
      </w:r>
      <w:r>
        <w:rPr>
          <w:rFonts w:cs="Times New Roman"/>
          <w:iCs/>
          <w:szCs w:val="28"/>
        </w:rPr>
        <w:t>н</w:t>
      </w:r>
      <w:r w:rsidR="00921451">
        <w:rPr>
          <w:rFonts w:cs="Times New Roman"/>
          <w:iCs/>
          <w:szCs w:val="28"/>
        </w:rPr>
        <w:t>о</w:t>
      </w:r>
      <w:r>
        <w:rPr>
          <w:rFonts w:cs="Times New Roman"/>
          <w:iCs/>
          <w:szCs w:val="28"/>
        </w:rPr>
        <w:t>ве г</w:t>
      </w:r>
      <w:r w:rsidR="00921451">
        <w:rPr>
          <w:rFonts w:cs="Times New Roman"/>
          <w:iCs/>
          <w:szCs w:val="28"/>
        </w:rPr>
        <w:t>о</w:t>
      </w:r>
      <w:r>
        <w:rPr>
          <w:rFonts w:cs="Times New Roman"/>
          <w:iCs/>
          <w:szCs w:val="28"/>
        </w:rPr>
        <w:t>д</w:t>
      </w:r>
      <w:r w:rsidR="00921451">
        <w:rPr>
          <w:rFonts w:cs="Times New Roman"/>
          <w:iCs/>
          <w:szCs w:val="28"/>
        </w:rPr>
        <w:t>о</w:t>
      </w:r>
      <w:r>
        <w:rPr>
          <w:rFonts w:cs="Times New Roman"/>
          <w:iCs/>
          <w:szCs w:val="28"/>
        </w:rPr>
        <w:t>в</w:t>
      </w:r>
      <w:r w:rsidR="00921451">
        <w:rPr>
          <w:rFonts w:cs="Times New Roman"/>
          <w:iCs/>
          <w:szCs w:val="28"/>
        </w:rPr>
        <w:t>о</w:t>
      </w:r>
      <w:r>
        <w:rPr>
          <w:rFonts w:cs="Times New Roman"/>
          <w:iCs/>
          <w:szCs w:val="28"/>
        </w:rPr>
        <w:t>г</w:t>
      </w:r>
      <w:r w:rsidR="00921451">
        <w:rPr>
          <w:rFonts w:cs="Times New Roman"/>
          <w:iCs/>
          <w:szCs w:val="28"/>
        </w:rPr>
        <w:t>о</w:t>
      </w:r>
      <w:r>
        <w:rPr>
          <w:rFonts w:cs="Times New Roman"/>
          <w:iCs/>
          <w:szCs w:val="28"/>
        </w:rPr>
        <w:t xml:space="preserve"> эк</w:t>
      </w:r>
      <w:r w:rsidR="00921451">
        <w:rPr>
          <w:rFonts w:cs="Times New Roman"/>
          <w:iCs/>
          <w:szCs w:val="28"/>
        </w:rPr>
        <w:t>о</w:t>
      </w:r>
      <w:r>
        <w:rPr>
          <w:rFonts w:cs="Times New Roman"/>
          <w:iCs/>
          <w:szCs w:val="28"/>
        </w:rPr>
        <w:t>н</w:t>
      </w:r>
      <w:r w:rsidR="00921451">
        <w:rPr>
          <w:rFonts w:cs="Times New Roman"/>
          <w:iCs/>
          <w:szCs w:val="28"/>
        </w:rPr>
        <w:t>о</w:t>
      </w:r>
      <w:r>
        <w:rPr>
          <w:rFonts w:cs="Times New Roman"/>
          <w:iCs/>
          <w:szCs w:val="28"/>
        </w:rPr>
        <w:t>мическ</w:t>
      </w:r>
      <w:r w:rsidR="00921451">
        <w:rPr>
          <w:rFonts w:cs="Times New Roman"/>
          <w:iCs/>
          <w:szCs w:val="28"/>
        </w:rPr>
        <w:t>о</w:t>
      </w:r>
      <w:r>
        <w:rPr>
          <w:rFonts w:cs="Times New Roman"/>
          <w:iCs/>
          <w:szCs w:val="28"/>
        </w:rPr>
        <w:t>г</w:t>
      </w:r>
      <w:r w:rsidR="00921451">
        <w:rPr>
          <w:rFonts w:cs="Times New Roman"/>
          <w:iCs/>
          <w:szCs w:val="28"/>
        </w:rPr>
        <w:t>о</w:t>
      </w:r>
      <w:r>
        <w:rPr>
          <w:rFonts w:cs="Times New Roman"/>
          <w:iCs/>
          <w:szCs w:val="28"/>
        </w:rPr>
        <w:t xml:space="preserve"> эф</w:t>
      </w:r>
      <w:r w:rsidRPr="00ED63ED">
        <w:rPr>
          <w:rFonts w:cs="Times New Roman"/>
          <w:iCs/>
          <w:szCs w:val="28"/>
        </w:rPr>
        <w:t>фекта, был п</w:t>
      </w:r>
      <w:r w:rsidR="00921451">
        <w:rPr>
          <w:rFonts w:cs="Times New Roman"/>
          <w:iCs/>
          <w:szCs w:val="28"/>
        </w:rPr>
        <w:t>о</w:t>
      </w:r>
      <w:r w:rsidRPr="00ED63ED">
        <w:rPr>
          <w:rFonts w:cs="Times New Roman"/>
          <w:iCs/>
          <w:szCs w:val="28"/>
        </w:rPr>
        <w:t>считан ср</w:t>
      </w:r>
      <w:r w:rsidR="00921451">
        <w:rPr>
          <w:rFonts w:cs="Times New Roman"/>
          <w:iCs/>
          <w:szCs w:val="28"/>
        </w:rPr>
        <w:t>о</w:t>
      </w:r>
      <w:r w:rsidRPr="00ED63ED">
        <w:rPr>
          <w:rFonts w:cs="Times New Roman"/>
          <w:iCs/>
          <w:szCs w:val="28"/>
        </w:rPr>
        <w:t xml:space="preserve">к </w:t>
      </w:r>
      <w:r w:rsidR="00921451">
        <w:rPr>
          <w:rFonts w:cs="Times New Roman"/>
          <w:iCs/>
          <w:szCs w:val="28"/>
        </w:rPr>
        <w:t>о</w:t>
      </w:r>
      <w:r w:rsidRPr="00ED63ED">
        <w:rPr>
          <w:rFonts w:cs="Times New Roman"/>
          <w:iCs/>
          <w:szCs w:val="28"/>
        </w:rPr>
        <w:t>купаем</w:t>
      </w:r>
      <w:r w:rsidR="00921451">
        <w:rPr>
          <w:rFonts w:cs="Times New Roman"/>
          <w:iCs/>
          <w:szCs w:val="28"/>
        </w:rPr>
        <w:t>о</w:t>
      </w:r>
      <w:r w:rsidRPr="00ED63ED">
        <w:rPr>
          <w:rFonts w:cs="Times New Roman"/>
          <w:iCs/>
          <w:szCs w:val="28"/>
        </w:rPr>
        <w:t>сти данн</w:t>
      </w:r>
      <w:r w:rsidR="00921451">
        <w:rPr>
          <w:rFonts w:cs="Times New Roman"/>
          <w:iCs/>
          <w:szCs w:val="28"/>
        </w:rPr>
        <w:t>о</w:t>
      </w:r>
      <w:r w:rsidRPr="00ED63ED">
        <w:rPr>
          <w:rFonts w:cs="Times New Roman"/>
          <w:iCs/>
          <w:szCs w:val="28"/>
        </w:rPr>
        <w:t>г</w:t>
      </w:r>
      <w:r w:rsidR="00921451">
        <w:rPr>
          <w:rFonts w:cs="Times New Roman"/>
          <w:iCs/>
          <w:szCs w:val="28"/>
        </w:rPr>
        <w:t>о</w:t>
      </w:r>
      <w:r w:rsidRPr="00ED63ED">
        <w:rPr>
          <w:rFonts w:cs="Times New Roman"/>
          <w:iCs/>
          <w:szCs w:val="28"/>
        </w:rPr>
        <w:t xml:space="preserve"> прил</w:t>
      </w:r>
      <w:r w:rsidR="00921451">
        <w:rPr>
          <w:rFonts w:cs="Times New Roman"/>
          <w:iCs/>
          <w:szCs w:val="28"/>
        </w:rPr>
        <w:t>о</w:t>
      </w:r>
      <w:r w:rsidRPr="00ED63ED">
        <w:rPr>
          <w:rFonts w:cs="Times New Roman"/>
          <w:iCs/>
          <w:szCs w:val="28"/>
        </w:rPr>
        <w:t>жения, к</w:t>
      </w:r>
      <w:r w:rsidR="00921451">
        <w:rPr>
          <w:rFonts w:cs="Times New Roman"/>
          <w:iCs/>
          <w:szCs w:val="28"/>
        </w:rPr>
        <w:t>о</w:t>
      </w:r>
      <w:r w:rsidRPr="00ED63ED">
        <w:rPr>
          <w:rFonts w:cs="Times New Roman"/>
          <w:iCs/>
          <w:szCs w:val="28"/>
        </w:rPr>
        <w:t>т</w:t>
      </w:r>
      <w:r w:rsidR="00921451">
        <w:rPr>
          <w:rFonts w:cs="Times New Roman"/>
          <w:iCs/>
          <w:szCs w:val="28"/>
        </w:rPr>
        <w:t>о</w:t>
      </w:r>
      <w:r w:rsidRPr="00ED63ED">
        <w:rPr>
          <w:rFonts w:cs="Times New Roman"/>
          <w:iCs/>
          <w:szCs w:val="28"/>
        </w:rPr>
        <w:t>рый с</w:t>
      </w:r>
      <w:r w:rsidR="00921451">
        <w:rPr>
          <w:rFonts w:cs="Times New Roman"/>
          <w:iCs/>
          <w:szCs w:val="28"/>
        </w:rPr>
        <w:t>о</w:t>
      </w:r>
      <w:r w:rsidRPr="00ED63ED">
        <w:rPr>
          <w:rFonts w:cs="Times New Roman"/>
          <w:iCs/>
          <w:szCs w:val="28"/>
        </w:rPr>
        <w:t xml:space="preserve">ставляет </w:t>
      </w:r>
      <w:r>
        <w:rPr>
          <w:rFonts w:cs="Times New Roman"/>
          <w:iCs/>
          <w:szCs w:val="28"/>
        </w:rPr>
        <w:t>1,7 года</w:t>
      </w:r>
      <w:r w:rsidRPr="00ED63ED">
        <w:rPr>
          <w:rFonts w:cs="Times New Roman"/>
          <w:iCs/>
          <w:szCs w:val="28"/>
        </w:rPr>
        <w:t>.</w:t>
      </w:r>
    </w:p>
    <w:p w14:paraId="511F8B5B" w14:textId="6FB774E6" w:rsidR="00ED63ED" w:rsidRDefault="00ED63ED">
      <w:pPr>
        <w:rPr>
          <w:rFonts w:cs="Times New Roman"/>
          <w:iCs/>
          <w:szCs w:val="28"/>
        </w:rPr>
      </w:pPr>
      <w:r>
        <w:rPr>
          <w:rFonts w:cs="Times New Roman"/>
          <w:iCs/>
          <w:szCs w:val="28"/>
        </w:rPr>
        <w:br w:type="page"/>
      </w:r>
    </w:p>
    <w:p w14:paraId="6C0C7C36" w14:textId="39856DAA" w:rsidR="00ED63ED" w:rsidRDefault="00ED63ED" w:rsidP="00ED63ED">
      <w:pPr>
        <w:pStyle w:val="13"/>
        <w:ind w:firstLine="0"/>
        <w:jc w:val="center"/>
      </w:pPr>
      <w:bookmarkStart w:id="47" w:name="_Toc136809677"/>
      <w:r>
        <w:lastRenderedPageBreak/>
        <w:t>СПИСОК ИСПОЛЬЗОВАННЫХ ИСТОЧНИКОВ</w:t>
      </w:r>
      <w:bookmarkEnd w:id="47"/>
    </w:p>
    <w:p w14:paraId="4ECCD6F1" w14:textId="77777777" w:rsidR="00D0564B" w:rsidRDefault="00D0564B" w:rsidP="00D0564B">
      <w:pPr>
        <w:pStyle w:val="aa"/>
      </w:pPr>
    </w:p>
    <w:p w14:paraId="0CC9FDA6" w14:textId="0CE2763E" w:rsidR="00A93604" w:rsidRPr="00D0564B" w:rsidRDefault="00D0564B" w:rsidP="00876FE9">
      <w:pPr>
        <w:pStyle w:val="ac"/>
        <w:numPr>
          <w:ilvl w:val="0"/>
          <w:numId w:val="32"/>
        </w:numPr>
        <w:spacing w:after="0" w:line="360" w:lineRule="exact"/>
        <w:ind w:left="0" w:firstLine="709"/>
        <w:jc w:val="both"/>
        <w:rPr>
          <w:rFonts w:cs="Times New Roman"/>
        </w:rPr>
      </w:pPr>
      <w:r>
        <w:rPr>
          <w:rFonts w:cs="Times New Roman"/>
        </w:rPr>
        <w:t xml:space="preserve">Технологии виртуальной реальности: методологические аспекты, достижения и перспективы: Национальный психологический журнал / Ю.П. Зинченко </w:t>
      </w:r>
      <w:r w:rsidRPr="00062F15">
        <w:rPr>
          <w:rFonts w:cs="Times New Roman"/>
        </w:rPr>
        <w:t>[</w:t>
      </w:r>
      <w:r>
        <w:rPr>
          <w:rFonts w:cs="Times New Roman"/>
        </w:rPr>
        <w:t>и др.</w:t>
      </w:r>
      <w:r w:rsidRPr="00062F15">
        <w:rPr>
          <w:rFonts w:cs="Times New Roman"/>
        </w:rPr>
        <w:t>]</w:t>
      </w:r>
      <w:r>
        <w:rPr>
          <w:rFonts w:cs="Times New Roman"/>
        </w:rPr>
        <w:t>; под редакцией Ю.П. Зинченко. – Москва: МГУ</w:t>
      </w:r>
      <w:r w:rsidR="009F4DBB">
        <w:rPr>
          <w:rFonts w:cs="Times New Roman"/>
        </w:rPr>
        <w:t xml:space="preserve"> им. Ломоносова, 2010. – 148с.</w:t>
      </w:r>
    </w:p>
    <w:p w14:paraId="5569A2CA" w14:textId="21160CE8" w:rsidR="00ED63ED" w:rsidRDefault="00ED63ED" w:rsidP="00876FE9">
      <w:pPr>
        <w:pStyle w:val="ac"/>
        <w:numPr>
          <w:ilvl w:val="0"/>
          <w:numId w:val="32"/>
        </w:numPr>
        <w:spacing w:after="0" w:line="360" w:lineRule="exact"/>
        <w:ind w:left="0" w:firstLine="709"/>
        <w:jc w:val="both"/>
        <w:rPr>
          <w:rFonts w:cs="Times New Roman"/>
        </w:rPr>
      </w:pPr>
      <w:r w:rsidRPr="00EA73D6">
        <w:rPr>
          <w:rFonts w:cs="Times New Roman"/>
        </w:rPr>
        <w:t xml:space="preserve">Цифровизация производства: зачем </w:t>
      </w:r>
      <w:r w:rsidRPr="00EA73D6">
        <w:rPr>
          <w:rFonts w:cs="Times New Roman"/>
          <w:i/>
          <w:iCs/>
        </w:rPr>
        <w:t>VR</w:t>
      </w:r>
      <w:r w:rsidRPr="00EA73D6">
        <w:rPr>
          <w:rFonts w:cs="Times New Roman"/>
        </w:rPr>
        <w:t>/</w:t>
      </w:r>
      <w:r w:rsidRPr="00EA73D6">
        <w:rPr>
          <w:rFonts w:cs="Times New Roman"/>
          <w:i/>
          <w:iCs/>
        </w:rPr>
        <w:t>AR</w:t>
      </w:r>
      <w:r w:rsidRPr="00EA73D6">
        <w:rPr>
          <w:rFonts w:cs="Times New Roman"/>
        </w:rPr>
        <w:t xml:space="preserve"> т</w:t>
      </w:r>
      <w:r w:rsidR="009F4DBB">
        <w:rPr>
          <w:rFonts w:cs="Times New Roman"/>
        </w:rPr>
        <w:t>ехнологии нужны промышленности? – Электрон. данные. – Режим доступа: </w:t>
      </w:r>
      <w:hyperlink r:id="rId556" w:history="1">
        <w:r w:rsidR="008067F3" w:rsidRPr="00C56898">
          <w:rPr>
            <w:rStyle w:val="a9"/>
            <w:rFonts w:cs="Times New Roman"/>
            <w:color w:val="auto"/>
            <w:u w:val="none"/>
          </w:rPr>
          <w:t>https://modulab.com/industry</w:t>
        </w:r>
      </w:hyperlink>
      <w:r w:rsidR="009F4DBB">
        <w:rPr>
          <w:rFonts w:cs="Times New Roman"/>
        </w:rPr>
        <w:t xml:space="preserve">. </w:t>
      </w:r>
      <w:r>
        <w:rPr>
          <w:rFonts w:cs="Times New Roman"/>
        </w:rPr>
        <w:t>– Дата доступа: 02.04.2023.</w:t>
      </w:r>
    </w:p>
    <w:p w14:paraId="50970223" w14:textId="77777777" w:rsidR="00ED63ED" w:rsidRDefault="00ED63ED" w:rsidP="00876FE9">
      <w:pPr>
        <w:pStyle w:val="ac"/>
        <w:numPr>
          <w:ilvl w:val="0"/>
          <w:numId w:val="32"/>
        </w:numPr>
        <w:spacing w:after="0" w:line="360" w:lineRule="exact"/>
        <w:ind w:left="0" w:firstLine="709"/>
        <w:jc w:val="both"/>
        <w:rPr>
          <w:rFonts w:cs="Times New Roman"/>
        </w:rPr>
      </w:pPr>
      <w:r w:rsidRPr="006B5575">
        <w:rPr>
          <w:rFonts w:cs="Times New Roman"/>
        </w:rPr>
        <w:t xml:space="preserve">Технологии </w:t>
      </w:r>
      <w:r>
        <w:rPr>
          <w:rFonts w:cs="Times New Roman"/>
        </w:rPr>
        <w:t>в</w:t>
      </w:r>
      <w:r w:rsidRPr="006B5575">
        <w:rPr>
          <w:rFonts w:cs="Times New Roman"/>
        </w:rPr>
        <w:t xml:space="preserve">иртуальной </w:t>
      </w:r>
      <w:r>
        <w:rPr>
          <w:rFonts w:cs="Times New Roman"/>
        </w:rPr>
        <w:t>и</w:t>
      </w:r>
      <w:r w:rsidRPr="006B5575">
        <w:rPr>
          <w:rFonts w:cs="Times New Roman"/>
        </w:rPr>
        <w:t xml:space="preserve"> </w:t>
      </w:r>
      <w:r>
        <w:rPr>
          <w:rFonts w:cs="Times New Roman"/>
        </w:rPr>
        <w:t>д</w:t>
      </w:r>
      <w:r w:rsidRPr="006B5575">
        <w:rPr>
          <w:rFonts w:cs="Times New Roman"/>
        </w:rPr>
        <w:t xml:space="preserve">ополненной </w:t>
      </w:r>
      <w:r>
        <w:rPr>
          <w:rFonts w:cs="Times New Roman"/>
        </w:rPr>
        <w:t>р</w:t>
      </w:r>
      <w:r w:rsidRPr="006B5575">
        <w:rPr>
          <w:rFonts w:cs="Times New Roman"/>
        </w:rPr>
        <w:t xml:space="preserve">еальностей </w:t>
      </w:r>
      <w:r>
        <w:rPr>
          <w:rFonts w:cs="Times New Roman"/>
        </w:rPr>
        <w:t>в</w:t>
      </w:r>
      <w:r w:rsidRPr="006B5575">
        <w:rPr>
          <w:rFonts w:cs="Times New Roman"/>
        </w:rPr>
        <w:t xml:space="preserve"> </w:t>
      </w:r>
      <w:r>
        <w:rPr>
          <w:rFonts w:cs="Times New Roman"/>
        </w:rPr>
        <w:t>э</w:t>
      </w:r>
      <w:r w:rsidRPr="006B5575">
        <w:rPr>
          <w:rFonts w:cs="Times New Roman"/>
        </w:rPr>
        <w:t>нергетике</w:t>
      </w:r>
      <w:r>
        <w:rPr>
          <w:rFonts w:cs="Times New Roman"/>
        </w:rPr>
        <w:t>. – Электрон. данные. – Режим доступа</w:t>
      </w:r>
      <w:r w:rsidRPr="00ED63ED">
        <w:rPr>
          <w:rFonts w:cs="Times New Roman"/>
        </w:rPr>
        <w:t xml:space="preserve">: </w:t>
      </w:r>
      <w:hyperlink r:id="rId557" w:history="1">
        <w:r w:rsidRPr="00ED63ED">
          <w:rPr>
            <w:rStyle w:val="a9"/>
            <w:rFonts w:cs="Times New Roman"/>
            <w:color w:val="auto"/>
            <w:u w:val="none"/>
          </w:rPr>
          <w:t>https://web.snauka.ru/issues/2022/06/98556</w:t>
        </w:r>
      </w:hyperlink>
      <w:r>
        <w:rPr>
          <w:rFonts w:cs="Times New Roman"/>
        </w:rPr>
        <w:t>. – Дата доступа: 05.04.2023.</w:t>
      </w:r>
    </w:p>
    <w:p w14:paraId="4C39E1FD" w14:textId="77777777" w:rsidR="00ED63ED" w:rsidRDefault="00ED63ED" w:rsidP="00876FE9">
      <w:pPr>
        <w:pStyle w:val="ac"/>
        <w:numPr>
          <w:ilvl w:val="0"/>
          <w:numId w:val="32"/>
        </w:numPr>
        <w:spacing w:after="0" w:line="360" w:lineRule="exact"/>
        <w:ind w:left="0" w:firstLine="709"/>
        <w:jc w:val="both"/>
        <w:rPr>
          <w:rFonts w:cs="Times New Roman"/>
        </w:rPr>
      </w:pPr>
      <w:r w:rsidRPr="00476C29">
        <w:rPr>
          <w:rFonts w:cs="Times New Roman"/>
        </w:rPr>
        <w:t xml:space="preserve">Алямовский А.А. </w:t>
      </w:r>
      <w:r w:rsidRPr="00476C29">
        <w:rPr>
          <w:rFonts w:cs="Times New Roman"/>
          <w:i/>
          <w:iCs/>
          <w:lang w:val="en-US"/>
        </w:rPr>
        <w:t>SolidWorks</w:t>
      </w:r>
      <w:r w:rsidRPr="00476C29">
        <w:rPr>
          <w:rFonts w:cs="Times New Roman"/>
        </w:rPr>
        <w:t xml:space="preserve"> 2007/2008. Компьютерное моделирование</w:t>
      </w:r>
      <w:r>
        <w:rPr>
          <w:rFonts w:cs="Times New Roman"/>
        </w:rPr>
        <w:t xml:space="preserve"> </w:t>
      </w:r>
      <w:r w:rsidRPr="00476C29">
        <w:rPr>
          <w:rFonts w:cs="Times New Roman"/>
        </w:rPr>
        <w:t>в инженерной практике / А.А. Алямовский, [</w:t>
      </w:r>
      <w:r>
        <w:rPr>
          <w:rFonts w:cs="Times New Roman"/>
        </w:rPr>
        <w:t>и др.</w:t>
      </w:r>
      <w:r w:rsidRPr="00476C29">
        <w:rPr>
          <w:rFonts w:cs="Times New Roman"/>
        </w:rPr>
        <w:t>]</w:t>
      </w:r>
      <w:r>
        <w:rPr>
          <w:rFonts w:cs="Times New Roman"/>
        </w:rPr>
        <w:t>; под ред. А.А. Алямовского</w:t>
      </w:r>
      <w:r w:rsidRPr="00476C29">
        <w:rPr>
          <w:rFonts w:cs="Times New Roman"/>
        </w:rPr>
        <w:t xml:space="preserve">. </w:t>
      </w:r>
      <w:r>
        <w:rPr>
          <w:rFonts w:cs="Times New Roman"/>
        </w:rPr>
        <w:t>–</w:t>
      </w:r>
      <w:r w:rsidRPr="00476C29">
        <w:rPr>
          <w:rFonts w:cs="Times New Roman"/>
        </w:rPr>
        <w:t xml:space="preserve"> СПб.: БХВ-Петербург, 2011. </w:t>
      </w:r>
      <w:r>
        <w:rPr>
          <w:rFonts w:cs="Times New Roman"/>
        </w:rPr>
        <w:t>–</w:t>
      </w:r>
      <w:r w:rsidRPr="00476C29">
        <w:rPr>
          <w:rFonts w:cs="Times New Roman"/>
        </w:rPr>
        <w:t xml:space="preserve"> 1040 с.</w:t>
      </w:r>
    </w:p>
    <w:p w14:paraId="639F889D" w14:textId="766E13E1" w:rsidR="00ED63ED" w:rsidRDefault="00ED63ED" w:rsidP="00876FE9">
      <w:pPr>
        <w:pStyle w:val="ac"/>
        <w:numPr>
          <w:ilvl w:val="0"/>
          <w:numId w:val="32"/>
        </w:numPr>
        <w:spacing w:after="0" w:line="360" w:lineRule="exact"/>
        <w:ind w:left="0" w:firstLine="709"/>
        <w:jc w:val="both"/>
        <w:rPr>
          <w:rFonts w:cs="Times New Roman"/>
        </w:rPr>
      </w:pPr>
      <w:r w:rsidRPr="00A8682F">
        <w:rPr>
          <w:rFonts w:cs="Times New Roman"/>
          <w:i/>
          <w:iCs/>
          <w:lang w:val="en-US"/>
        </w:rPr>
        <w:t>Blender</w:t>
      </w:r>
      <w:r w:rsidR="009F4DBB">
        <w:rPr>
          <w:rFonts w:cs="Times New Roman"/>
        </w:rPr>
        <w:t> </w:t>
      </w:r>
      <w:r w:rsidRPr="00A8682F">
        <w:rPr>
          <w:rFonts w:cs="Times New Roman"/>
        </w:rPr>
        <w:t>3</w:t>
      </w:r>
      <w:r w:rsidRPr="00A8682F">
        <w:rPr>
          <w:rFonts w:cs="Times New Roman"/>
          <w:i/>
          <w:iCs/>
          <w:lang w:val="en-US"/>
        </w:rPr>
        <w:t>D</w:t>
      </w:r>
      <w:r w:rsidR="009F4DBB">
        <w:rPr>
          <w:rFonts w:cs="Times New Roman"/>
        </w:rPr>
        <w:t>. – Электрон. данные. – Режим доступа: </w:t>
      </w:r>
      <w:hyperlink r:id="rId558" w:history="1">
        <w:r w:rsidR="00D72E11" w:rsidRPr="00D72E11">
          <w:rPr>
            <w:rStyle w:val="a9"/>
            <w:rFonts w:cs="Times New Roman"/>
            <w:color w:val="auto"/>
            <w:u w:val="none"/>
          </w:rPr>
          <w:t>https://mуdia.ru/blender3d/</w:t>
        </w:r>
      </w:hyperlink>
      <w:r>
        <w:rPr>
          <w:rFonts w:cs="Times New Roman"/>
        </w:rPr>
        <w:t>. – Дата доступа: 07.04.2023.</w:t>
      </w:r>
    </w:p>
    <w:p w14:paraId="7FC687B7" w14:textId="0C316DA7" w:rsidR="007E170E" w:rsidRPr="007E170E" w:rsidRDefault="007E170E" w:rsidP="007E170E">
      <w:pPr>
        <w:pStyle w:val="ac"/>
        <w:numPr>
          <w:ilvl w:val="0"/>
          <w:numId w:val="32"/>
        </w:numPr>
        <w:tabs>
          <w:tab w:val="left" w:pos="993"/>
        </w:tabs>
        <w:spacing w:line="240" w:lineRule="auto"/>
        <w:ind w:left="0" w:firstLine="709"/>
        <w:jc w:val="both"/>
        <w:rPr>
          <w:rFonts w:eastAsia="Calibri"/>
          <w:lang w:eastAsia="zh-CN"/>
        </w:rPr>
      </w:pPr>
      <w:r>
        <w:rPr>
          <w:lang w:eastAsia="zh-CN"/>
        </w:rPr>
        <w:t>Гибс</w:t>
      </w:r>
      <w:r w:rsidR="00921451">
        <w:rPr>
          <w:lang w:eastAsia="zh-CN"/>
        </w:rPr>
        <w:t>о</w:t>
      </w:r>
      <w:r>
        <w:rPr>
          <w:lang w:eastAsia="zh-CN"/>
        </w:rPr>
        <w:t xml:space="preserve">н Б. Д. </w:t>
      </w:r>
      <w:r w:rsidRPr="007E170E">
        <w:rPr>
          <w:i/>
          <w:lang w:val="en-US" w:eastAsia="zh-CN"/>
        </w:rPr>
        <w:t>Unity</w:t>
      </w:r>
      <w:r>
        <w:rPr>
          <w:lang w:eastAsia="zh-CN"/>
        </w:rPr>
        <w:t xml:space="preserve"> и </w:t>
      </w:r>
      <w:r w:rsidRPr="007E170E">
        <w:rPr>
          <w:i/>
          <w:lang w:val="en-US" w:eastAsia="zh-CN"/>
        </w:rPr>
        <w:t>C</w:t>
      </w:r>
      <w:r>
        <w:rPr>
          <w:lang w:eastAsia="zh-CN"/>
        </w:rPr>
        <w:t xml:space="preserve">#. Геймдев </w:t>
      </w:r>
      <w:r w:rsidR="00921451">
        <w:rPr>
          <w:lang w:eastAsia="zh-CN"/>
        </w:rPr>
        <w:t>о</w:t>
      </w:r>
      <w:r>
        <w:rPr>
          <w:lang w:eastAsia="zh-CN"/>
        </w:rPr>
        <w:t>т идеи д</w:t>
      </w:r>
      <w:r w:rsidR="00921451">
        <w:rPr>
          <w:lang w:eastAsia="zh-CN"/>
        </w:rPr>
        <w:t>о</w:t>
      </w:r>
      <w:r>
        <w:rPr>
          <w:lang w:eastAsia="zh-CN"/>
        </w:rPr>
        <w:t xml:space="preserve"> реализации / Гибс</w:t>
      </w:r>
      <w:r w:rsidR="00921451">
        <w:rPr>
          <w:lang w:eastAsia="zh-CN"/>
        </w:rPr>
        <w:t>о</w:t>
      </w:r>
      <w:r>
        <w:rPr>
          <w:lang w:eastAsia="zh-CN"/>
        </w:rPr>
        <w:t>н, Б. Д. – М.: СПб: Питер, 2019. – 228 c.</w:t>
      </w:r>
    </w:p>
    <w:p w14:paraId="65853A1A" w14:textId="4B14D140" w:rsidR="004B7559" w:rsidRPr="004B7559" w:rsidRDefault="004B7559" w:rsidP="00876FE9">
      <w:pPr>
        <w:pStyle w:val="ac"/>
        <w:numPr>
          <w:ilvl w:val="0"/>
          <w:numId w:val="32"/>
        </w:numPr>
        <w:tabs>
          <w:tab w:val="left" w:pos="993"/>
        </w:tabs>
        <w:spacing w:line="360" w:lineRule="exact"/>
        <w:ind w:left="0" w:firstLine="709"/>
        <w:jc w:val="both"/>
        <w:rPr>
          <w:rFonts w:eastAsia="Calibri"/>
          <w:lang w:eastAsia="zh-CN"/>
        </w:rPr>
      </w:pPr>
      <w:r>
        <w:rPr>
          <w:lang w:eastAsia="zh-CN"/>
        </w:rPr>
        <w:t>Х</w:t>
      </w:r>
      <w:r w:rsidR="00921451">
        <w:rPr>
          <w:lang w:eastAsia="zh-CN"/>
        </w:rPr>
        <w:t>о</w:t>
      </w:r>
      <w:r>
        <w:rPr>
          <w:lang w:eastAsia="zh-CN"/>
        </w:rPr>
        <w:t xml:space="preserve">кинг Д. </w:t>
      </w:r>
      <w:r w:rsidRPr="00876FE9">
        <w:rPr>
          <w:i/>
          <w:lang w:val="en-US" w:eastAsia="zh-CN"/>
        </w:rPr>
        <w:t>Unity</w:t>
      </w:r>
      <w:r>
        <w:rPr>
          <w:lang w:eastAsia="zh-CN"/>
        </w:rPr>
        <w:t xml:space="preserve"> в действии. Мультиплатф</w:t>
      </w:r>
      <w:r w:rsidR="00921451">
        <w:rPr>
          <w:lang w:eastAsia="zh-CN"/>
        </w:rPr>
        <w:t>о</w:t>
      </w:r>
      <w:r>
        <w:rPr>
          <w:lang w:eastAsia="zh-CN"/>
        </w:rPr>
        <w:t>рменная разраб</w:t>
      </w:r>
      <w:r w:rsidR="00921451">
        <w:rPr>
          <w:lang w:eastAsia="zh-CN"/>
        </w:rPr>
        <w:t>о</w:t>
      </w:r>
      <w:r>
        <w:rPr>
          <w:lang w:eastAsia="zh-CN"/>
        </w:rPr>
        <w:t xml:space="preserve">тка на </w:t>
      </w:r>
      <w:r w:rsidRPr="00876FE9">
        <w:rPr>
          <w:i/>
          <w:lang w:val="en-US" w:eastAsia="zh-CN"/>
        </w:rPr>
        <w:t>C</w:t>
      </w:r>
      <w:r>
        <w:rPr>
          <w:lang w:eastAsia="zh-CN"/>
        </w:rPr>
        <w:t># / Х</w:t>
      </w:r>
      <w:r w:rsidR="00921451">
        <w:rPr>
          <w:lang w:eastAsia="zh-CN"/>
        </w:rPr>
        <w:t>о</w:t>
      </w:r>
      <w:r>
        <w:rPr>
          <w:lang w:eastAsia="zh-CN"/>
        </w:rPr>
        <w:t>кинг, Д. – М.: СПб: Питер, 2019. – 215 c.</w:t>
      </w:r>
    </w:p>
    <w:p w14:paraId="5738D013" w14:textId="275434F0" w:rsidR="004B7559" w:rsidRPr="004B7559" w:rsidRDefault="004B7559" w:rsidP="00876FE9">
      <w:pPr>
        <w:pStyle w:val="ac"/>
        <w:numPr>
          <w:ilvl w:val="0"/>
          <w:numId w:val="32"/>
        </w:numPr>
        <w:tabs>
          <w:tab w:val="left" w:pos="993"/>
        </w:tabs>
        <w:spacing w:line="360" w:lineRule="exact"/>
        <w:ind w:left="0" w:firstLine="709"/>
        <w:jc w:val="both"/>
        <w:rPr>
          <w:lang w:eastAsia="zh-CN"/>
        </w:rPr>
      </w:pPr>
      <w:r>
        <w:rPr>
          <w:lang w:eastAsia="zh-CN"/>
        </w:rPr>
        <w:t>Кукс</w:t>
      </w:r>
      <w:r w:rsidR="00921451">
        <w:rPr>
          <w:lang w:eastAsia="zh-CN"/>
        </w:rPr>
        <w:t>о</w:t>
      </w:r>
      <w:r>
        <w:rPr>
          <w:lang w:eastAsia="zh-CN"/>
        </w:rPr>
        <w:t>н А. Разраб</w:t>
      </w:r>
      <w:r w:rsidR="00921451">
        <w:rPr>
          <w:lang w:eastAsia="zh-CN"/>
        </w:rPr>
        <w:t>о</w:t>
      </w:r>
      <w:r>
        <w:rPr>
          <w:lang w:eastAsia="zh-CN"/>
        </w:rPr>
        <w:t xml:space="preserve">тка игр на </w:t>
      </w:r>
      <w:r w:rsidRPr="00876FE9">
        <w:rPr>
          <w:i/>
          <w:lang w:val="en-US" w:eastAsia="zh-CN"/>
        </w:rPr>
        <w:t>Unreal</w:t>
      </w:r>
      <w:r>
        <w:rPr>
          <w:lang w:eastAsia="zh-CN"/>
        </w:rPr>
        <w:t xml:space="preserve"> </w:t>
      </w:r>
      <w:r w:rsidRPr="00876FE9">
        <w:rPr>
          <w:i/>
          <w:lang w:val="en-US" w:eastAsia="zh-CN"/>
        </w:rPr>
        <w:t>Engine</w:t>
      </w:r>
      <w:r>
        <w:rPr>
          <w:lang w:eastAsia="zh-CN"/>
        </w:rPr>
        <w:t xml:space="preserve"> 4 за 24 часа / Кукс</w:t>
      </w:r>
      <w:r w:rsidR="00921451">
        <w:rPr>
          <w:lang w:eastAsia="zh-CN"/>
        </w:rPr>
        <w:t>о</w:t>
      </w:r>
      <w:r>
        <w:rPr>
          <w:lang w:eastAsia="zh-CN"/>
        </w:rPr>
        <w:t>н, А. – М.: Б</w:t>
      </w:r>
      <w:r w:rsidR="00921451">
        <w:rPr>
          <w:lang w:eastAsia="zh-CN"/>
        </w:rPr>
        <w:t>о</w:t>
      </w:r>
      <w:r>
        <w:rPr>
          <w:lang w:eastAsia="zh-CN"/>
        </w:rPr>
        <w:t>мб</w:t>
      </w:r>
      <w:r w:rsidR="00921451">
        <w:rPr>
          <w:lang w:eastAsia="zh-CN"/>
        </w:rPr>
        <w:t>о</w:t>
      </w:r>
      <w:r>
        <w:rPr>
          <w:lang w:eastAsia="zh-CN"/>
        </w:rPr>
        <w:t>ра, 2019. – 298 c.</w:t>
      </w:r>
    </w:p>
    <w:p w14:paraId="5D13C913" w14:textId="2CB911C9" w:rsidR="004B7559" w:rsidRDefault="004B7559" w:rsidP="00876FE9">
      <w:pPr>
        <w:pStyle w:val="ac"/>
        <w:numPr>
          <w:ilvl w:val="0"/>
          <w:numId w:val="32"/>
        </w:numPr>
        <w:tabs>
          <w:tab w:val="left" w:pos="993"/>
        </w:tabs>
        <w:spacing w:after="0" w:line="360" w:lineRule="exact"/>
        <w:ind w:left="0" w:firstLine="709"/>
        <w:jc w:val="both"/>
        <w:rPr>
          <w:lang w:eastAsia="zh-CN"/>
        </w:rPr>
      </w:pPr>
      <w:r>
        <w:rPr>
          <w:lang w:eastAsia="zh-CN"/>
        </w:rPr>
        <w:t>Сравнение игр</w:t>
      </w:r>
      <w:r w:rsidR="00921451">
        <w:rPr>
          <w:lang w:eastAsia="zh-CN"/>
        </w:rPr>
        <w:t>о</w:t>
      </w:r>
      <w:r>
        <w:rPr>
          <w:lang w:eastAsia="zh-CN"/>
        </w:rPr>
        <w:t>вых движк</w:t>
      </w:r>
      <w:r w:rsidR="00921451">
        <w:rPr>
          <w:lang w:eastAsia="zh-CN"/>
        </w:rPr>
        <w:t>о</w:t>
      </w:r>
      <w:r>
        <w:rPr>
          <w:lang w:eastAsia="zh-CN"/>
        </w:rPr>
        <w:t>в [Электр</w:t>
      </w:r>
      <w:r w:rsidR="00921451">
        <w:rPr>
          <w:lang w:eastAsia="zh-CN"/>
        </w:rPr>
        <w:t>о</w:t>
      </w:r>
      <w:r>
        <w:rPr>
          <w:lang w:eastAsia="zh-CN"/>
        </w:rPr>
        <w:t>нный ресурс]. – 2017. – Режим д</w:t>
      </w:r>
      <w:r w:rsidR="00921451">
        <w:rPr>
          <w:lang w:eastAsia="zh-CN"/>
        </w:rPr>
        <w:t>о</w:t>
      </w:r>
      <w:r>
        <w:rPr>
          <w:lang w:eastAsia="zh-CN"/>
        </w:rPr>
        <w:t>ступа:</w:t>
      </w:r>
      <w:r w:rsidR="008067F3">
        <w:rPr>
          <w:lang w:eastAsia="zh-CN"/>
        </w:rPr>
        <w:t> </w:t>
      </w:r>
      <w:hyperlink r:id="rId559" w:history="1">
        <w:r w:rsidR="008067F3" w:rsidRPr="008067F3">
          <w:rPr>
            <w:rStyle w:val="a9"/>
            <w:color w:val="auto"/>
            <w:u w:val="none"/>
            <w:lang w:eastAsia="zh-CN"/>
          </w:rPr>
          <w:t>http://degam.com/sravnenieigrovyxdvizhkov</w:t>
        </w:r>
      </w:hyperlink>
      <w:r w:rsidR="008067F3">
        <w:rPr>
          <w:lang w:eastAsia="zh-CN"/>
        </w:rPr>
        <w:t>. – Дата д</w:t>
      </w:r>
      <w:r w:rsidR="00921451">
        <w:rPr>
          <w:lang w:eastAsia="zh-CN"/>
        </w:rPr>
        <w:t>о</w:t>
      </w:r>
      <w:r w:rsidR="008067F3">
        <w:rPr>
          <w:lang w:eastAsia="zh-CN"/>
        </w:rPr>
        <w:t>ступа: </w:t>
      </w:r>
      <w:r>
        <w:rPr>
          <w:lang w:eastAsia="zh-CN"/>
        </w:rPr>
        <w:t>21.05.202</w:t>
      </w:r>
      <w:r w:rsidR="00876FE9">
        <w:rPr>
          <w:lang w:eastAsia="zh-CN"/>
        </w:rPr>
        <w:t>3</w:t>
      </w:r>
      <w:r>
        <w:rPr>
          <w:lang w:eastAsia="zh-CN"/>
        </w:rPr>
        <w:t>.</w:t>
      </w:r>
    </w:p>
    <w:p w14:paraId="16FFB4B7" w14:textId="183C37F2" w:rsidR="007E170E" w:rsidRPr="007E170E" w:rsidRDefault="007E170E" w:rsidP="007E170E">
      <w:pPr>
        <w:pStyle w:val="ac"/>
        <w:numPr>
          <w:ilvl w:val="0"/>
          <w:numId w:val="32"/>
        </w:numPr>
        <w:tabs>
          <w:tab w:val="left" w:pos="568"/>
        </w:tabs>
        <w:spacing w:after="0" w:line="360" w:lineRule="exact"/>
        <w:ind w:left="0" w:firstLine="568"/>
        <w:jc w:val="both"/>
        <w:rPr>
          <w:rFonts w:cs="Times New Roman"/>
          <w:szCs w:val="28"/>
        </w:rPr>
      </w:pPr>
      <w:r w:rsidRPr="00790398">
        <w:rPr>
          <w:rFonts w:cs="Times New Roman"/>
          <w:szCs w:val="28"/>
        </w:rPr>
        <w:t>Кожевников, Е. 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 А. Кожевников, Н. В. Ерм</w:t>
      </w:r>
      <w:r>
        <w:rPr>
          <w:rFonts w:cs="Times New Roman"/>
          <w:szCs w:val="28"/>
        </w:rPr>
        <w:t xml:space="preserve">алинская. – Гомель: ГГТУ им. </w:t>
      </w:r>
      <w:r w:rsidRPr="00790398">
        <w:rPr>
          <w:rFonts w:cs="Times New Roman"/>
          <w:szCs w:val="28"/>
        </w:rPr>
        <w:t>П. О. Сухого, 2012. – 68 с.</w:t>
      </w:r>
    </w:p>
    <w:p w14:paraId="29BB267F" w14:textId="77777777" w:rsidR="00876FE9" w:rsidRPr="00790398" w:rsidRDefault="00876FE9" w:rsidP="00876FE9">
      <w:pPr>
        <w:numPr>
          <w:ilvl w:val="0"/>
          <w:numId w:val="32"/>
        </w:numPr>
        <w:tabs>
          <w:tab w:val="left" w:pos="851"/>
        </w:tabs>
        <w:spacing w:after="0" w:line="360" w:lineRule="exact"/>
        <w:ind w:left="0" w:firstLine="709"/>
        <w:contextualSpacing/>
        <w:jc w:val="both"/>
        <w:rPr>
          <w:rFonts w:eastAsia="Times New Roman" w:cs="Times New Roman"/>
          <w:szCs w:val="24"/>
          <w:lang w:eastAsia="ru-RU"/>
        </w:rPr>
      </w:pPr>
      <w:r>
        <w:rPr>
          <w:rFonts w:eastAsia="Times New Roman" w:cs="Times New Roman"/>
          <w:szCs w:val="24"/>
          <w:lang w:eastAsia="ru-RU"/>
        </w:rPr>
        <w:t xml:space="preserve">Барбинов Ф.А. Охрана окружающей среды; под общ. редакцией С.В. Белова, </w:t>
      </w:r>
      <w:r w:rsidRPr="00790398">
        <w:rPr>
          <w:rFonts w:cs="Times New Roman"/>
          <w:szCs w:val="28"/>
        </w:rPr>
        <w:t>–</w:t>
      </w:r>
      <w:r>
        <w:rPr>
          <w:rFonts w:eastAsia="Times New Roman" w:cs="Times New Roman"/>
          <w:szCs w:val="24"/>
          <w:lang w:eastAsia="ru-RU"/>
        </w:rPr>
        <w:t xml:space="preserve"> 2-е изд., перераб.и доп. – Москва: Высш. шк., 1987. – 319 с.</w:t>
      </w:r>
    </w:p>
    <w:p w14:paraId="1025F75D" w14:textId="0465CBF5" w:rsidR="00876FE9" w:rsidRPr="00257FE3" w:rsidRDefault="00876FE9" w:rsidP="00876FE9">
      <w:pPr>
        <w:numPr>
          <w:ilvl w:val="0"/>
          <w:numId w:val="32"/>
        </w:numPr>
        <w:tabs>
          <w:tab w:val="left" w:pos="851"/>
        </w:tabs>
        <w:spacing w:after="0" w:line="360" w:lineRule="exact"/>
        <w:ind w:left="0" w:firstLine="709"/>
        <w:contextualSpacing/>
        <w:jc w:val="both"/>
        <w:rPr>
          <w:rFonts w:eastAsia="Times New Roman" w:cs="Times New Roman"/>
          <w:szCs w:val="24"/>
          <w:lang w:eastAsia="ru-RU"/>
        </w:rPr>
      </w:pPr>
      <w:r>
        <w:rPr>
          <w:rFonts w:eastAsia="Times New Roman" w:cs="Times New Roman"/>
          <w:szCs w:val="24"/>
          <w:lang w:eastAsia="ru-RU"/>
        </w:rPr>
        <w:t>Влияние шума на организм человека. – Электрон. данные. – Режим доступа: </w:t>
      </w:r>
      <w:hyperlink r:id="rId560" w:history="1">
        <w:r w:rsidR="009F4DBB" w:rsidRPr="00D72E11">
          <w:rPr>
            <w:rStyle w:val="a9"/>
            <w:rFonts w:eastAsia="Times New Roman" w:cs="Times New Roman"/>
            <w:color w:val="auto"/>
            <w:szCs w:val="24"/>
            <w:u w:val="none"/>
            <w:lang w:eastAsia="ru-RU"/>
          </w:rPr>
          <w:t>https://ecosp.by/informatsiya/154-vliyanieshumanaorganizmcheloveka</w:t>
        </w:r>
      </w:hyperlink>
      <w:r>
        <w:rPr>
          <w:rFonts w:eastAsia="Times New Roman" w:cs="Times New Roman"/>
          <w:szCs w:val="24"/>
          <w:lang w:eastAsia="ru-RU"/>
        </w:rPr>
        <w:t>. – Дата доступа: 08.05.2023.</w:t>
      </w:r>
    </w:p>
    <w:p w14:paraId="68FE5E87" w14:textId="1C12D09D" w:rsidR="00876FE9" w:rsidRPr="00257FE3" w:rsidRDefault="00876FE9" w:rsidP="00876FE9">
      <w:pPr>
        <w:numPr>
          <w:ilvl w:val="0"/>
          <w:numId w:val="32"/>
        </w:numPr>
        <w:tabs>
          <w:tab w:val="left" w:pos="851"/>
        </w:tabs>
        <w:spacing w:after="0" w:line="360" w:lineRule="exact"/>
        <w:ind w:left="0" w:firstLine="709"/>
        <w:contextualSpacing/>
        <w:jc w:val="both"/>
        <w:rPr>
          <w:rFonts w:eastAsia="Times New Roman" w:cs="Times New Roman"/>
          <w:sz w:val="36"/>
          <w:szCs w:val="24"/>
          <w:lang w:eastAsia="ru-RU"/>
        </w:rPr>
      </w:pPr>
      <w:r w:rsidRPr="00257FE3">
        <w:rPr>
          <w:rFonts w:cs="Times New Roman"/>
        </w:rPr>
        <w:t>Андрижиевский, А. А. Энергосбе</w:t>
      </w:r>
      <w:r w:rsidR="00007ABB">
        <w:rPr>
          <w:rFonts w:cs="Times New Roman"/>
        </w:rPr>
        <w:t>режение и энергетический менеджм</w:t>
      </w:r>
      <w:r w:rsidR="008067F3">
        <w:rPr>
          <w:rFonts w:cs="Times New Roman"/>
        </w:rPr>
        <w:t>ент</w:t>
      </w:r>
      <w:r w:rsidRPr="00257FE3">
        <w:rPr>
          <w:rFonts w:cs="Times New Roman"/>
        </w:rPr>
        <w:t>: учеб. пособие для студ. / А. А. Андрижиевский, В. И. Володин. – 2-е изд., испр. – Мн. : Вышэйшая школа, 2017. – 294 с.</w:t>
      </w:r>
    </w:p>
    <w:p w14:paraId="1593F7E7" w14:textId="2F61F0C8" w:rsidR="00876FE9" w:rsidRPr="00257FE3" w:rsidRDefault="00876FE9" w:rsidP="00876FE9">
      <w:pPr>
        <w:pStyle w:val="ac"/>
        <w:numPr>
          <w:ilvl w:val="0"/>
          <w:numId w:val="32"/>
        </w:numPr>
        <w:tabs>
          <w:tab w:val="left" w:pos="851"/>
        </w:tabs>
        <w:spacing w:line="360" w:lineRule="exact"/>
        <w:ind w:left="0" w:firstLine="709"/>
        <w:jc w:val="both"/>
        <w:rPr>
          <w:rFonts w:cs="Times New Roman"/>
        </w:rPr>
      </w:pPr>
      <w:r w:rsidRPr="00257FE3">
        <w:rPr>
          <w:rFonts w:cs="Times New Roman"/>
        </w:rPr>
        <w:lastRenderedPageBreak/>
        <w:t>Ляшенко, Д. Д. Ресурсосбережение: инновации в энергосбережении / Д. Д. Ляшенко, В. И. Мартынович // Международное научное обозрение проблем и перспектив современной науки и образования Сборник статей по материалам XXX Международной научно-практической конференции, 2018. –</w:t>
      </w:r>
      <w:r w:rsidRPr="00257FE3">
        <w:rPr>
          <w:rFonts w:cs="Times New Roman"/>
          <w:lang w:val="en-US"/>
        </w:rPr>
        <w:t> </w:t>
      </w:r>
      <w:r w:rsidR="00A4741A">
        <w:rPr>
          <w:rFonts w:cs="Times New Roman"/>
        </w:rPr>
        <w:t>С. 31</w:t>
      </w:r>
      <w:r w:rsidR="00A4741A" w:rsidRPr="00257FE3">
        <w:rPr>
          <w:rFonts w:cs="Times New Roman"/>
        </w:rPr>
        <w:t>–</w:t>
      </w:r>
      <w:r w:rsidR="00A4741A">
        <w:rPr>
          <w:rFonts w:cs="Times New Roman"/>
        </w:rPr>
        <w:t>32.</w:t>
      </w:r>
    </w:p>
    <w:p w14:paraId="47F44746" w14:textId="0EC416E8" w:rsidR="004B7559" w:rsidRPr="007E170E" w:rsidRDefault="00876FE9" w:rsidP="007E170E">
      <w:pPr>
        <w:pStyle w:val="ac"/>
        <w:numPr>
          <w:ilvl w:val="0"/>
          <w:numId w:val="32"/>
        </w:numPr>
        <w:tabs>
          <w:tab w:val="left" w:pos="851"/>
        </w:tabs>
        <w:spacing w:line="360" w:lineRule="exact"/>
        <w:ind w:left="0" w:firstLine="709"/>
        <w:jc w:val="both"/>
        <w:rPr>
          <w:rFonts w:cs="Times New Roman"/>
        </w:rPr>
      </w:pPr>
      <w:r w:rsidRPr="00257FE3">
        <w:rPr>
          <w:rFonts w:cs="Times New Roman"/>
        </w:rPr>
        <w:t>Организация энергосбережения (энергоменеджмент). Решения ЗСМК-НКМКНТМК-ЕВРАЗ : учебное пособие / под ред. В. В. Кондратьева – М.: ИНФРАМ, 2017. – 108 с.</w:t>
      </w:r>
    </w:p>
    <w:p w14:paraId="50863D0B" w14:textId="6106B047" w:rsidR="00ED63ED" w:rsidRDefault="00ED63ED">
      <w:pPr>
        <w:rPr>
          <w:rFonts w:eastAsia="Times New Roman" w:cs="Times New Roman"/>
          <w:szCs w:val="24"/>
          <w:lang w:eastAsia="ru-RU"/>
        </w:rPr>
      </w:pPr>
      <w:r>
        <w:br w:type="page"/>
      </w:r>
    </w:p>
    <w:p w14:paraId="35C4E9E2" w14:textId="77777777" w:rsidR="00ED63ED" w:rsidRPr="005C0DE8" w:rsidRDefault="00ED63ED" w:rsidP="00ED63ED">
      <w:pPr>
        <w:pStyle w:val="10"/>
      </w:pPr>
      <w:bookmarkStart w:id="48" w:name="_Toc107668009"/>
      <w:bookmarkStart w:id="49" w:name="_Toc132575210"/>
      <w:bookmarkStart w:id="50" w:name="_Toc136809678"/>
      <w:r w:rsidRPr="005C0DE8">
        <w:lastRenderedPageBreak/>
        <w:t>ПРИЛОЖЕНИЕ А</w:t>
      </w:r>
      <w:bookmarkEnd w:id="48"/>
      <w:bookmarkEnd w:id="49"/>
      <w:bookmarkEnd w:id="50"/>
    </w:p>
    <w:p w14:paraId="5E4D61A9" w14:textId="77777777" w:rsidR="00ED63ED" w:rsidRPr="005C0DE8" w:rsidRDefault="00ED63ED" w:rsidP="00ED63ED">
      <w:pPr>
        <w:spacing w:after="0" w:line="276" w:lineRule="auto"/>
        <w:jc w:val="center"/>
        <w:rPr>
          <w:rFonts w:cs="Times New Roman"/>
        </w:rPr>
      </w:pPr>
      <w:r w:rsidRPr="005C0DE8">
        <w:rPr>
          <w:rFonts w:cs="Times New Roman"/>
        </w:rPr>
        <w:t>(обязательное)</w:t>
      </w:r>
    </w:p>
    <w:p w14:paraId="59A87313" w14:textId="77777777" w:rsidR="00ED63ED" w:rsidRPr="005C0DE8" w:rsidRDefault="00ED63ED" w:rsidP="00ED63ED">
      <w:pPr>
        <w:spacing w:after="0" w:line="276" w:lineRule="auto"/>
        <w:jc w:val="center"/>
        <w:rPr>
          <w:rFonts w:cs="Times New Roman"/>
        </w:rPr>
      </w:pPr>
    </w:p>
    <w:p w14:paraId="2E538236" w14:textId="77777777" w:rsidR="00ED63ED" w:rsidRDefault="00ED63ED" w:rsidP="00ED63ED">
      <w:pPr>
        <w:spacing w:after="0" w:line="276" w:lineRule="auto"/>
        <w:jc w:val="center"/>
        <w:rPr>
          <w:rFonts w:cs="Times New Roman"/>
          <w:b/>
        </w:rPr>
      </w:pPr>
      <w:r>
        <w:rPr>
          <w:rFonts w:cs="Times New Roman"/>
          <w:b/>
        </w:rPr>
        <w:t>Экранные копии деталей бойлера</w:t>
      </w:r>
    </w:p>
    <w:p w14:paraId="54B71115" w14:textId="77777777" w:rsidR="00ED63ED" w:rsidRDefault="00ED63ED" w:rsidP="00ED63ED">
      <w:pPr>
        <w:spacing w:after="0" w:line="276" w:lineRule="auto"/>
        <w:jc w:val="center"/>
        <w:rPr>
          <w:rFonts w:cs="Times New Roman"/>
          <w:b/>
        </w:rPr>
      </w:pPr>
    </w:p>
    <w:p w14:paraId="0E1726B4" w14:textId="77777777" w:rsidR="00ED63ED" w:rsidRDefault="00ED63ED" w:rsidP="00ED63ED">
      <w:pPr>
        <w:spacing w:after="0" w:line="276" w:lineRule="auto"/>
        <w:jc w:val="center"/>
        <w:rPr>
          <w:rFonts w:cs="Times New Roman"/>
        </w:rPr>
      </w:pPr>
      <w:r w:rsidRPr="003D51CA">
        <w:rPr>
          <w:rFonts w:cs="Times New Roman"/>
          <w:noProof/>
          <w:lang w:eastAsia="ru-RU"/>
        </w:rPr>
        <w:drawing>
          <wp:inline distT="0" distB="0" distL="0" distR="0" wp14:anchorId="6D8081A0" wp14:editId="75F9BFDF">
            <wp:extent cx="3991555" cy="4266693"/>
            <wp:effectExtent l="0" t="0" r="9525"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1"/>
                    <a:srcRect l="9096" t="3407" r="10200" b="2347"/>
                    <a:stretch/>
                  </pic:blipFill>
                  <pic:spPr bwMode="auto">
                    <a:xfrm>
                      <a:off x="0" y="0"/>
                      <a:ext cx="4006167" cy="4282312"/>
                    </a:xfrm>
                    <a:prstGeom prst="rect">
                      <a:avLst/>
                    </a:prstGeom>
                    <a:ln>
                      <a:noFill/>
                    </a:ln>
                    <a:extLst>
                      <a:ext uri="{53640926-AAD7-44D8-BBD7-CCE9431645EC}">
                        <a14:shadowObscured xmlns:a14="http://schemas.microsoft.com/office/drawing/2010/main"/>
                      </a:ext>
                    </a:extLst>
                  </pic:spPr>
                </pic:pic>
              </a:graphicData>
            </a:graphic>
          </wp:inline>
        </w:drawing>
      </w:r>
    </w:p>
    <w:p w14:paraId="2934733A" w14:textId="77777777" w:rsidR="00ED63ED" w:rsidRDefault="00ED63ED" w:rsidP="00ED63ED">
      <w:pPr>
        <w:spacing w:after="0" w:line="276" w:lineRule="auto"/>
        <w:jc w:val="center"/>
        <w:rPr>
          <w:rFonts w:cs="Times New Roman"/>
        </w:rPr>
      </w:pPr>
    </w:p>
    <w:p w14:paraId="5C353583" w14:textId="77777777" w:rsidR="00ED63ED" w:rsidRDefault="00ED63ED" w:rsidP="00ED63ED">
      <w:pPr>
        <w:spacing w:after="0" w:line="276" w:lineRule="auto"/>
        <w:jc w:val="center"/>
        <w:rPr>
          <w:rFonts w:cs="Times New Roman"/>
        </w:rPr>
      </w:pPr>
      <w:r>
        <w:rPr>
          <w:rFonts w:cs="Times New Roman"/>
        </w:rPr>
        <w:t>Рисунок А.1 – Изогнута труба теплообменника</w:t>
      </w:r>
    </w:p>
    <w:p w14:paraId="0052BA56" w14:textId="77777777" w:rsidR="00ED63ED" w:rsidRDefault="00ED63ED" w:rsidP="00ED63ED">
      <w:pPr>
        <w:spacing w:after="0" w:line="276" w:lineRule="auto"/>
        <w:jc w:val="center"/>
        <w:rPr>
          <w:rFonts w:cs="Times New Roman"/>
        </w:rPr>
      </w:pPr>
    </w:p>
    <w:p w14:paraId="00C31D42" w14:textId="77777777" w:rsidR="00ED63ED" w:rsidRDefault="00ED63ED" w:rsidP="00ED63ED">
      <w:pPr>
        <w:spacing w:after="0" w:line="276" w:lineRule="auto"/>
        <w:jc w:val="center"/>
        <w:rPr>
          <w:rFonts w:cs="Times New Roman"/>
        </w:rPr>
      </w:pPr>
      <w:r w:rsidRPr="00AB5051">
        <w:rPr>
          <w:rFonts w:cs="Times New Roman"/>
          <w:noProof/>
          <w:lang w:eastAsia="ru-RU"/>
        </w:rPr>
        <w:drawing>
          <wp:inline distT="0" distB="0" distL="0" distR="0" wp14:anchorId="0942CBD2" wp14:editId="6291E9DD">
            <wp:extent cx="5756330" cy="244076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2"/>
                    <a:srcRect l="2468" t="4331" r="3465" b="7032"/>
                    <a:stretch/>
                  </pic:blipFill>
                  <pic:spPr bwMode="auto">
                    <a:xfrm>
                      <a:off x="0" y="0"/>
                      <a:ext cx="5756997" cy="2441051"/>
                    </a:xfrm>
                    <a:prstGeom prst="rect">
                      <a:avLst/>
                    </a:prstGeom>
                    <a:ln>
                      <a:noFill/>
                    </a:ln>
                    <a:extLst>
                      <a:ext uri="{53640926-AAD7-44D8-BBD7-CCE9431645EC}">
                        <a14:shadowObscured xmlns:a14="http://schemas.microsoft.com/office/drawing/2010/main"/>
                      </a:ext>
                    </a:extLst>
                  </pic:spPr>
                </pic:pic>
              </a:graphicData>
            </a:graphic>
          </wp:inline>
        </w:drawing>
      </w:r>
    </w:p>
    <w:p w14:paraId="5846204E" w14:textId="77777777" w:rsidR="00ED63ED" w:rsidRDefault="00ED63ED" w:rsidP="00ED63ED">
      <w:pPr>
        <w:spacing w:after="0" w:line="276" w:lineRule="auto"/>
        <w:jc w:val="center"/>
        <w:rPr>
          <w:rFonts w:cs="Times New Roman"/>
        </w:rPr>
      </w:pPr>
    </w:p>
    <w:p w14:paraId="15522273" w14:textId="77777777" w:rsidR="00ED63ED" w:rsidRDefault="00ED63ED" w:rsidP="00ED63ED">
      <w:pPr>
        <w:spacing w:after="0" w:line="276" w:lineRule="auto"/>
        <w:jc w:val="center"/>
        <w:rPr>
          <w:rFonts w:cs="Times New Roman"/>
        </w:rPr>
      </w:pPr>
      <w:r>
        <w:rPr>
          <w:rFonts w:cs="Times New Roman"/>
        </w:rPr>
        <w:t>Рисунок А.2 – Внутренняя пластина теплообменника</w:t>
      </w:r>
    </w:p>
    <w:p w14:paraId="0B0040DD" w14:textId="77777777" w:rsidR="00ED63ED" w:rsidRDefault="00ED63ED" w:rsidP="00ED63ED">
      <w:pPr>
        <w:spacing w:after="0" w:line="276" w:lineRule="auto"/>
        <w:jc w:val="center"/>
        <w:rPr>
          <w:rFonts w:cs="Times New Roman"/>
        </w:rPr>
      </w:pPr>
      <w:r w:rsidRPr="00AB5051">
        <w:rPr>
          <w:rFonts w:cs="Times New Roman"/>
          <w:noProof/>
          <w:lang w:eastAsia="ru-RU"/>
        </w:rPr>
        <w:lastRenderedPageBreak/>
        <w:drawing>
          <wp:inline distT="0" distB="0" distL="0" distR="0" wp14:anchorId="12C5B46E" wp14:editId="45A79E14">
            <wp:extent cx="5007886" cy="2890515"/>
            <wp:effectExtent l="0" t="0" r="254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a:srcRect l="910" t="9090" r="2528" b="6142"/>
                    <a:stretch/>
                  </pic:blipFill>
                  <pic:spPr bwMode="auto">
                    <a:xfrm>
                      <a:off x="0" y="0"/>
                      <a:ext cx="5031403" cy="2904089"/>
                    </a:xfrm>
                    <a:prstGeom prst="rect">
                      <a:avLst/>
                    </a:prstGeom>
                    <a:ln>
                      <a:noFill/>
                    </a:ln>
                    <a:extLst>
                      <a:ext uri="{53640926-AAD7-44D8-BBD7-CCE9431645EC}">
                        <a14:shadowObscured xmlns:a14="http://schemas.microsoft.com/office/drawing/2010/main"/>
                      </a:ext>
                    </a:extLst>
                  </pic:spPr>
                </pic:pic>
              </a:graphicData>
            </a:graphic>
          </wp:inline>
        </w:drawing>
      </w:r>
    </w:p>
    <w:p w14:paraId="23C522C6" w14:textId="77777777" w:rsidR="00ED63ED" w:rsidRDefault="00ED63ED" w:rsidP="00ED63ED">
      <w:pPr>
        <w:spacing w:after="0" w:line="276" w:lineRule="auto"/>
        <w:jc w:val="center"/>
        <w:rPr>
          <w:rFonts w:cs="Times New Roman"/>
        </w:rPr>
      </w:pPr>
    </w:p>
    <w:p w14:paraId="5CD3BA27" w14:textId="77777777" w:rsidR="00ED63ED" w:rsidRDefault="00ED63ED" w:rsidP="00ED63ED">
      <w:pPr>
        <w:spacing w:after="0" w:line="276" w:lineRule="auto"/>
        <w:jc w:val="center"/>
        <w:rPr>
          <w:rFonts w:cs="Times New Roman"/>
        </w:rPr>
      </w:pPr>
      <w:r>
        <w:rPr>
          <w:rFonts w:cs="Times New Roman"/>
        </w:rPr>
        <w:t>Рисунок А.3 – Внешняя пластина теплообменника</w:t>
      </w:r>
    </w:p>
    <w:p w14:paraId="41995B29" w14:textId="77777777" w:rsidR="00ED63ED" w:rsidRDefault="00ED63ED" w:rsidP="00ED63ED">
      <w:pPr>
        <w:spacing w:after="0" w:line="276" w:lineRule="auto"/>
        <w:jc w:val="center"/>
        <w:rPr>
          <w:rFonts w:cs="Times New Roman"/>
        </w:rPr>
      </w:pPr>
    </w:p>
    <w:p w14:paraId="334B0A70" w14:textId="77777777" w:rsidR="00ED63ED" w:rsidRDefault="00ED63ED" w:rsidP="00ED63ED">
      <w:pPr>
        <w:spacing w:after="0" w:line="276" w:lineRule="auto"/>
        <w:jc w:val="center"/>
        <w:rPr>
          <w:rFonts w:cs="Times New Roman"/>
        </w:rPr>
      </w:pPr>
      <w:r w:rsidRPr="00AB5051">
        <w:rPr>
          <w:rFonts w:cs="Times New Roman"/>
          <w:noProof/>
          <w:lang w:eastAsia="ru-RU"/>
        </w:rPr>
        <w:drawing>
          <wp:inline distT="0" distB="0" distL="0" distR="0" wp14:anchorId="4A682EFF" wp14:editId="19DFBC4A">
            <wp:extent cx="4957775" cy="2126525"/>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981428" cy="2136671"/>
                    </a:xfrm>
                    <a:prstGeom prst="rect">
                      <a:avLst/>
                    </a:prstGeom>
                  </pic:spPr>
                </pic:pic>
              </a:graphicData>
            </a:graphic>
          </wp:inline>
        </w:drawing>
      </w:r>
    </w:p>
    <w:p w14:paraId="60DC3CA8" w14:textId="77777777" w:rsidR="00ED63ED" w:rsidRDefault="00ED63ED" w:rsidP="00ED63ED">
      <w:pPr>
        <w:spacing w:after="0" w:line="276" w:lineRule="auto"/>
        <w:jc w:val="center"/>
        <w:rPr>
          <w:rFonts w:cs="Times New Roman"/>
        </w:rPr>
      </w:pPr>
    </w:p>
    <w:p w14:paraId="7C0FEE4A" w14:textId="77777777" w:rsidR="00ED63ED" w:rsidRDefault="00ED63ED" w:rsidP="00ED63ED">
      <w:pPr>
        <w:spacing w:after="0" w:line="276" w:lineRule="auto"/>
        <w:jc w:val="center"/>
        <w:rPr>
          <w:rFonts w:cs="Times New Roman"/>
        </w:rPr>
      </w:pPr>
      <w:r>
        <w:rPr>
          <w:rFonts w:cs="Times New Roman"/>
        </w:rPr>
        <w:t>Рисунок А.4 – Воздуховод горелки</w:t>
      </w:r>
    </w:p>
    <w:p w14:paraId="0A35975B" w14:textId="77777777" w:rsidR="00ED63ED" w:rsidRDefault="00ED63ED" w:rsidP="00ED63ED">
      <w:pPr>
        <w:spacing w:after="0" w:line="276" w:lineRule="auto"/>
        <w:jc w:val="center"/>
        <w:rPr>
          <w:rFonts w:cs="Times New Roman"/>
        </w:rPr>
      </w:pPr>
    </w:p>
    <w:p w14:paraId="44FC24F2" w14:textId="77777777" w:rsidR="00ED63ED" w:rsidRDefault="00ED63ED" w:rsidP="00ED63ED">
      <w:pPr>
        <w:spacing w:after="0" w:line="276" w:lineRule="auto"/>
        <w:jc w:val="center"/>
        <w:rPr>
          <w:rFonts w:cs="Times New Roman"/>
        </w:rPr>
      </w:pPr>
      <w:r w:rsidRPr="003B487B">
        <w:rPr>
          <w:rFonts w:cs="Times New Roman"/>
          <w:noProof/>
          <w:lang w:eastAsia="ru-RU"/>
        </w:rPr>
        <w:drawing>
          <wp:inline distT="0" distB="0" distL="0" distR="0" wp14:anchorId="37471995" wp14:editId="61073F30">
            <wp:extent cx="5190545" cy="2112732"/>
            <wp:effectExtent l="0" t="0" r="0"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209360" cy="2120390"/>
                    </a:xfrm>
                    <a:prstGeom prst="rect">
                      <a:avLst/>
                    </a:prstGeom>
                  </pic:spPr>
                </pic:pic>
              </a:graphicData>
            </a:graphic>
          </wp:inline>
        </w:drawing>
      </w:r>
    </w:p>
    <w:p w14:paraId="18223C2C" w14:textId="77777777" w:rsidR="00ED63ED" w:rsidRDefault="00ED63ED" w:rsidP="00ED63ED">
      <w:pPr>
        <w:spacing w:after="0" w:line="276" w:lineRule="auto"/>
        <w:jc w:val="center"/>
        <w:rPr>
          <w:rFonts w:cs="Times New Roman"/>
        </w:rPr>
      </w:pPr>
    </w:p>
    <w:p w14:paraId="746B18CE" w14:textId="77777777" w:rsidR="00ED63ED" w:rsidRDefault="00ED63ED" w:rsidP="00ED63ED">
      <w:pPr>
        <w:spacing w:after="0" w:line="276" w:lineRule="auto"/>
        <w:jc w:val="center"/>
        <w:rPr>
          <w:rFonts w:cs="Times New Roman"/>
        </w:rPr>
      </w:pPr>
      <w:r>
        <w:rPr>
          <w:rFonts w:cs="Times New Roman"/>
        </w:rPr>
        <w:t>Рисунок А.5 – Газовый коллектор горелки</w:t>
      </w:r>
    </w:p>
    <w:p w14:paraId="4BA39936" w14:textId="77777777" w:rsidR="00ED63ED" w:rsidRDefault="00ED63ED" w:rsidP="00ED63ED">
      <w:pPr>
        <w:spacing w:after="0" w:line="276" w:lineRule="auto"/>
        <w:jc w:val="center"/>
        <w:rPr>
          <w:rFonts w:cs="Times New Roman"/>
        </w:rPr>
      </w:pPr>
      <w:r w:rsidRPr="003B487B">
        <w:rPr>
          <w:rFonts w:cs="Times New Roman"/>
          <w:noProof/>
          <w:lang w:eastAsia="ru-RU"/>
        </w:rPr>
        <w:lastRenderedPageBreak/>
        <w:drawing>
          <wp:inline distT="0" distB="0" distL="0" distR="0" wp14:anchorId="389ED068" wp14:editId="3FAE041E">
            <wp:extent cx="4992565" cy="3690637"/>
            <wp:effectExtent l="0" t="0" r="0"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6"/>
                    <a:srcRect l="2573" t="5239" r="2292" b="4132"/>
                    <a:stretch/>
                  </pic:blipFill>
                  <pic:spPr bwMode="auto">
                    <a:xfrm>
                      <a:off x="0" y="0"/>
                      <a:ext cx="5006145" cy="3700675"/>
                    </a:xfrm>
                    <a:prstGeom prst="rect">
                      <a:avLst/>
                    </a:prstGeom>
                    <a:ln>
                      <a:noFill/>
                    </a:ln>
                    <a:extLst>
                      <a:ext uri="{53640926-AAD7-44D8-BBD7-CCE9431645EC}">
                        <a14:shadowObscured xmlns:a14="http://schemas.microsoft.com/office/drawing/2010/main"/>
                      </a:ext>
                    </a:extLst>
                  </pic:spPr>
                </pic:pic>
              </a:graphicData>
            </a:graphic>
          </wp:inline>
        </w:drawing>
      </w:r>
    </w:p>
    <w:p w14:paraId="5E39888D" w14:textId="77777777" w:rsidR="00ED63ED" w:rsidRDefault="00ED63ED" w:rsidP="00ED63ED">
      <w:pPr>
        <w:spacing w:after="0" w:line="276" w:lineRule="auto"/>
        <w:jc w:val="center"/>
        <w:rPr>
          <w:rFonts w:cs="Times New Roman"/>
        </w:rPr>
      </w:pPr>
    </w:p>
    <w:p w14:paraId="6038848E" w14:textId="77777777" w:rsidR="00ED63ED" w:rsidRDefault="00ED63ED" w:rsidP="00ED63ED">
      <w:pPr>
        <w:spacing w:after="0" w:line="276" w:lineRule="auto"/>
        <w:jc w:val="center"/>
        <w:rPr>
          <w:rFonts w:cs="Times New Roman"/>
        </w:rPr>
      </w:pPr>
      <w:r>
        <w:rPr>
          <w:rFonts w:cs="Times New Roman"/>
        </w:rPr>
        <w:t>Рисунок А.6 – Одна из пластин теплоизоляционной камеры</w:t>
      </w:r>
    </w:p>
    <w:p w14:paraId="734214AC" w14:textId="77777777" w:rsidR="00ED63ED" w:rsidRDefault="00ED63ED" w:rsidP="00ED63ED">
      <w:pPr>
        <w:spacing w:after="0" w:line="276" w:lineRule="auto"/>
        <w:jc w:val="center"/>
        <w:rPr>
          <w:rFonts w:cs="Times New Roman"/>
        </w:rPr>
      </w:pPr>
    </w:p>
    <w:p w14:paraId="49200990" w14:textId="77777777" w:rsidR="00ED63ED" w:rsidRDefault="00ED63ED" w:rsidP="00ED63ED">
      <w:pPr>
        <w:spacing w:after="0" w:line="276" w:lineRule="auto"/>
        <w:jc w:val="center"/>
        <w:rPr>
          <w:rFonts w:cs="Times New Roman"/>
        </w:rPr>
      </w:pPr>
      <w:r w:rsidRPr="003B487B">
        <w:rPr>
          <w:rFonts w:cs="Times New Roman"/>
          <w:noProof/>
          <w:lang w:eastAsia="ru-RU"/>
        </w:rPr>
        <w:drawing>
          <wp:inline distT="0" distB="0" distL="0" distR="0" wp14:anchorId="11E0C0AD" wp14:editId="764C7527">
            <wp:extent cx="5485761" cy="3084436"/>
            <wp:effectExtent l="0" t="0" r="127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7"/>
                    <a:srcRect l="3249" t="2964" r="1894" b="3421"/>
                    <a:stretch/>
                  </pic:blipFill>
                  <pic:spPr bwMode="auto">
                    <a:xfrm>
                      <a:off x="0" y="0"/>
                      <a:ext cx="5501632" cy="3093360"/>
                    </a:xfrm>
                    <a:prstGeom prst="rect">
                      <a:avLst/>
                    </a:prstGeom>
                    <a:ln>
                      <a:noFill/>
                    </a:ln>
                    <a:extLst>
                      <a:ext uri="{53640926-AAD7-44D8-BBD7-CCE9431645EC}">
                        <a14:shadowObscured xmlns:a14="http://schemas.microsoft.com/office/drawing/2010/main"/>
                      </a:ext>
                    </a:extLst>
                  </pic:spPr>
                </pic:pic>
              </a:graphicData>
            </a:graphic>
          </wp:inline>
        </w:drawing>
      </w:r>
    </w:p>
    <w:p w14:paraId="6D1BB58C" w14:textId="77777777" w:rsidR="00ED63ED" w:rsidRDefault="00ED63ED" w:rsidP="00ED63ED">
      <w:pPr>
        <w:spacing w:after="0" w:line="276" w:lineRule="auto"/>
        <w:jc w:val="center"/>
        <w:rPr>
          <w:rFonts w:cs="Times New Roman"/>
        </w:rPr>
      </w:pPr>
    </w:p>
    <w:p w14:paraId="5B10ACB3" w14:textId="77777777" w:rsidR="00ED63ED" w:rsidRDefault="00ED63ED" w:rsidP="00ED63ED">
      <w:pPr>
        <w:spacing w:after="0" w:line="276" w:lineRule="auto"/>
        <w:jc w:val="center"/>
        <w:rPr>
          <w:rFonts w:cs="Times New Roman"/>
        </w:rPr>
      </w:pPr>
      <w:r>
        <w:rPr>
          <w:rFonts w:cs="Times New Roman"/>
        </w:rPr>
        <w:t>Рисунок А.7 – Камера сгорания газового бойлера</w:t>
      </w:r>
    </w:p>
    <w:p w14:paraId="29BE3E26" w14:textId="77777777" w:rsidR="00ED63ED" w:rsidRDefault="00ED63ED" w:rsidP="00ED63ED">
      <w:pPr>
        <w:spacing w:after="0" w:line="276" w:lineRule="auto"/>
        <w:jc w:val="center"/>
        <w:rPr>
          <w:rFonts w:cs="Times New Roman"/>
        </w:rPr>
      </w:pPr>
    </w:p>
    <w:p w14:paraId="0262F999" w14:textId="77777777" w:rsidR="00ED63ED" w:rsidRDefault="00ED63ED" w:rsidP="00ED63ED">
      <w:pPr>
        <w:spacing w:after="0" w:line="276" w:lineRule="auto"/>
        <w:jc w:val="center"/>
        <w:rPr>
          <w:rFonts w:cs="Times New Roman"/>
        </w:rPr>
      </w:pPr>
      <w:r w:rsidRPr="00FB4ADA">
        <w:rPr>
          <w:rFonts w:cs="Times New Roman"/>
          <w:noProof/>
          <w:lang w:eastAsia="ru-RU"/>
        </w:rPr>
        <w:lastRenderedPageBreak/>
        <w:drawing>
          <wp:inline distT="0" distB="0" distL="0" distR="0" wp14:anchorId="6E373DDE" wp14:editId="584D72A5">
            <wp:extent cx="3676650" cy="3856878"/>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8"/>
                    <a:srcRect t="1610"/>
                    <a:stretch/>
                  </pic:blipFill>
                  <pic:spPr bwMode="auto">
                    <a:xfrm>
                      <a:off x="0" y="0"/>
                      <a:ext cx="3678663" cy="3858989"/>
                    </a:xfrm>
                    <a:prstGeom prst="rect">
                      <a:avLst/>
                    </a:prstGeom>
                    <a:ln>
                      <a:noFill/>
                    </a:ln>
                    <a:extLst>
                      <a:ext uri="{53640926-AAD7-44D8-BBD7-CCE9431645EC}">
                        <a14:shadowObscured xmlns:a14="http://schemas.microsoft.com/office/drawing/2010/main"/>
                      </a:ext>
                    </a:extLst>
                  </pic:spPr>
                </pic:pic>
              </a:graphicData>
            </a:graphic>
          </wp:inline>
        </w:drawing>
      </w:r>
    </w:p>
    <w:p w14:paraId="2A0E0221" w14:textId="77777777" w:rsidR="00ED63ED" w:rsidRDefault="00ED63ED" w:rsidP="00ED63ED">
      <w:pPr>
        <w:spacing w:after="0" w:line="276" w:lineRule="auto"/>
        <w:jc w:val="center"/>
        <w:rPr>
          <w:rFonts w:cs="Times New Roman"/>
        </w:rPr>
      </w:pPr>
    </w:p>
    <w:p w14:paraId="76747185" w14:textId="77777777" w:rsidR="00ED63ED" w:rsidRDefault="00ED63ED" w:rsidP="00ED63ED">
      <w:pPr>
        <w:spacing w:after="0" w:line="276" w:lineRule="auto"/>
        <w:jc w:val="center"/>
        <w:rPr>
          <w:rFonts w:cs="Times New Roman"/>
        </w:rPr>
      </w:pPr>
      <w:r>
        <w:rPr>
          <w:rFonts w:cs="Times New Roman"/>
        </w:rPr>
        <w:t>Рисунок А.8 – Труба вентури</w:t>
      </w:r>
    </w:p>
    <w:p w14:paraId="6C3401BC" w14:textId="77777777" w:rsidR="00ED63ED" w:rsidRDefault="00ED63ED" w:rsidP="00ED63ED">
      <w:pPr>
        <w:spacing w:after="0" w:line="276" w:lineRule="auto"/>
        <w:jc w:val="center"/>
        <w:rPr>
          <w:rFonts w:cs="Times New Roman"/>
        </w:rPr>
      </w:pPr>
    </w:p>
    <w:p w14:paraId="22338468" w14:textId="77777777" w:rsidR="00ED63ED" w:rsidRDefault="00ED63ED" w:rsidP="00ED63ED">
      <w:pPr>
        <w:spacing w:after="0" w:line="276" w:lineRule="auto"/>
        <w:jc w:val="center"/>
        <w:rPr>
          <w:rFonts w:cs="Times New Roman"/>
        </w:rPr>
      </w:pPr>
      <w:r w:rsidRPr="00FB4ADA">
        <w:rPr>
          <w:rFonts w:cs="Times New Roman"/>
          <w:noProof/>
          <w:lang w:eastAsia="ru-RU"/>
        </w:rPr>
        <w:drawing>
          <wp:inline distT="0" distB="0" distL="0" distR="0" wp14:anchorId="2E340DAB" wp14:editId="1DFD17EA">
            <wp:extent cx="4248150" cy="37528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9"/>
                    <a:srcRect l="5769" t="3733" r="8460" b="4354"/>
                    <a:stretch/>
                  </pic:blipFill>
                  <pic:spPr bwMode="auto">
                    <a:xfrm>
                      <a:off x="0" y="0"/>
                      <a:ext cx="4250658" cy="3755066"/>
                    </a:xfrm>
                    <a:prstGeom prst="rect">
                      <a:avLst/>
                    </a:prstGeom>
                    <a:ln>
                      <a:noFill/>
                    </a:ln>
                    <a:extLst>
                      <a:ext uri="{53640926-AAD7-44D8-BBD7-CCE9431645EC}">
                        <a14:shadowObscured xmlns:a14="http://schemas.microsoft.com/office/drawing/2010/main"/>
                      </a:ext>
                    </a:extLst>
                  </pic:spPr>
                </pic:pic>
              </a:graphicData>
            </a:graphic>
          </wp:inline>
        </w:drawing>
      </w:r>
    </w:p>
    <w:p w14:paraId="2D6B4E0B" w14:textId="77777777" w:rsidR="00ED63ED" w:rsidRDefault="00ED63ED" w:rsidP="00ED63ED">
      <w:pPr>
        <w:spacing w:after="0" w:line="276" w:lineRule="auto"/>
        <w:jc w:val="center"/>
        <w:rPr>
          <w:rFonts w:cs="Times New Roman"/>
        </w:rPr>
      </w:pPr>
    </w:p>
    <w:p w14:paraId="089DC1AF" w14:textId="77777777" w:rsidR="00ED63ED" w:rsidRDefault="00ED63ED" w:rsidP="00ED63ED">
      <w:pPr>
        <w:spacing w:after="0" w:line="276" w:lineRule="auto"/>
        <w:jc w:val="center"/>
        <w:rPr>
          <w:rFonts w:cs="Times New Roman"/>
        </w:rPr>
      </w:pPr>
      <w:r>
        <w:rPr>
          <w:rFonts w:cs="Times New Roman"/>
        </w:rPr>
        <w:t>Рисунок А.9 – Стальная пластина, покрывающая теплообменник, и служащая основой для камеры сгорания с трубой вентури</w:t>
      </w:r>
    </w:p>
    <w:p w14:paraId="271C0734" w14:textId="77777777" w:rsidR="00ED63ED" w:rsidRDefault="00ED63ED" w:rsidP="00ED63ED">
      <w:pPr>
        <w:spacing w:after="0" w:line="276" w:lineRule="auto"/>
        <w:jc w:val="center"/>
        <w:rPr>
          <w:rFonts w:cs="Times New Roman"/>
        </w:rPr>
      </w:pPr>
      <w:r w:rsidRPr="002822AC">
        <w:rPr>
          <w:rFonts w:cs="Times New Roman"/>
          <w:noProof/>
          <w:lang w:eastAsia="ru-RU"/>
        </w:rPr>
        <w:lastRenderedPageBreak/>
        <w:drawing>
          <wp:inline distT="0" distB="0" distL="0" distR="0" wp14:anchorId="118B27BB" wp14:editId="227FDB7F">
            <wp:extent cx="3188999" cy="1921473"/>
            <wp:effectExtent l="0" t="0" r="0"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3195148" cy="1925178"/>
                    </a:xfrm>
                    <a:prstGeom prst="rect">
                      <a:avLst/>
                    </a:prstGeom>
                  </pic:spPr>
                </pic:pic>
              </a:graphicData>
            </a:graphic>
          </wp:inline>
        </w:drawing>
      </w:r>
    </w:p>
    <w:p w14:paraId="794D2B4E" w14:textId="77777777" w:rsidR="00ED63ED" w:rsidRDefault="00ED63ED" w:rsidP="00ED63ED">
      <w:pPr>
        <w:spacing w:after="0" w:line="276" w:lineRule="auto"/>
        <w:jc w:val="center"/>
        <w:rPr>
          <w:rFonts w:cs="Times New Roman"/>
        </w:rPr>
      </w:pPr>
    </w:p>
    <w:p w14:paraId="2083523D" w14:textId="77777777" w:rsidR="00ED63ED" w:rsidRDefault="00ED63ED" w:rsidP="00ED63ED">
      <w:pPr>
        <w:spacing w:after="0" w:line="276" w:lineRule="auto"/>
        <w:jc w:val="center"/>
        <w:rPr>
          <w:rFonts w:cs="Times New Roman"/>
        </w:rPr>
      </w:pPr>
      <w:r>
        <w:rPr>
          <w:rFonts w:cs="Times New Roman"/>
        </w:rPr>
        <w:t>Рисунок А.10 – Нижняя пластина газового бойлера</w:t>
      </w:r>
    </w:p>
    <w:p w14:paraId="68F6AE39" w14:textId="77777777" w:rsidR="00ED63ED" w:rsidRDefault="00ED63ED" w:rsidP="00ED63ED">
      <w:pPr>
        <w:spacing w:after="0" w:line="276" w:lineRule="auto"/>
        <w:jc w:val="center"/>
        <w:rPr>
          <w:rFonts w:cs="Times New Roman"/>
        </w:rPr>
      </w:pPr>
    </w:p>
    <w:p w14:paraId="5A86A629" w14:textId="77777777" w:rsidR="00ED63ED" w:rsidRDefault="00ED63ED" w:rsidP="00ED63ED">
      <w:pPr>
        <w:spacing w:after="0" w:line="276" w:lineRule="auto"/>
        <w:jc w:val="center"/>
        <w:rPr>
          <w:rFonts w:cs="Times New Roman"/>
        </w:rPr>
      </w:pPr>
      <w:r w:rsidRPr="002822AC">
        <w:rPr>
          <w:rFonts w:cs="Times New Roman"/>
          <w:noProof/>
          <w:lang w:eastAsia="ru-RU"/>
        </w:rPr>
        <w:drawing>
          <wp:inline distT="0" distB="0" distL="0" distR="0" wp14:anchorId="1E145135" wp14:editId="0C7C2F54">
            <wp:extent cx="3853511" cy="22680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1"/>
                    <a:srcRect l="3164" t="6244" r="6176" b="4035"/>
                    <a:stretch/>
                  </pic:blipFill>
                  <pic:spPr bwMode="auto">
                    <a:xfrm>
                      <a:off x="0" y="0"/>
                      <a:ext cx="3866442" cy="2275681"/>
                    </a:xfrm>
                    <a:prstGeom prst="rect">
                      <a:avLst/>
                    </a:prstGeom>
                    <a:ln>
                      <a:noFill/>
                    </a:ln>
                    <a:extLst>
                      <a:ext uri="{53640926-AAD7-44D8-BBD7-CCE9431645EC}">
                        <a14:shadowObscured xmlns:a14="http://schemas.microsoft.com/office/drawing/2010/main"/>
                      </a:ext>
                    </a:extLst>
                  </pic:spPr>
                </pic:pic>
              </a:graphicData>
            </a:graphic>
          </wp:inline>
        </w:drawing>
      </w:r>
    </w:p>
    <w:p w14:paraId="7AA14A7C" w14:textId="77777777" w:rsidR="00ED63ED" w:rsidRDefault="00ED63ED" w:rsidP="00ED63ED">
      <w:pPr>
        <w:spacing w:after="0" w:line="276" w:lineRule="auto"/>
        <w:jc w:val="center"/>
        <w:rPr>
          <w:rFonts w:cs="Times New Roman"/>
        </w:rPr>
      </w:pPr>
    </w:p>
    <w:p w14:paraId="18B35DDA" w14:textId="77777777" w:rsidR="00ED63ED" w:rsidRDefault="00ED63ED" w:rsidP="00ED63ED">
      <w:pPr>
        <w:spacing w:after="0" w:line="276" w:lineRule="auto"/>
        <w:jc w:val="center"/>
        <w:rPr>
          <w:rFonts w:cs="Times New Roman"/>
        </w:rPr>
      </w:pPr>
      <w:r>
        <w:rPr>
          <w:rFonts w:cs="Times New Roman"/>
        </w:rPr>
        <w:t>Рисунок А.11 – Водовод котла</w:t>
      </w:r>
    </w:p>
    <w:p w14:paraId="34242FC4" w14:textId="77777777" w:rsidR="00ED63ED" w:rsidRDefault="00ED63ED" w:rsidP="00ED63ED">
      <w:pPr>
        <w:spacing w:after="0" w:line="276" w:lineRule="auto"/>
        <w:jc w:val="center"/>
        <w:rPr>
          <w:rFonts w:cs="Times New Roman"/>
        </w:rPr>
      </w:pPr>
    </w:p>
    <w:p w14:paraId="6B493530" w14:textId="77777777" w:rsidR="00ED63ED" w:rsidRDefault="00ED63ED" w:rsidP="00ED63ED">
      <w:pPr>
        <w:spacing w:after="0" w:line="276" w:lineRule="auto"/>
        <w:jc w:val="center"/>
        <w:rPr>
          <w:rFonts w:cs="Times New Roman"/>
        </w:rPr>
      </w:pPr>
      <w:r w:rsidRPr="00947E28">
        <w:rPr>
          <w:rFonts w:cs="Times New Roman"/>
          <w:noProof/>
          <w:lang w:eastAsia="ru-RU"/>
        </w:rPr>
        <w:drawing>
          <wp:inline distT="0" distB="0" distL="0" distR="0" wp14:anchorId="13307186" wp14:editId="447FEA83">
            <wp:extent cx="3179114" cy="299939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2"/>
                    <a:srcRect l="10526" t="3902" r="2733" b="2450"/>
                    <a:stretch/>
                  </pic:blipFill>
                  <pic:spPr bwMode="auto">
                    <a:xfrm>
                      <a:off x="0" y="0"/>
                      <a:ext cx="3186109" cy="3005999"/>
                    </a:xfrm>
                    <a:prstGeom prst="rect">
                      <a:avLst/>
                    </a:prstGeom>
                    <a:ln>
                      <a:noFill/>
                    </a:ln>
                    <a:extLst>
                      <a:ext uri="{53640926-AAD7-44D8-BBD7-CCE9431645EC}">
                        <a14:shadowObscured xmlns:a14="http://schemas.microsoft.com/office/drawing/2010/main"/>
                      </a:ext>
                    </a:extLst>
                  </pic:spPr>
                </pic:pic>
              </a:graphicData>
            </a:graphic>
          </wp:inline>
        </w:drawing>
      </w:r>
    </w:p>
    <w:p w14:paraId="728A5B1C" w14:textId="77777777" w:rsidR="00ED63ED" w:rsidRDefault="00ED63ED" w:rsidP="00ED63ED">
      <w:pPr>
        <w:spacing w:after="0" w:line="276" w:lineRule="auto"/>
        <w:jc w:val="center"/>
        <w:rPr>
          <w:rFonts w:cs="Times New Roman"/>
        </w:rPr>
      </w:pPr>
    </w:p>
    <w:p w14:paraId="40D637EF" w14:textId="77777777" w:rsidR="00ED63ED" w:rsidRDefault="00ED63ED" w:rsidP="00ED63ED">
      <w:pPr>
        <w:spacing w:after="0" w:line="276" w:lineRule="auto"/>
        <w:jc w:val="center"/>
        <w:rPr>
          <w:rFonts w:cs="Times New Roman"/>
        </w:rPr>
      </w:pPr>
      <w:r>
        <w:rPr>
          <w:rFonts w:cs="Times New Roman"/>
        </w:rPr>
        <w:t>Рисунок А.12 – Газовый клапан</w:t>
      </w:r>
    </w:p>
    <w:p w14:paraId="752CA1EA" w14:textId="77777777" w:rsidR="00ED63ED" w:rsidRDefault="00ED63ED" w:rsidP="00ED63ED">
      <w:pPr>
        <w:spacing w:after="0" w:line="276" w:lineRule="auto"/>
        <w:jc w:val="center"/>
        <w:rPr>
          <w:rFonts w:cs="Times New Roman"/>
        </w:rPr>
      </w:pPr>
      <w:r w:rsidRPr="00450D3D">
        <w:rPr>
          <w:rFonts w:cs="Times New Roman"/>
          <w:noProof/>
          <w:lang w:eastAsia="ru-RU"/>
        </w:rPr>
        <w:lastRenderedPageBreak/>
        <w:drawing>
          <wp:inline distT="0" distB="0" distL="0" distR="0" wp14:anchorId="7A546C58" wp14:editId="13CD541F">
            <wp:extent cx="3105150" cy="3491283"/>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107340" cy="3493745"/>
                    </a:xfrm>
                    <a:prstGeom prst="rect">
                      <a:avLst/>
                    </a:prstGeom>
                  </pic:spPr>
                </pic:pic>
              </a:graphicData>
            </a:graphic>
          </wp:inline>
        </w:drawing>
      </w:r>
    </w:p>
    <w:p w14:paraId="4C4C82E5" w14:textId="77777777" w:rsidR="00ED63ED" w:rsidRDefault="00ED63ED" w:rsidP="00ED63ED">
      <w:pPr>
        <w:spacing w:after="0" w:line="276" w:lineRule="auto"/>
        <w:jc w:val="center"/>
        <w:rPr>
          <w:rFonts w:cs="Times New Roman"/>
        </w:rPr>
      </w:pPr>
    </w:p>
    <w:p w14:paraId="2E4672D2" w14:textId="77777777" w:rsidR="00ED63ED" w:rsidRDefault="00ED63ED" w:rsidP="00ED63ED">
      <w:pPr>
        <w:spacing w:after="0" w:line="276" w:lineRule="auto"/>
        <w:jc w:val="center"/>
        <w:rPr>
          <w:rFonts w:cs="Times New Roman"/>
        </w:rPr>
      </w:pPr>
      <w:r>
        <w:rPr>
          <w:rFonts w:cs="Times New Roman"/>
        </w:rPr>
        <w:t>Рисунок А.13 – Блок розжига</w:t>
      </w:r>
    </w:p>
    <w:p w14:paraId="5FAF9DC8" w14:textId="77777777" w:rsidR="00ED63ED" w:rsidRDefault="00ED63ED" w:rsidP="00ED63ED">
      <w:pPr>
        <w:spacing w:after="0" w:line="276" w:lineRule="auto"/>
        <w:jc w:val="center"/>
        <w:rPr>
          <w:rFonts w:cs="Times New Roman"/>
        </w:rPr>
      </w:pPr>
    </w:p>
    <w:p w14:paraId="6F44E409" w14:textId="77777777" w:rsidR="00ED63ED" w:rsidRDefault="00ED63ED" w:rsidP="00ED63ED">
      <w:pPr>
        <w:spacing w:after="0" w:line="276" w:lineRule="auto"/>
        <w:jc w:val="center"/>
        <w:rPr>
          <w:rFonts w:cs="Times New Roman"/>
        </w:rPr>
      </w:pPr>
      <w:r w:rsidRPr="00450D3D">
        <w:rPr>
          <w:rFonts w:cs="Times New Roman"/>
          <w:noProof/>
          <w:lang w:eastAsia="ru-RU"/>
        </w:rPr>
        <w:drawing>
          <wp:inline distT="0" distB="0" distL="0" distR="0" wp14:anchorId="4720EF52" wp14:editId="5589F042">
            <wp:extent cx="2404745" cy="438979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2417981" cy="4413956"/>
                    </a:xfrm>
                    <a:prstGeom prst="rect">
                      <a:avLst/>
                    </a:prstGeom>
                  </pic:spPr>
                </pic:pic>
              </a:graphicData>
            </a:graphic>
          </wp:inline>
        </w:drawing>
      </w:r>
    </w:p>
    <w:p w14:paraId="40ED1A11" w14:textId="77777777" w:rsidR="00ED63ED" w:rsidRDefault="00ED63ED" w:rsidP="00ED63ED">
      <w:pPr>
        <w:spacing w:after="0" w:line="276" w:lineRule="auto"/>
        <w:jc w:val="center"/>
        <w:rPr>
          <w:rFonts w:cs="Times New Roman"/>
        </w:rPr>
      </w:pPr>
    </w:p>
    <w:p w14:paraId="630DCE1F" w14:textId="77777777" w:rsidR="00ED63ED" w:rsidRDefault="00ED63ED" w:rsidP="00ED63ED">
      <w:pPr>
        <w:spacing w:after="0" w:line="276" w:lineRule="auto"/>
        <w:jc w:val="center"/>
        <w:rPr>
          <w:rFonts w:cs="Times New Roman"/>
        </w:rPr>
      </w:pPr>
      <w:r>
        <w:rPr>
          <w:rFonts w:cs="Times New Roman"/>
        </w:rPr>
        <w:t>Рисунок А.14 – Боковая панель внешней обшивки</w:t>
      </w:r>
    </w:p>
    <w:p w14:paraId="23A97433" w14:textId="77777777" w:rsidR="00ED63ED" w:rsidRDefault="00ED63ED" w:rsidP="00ED63ED">
      <w:pPr>
        <w:spacing w:after="0" w:line="276" w:lineRule="auto"/>
        <w:jc w:val="center"/>
        <w:rPr>
          <w:rFonts w:cs="Times New Roman"/>
        </w:rPr>
      </w:pPr>
      <w:r w:rsidRPr="00450D3D">
        <w:rPr>
          <w:rFonts w:cs="Times New Roman"/>
          <w:noProof/>
          <w:lang w:eastAsia="ru-RU"/>
        </w:rPr>
        <w:lastRenderedPageBreak/>
        <w:drawing>
          <wp:inline distT="0" distB="0" distL="0" distR="0" wp14:anchorId="27D2FB28" wp14:editId="63F9E593">
            <wp:extent cx="2412989" cy="4486275"/>
            <wp:effectExtent l="0" t="0" r="698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5"/>
                    <a:srcRect t="3862"/>
                    <a:stretch/>
                  </pic:blipFill>
                  <pic:spPr bwMode="auto">
                    <a:xfrm>
                      <a:off x="0" y="0"/>
                      <a:ext cx="2421576" cy="4502241"/>
                    </a:xfrm>
                    <a:prstGeom prst="rect">
                      <a:avLst/>
                    </a:prstGeom>
                    <a:ln>
                      <a:noFill/>
                    </a:ln>
                    <a:extLst>
                      <a:ext uri="{53640926-AAD7-44D8-BBD7-CCE9431645EC}">
                        <a14:shadowObscured xmlns:a14="http://schemas.microsoft.com/office/drawing/2010/main"/>
                      </a:ext>
                    </a:extLst>
                  </pic:spPr>
                </pic:pic>
              </a:graphicData>
            </a:graphic>
          </wp:inline>
        </w:drawing>
      </w:r>
    </w:p>
    <w:p w14:paraId="36DB8273" w14:textId="77777777" w:rsidR="00ED63ED" w:rsidRDefault="00ED63ED" w:rsidP="00ED63ED">
      <w:pPr>
        <w:spacing w:after="0" w:line="276" w:lineRule="auto"/>
        <w:jc w:val="center"/>
        <w:rPr>
          <w:rFonts w:cs="Times New Roman"/>
        </w:rPr>
      </w:pPr>
    </w:p>
    <w:p w14:paraId="1E2838EA" w14:textId="77777777" w:rsidR="00ED63ED" w:rsidRDefault="00ED63ED" w:rsidP="00ED63ED">
      <w:pPr>
        <w:spacing w:after="0" w:line="276" w:lineRule="auto"/>
        <w:jc w:val="center"/>
        <w:rPr>
          <w:rFonts w:cs="Times New Roman"/>
        </w:rPr>
      </w:pPr>
      <w:r>
        <w:rPr>
          <w:rFonts w:cs="Times New Roman"/>
        </w:rPr>
        <w:t>Рисунок А.15 – Фронтальная панель обшивки котла</w:t>
      </w:r>
    </w:p>
    <w:p w14:paraId="081C3942" w14:textId="77777777" w:rsidR="00ED63ED" w:rsidRDefault="00ED63ED" w:rsidP="00ED63ED">
      <w:pPr>
        <w:spacing w:after="0" w:line="276" w:lineRule="auto"/>
        <w:jc w:val="center"/>
        <w:rPr>
          <w:rFonts w:cs="Times New Roman"/>
        </w:rPr>
      </w:pPr>
    </w:p>
    <w:p w14:paraId="3DCD610F" w14:textId="77777777" w:rsidR="00ED63ED" w:rsidRDefault="00ED63ED" w:rsidP="00ED63ED">
      <w:pPr>
        <w:spacing w:after="0" w:line="276" w:lineRule="auto"/>
        <w:jc w:val="center"/>
        <w:rPr>
          <w:rFonts w:cs="Times New Roman"/>
        </w:rPr>
      </w:pPr>
      <w:r w:rsidRPr="00450D3D">
        <w:rPr>
          <w:rFonts w:cs="Times New Roman"/>
          <w:noProof/>
          <w:lang w:eastAsia="ru-RU"/>
        </w:rPr>
        <w:drawing>
          <wp:inline distT="0" distB="0" distL="0" distR="0" wp14:anchorId="04E93383" wp14:editId="0169ECC7">
            <wp:extent cx="4207238" cy="3333750"/>
            <wp:effectExtent l="0" t="0" r="317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4225791" cy="3348451"/>
                    </a:xfrm>
                    <a:prstGeom prst="rect">
                      <a:avLst/>
                    </a:prstGeom>
                  </pic:spPr>
                </pic:pic>
              </a:graphicData>
            </a:graphic>
          </wp:inline>
        </w:drawing>
      </w:r>
    </w:p>
    <w:p w14:paraId="0B114C40" w14:textId="77777777" w:rsidR="00ED63ED" w:rsidRDefault="00ED63ED" w:rsidP="00ED63ED">
      <w:pPr>
        <w:spacing w:after="0" w:line="276" w:lineRule="auto"/>
        <w:jc w:val="center"/>
        <w:rPr>
          <w:rFonts w:cs="Times New Roman"/>
        </w:rPr>
      </w:pPr>
    </w:p>
    <w:p w14:paraId="73EA2176" w14:textId="4AC3E480" w:rsidR="000F7FCB" w:rsidRDefault="00ED63ED" w:rsidP="000F7FCB">
      <w:pPr>
        <w:spacing w:after="0" w:line="276" w:lineRule="auto"/>
        <w:jc w:val="center"/>
        <w:rPr>
          <w:rFonts w:cs="Times New Roman"/>
        </w:rPr>
      </w:pPr>
      <w:r>
        <w:rPr>
          <w:rFonts w:cs="Times New Roman"/>
        </w:rPr>
        <w:t>Рисунок А.16 – Верхняя панель котла</w:t>
      </w:r>
    </w:p>
    <w:p w14:paraId="5821E554" w14:textId="2A3BCCEE" w:rsidR="000F7FCB" w:rsidRDefault="000F7FCB" w:rsidP="000F7FCB">
      <w:pPr>
        <w:pStyle w:val="13"/>
        <w:ind w:firstLine="0"/>
        <w:jc w:val="center"/>
      </w:pPr>
      <w:bookmarkStart w:id="51" w:name="_Toc136809679"/>
      <w:r>
        <w:lastRenderedPageBreak/>
        <w:t>ПРИЛОЖЕНИЕ Б</w:t>
      </w:r>
      <w:bookmarkEnd w:id="51"/>
    </w:p>
    <w:p w14:paraId="2FF42E94" w14:textId="77084A38" w:rsidR="000F7FCB" w:rsidRDefault="000F7FCB" w:rsidP="000F7FCB">
      <w:pPr>
        <w:pStyle w:val="af0"/>
        <w:jc w:val="center"/>
        <w:rPr>
          <w:szCs w:val="28"/>
        </w:rPr>
      </w:pPr>
      <w:r>
        <w:rPr>
          <w:szCs w:val="28"/>
        </w:rPr>
        <w:t>(</w:t>
      </w:r>
      <w:r w:rsidR="00921451">
        <w:rPr>
          <w:szCs w:val="28"/>
        </w:rPr>
        <w:t>о</w:t>
      </w:r>
      <w:r>
        <w:rPr>
          <w:szCs w:val="28"/>
        </w:rPr>
        <w:t>бязательн</w:t>
      </w:r>
      <w:r w:rsidR="00921451">
        <w:rPr>
          <w:szCs w:val="28"/>
        </w:rPr>
        <w:t>о</w:t>
      </w:r>
      <w:r>
        <w:rPr>
          <w:szCs w:val="28"/>
        </w:rPr>
        <w:t>е)</w:t>
      </w:r>
    </w:p>
    <w:p w14:paraId="45ABA69A" w14:textId="6A532A0D" w:rsidR="000F7FCB" w:rsidRDefault="000F7FCB" w:rsidP="000F7FCB">
      <w:pPr>
        <w:spacing w:after="0" w:line="240" w:lineRule="auto"/>
        <w:jc w:val="center"/>
        <w:rPr>
          <w:b/>
          <w:bCs/>
        </w:rPr>
      </w:pPr>
      <w:bookmarkStart w:id="52" w:name="_Toc27144415"/>
      <w:bookmarkStart w:id="53" w:name="_Toc59150676"/>
      <w:bookmarkStart w:id="54" w:name="_Toc58900949"/>
      <w:bookmarkStart w:id="55" w:name="_Toc40207552"/>
      <w:r>
        <w:rPr>
          <w:b/>
          <w:bCs/>
        </w:rPr>
        <w:t>Листинг пр</w:t>
      </w:r>
      <w:r w:rsidR="00921451">
        <w:rPr>
          <w:b/>
          <w:bCs/>
        </w:rPr>
        <w:t>о</w:t>
      </w:r>
      <w:r>
        <w:rPr>
          <w:b/>
          <w:bCs/>
        </w:rPr>
        <w:t>граммы</w:t>
      </w:r>
      <w:bookmarkEnd w:id="52"/>
      <w:r>
        <w:rPr>
          <w:b/>
          <w:bCs/>
        </w:rPr>
        <w:t xml:space="preserve"> </w:t>
      </w:r>
      <w:bookmarkEnd w:id="53"/>
      <w:bookmarkEnd w:id="54"/>
      <w:bookmarkEnd w:id="55"/>
      <w:r>
        <w:rPr>
          <w:b/>
          <w:bCs/>
        </w:rPr>
        <w:t>приложения виртуальной реальности</w:t>
      </w:r>
    </w:p>
    <w:p w14:paraId="53319090" w14:textId="0D9E837D" w:rsidR="000F7FCB" w:rsidRDefault="000F7FCB" w:rsidP="000F7FCB">
      <w:pPr>
        <w:pStyle w:val="aa"/>
      </w:pPr>
    </w:p>
    <w:p w14:paraId="1527097C" w14:textId="1CAE1140" w:rsidR="000F7FCB" w:rsidRPr="000F7FCB" w:rsidRDefault="000F7FCB" w:rsidP="000F7FCB">
      <w:pPr>
        <w:pStyle w:val="aa"/>
        <w:rPr>
          <w:b/>
          <w:lang w:val="en-US"/>
        </w:rPr>
      </w:pPr>
      <w:r w:rsidRPr="000F7FCB">
        <w:rPr>
          <w:b/>
        </w:rPr>
        <w:t>Листинг</w:t>
      </w:r>
      <w:r w:rsidRPr="005D7606">
        <w:rPr>
          <w:b/>
          <w:lang w:val="en-US"/>
        </w:rPr>
        <w:t xml:space="preserve"> </w:t>
      </w:r>
      <w:r w:rsidRPr="000F7FCB">
        <w:rPr>
          <w:b/>
        </w:rPr>
        <w:t>класса</w:t>
      </w:r>
      <w:r w:rsidRPr="005D7606">
        <w:rPr>
          <w:b/>
          <w:lang w:val="en-US"/>
        </w:rPr>
        <w:t xml:space="preserve"> </w:t>
      </w:r>
      <w:r w:rsidRPr="005D7606">
        <w:rPr>
          <w:b/>
          <w:i/>
          <w:lang w:val="en-US"/>
        </w:rPr>
        <w:t>PushButtonFirstStand</w:t>
      </w:r>
      <w:r w:rsidRPr="000F7FCB">
        <w:rPr>
          <w:b/>
          <w:lang w:val="en-US"/>
        </w:rPr>
        <w:t>.</w:t>
      </w:r>
      <w:r w:rsidRPr="000F7FCB">
        <w:rPr>
          <w:b/>
          <w:i/>
          <w:lang w:val="en-US"/>
        </w:rPr>
        <w:t>cs</w:t>
      </w:r>
    </w:p>
    <w:p w14:paraId="35FEB00A" w14:textId="77777777" w:rsidR="000F7FCB" w:rsidRPr="000350C5" w:rsidRDefault="000F7FCB" w:rsidP="00A31824">
      <w:pPr>
        <w:pStyle w:val="aa"/>
        <w:spacing w:line="240" w:lineRule="exact"/>
        <w:ind w:firstLine="0"/>
        <w:contextualSpacing/>
        <w:rPr>
          <w:sz w:val="20"/>
          <w:lang w:val="en-US"/>
        </w:rPr>
      </w:pPr>
      <w:r w:rsidRPr="000350C5">
        <w:rPr>
          <w:sz w:val="20"/>
          <w:lang w:val="en-US"/>
        </w:rPr>
        <w:t>using System.Collections;</w:t>
      </w:r>
    </w:p>
    <w:p w14:paraId="06B4341F" w14:textId="77777777" w:rsidR="000F7FCB" w:rsidRPr="000350C5" w:rsidRDefault="000F7FCB" w:rsidP="00A31824">
      <w:pPr>
        <w:pStyle w:val="aa"/>
        <w:spacing w:line="240" w:lineRule="exact"/>
        <w:ind w:firstLine="0"/>
        <w:contextualSpacing/>
        <w:rPr>
          <w:sz w:val="20"/>
          <w:lang w:val="en-US"/>
        </w:rPr>
      </w:pPr>
      <w:r w:rsidRPr="000350C5">
        <w:rPr>
          <w:sz w:val="20"/>
          <w:lang w:val="en-US"/>
        </w:rPr>
        <w:t>using System.Collections.Generic;</w:t>
      </w:r>
    </w:p>
    <w:p w14:paraId="4A403D7D" w14:textId="77777777" w:rsidR="000F7FCB" w:rsidRPr="000350C5" w:rsidRDefault="000F7FCB" w:rsidP="00A31824">
      <w:pPr>
        <w:pStyle w:val="aa"/>
        <w:spacing w:line="240" w:lineRule="exact"/>
        <w:ind w:firstLine="0"/>
        <w:contextualSpacing/>
        <w:rPr>
          <w:sz w:val="20"/>
          <w:lang w:val="en-US"/>
        </w:rPr>
      </w:pPr>
      <w:r w:rsidRPr="000350C5">
        <w:rPr>
          <w:sz w:val="20"/>
          <w:lang w:val="en-US"/>
        </w:rPr>
        <w:t>using UnityEngine;</w:t>
      </w:r>
    </w:p>
    <w:p w14:paraId="1D83AF0B" w14:textId="77777777" w:rsidR="000F7FCB" w:rsidRPr="000350C5" w:rsidRDefault="000F7FCB" w:rsidP="00A31824">
      <w:pPr>
        <w:pStyle w:val="aa"/>
        <w:spacing w:line="240" w:lineRule="exact"/>
        <w:ind w:firstLine="0"/>
        <w:contextualSpacing/>
        <w:rPr>
          <w:sz w:val="20"/>
          <w:lang w:val="en-US"/>
        </w:rPr>
      </w:pPr>
      <w:r w:rsidRPr="000350C5">
        <w:rPr>
          <w:sz w:val="20"/>
          <w:lang w:val="en-US"/>
        </w:rPr>
        <w:t>using UnityEngine.XR.Interaction.Toolkit.Samples.StarterAssets;</w:t>
      </w:r>
    </w:p>
    <w:p w14:paraId="5FDEE92C" w14:textId="77777777" w:rsidR="000F7FCB" w:rsidRPr="000350C5" w:rsidRDefault="000F7FCB" w:rsidP="00A31824">
      <w:pPr>
        <w:pStyle w:val="aa"/>
        <w:spacing w:line="240" w:lineRule="exact"/>
        <w:ind w:firstLine="0"/>
        <w:contextualSpacing/>
        <w:rPr>
          <w:sz w:val="20"/>
          <w:lang w:val="en-US"/>
        </w:rPr>
      </w:pPr>
      <w:r w:rsidRPr="000350C5">
        <w:rPr>
          <w:sz w:val="20"/>
          <w:lang w:val="en-US"/>
        </w:rPr>
        <w:t>using UnityEngine.XR.Interaction.Toolkit;</w:t>
      </w:r>
    </w:p>
    <w:p w14:paraId="079E59B1" w14:textId="5E21B2AD" w:rsidR="000F7FCB" w:rsidRPr="000350C5" w:rsidRDefault="000F7FCB" w:rsidP="00A31824">
      <w:pPr>
        <w:pStyle w:val="aa"/>
        <w:spacing w:line="240" w:lineRule="exact"/>
        <w:ind w:firstLine="0"/>
        <w:contextualSpacing/>
        <w:rPr>
          <w:sz w:val="20"/>
        </w:rPr>
      </w:pPr>
      <w:r w:rsidRPr="000350C5">
        <w:rPr>
          <w:sz w:val="20"/>
          <w:lang w:val="en-US"/>
        </w:rPr>
        <w:t>using</w:t>
      </w:r>
      <w:r w:rsidRPr="000350C5">
        <w:rPr>
          <w:sz w:val="20"/>
        </w:rPr>
        <w:t xml:space="preserve"> </w:t>
      </w:r>
      <w:r w:rsidRPr="000350C5">
        <w:rPr>
          <w:sz w:val="20"/>
          <w:lang w:val="en-US"/>
        </w:rPr>
        <w:t>System</w:t>
      </w:r>
      <w:r w:rsidR="000350C5">
        <w:rPr>
          <w:sz w:val="20"/>
        </w:rPr>
        <w:t>;</w:t>
      </w:r>
    </w:p>
    <w:p w14:paraId="60E3990A" w14:textId="77777777" w:rsidR="000F7FCB" w:rsidRPr="000350C5" w:rsidRDefault="000F7FCB" w:rsidP="00A31824">
      <w:pPr>
        <w:pStyle w:val="aa"/>
        <w:spacing w:line="240" w:lineRule="exact"/>
        <w:ind w:firstLine="0"/>
        <w:contextualSpacing/>
        <w:rPr>
          <w:sz w:val="20"/>
        </w:rPr>
      </w:pPr>
      <w:r w:rsidRPr="000350C5">
        <w:rPr>
          <w:sz w:val="20"/>
        </w:rPr>
        <w:t>/// &lt;</w:t>
      </w:r>
      <w:r w:rsidRPr="000350C5">
        <w:rPr>
          <w:sz w:val="20"/>
          <w:lang w:val="en-US"/>
        </w:rPr>
        <w:t>summary</w:t>
      </w:r>
      <w:r w:rsidRPr="000350C5">
        <w:rPr>
          <w:sz w:val="20"/>
        </w:rPr>
        <w:t>&gt;</w:t>
      </w:r>
    </w:p>
    <w:p w14:paraId="16730840" w14:textId="77777777" w:rsidR="000F7FCB" w:rsidRPr="000350C5" w:rsidRDefault="000F7FCB" w:rsidP="00A31824">
      <w:pPr>
        <w:pStyle w:val="aa"/>
        <w:spacing w:line="240" w:lineRule="exact"/>
        <w:ind w:firstLine="0"/>
        <w:contextualSpacing/>
        <w:rPr>
          <w:sz w:val="20"/>
        </w:rPr>
      </w:pPr>
      <w:r w:rsidRPr="000350C5">
        <w:rPr>
          <w:sz w:val="20"/>
        </w:rPr>
        <w:t>/// Клас, реализующий аварийную</w:t>
      </w:r>
    </w:p>
    <w:p w14:paraId="56103D24" w14:textId="77777777" w:rsidR="000F7FCB" w:rsidRPr="000350C5" w:rsidRDefault="000F7FCB" w:rsidP="00A31824">
      <w:pPr>
        <w:pStyle w:val="aa"/>
        <w:spacing w:line="240" w:lineRule="exact"/>
        <w:ind w:firstLine="0"/>
        <w:contextualSpacing/>
        <w:rPr>
          <w:sz w:val="20"/>
        </w:rPr>
      </w:pPr>
      <w:r w:rsidRPr="000350C5">
        <w:rPr>
          <w:sz w:val="20"/>
        </w:rPr>
        <w:t>/// ситуацию перегрева теплообменника</w:t>
      </w:r>
    </w:p>
    <w:p w14:paraId="48066944" w14:textId="77777777" w:rsidR="000F7FCB" w:rsidRPr="000350C5" w:rsidRDefault="000F7FCB" w:rsidP="00A31824">
      <w:pPr>
        <w:pStyle w:val="aa"/>
        <w:spacing w:line="240" w:lineRule="exact"/>
        <w:ind w:firstLine="0"/>
        <w:contextualSpacing/>
        <w:rPr>
          <w:sz w:val="20"/>
          <w:lang w:val="en-US"/>
        </w:rPr>
      </w:pPr>
      <w:r w:rsidRPr="000350C5">
        <w:rPr>
          <w:sz w:val="20"/>
          <w:lang w:val="en-US"/>
        </w:rPr>
        <w:t>/// &lt;/summary&gt;</w:t>
      </w:r>
    </w:p>
    <w:p w14:paraId="390131B7" w14:textId="77777777" w:rsidR="000F7FCB" w:rsidRPr="000350C5" w:rsidRDefault="000F7FCB" w:rsidP="00A31824">
      <w:pPr>
        <w:pStyle w:val="aa"/>
        <w:spacing w:line="240" w:lineRule="exact"/>
        <w:ind w:firstLine="0"/>
        <w:contextualSpacing/>
        <w:rPr>
          <w:sz w:val="20"/>
          <w:lang w:val="en-US"/>
        </w:rPr>
      </w:pPr>
      <w:r w:rsidRPr="000350C5">
        <w:rPr>
          <w:sz w:val="20"/>
          <w:lang w:val="en-US"/>
        </w:rPr>
        <w:t>public class PushButtonFirstStand : MonoBehaviour</w:t>
      </w:r>
    </w:p>
    <w:p w14:paraId="7DDD156A" w14:textId="77777777" w:rsidR="000F7FCB" w:rsidRPr="000350C5" w:rsidRDefault="000F7FCB" w:rsidP="00A31824">
      <w:pPr>
        <w:pStyle w:val="aa"/>
        <w:spacing w:line="240" w:lineRule="exact"/>
        <w:ind w:firstLine="0"/>
        <w:contextualSpacing/>
        <w:rPr>
          <w:sz w:val="20"/>
          <w:lang w:val="en-US"/>
        </w:rPr>
      </w:pPr>
      <w:r w:rsidRPr="000350C5">
        <w:rPr>
          <w:sz w:val="20"/>
          <w:lang w:val="en-US"/>
        </w:rPr>
        <w:t>{</w:t>
      </w:r>
    </w:p>
    <w:p w14:paraId="258B7ED7" w14:textId="77777777" w:rsidR="000F7FCB" w:rsidRPr="000350C5" w:rsidRDefault="000F7FCB" w:rsidP="00A31824">
      <w:pPr>
        <w:pStyle w:val="aa"/>
        <w:spacing w:line="240" w:lineRule="exact"/>
        <w:ind w:firstLine="0"/>
        <w:contextualSpacing/>
        <w:rPr>
          <w:sz w:val="20"/>
        </w:rPr>
      </w:pPr>
      <w:r w:rsidRPr="000350C5">
        <w:rPr>
          <w:sz w:val="20"/>
          <w:lang w:val="en-US"/>
        </w:rPr>
        <w:t xml:space="preserve">    </w:t>
      </w:r>
      <w:r w:rsidRPr="000350C5">
        <w:rPr>
          <w:sz w:val="20"/>
        </w:rPr>
        <w:t>/// &lt;</w:t>
      </w:r>
      <w:r w:rsidRPr="000350C5">
        <w:rPr>
          <w:sz w:val="20"/>
          <w:lang w:val="en-US"/>
        </w:rPr>
        <w:t>summary</w:t>
      </w:r>
      <w:r w:rsidRPr="000350C5">
        <w:rPr>
          <w:sz w:val="20"/>
        </w:rPr>
        <w:t>&gt;</w:t>
      </w:r>
    </w:p>
    <w:p w14:paraId="738DD758" w14:textId="77777777" w:rsidR="000F7FCB" w:rsidRPr="000350C5" w:rsidRDefault="000F7FCB" w:rsidP="00A31824">
      <w:pPr>
        <w:pStyle w:val="aa"/>
        <w:spacing w:line="240" w:lineRule="exact"/>
        <w:ind w:firstLine="0"/>
        <w:contextualSpacing/>
        <w:rPr>
          <w:sz w:val="20"/>
        </w:rPr>
      </w:pPr>
      <w:r w:rsidRPr="000350C5">
        <w:rPr>
          <w:sz w:val="20"/>
        </w:rPr>
        <w:t xml:space="preserve">    /// Описание события кнопки</w:t>
      </w:r>
    </w:p>
    <w:p w14:paraId="238B319F" w14:textId="77777777" w:rsidR="000F7FCB" w:rsidRPr="000350C5" w:rsidRDefault="000F7FCB" w:rsidP="00A31824">
      <w:pPr>
        <w:pStyle w:val="aa"/>
        <w:spacing w:line="240" w:lineRule="exact"/>
        <w:ind w:firstLine="0"/>
        <w:contextualSpacing/>
        <w:rPr>
          <w:sz w:val="20"/>
        </w:rPr>
      </w:pPr>
      <w:r w:rsidRPr="000350C5">
        <w:rPr>
          <w:sz w:val="20"/>
        </w:rPr>
        <w:t xml:space="preserve">    /// &lt;/</w:t>
      </w:r>
      <w:r w:rsidRPr="000350C5">
        <w:rPr>
          <w:sz w:val="20"/>
          <w:lang w:val="en-US"/>
        </w:rPr>
        <w:t>summary</w:t>
      </w:r>
      <w:r w:rsidRPr="000350C5">
        <w:rPr>
          <w:sz w:val="20"/>
        </w:rPr>
        <w:t>&gt;</w:t>
      </w:r>
    </w:p>
    <w:p w14:paraId="2DFB74E8" w14:textId="77777777" w:rsidR="000F7FCB" w:rsidRPr="000350C5" w:rsidRDefault="000F7FCB" w:rsidP="00A31824">
      <w:pPr>
        <w:pStyle w:val="aa"/>
        <w:spacing w:line="240" w:lineRule="exact"/>
        <w:ind w:firstLine="0"/>
        <w:contextualSpacing/>
        <w:rPr>
          <w:sz w:val="20"/>
          <w:lang w:val="en-US"/>
        </w:rPr>
      </w:pPr>
      <w:r w:rsidRPr="000350C5">
        <w:rPr>
          <w:sz w:val="20"/>
        </w:rPr>
        <w:t xml:space="preserve">    </w:t>
      </w:r>
      <w:r w:rsidRPr="000350C5">
        <w:rPr>
          <w:sz w:val="20"/>
          <w:lang w:val="en-US"/>
        </w:rPr>
        <w:t>public static Action&lt;int&gt; OnButtonClick;</w:t>
      </w:r>
    </w:p>
    <w:p w14:paraId="22C0C173"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SerializeField] private XRSimpleInteractable simpleInteractable;</w:t>
      </w:r>
    </w:p>
    <w:p w14:paraId="7E252132" w14:textId="7E6212EF" w:rsidR="000F7FCB" w:rsidRPr="000350C5" w:rsidRDefault="000F7FCB" w:rsidP="00A31824">
      <w:pPr>
        <w:pStyle w:val="aa"/>
        <w:spacing w:line="240" w:lineRule="exact"/>
        <w:ind w:firstLine="0"/>
        <w:contextualSpacing/>
        <w:rPr>
          <w:sz w:val="20"/>
          <w:lang w:val="en-US"/>
        </w:rPr>
      </w:pPr>
      <w:r w:rsidRPr="000350C5">
        <w:rPr>
          <w:sz w:val="20"/>
          <w:lang w:val="en-US"/>
        </w:rPr>
        <w:t xml:space="preserve">    [SerializeField] </w:t>
      </w:r>
      <w:r w:rsidR="000350C5">
        <w:rPr>
          <w:sz w:val="20"/>
          <w:lang w:val="en-US"/>
        </w:rPr>
        <w:t>private Outline _objectOutline;</w:t>
      </w:r>
    </w:p>
    <w:p w14:paraId="71776C61"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SerializeField] private int _warningCode;</w:t>
      </w:r>
    </w:p>
    <w:p w14:paraId="5CDAF57D" w14:textId="4926C44C" w:rsidR="000F7FCB" w:rsidRPr="000350C5" w:rsidRDefault="000F7FCB" w:rsidP="00A31824">
      <w:pPr>
        <w:pStyle w:val="aa"/>
        <w:spacing w:line="240" w:lineRule="exact"/>
        <w:ind w:firstLine="0"/>
        <w:contextualSpacing/>
        <w:rPr>
          <w:sz w:val="20"/>
          <w:lang w:val="en-US"/>
        </w:rPr>
      </w:pPr>
      <w:r w:rsidRPr="000350C5">
        <w:rPr>
          <w:sz w:val="20"/>
          <w:lang w:val="en-US"/>
        </w:rPr>
        <w:t xml:space="preserve">    p</w:t>
      </w:r>
      <w:r w:rsidR="000350C5">
        <w:rPr>
          <w:sz w:val="20"/>
          <w:lang w:val="en-US"/>
        </w:rPr>
        <w:t>rivate bool _isPressed = false;</w:t>
      </w:r>
    </w:p>
    <w:p w14:paraId="5708B5A5"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private void Awake()</w:t>
      </w:r>
    </w:p>
    <w:p w14:paraId="042D50BD"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597F154F"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simpleInteractable.selectEntered.AddListener(OnSelectEntered);</w:t>
      </w:r>
    </w:p>
    <w:p w14:paraId="7B616FCE" w14:textId="77777777" w:rsidR="000F7FCB" w:rsidRPr="007A54A0" w:rsidRDefault="000F7FCB" w:rsidP="00A31824">
      <w:pPr>
        <w:pStyle w:val="aa"/>
        <w:spacing w:line="240" w:lineRule="exact"/>
        <w:ind w:firstLine="0"/>
        <w:contextualSpacing/>
        <w:rPr>
          <w:sz w:val="20"/>
          <w:lang w:val="en-US"/>
        </w:rPr>
      </w:pPr>
      <w:r w:rsidRPr="000350C5">
        <w:rPr>
          <w:sz w:val="20"/>
          <w:lang w:val="en-US"/>
        </w:rPr>
        <w:t xml:space="preserve">    </w:t>
      </w:r>
      <w:r w:rsidRPr="007A54A0">
        <w:rPr>
          <w:sz w:val="20"/>
          <w:lang w:val="en-US"/>
        </w:rPr>
        <w:t>}</w:t>
      </w:r>
    </w:p>
    <w:p w14:paraId="640B388E" w14:textId="77777777" w:rsidR="000F7FCB" w:rsidRPr="000350C5" w:rsidRDefault="000F7FCB" w:rsidP="00A31824">
      <w:pPr>
        <w:pStyle w:val="aa"/>
        <w:spacing w:line="240" w:lineRule="exact"/>
        <w:ind w:firstLine="0"/>
        <w:contextualSpacing/>
        <w:rPr>
          <w:sz w:val="20"/>
        </w:rPr>
      </w:pPr>
      <w:r w:rsidRPr="007A54A0">
        <w:rPr>
          <w:sz w:val="20"/>
          <w:lang w:val="en-US"/>
        </w:rPr>
        <w:t xml:space="preserve">    </w:t>
      </w:r>
      <w:r w:rsidRPr="000350C5">
        <w:rPr>
          <w:sz w:val="20"/>
        </w:rPr>
        <w:t>/// &lt;</w:t>
      </w:r>
      <w:r w:rsidRPr="000350C5">
        <w:rPr>
          <w:sz w:val="20"/>
          <w:lang w:val="en-US"/>
        </w:rPr>
        <w:t>summary</w:t>
      </w:r>
      <w:r w:rsidRPr="000350C5">
        <w:rPr>
          <w:sz w:val="20"/>
        </w:rPr>
        <w:t>&gt;</w:t>
      </w:r>
    </w:p>
    <w:p w14:paraId="1D859035" w14:textId="77777777" w:rsidR="000F7FCB" w:rsidRPr="000350C5" w:rsidRDefault="000F7FCB" w:rsidP="00A31824">
      <w:pPr>
        <w:pStyle w:val="aa"/>
        <w:spacing w:line="240" w:lineRule="exact"/>
        <w:ind w:firstLine="0"/>
        <w:contextualSpacing/>
        <w:rPr>
          <w:sz w:val="20"/>
        </w:rPr>
      </w:pPr>
      <w:r w:rsidRPr="000350C5">
        <w:rPr>
          <w:sz w:val="20"/>
        </w:rPr>
        <w:t xml:space="preserve">    /// Проверка, что</w:t>
      </w:r>
    </w:p>
    <w:p w14:paraId="27F9F4F5" w14:textId="77777777" w:rsidR="000F7FCB" w:rsidRPr="000350C5" w:rsidRDefault="000F7FCB" w:rsidP="00A31824">
      <w:pPr>
        <w:pStyle w:val="aa"/>
        <w:spacing w:line="240" w:lineRule="exact"/>
        <w:ind w:firstLine="0"/>
        <w:contextualSpacing/>
        <w:rPr>
          <w:sz w:val="20"/>
        </w:rPr>
      </w:pPr>
      <w:r w:rsidRPr="000350C5">
        <w:rPr>
          <w:sz w:val="20"/>
        </w:rPr>
        <w:t xml:space="preserve">    /// кнопка нажата</w:t>
      </w:r>
    </w:p>
    <w:p w14:paraId="3B371B38" w14:textId="77777777" w:rsidR="000F7FCB" w:rsidRPr="000350C5" w:rsidRDefault="000F7FCB" w:rsidP="00A31824">
      <w:pPr>
        <w:pStyle w:val="aa"/>
        <w:spacing w:line="240" w:lineRule="exact"/>
        <w:ind w:firstLine="0"/>
        <w:contextualSpacing/>
        <w:rPr>
          <w:sz w:val="20"/>
        </w:rPr>
      </w:pPr>
      <w:r w:rsidRPr="000350C5">
        <w:rPr>
          <w:sz w:val="20"/>
        </w:rPr>
        <w:t xml:space="preserve">    /// &lt;/</w:t>
      </w:r>
      <w:r w:rsidRPr="000350C5">
        <w:rPr>
          <w:sz w:val="20"/>
          <w:lang w:val="en-US"/>
        </w:rPr>
        <w:t>summary</w:t>
      </w:r>
      <w:r w:rsidRPr="000350C5">
        <w:rPr>
          <w:sz w:val="20"/>
        </w:rPr>
        <w:t>&gt;</w:t>
      </w:r>
    </w:p>
    <w:p w14:paraId="4C1C005F" w14:textId="77777777" w:rsidR="000F7FCB" w:rsidRPr="000350C5" w:rsidRDefault="000F7FCB" w:rsidP="00A31824">
      <w:pPr>
        <w:pStyle w:val="aa"/>
        <w:spacing w:line="240" w:lineRule="exact"/>
        <w:ind w:firstLine="0"/>
        <w:contextualSpacing/>
        <w:rPr>
          <w:sz w:val="20"/>
          <w:lang w:val="en-US"/>
        </w:rPr>
      </w:pPr>
      <w:r w:rsidRPr="000350C5">
        <w:rPr>
          <w:sz w:val="20"/>
        </w:rPr>
        <w:t xml:space="preserve">    </w:t>
      </w:r>
      <w:r w:rsidRPr="000350C5">
        <w:rPr>
          <w:sz w:val="20"/>
          <w:lang w:val="en-US"/>
        </w:rPr>
        <w:t>/// &lt;param name="args"&gt;&lt;/param&gt;</w:t>
      </w:r>
    </w:p>
    <w:p w14:paraId="69470BDC"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private void OnSelectEntered(SelectEnterEventArgs args)</w:t>
      </w:r>
    </w:p>
    <w:p w14:paraId="659EDE79"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1AC9A2D9"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if (!_isPressed)</w:t>
      </w:r>
    </w:p>
    <w:p w14:paraId="44791EF9"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75A5FC83"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_isPressed = true;</w:t>
      </w:r>
    </w:p>
    <w:p w14:paraId="7BD5276C"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_objectOutline.enabled = true;</w:t>
      </w:r>
    </w:p>
    <w:p w14:paraId="3B564190"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OnButtonClick?.Invoke(_warningCode);</w:t>
      </w:r>
    </w:p>
    <w:p w14:paraId="771DF75E"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53A7CAFB"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else</w:t>
      </w:r>
    </w:p>
    <w:p w14:paraId="6722E682"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40F1F593"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_isPressed = false;</w:t>
      </w:r>
    </w:p>
    <w:p w14:paraId="1D66D4E8"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_objectOutline.enabled = false;</w:t>
      </w:r>
    </w:p>
    <w:p w14:paraId="35F05504" w14:textId="2A73405E"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r w:rsidR="000350C5">
        <w:rPr>
          <w:sz w:val="20"/>
          <w:lang w:val="en-US"/>
        </w:rPr>
        <w:t xml:space="preserve">      OnButtonClick?.Invoke(0);</w:t>
      </w:r>
    </w:p>
    <w:p w14:paraId="5FFA52B8" w14:textId="77777777" w:rsidR="000F7FCB" w:rsidRPr="000350C5" w:rsidRDefault="000F7FCB" w:rsidP="00A31824">
      <w:pPr>
        <w:pStyle w:val="aa"/>
        <w:spacing w:line="240" w:lineRule="exact"/>
        <w:ind w:firstLine="0"/>
        <w:contextualSpacing/>
        <w:rPr>
          <w:sz w:val="20"/>
          <w:lang w:val="en-US"/>
        </w:rPr>
      </w:pPr>
      <w:r w:rsidRPr="000350C5">
        <w:rPr>
          <w:sz w:val="20"/>
          <w:lang w:val="en-US"/>
        </w:rPr>
        <w:t xml:space="preserve">        }</w:t>
      </w:r>
    </w:p>
    <w:p w14:paraId="50CA6B0E" w14:textId="79A02D01" w:rsidR="000F7FCB" w:rsidRPr="000350C5" w:rsidRDefault="000350C5" w:rsidP="00A31824">
      <w:pPr>
        <w:pStyle w:val="aa"/>
        <w:spacing w:line="240" w:lineRule="exact"/>
        <w:ind w:firstLine="0"/>
        <w:contextualSpacing/>
        <w:rPr>
          <w:sz w:val="20"/>
          <w:lang w:val="en-US"/>
        </w:rPr>
      </w:pPr>
      <w:r>
        <w:rPr>
          <w:sz w:val="20"/>
          <w:lang w:val="en-US"/>
        </w:rPr>
        <w:t xml:space="preserve">    }</w:t>
      </w:r>
    </w:p>
    <w:p w14:paraId="5CD88B21" w14:textId="5BC65741" w:rsidR="000F7FCB" w:rsidRDefault="000F7FCB" w:rsidP="00A31824">
      <w:pPr>
        <w:pStyle w:val="aa"/>
        <w:spacing w:line="240" w:lineRule="exact"/>
        <w:ind w:firstLine="0"/>
        <w:contextualSpacing/>
        <w:rPr>
          <w:sz w:val="20"/>
          <w:lang w:val="en-US"/>
        </w:rPr>
      </w:pPr>
      <w:r w:rsidRPr="000350C5">
        <w:rPr>
          <w:sz w:val="20"/>
          <w:lang w:val="en-US"/>
        </w:rPr>
        <w:t>}</w:t>
      </w:r>
    </w:p>
    <w:p w14:paraId="630E513F" w14:textId="10EB6DD6" w:rsidR="00A31824" w:rsidRDefault="00A31824" w:rsidP="000350C5">
      <w:pPr>
        <w:pStyle w:val="aa"/>
        <w:ind w:firstLine="0"/>
        <w:contextualSpacing/>
        <w:rPr>
          <w:sz w:val="20"/>
          <w:lang w:val="en-US"/>
        </w:rPr>
      </w:pPr>
    </w:p>
    <w:p w14:paraId="75D63604" w14:textId="547A9C53" w:rsidR="00A31824" w:rsidRPr="00A31824" w:rsidRDefault="00A31824" w:rsidP="00A31824">
      <w:pPr>
        <w:pStyle w:val="aa"/>
        <w:rPr>
          <w:b/>
          <w:lang w:val="en-US"/>
        </w:rPr>
      </w:pPr>
      <w:r w:rsidRPr="00A31824">
        <w:rPr>
          <w:b/>
        </w:rPr>
        <w:t>Листинг</w:t>
      </w:r>
      <w:r w:rsidRPr="00A31824">
        <w:rPr>
          <w:b/>
          <w:lang w:val="en-US"/>
        </w:rPr>
        <w:t xml:space="preserve"> </w:t>
      </w:r>
      <w:r w:rsidRPr="00A31824">
        <w:rPr>
          <w:b/>
        </w:rPr>
        <w:t>класса</w:t>
      </w:r>
      <w:r w:rsidRPr="00A31824">
        <w:rPr>
          <w:b/>
          <w:lang w:val="en-US"/>
        </w:rPr>
        <w:t xml:space="preserve"> </w:t>
      </w:r>
      <w:r w:rsidRPr="00A31824">
        <w:rPr>
          <w:b/>
          <w:i/>
          <w:lang w:val="en-US"/>
        </w:rPr>
        <w:t>PushButtonSecondStand.cs</w:t>
      </w:r>
    </w:p>
    <w:p w14:paraId="50D8D16F"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using System.Collections;</w:t>
      </w:r>
    </w:p>
    <w:p w14:paraId="28E75FB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using System.Collections.Generic;</w:t>
      </w:r>
    </w:p>
    <w:p w14:paraId="4F50123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using UnityEngine;</w:t>
      </w:r>
    </w:p>
    <w:p w14:paraId="4DD802A0"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using UnityEngine.XR.Interaction.Toolkit.Samples.StarterAssets;</w:t>
      </w:r>
    </w:p>
    <w:p w14:paraId="72E99FDE"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using UnityEngine.XR.Interaction.Toolkit;</w:t>
      </w:r>
    </w:p>
    <w:p w14:paraId="07A70F7F" w14:textId="77777777" w:rsidR="00A31824" w:rsidRPr="00A31824" w:rsidRDefault="00A31824" w:rsidP="00A31824">
      <w:pPr>
        <w:pStyle w:val="aa"/>
        <w:spacing w:line="240" w:lineRule="exact"/>
        <w:ind w:firstLine="0"/>
        <w:contextualSpacing/>
        <w:rPr>
          <w:sz w:val="20"/>
          <w:szCs w:val="20"/>
        </w:rPr>
      </w:pPr>
      <w:r w:rsidRPr="00A31824">
        <w:rPr>
          <w:sz w:val="20"/>
          <w:szCs w:val="20"/>
          <w:lang w:val="en-US"/>
        </w:rPr>
        <w:lastRenderedPageBreak/>
        <w:t>using</w:t>
      </w:r>
      <w:r w:rsidRPr="00A31824">
        <w:rPr>
          <w:sz w:val="20"/>
          <w:szCs w:val="20"/>
        </w:rPr>
        <w:t xml:space="preserve"> </w:t>
      </w:r>
      <w:r w:rsidRPr="00A31824">
        <w:rPr>
          <w:sz w:val="20"/>
          <w:szCs w:val="20"/>
          <w:lang w:val="en-US"/>
        </w:rPr>
        <w:t>System</w:t>
      </w:r>
      <w:r w:rsidRPr="00A31824">
        <w:rPr>
          <w:sz w:val="20"/>
          <w:szCs w:val="20"/>
        </w:rPr>
        <w:t>;</w:t>
      </w:r>
    </w:p>
    <w:p w14:paraId="2F0A3AC1" w14:textId="77777777" w:rsidR="00A31824" w:rsidRPr="00A31824" w:rsidRDefault="00A31824" w:rsidP="00A31824">
      <w:pPr>
        <w:pStyle w:val="aa"/>
        <w:spacing w:line="240" w:lineRule="exact"/>
        <w:ind w:firstLine="0"/>
        <w:contextualSpacing/>
        <w:rPr>
          <w:sz w:val="20"/>
          <w:szCs w:val="20"/>
        </w:rPr>
      </w:pPr>
    </w:p>
    <w:p w14:paraId="367CB9C2" w14:textId="77777777" w:rsidR="00A31824" w:rsidRPr="00A31824" w:rsidRDefault="00A31824" w:rsidP="00A31824">
      <w:pPr>
        <w:pStyle w:val="aa"/>
        <w:spacing w:line="240" w:lineRule="exact"/>
        <w:ind w:firstLine="0"/>
        <w:contextualSpacing/>
        <w:rPr>
          <w:sz w:val="20"/>
          <w:szCs w:val="20"/>
        </w:rPr>
      </w:pPr>
      <w:r w:rsidRPr="00A31824">
        <w:rPr>
          <w:sz w:val="20"/>
          <w:szCs w:val="20"/>
        </w:rPr>
        <w:t>/// &lt;</w:t>
      </w:r>
      <w:r w:rsidRPr="00A31824">
        <w:rPr>
          <w:sz w:val="20"/>
          <w:szCs w:val="20"/>
          <w:lang w:val="en-US"/>
        </w:rPr>
        <w:t>summary</w:t>
      </w:r>
      <w:r w:rsidRPr="00A31824">
        <w:rPr>
          <w:sz w:val="20"/>
          <w:szCs w:val="20"/>
        </w:rPr>
        <w:t>&gt;</w:t>
      </w:r>
    </w:p>
    <w:p w14:paraId="69EF116E" w14:textId="77777777" w:rsidR="00A31824" w:rsidRPr="00A31824" w:rsidRDefault="00A31824" w:rsidP="00A31824">
      <w:pPr>
        <w:pStyle w:val="aa"/>
        <w:spacing w:line="240" w:lineRule="exact"/>
        <w:ind w:firstLine="0"/>
        <w:contextualSpacing/>
        <w:rPr>
          <w:sz w:val="20"/>
          <w:szCs w:val="20"/>
        </w:rPr>
      </w:pPr>
      <w:r w:rsidRPr="00A31824">
        <w:rPr>
          <w:sz w:val="20"/>
          <w:szCs w:val="20"/>
        </w:rPr>
        <w:t xml:space="preserve">/// Класс, демонстрирующий </w:t>
      </w:r>
    </w:p>
    <w:p w14:paraId="137C8D85" w14:textId="77777777" w:rsidR="00A31824" w:rsidRPr="00A31824" w:rsidRDefault="00A31824" w:rsidP="00A31824">
      <w:pPr>
        <w:pStyle w:val="aa"/>
        <w:spacing w:line="240" w:lineRule="exact"/>
        <w:ind w:firstLine="0"/>
        <w:contextualSpacing/>
        <w:rPr>
          <w:sz w:val="20"/>
          <w:szCs w:val="20"/>
        </w:rPr>
      </w:pPr>
      <w:r w:rsidRPr="00A31824">
        <w:rPr>
          <w:sz w:val="20"/>
          <w:szCs w:val="20"/>
        </w:rPr>
        <w:t>/// задымлённость камеры сгорания</w:t>
      </w:r>
    </w:p>
    <w:p w14:paraId="2C4DD1A7"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lt;/summary&gt;</w:t>
      </w:r>
    </w:p>
    <w:p w14:paraId="4070BF32"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public class PushButtonSecondStand : MonoBehaviour</w:t>
      </w:r>
    </w:p>
    <w:p w14:paraId="4063BE9A"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w:t>
      </w:r>
    </w:p>
    <w:p w14:paraId="4D93E0D4"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public static Action&lt;int&gt; OnButtonClick;</w:t>
      </w:r>
    </w:p>
    <w:p w14:paraId="3D24F869" w14:textId="77777777" w:rsidR="00A31824" w:rsidRPr="00A31824" w:rsidRDefault="00A31824" w:rsidP="00A31824">
      <w:pPr>
        <w:pStyle w:val="aa"/>
        <w:spacing w:line="240" w:lineRule="exact"/>
        <w:ind w:firstLine="0"/>
        <w:contextualSpacing/>
        <w:rPr>
          <w:sz w:val="20"/>
          <w:szCs w:val="20"/>
          <w:lang w:val="en-US"/>
        </w:rPr>
      </w:pPr>
    </w:p>
    <w:p w14:paraId="4E5AB45A"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SerializeField] private XRSimpleInteractable simpleInteractable;</w:t>
      </w:r>
    </w:p>
    <w:p w14:paraId="08C5C33B" w14:textId="77777777" w:rsidR="00A31824" w:rsidRPr="00A31824" w:rsidRDefault="00A31824" w:rsidP="00A31824">
      <w:pPr>
        <w:pStyle w:val="aa"/>
        <w:spacing w:line="240" w:lineRule="exact"/>
        <w:ind w:firstLine="0"/>
        <w:contextualSpacing/>
        <w:rPr>
          <w:sz w:val="20"/>
          <w:szCs w:val="20"/>
          <w:lang w:val="en-US"/>
        </w:rPr>
      </w:pPr>
    </w:p>
    <w:p w14:paraId="25DF5C71"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SerializeField] private ParticleSystem _smokeEffect;</w:t>
      </w:r>
    </w:p>
    <w:p w14:paraId="04EA22C3"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SerializeField] private Outline _objectOutline;</w:t>
      </w:r>
    </w:p>
    <w:p w14:paraId="25443FCC"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SerializeField] private int _warningCode;</w:t>
      </w:r>
    </w:p>
    <w:p w14:paraId="46504E59" w14:textId="77777777" w:rsidR="00A31824" w:rsidRPr="00A31824" w:rsidRDefault="00A31824" w:rsidP="00A31824">
      <w:pPr>
        <w:pStyle w:val="aa"/>
        <w:spacing w:line="240" w:lineRule="exact"/>
        <w:ind w:firstLine="0"/>
        <w:contextualSpacing/>
        <w:rPr>
          <w:sz w:val="20"/>
          <w:szCs w:val="20"/>
          <w:lang w:val="en-US"/>
        </w:rPr>
      </w:pPr>
    </w:p>
    <w:p w14:paraId="11DA92FD"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private bool _isPressed = false;</w:t>
      </w:r>
    </w:p>
    <w:p w14:paraId="0945A18C" w14:textId="77777777" w:rsidR="00A31824" w:rsidRPr="00A31824" w:rsidRDefault="00A31824" w:rsidP="00A31824">
      <w:pPr>
        <w:pStyle w:val="aa"/>
        <w:spacing w:line="240" w:lineRule="exact"/>
        <w:ind w:firstLine="0"/>
        <w:contextualSpacing/>
        <w:rPr>
          <w:sz w:val="20"/>
          <w:szCs w:val="20"/>
          <w:lang w:val="en-US"/>
        </w:rPr>
      </w:pPr>
    </w:p>
    <w:p w14:paraId="4F531CB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private void Awake()</w:t>
      </w:r>
    </w:p>
    <w:p w14:paraId="4281CD22"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08A768B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simpleInteractable.selectEntered.AddListener(OnSelectEntered);</w:t>
      </w:r>
    </w:p>
    <w:p w14:paraId="19692CBE"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72E63CF4"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 &lt;summary&gt;</w:t>
      </w:r>
    </w:p>
    <w:p w14:paraId="05BD44DF"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 Проверка состояния кнопки</w:t>
      </w:r>
    </w:p>
    <w:p w14:paraId="4907C59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 &lt;/summary&gt;</w:t>
      </w:r>
    </w:p>
    <w:p w14:paraId="4A346D53"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 &lt;param name="args"&gt;&lt;/param&gt;</w:t>
      </w:r>
    </w:p>
    <w:p w14:paraId="5852F4D3"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private void OnSelectEntered(SelectEnterEventArgs args)</w:t>
      </w:r>
    </w:p>
    <w:p w14:paraId="01871D2B"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3776BE48"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if (!_isPressed)</w:t>
      </w:r>
    </w:p>
    <w:p w14:paraId="616EAAD2"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6D9C175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isPressed = true;</w:t>
      </w:r>
    </w:p>
    <w:p w14:paraId="1838A21A"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objectOutline.enabled = true;</w:t>
      </w:r>
    </w:p>
    <w:p w14:paraId="4FAF8128" w14:textId="77777777" w:rsidR="00A31824" w:rsidRPr="00A31824" w:rsidRDefault="00A31824" w:rsidP="00A31824">
      <w:pPr>
        <w:pStyle w:val="aa"/>
        <w:spacing w:line="240" w:lineRule="exact"/>
        <w:ind w:firstLine="0"/>
        <w:contextualSpacing/>
        <w:rPr>
          <w:sz w:val="20"/>
          <w:szCs w:val="20"/>
          <w:lang w:val="en-US"/>
        </w:rPr>
      </w:pPr>
    </w:p>
    <w:p w14:paraId="1AFAC0D6"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smokeEffect.Play();</w:t>
      </w:r>
    </w:p>
    <w:p w14:paraId="20C49B66"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OnButtonClick?.Invoke(_warningCode);</w:t>
      </w:r>
    </w:p>
    <w:p w14:paraId="318A60BD" w14:textId="77777777" w:rsidR="00A31824" w:rsidRPr="00A31824" w:rsidRDefault="00A31824" w:rsidP="00A31824">
      <w:pPr>
        <w:pStyle w:val="aa"/>
        <w:spacing w:line="240" w:lineRule="exact"/>
        <w:ind w:firstLine="0"/>
        <w:contextualSpacing/>
        <w:rPr>
          <w:sz w:val="20"/>
          <w:szCs w:val="20"/>
          <w:lang w:val="en-US"/>
        </w:rPr>
      </w:pPr>
    </w:p>
    <w:p w14:paraId="24ADED7B"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3F7C51B7"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else</w:t>
      </w:r>
    </w:p>
    <w:p w14:paraId="1F579EA4"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7F6DC627"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isPressed = false;</w:t>
      </w:r>
    </w:p>
    <w:p w14:paraId="3157B86F"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objectOutline.enabled = false;</w:t>
      </w:r>
    </w:p>
    <w:p w14:paraId="0D4B5451"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OnButtonClick?.Invoke(0);</w:t>
      </w:r>
    </w:p>
    <w:p w14:paraId="1DEE60AC" w14:textId="77777777" w:rsidR="00A31824" w:rsidRPr="00A31824" w:rsidRDefault="00A31824" w:rsidP="00A31824">
      <w:pPr>
        <w:pStyle w:val="aa"/>
        <w:spacing w:line="240" w:lineRule="exact"/>
        <w:ind w:firstLine="0"/>
        <w:contextualSpacing/>
        <w:rPr>
          <w:sz w:val="20"/>
          <w:szCs w:val="20"/>
          <w:lang w:val="en-US"/>
        </w:rPr>
      </w:pPr>
    </w:p>
    <w:p w14:paraId="5CFF77A1"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_smokeEffect.Stop();</w:t>
      </w:r>
    </w:p>
    <w:p w14:paraId="4F9D50D3"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613299B9" w14:textId="77777777" w:rsidR="00A31824" w:rsidRPr="00A31824" w:rsidRDefault="00A31824" w:rsidP="00A31824">
      <w:pPr>
        <w:pStyle w:val="aa"/>
        <w:spacing w:line="240" w:lineRule="exact"/>
        <w:ind w:firstLine="0"/>
        <w:contextualSpacing/>
        <w:rPr>
          <w:sz w:val="20"/>
          <w:szCs w:val="20"/>
          <w:lang w:val="en-US"/>
        </w:rPr>
      </w:pPr>
      <w:r w:rsidRPr="00A31824">
        <w:rPr>
          <w:sz w:val="20"/>
          <w:szCs w:val="20"/>
          <w:lang w:val="en-US"/>
        </w:rPr>
        <w:t xml:space="preserve">    }</w:t>
      </w:r>
    </w:p>
    <w:p w14:paraId="6D403DB3" w14:textId="77777777" w:rsidR="00A31824" w:rsidRPr="00A31824" w:rsidRDefault="00A31824" w:rsidP="00A31824">
      <w:pPr>
        <w:pStyle w:val="aa"/>
        <w:spacing w:line="240" w:lineRule="exact"/>
        <w:ind w:firstLine="0"/>
        <w:contextualSpacing/>
        <w:rPr>
          <w:sz w:val="20"/>
          <w:szCs w:val="20"/>
          <w:lang w:val="en-US"/>
        </w:rPr>
      </w:pPr>
    </w:p>
    <w:p w14:paraId="32E15CB8" w14:textId="21D5EBDC" w:rsidR="00A31824" w:rsidRDefault="00A31824" w:rsidP="00A31824">
      <w:pPr>
        <w:pStyle w:val="aa"/>
        <w:spacing w:line="240" w:lineRule="exact"/>
        <w:ind w:firstLine="0"/>
        <w:contextualSpacing/>
        <w:rPr>
          <w:sz w:val="20"/>
          <w:szCs w:val="20"/>
          <w:lang w:val="en-US"/>
        </w:rPr>
      </w:pPr>
      <w:r w:rsidRPr="00A31824">
        <w:rPr>
          <w:sz w:val="20"/>
          <w:szCs w:val="20"/>
          <w:lang w:val="en-US"/>
        </w:rPr>
        <w:t>}</w:t>
      </w:r>
    </w:p>
    <w:p w14:paraId="26C6273F" w14:textId="05DA34C6" w:rsidR="00A31824" w:rsidRDefault="00A31824" w:rsidP="00A31824">
      <w:pPr>
        <w:pStyle w:val="aa"/>
        <w:spacing w:line="240" w:lineRule="exact"/>
        <w:ind w:firstLine="0"/>
        <w:contextualSpacing/>
        <w:rPr>
          <w:sz w:val="20"/>
          <w:szCs w:val="20"/>
          <w:lang w:val="en-US"/>
        </w:rPr>
      </w:pPr>
    </w:p>
    <w:p w14:paraId="74A79379" w14:textId="1B6605B3" w:rsidR="00A31824" w:rsidRPr="00A31824" w:rsidRDefault="00A31824" w:rsidP="00A31824">
      <w:pPr>
        <w:pStyle w:val="aa"/>
        <w:rPr>
          <w:b/>
          <w:lang w:val="en-US"/>
        </w:rPr>
      </w:pPr>
      <w:r w:rsidRPr="00A31824">
        <w:rPr>
          <w:b/>
        </w:rPr>
        <w:t>Листинг</w:t>
      </w:r>
      <w:r w:rsidRPr="00A31824">
        <w:rPr>
          <w:b/>
          <w:lang w:val="en-US"/>
        </w:rPr>
        <w:t xml:space="preserve"> </w:t>
      </w:r>
      <w:r w:rsidRPr="00A31824">
        <w:rPr>
          <w:b/>
        </w:rPr>
        <w:t>класса</w:t>
      </w:r>
      <w:r w:rsidRPr="00A31824">
        <w:rPr>
          <w:b/>
          <w:lang w:val="en-US"/>
        </w:rPr>
        <w:t xml:space="preserve"> </w:t>
      </w:r>
      <w:r>
        <w:rPr>
          <w:b/>
          <w:i/>
          <w:lang w:val="en-US"/>
        </w:rPr>
        <w:t>PushButtonThird</w:t>
      </w:r>
      <w:r w:rsidRPr="00A31824">
        <w:rPr>
          <w:b/>
          <w:i/>
          <w:lang w:val="en-US"/>
        </w:rPr>
        <w:t>Stand.cs</w:t>
      </w:r>
    </w:p>
    <w:p w14:paraId="7A203BB4" w14:textId="77777777" w:rsidR="00A31824" w:rsidRPr="00A31824" w:rsidRDefault="00A31824" w:rsidP="00A31824">
      <w:pPr>
        <w:pStyle w:val="aa"/>
        <w:spacing w:line="240" w:lineRule="exact"/>
        <w:ind w:firstLine="0"/>
        <w:contextualSpacing/>
        <w:rPr>
          <w:sz w:val="22"/>
          <w:lang w:val="en-US"/>
        </w:rPr>
      </w:pPr>
      <w:r w:rsidRPr="00A31824">
        <w:rPr>
          <w:sz w:val="22"/>
          <w:lang w:val="en-US"/>
        </w:rPr>
        <w:t>using System.Collections;</w:t>
      </w:r>
    </w:p>
    <w:p w14:paraId="419F600D" w14:textId="77777777" w:rsidR="00A31824" w:rsidRPr="00A31824" w:rsidRDefault="00A31824" w:rsidP="00A31824">
      <w:pPr>
        <w:pStyle w:val="aa"/>
        <w:spacing w:line="240" w:lineRule="exact"/>
        <w:ind w:firstLine="0"/>
        <w:contextualSpacing/>
        <w:rPr>
          <w:sz w:val="22"/>
          <w:lang w:val="en-US"/>
        </w:rPr>
      </w:pPr>
      <w:r w:rsidRPr="00A31824">
        <w:rPr>
          <w:sz w:val="22"/>
          <w:lang w:val="en-US"/>
        </w:rPr>
        <w:t>using System.Collections.Generic;</w:t>
      </w:r>
    </w:p>
    <w:p w14:paraId="1A34AFB6" w14:textId="77777777" w:rsidR="00A31824" w:rsidRPr="00A31824" w:rsidRDefault="00A31824" w:rsidP="00A31824">
      <w:pPr>
        <w:pStyle w:val="aa"/>
        <w:spacing w:line="240" w:lineRule="exact"/>
        <w:ind w:firstLine="0"/>
        <w:contextualSpacing/>
        <w:rPr>
          <w:sz w:val="22"/>
          <w:lang w:val="en-US"/>
        </w:rPr>
      </w:pPr>
      <w:r w:rsidRPr="00A31824">
        <w:rPr>
          <w:sz w:val="22"/>
          <w:lang w:val="en-US"/>
        </w:rPr>
        <w:t>using UnityEngine;</w:t>
      </w:r>
    </w:p>
    <w:p w14:paraId="72459C8D" w14:textId="77777777" w:rsidR="00A31824" w:rsidRPr="00A31824" w:rsidRDefault="00A31824" w:rsidP="00A31824">
      <w:pPr>
        <w:pStyle w:val="aa"/>
        <w:spacing w:line="240" w:lineRule="exact"/>
        <w:ind w:firstLine="0"/>
        <w:contextualSpacing/>
        <w:rPr>
          <w:sz w:val="22"/>
          <w:lang w:val="en-US"/>
        </w:rPr>
      </w:pPr>
      <w:r w:rsidRPr="00A31824">
        <w:rPr>
          <w:sz w:val="22"/>
          <w:lang w:val="en-US"/>
        </w:rPr>
        <w:t>using UnityEngine.XR.Interaction.Toolkit.Samples.StarterAssets;</w:t>
      </w:r>
    </w:p>
    <w:p w14:paraId="7393B957" w14:textId="77777777" w:rsidR="00A31824" w:rsidRPr="00A31824" w:rsidRDefault="00A31824" w:rsidP="00A31824">
      <w:pPr>
        <w:pStyle w:val="aa"/>
        <w:spacing w:line="240" w:lineRule="exact"/>
        <w:ind w:firstLine="0"/>
        <w:contextualSpacing/>
        <w:rPr>
          <w:sz w:val="22"/>
          <w:lang w:val="en-US"/>
        </w:rPr>
      </w:pPr>
      <w:r w:rsidRPr="00A31824">
        <w:rPr>
          <w:sz w:val="22"/>
          <w:lang w:val="en-US"/>
        </w:rPr>
        <w:t>using UnityEngine.XR.Interaction.Toolkit;</w:t>
      </w:r>
    </w:p>
    <w:p w14:paraId="053A4302" w14:textId="77777777" w:rsidR="00A31824" w:rsidRPr="00A31824" w:rsidRDefault="00A31824" w:rsidP="00A31824">
      <w:pPr>
        <w:pStyle w:val="aa"/>
        <w:spacing w:line="240" w:lineRule="exact"/>
        <w:ind w:firstLine="0"/>
        <w:contextualSpacing/>
        <w:rPr>
          <w:sz w:val="22"/>
        </w:rPr>
      </w:pPr>
      <w:r w:rsidRPr="00A31824">
        <w:rPr>
          <w:sz w:val="22"/>
        </w:rPr>
        <w:t>using System;</w:t>
      </w:r>
    </w:p>
    <w:p w14:paraId="272955B5" w14:textId="77777777" w:rsidR="00A31824" w:rsidRPr="00A31824" w:rsidRDefault="00A31824" w:rsidP="00A31824">
      <w:pPr>
        <w:pStyle w:val="aa"/>
        <w:spacing w:line="240" w:lineRule="exact"/>
        <w:ind w:firstLine="0"/>
        <w:contextualSpacing/>
        <w:rPr>
          <w:sz w:val="22"/>
        </w:rPr>
      </w:pPr>
    </w:p>
    <w:p w14:paraId="77C9BA25" w14:textId="77777777" w:rsidR="00A31824" w:rsidRPr="00A31824" w:rsidRDefault="00A31824" w:rsidP="00A31824">
      <w:pPr>
        <w:pStyle w:val="aa"/>
        <w:spacing w:line="240" w:lineRule="exact"/>
        <w:ind w:firstLine="0"/>
        <w:contextualSpacing/>
        <w:rPr>
          <w:sz w:val="22"/>
        </w:rPr>
      </w:pPr>
      <w:r w:rsidRPr="00A31824">
        <w:rPr>
          <w:sz w:val="22"/>
        </w:rPr>
        <w:t>/// &lt;summary&gt;</w:t>
      </w:r>
    </w:p>
    <w:p w14:paraId="10F722E4" w14:textId="77777777" w:rsidR="00A31824" w:rsidRPr="00A31824" w:rsidRDefault="00A31824" w:rsidP="00A31824">
      <w:pPr>
        <w:pStyle w:val="aa"/>
        <w:spacing w:line="240" w:lineRule="exact"/>
        <w:ind w:firstLine="0"/>
        <w:contextualSpacing/>
        <w:rPr>
          <w:sz w:val="22"/>
        </w:rPr>
      </w:pPr>
      <w:r w:rsidRPr="00A31824">
        <w:rPr>
          <w:sz w:val="22"/>
        </w:rPr>
        <w:t>/// Класс, реализующий неисправность</w:t>
      </w:r>
    </w:p>
    <w:p w14:paraId="74024BA2"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r w:rsidRPr="00A31824">
        <w:rPr>
          <w:sz w:val="22"/>
        </w:rPr>
        <w:t>газового</w:t>
      </w:r>
      <w:r w:rsidRPr="00A31824">
        <w:rPr>
          <w:sz w:val="22"/>
          <w:lang w:val="en-US"/>
        </w:rPr>
        <w:t xml:space="preserve"> </w:t>
      </w:r>
      <w:r w:rsidRPr="00A31824">
        <w:rPr>
          <w:sz w:val="22"/>
        </w:rPr>
        <w:t>клапана</w:t>
      </w:r>
    </w:p>
    <w:p w14:paraId="171C78A5" w14:textId="77777777" w:rsidR="00A31824" w:rsidRPr="00A31824" w:rsidRDefault="00A31824" w:rsidP="00A31824">
      <w:pPr>
        <w:pStyle w:val="aa"/>
        <w:spacing w:line="240" w:lineRule="exact"/>
        <w:ind w:firstLine="0"/>
        <w:contextualSpacing/>
        <w:rPr>
          <w:sz w:val="22"/>
          <w:lang w:val="en-US"/>
        </w:rPr>
      </w:pPr>
      <w:r w:rsidRPr="00A31824">
        <w:rPr>
          <w:sz w:val="22"/>
          <w:lang w:val="en-US"/>
        </w:rPr>
        <w:lastRenderedPageBreak/>
        <w:t>/// &lt;/summary&gt;</w:t>
      </w:r>
    </w:p>
    <w:p w14:paraId="3A4D0FE8" w14:textId="77777777" w:rsidR="00A31824" w:rsidRPr="00A31824" w:rsidRDefault="00A31824" w:rsidP="00A31824">
      <w:pPr>
        <w:pStyle w:val="aa"/>
        <w:spacing w:line="240" w:lineRule="exact"/>
        <w:ind w:firstLine="0"/>
        <w:contextualSpacing/>
        <w:rPr>
          <w:sz w:val="22"/>
          <w:lang w:val="en-US"/>
        </w:rPr>
      </w:pPr>
      <w:r w:rsidRPr="00A31824">
        <w:rPr>
          <w:sz w:val="22"/>
          <w:lang w:val="en-US"/>
        </w:rPr>
        <w:t>public class PushButtonTherdStand : MonoBehaviour</w:t>
      </w:r>
    </w:p>
    <w:p w14:paraId="39681970" w14:textId="77777777" w:rsidR="00A31824" w:rsidRPr="00A31824" w:rsidRDefault="00A31824" w:rsidP="00A31824">
      <w:pPr>
        <w:pStyle w:val="aa"/>
        <w:spacing w:line="240" w:lineRule="exact"/>
        <w:ind w:firstLine="0"/>
        <w:contextualSpacing/>
        <w:rPr>
          <w:sz w:val="22"/>
          <w:lang w:val="en-US"/>
        </w:rPr>
      </w:pPr>
      <w:r w:rsidRPr="00A31824">
        <w:rPr>
          <w:sz w:val="22"/>
          <w:lang w:val="en-US"/>
        </w:rPr>
        <w:t>{</w:t>
      </w:r>
    </w:p>
    <w:p w14:paraId="69A4B593"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public static Action&lt;int&gt; OnButtonClick;</w:t>
      </w:r>
    </w:p>
    <w:p w14:paraId="6ED6CB13" w14:textId="77777777" w:rsidR="00A31824" w:rsidRPr="00A31824" w:rsidRDefault="00A31824" w:rsidP="00A31824">
      <w:pPr>
        <w:pStyle w:val="aa"/>
        <w:spacing w:line="240" w:lineRule="exact"/>
        <w:ind w:firstLine="0"/>
        <w:contextualSpacing/>
        <w:rPr>
          <w:sz w:val="22"/>
          <w:lang w:val="en-US"/>
        </w:rPr>
      </w:pPr>
    </w:p>
    <w:p w14:paraId="41398FB7"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SerializeField] private XRSimpleInteractable simpleInteractable;</w:t>
      </w:r>
    </w:p>
    <w:p w14:paraId="584B240A" w14:textId="77777777" w:rsidR="00A31824" w:rsidRPr="00A31824" w:rsidRDefault="00A31824" w:rsidP="00A31824">
      <w:pPr>
        <w:pStyle w:val="aa"/>
        <w:spacing w:line="240" w:lineRule="exact"/>
        <w:ind w:firstLine="0"/>
        <w:contextualSpacing/>
        <w:rPr>
          <w:sz w:val="22"/>
          <w:lang w:val="en-US"/>
        </w:rPr>
      </w:pPr>
    </w:p>
    <w:p w14:paraId="55B27530"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SerializeField] private Outline _objectOutline;</w:t>
      </w:r>
    </w:p>
    <w:p w14:paraId="3A469F4F"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SerializeField] private int _warningCode;</w:t>
      </w:r>
    </w:p>
    <w:p w14:paraId="425A709E" w14:textId="77777777" w:rsidR="00A31824" w:rsidRPr="00A31824" w:rsidRDefault="00A31824" w:rsidP="00A31824">
      <w:pPr>
        <w:pStyle w:val="aa"/>
        <w:spacing w:line="240" w:lineRule="exact"/>
        <w:ind w:firstLine="0"/>
        <w:contextualSpacing/>
        <w:rPr>
          <w:sz w:val="22"/>
          <w:lang w:val="en-US"/>
        </w:rPr>
      </w:pPr>
    </w:p>
    <w:p w14:paraId="229F2BDA"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private bool _isPressed = false;</w:t>
      </w:r>
    </w:p>
    <w:p w14:paraId="4F62047D" w14:textId="77777777" w:rsidR="00A31824" w:rsidRPr="00A31824" w:rsidRDefault="00A31824" w:rsidP="00A31824">
      <w:pPr>
        <w:pStyle w:val="aa"/>
        <w:spacing w:line="240" w:lineRule="exact"/>
        <w:ind w:firstLine="0"/>
        <w:contextualSpacing/>
        <w:rPr>
          <w:sz w:val="22"/>
          <w:lang w:val="en-US"/>
        </w:rPr>
      </w:pPr>
    </w:p>
    <w:p w14:paraId="7E531562"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private void Awake()</w:t>
      </w:r>
    </w:p>
    <w:p w14:paraId="546858F8"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p>
    <w:p w14:paraId="422A1269"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simpleInteractable.selectEntered.AddListener(OnSelectEntered);</w:t>
      </w:r>
    </w:p>
    <w:p w14:paraId="63112AB2" w14:textId="77777777" w:rsidR="00A31824" w:rsidRPr="007A54A0" w:rsidRDefault="00A31824" w:rsidP="00A31824">
      <w:pPr>
        <w:pStyle w:val="aa"/>
        <w:spacing w:line="240" w:lineRule="exact"/>
        <w:ind w:firstLine="0"/>
        <w:contextualSpacing/>
        <w:rPr>
          <w:sz w:val="22"/>
          <w:lang w:val="en-US"/>
        </w:rPr>
      </w:pPr>
      <w:r w:rsidRPr="00A31824">
        <w:rPr>
          <w:sz w:val="22"/>
          <w:lang w:val="en-US"/>
        </w:rPr>
        <w:t xml:space="preserve">    </w:t>
      </w:r>
      <w:r w:rsidRPr="007A54A0">
        <w:rPr>
          <w:sz w:val="22"/>
          <w:lang w:val="en-US"/>
        </w:rPr>
        <w:t>}</w:t>
      </w:r>
    </w:p>
    <w:p w14:paraId="249FE5BA" w14:textId="77777777" w:rsidR="00A31824" w:rsidRPr="007A54A0" w:rsidRDefault="00A31824" w:rsidP="00A31824">
      <w:pPr>
        <w:pStyle w:val="aa"/>
        <w:spacing w:line="240" w:lineRule="exact"/>
        <w:ind w:firstLine="0"/>
        <w:contextualSpacing/>
        <w:rPr>
          <w:sz w:val="22"/>
          <w:lang w:val="en-US"/>
        </w:rPr>
      </w:pPr>
    </w:p>
    <w:p w14:paraId="253CDC1A" w14:textId="77777777" w:rsidR="00A31824" w:rsidRPr="00A31824" w:rsidRDefault="00A31824" w:rsidP="00A31824">
      <w:pPr>
        <w:pStyle w:val="aa"/>
        <w:spacing w:line="240" w:lineRule="exact"/>
        <w:ind w:firstLine="0"/>
        <w:contextualSpacing/>
        <w:rPr>
          <w:sz w:val="22"/>
        </w:rPr>
      </w:pPr>
      <w:r w:rsidRPr="007A54A0">
        <w:rPr>
          <w:sz w:val="22"/>
          <w:lang w:val="en-US"/>
        </w:rPr>
        <w:t xml:space="preserve">    </w:t>
      </w:r>
      <w:r w:rsidRPr="00A31824">
        <w:rPr>
          <w:sz w:val="22"/>
        </w:rPr>
        <w:t>/// &lt;summary&gt;</w:t>
      </w:r>
    </w:p>
    <w:p w14:paraId="2AD48885" w14:textId="77777777" w:rsidR="00A31824" w:rsidRPr="00A31824" w:rsidRDefault="00A31824" w:rsidP="00A31824">
      <w:pPr>
        <w:pStyle w:val="aa"/>
        <w:spacing w:line="240" w:lineRule="exact"/>
        <w:ind w:firstLine="0"/>
        <w:contextualSpacing/>
        <w:rPr>
          <w:sz w:val="22"/>
        </w:rPr>
      </w:pPr>
      <w:r w:rsidRPr="00A31824">
        <w:rPr>
          <w:sz w:val="22"/>
        </w:rPr>
        <w:t xml:space="preserve">    /// Проверка состояния кнопки</w:t>
      </w:r>
    </w:p>
    <w:p w14:paraId="36861D33" w14:textId="77777777" w:rsidR="00A31824" w:rsidRPr="00A31824" w:rsidRDefault="00A31824" w:rsidP="00A31824">
      <w:pPr>
        <w:pStyle w:val="aa"/>
        <w:spacing w:line="240" w:lineRule="exact"/>
        <w:ind w:firstLine="0"/>
        <w:contextualSpacing/>
        <w:rPr>
          <w:sz w:val="22"/>
        </w:rPr>
      </w:pPr>
      <w:r w:rsidRPr="00A31824">
        <w:rPr>
          <w:sz w:val="22"/>
        </w:rPr>
        <w:t xml:space="preserve">    /// &lt;/summary&gt;</w:t>
      </w:r>
    </w:p>
    <w:p w14:paraId="521B00EC" w14:textId="77777777" w:rsidR="00A31824" w:rsidRPr="00A31824" w:rsidRDefault="00A31824" w:rsidP="00A31824">
      <w:pPr>
        <w:pStyle w:val="aa"/>
        <w:spacing w:line="240" w:lineRule="exact"/>
        <w:ind w:firstLine="0"/>
        <w:contextualSpacing/>
        <w:rPr>
          <w:sz w:val="22"/>
          <w:lang w:val="en-US"/>
        </w:rPr>
      </w:pPr>
      <w:r w:rsidRPr="00A31824">
        <w:rPr>
          <w:sz w:val="22"/>
        </w:rPr>
        <w:t xml:space="preserve">    </w:t>
      </w:r>
      <w:r w:rsidRPr="00A31824">
        <w:rPr>
          <w:sz w:val="22"/>
          <w:lang w:val="en-US"/>
        </w:rPr>
        <w:t>/// &lt;param name="args"&gt;&lt;/param&gt;</w:t>
      </w:r>
    </w:p>
    <w:p w14:paraId="70FF3DF1"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private void OnSelectEntered(SelectEnterEventArgs args)</w:t>
      </w:r>
    </w:p>
    <w:p w14:paraId="0AF82916"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p>
    <w:p w14:paraId="6D4CDF12"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if (!_isPressed)</w:t>
      </w:r>
    </w:p>
    <w:p w14:paraId="3916AA94"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p>
    <w:p w14:paraId="359ABF1E"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_isPressed = true;</w:t>
      </w:r>
    </w:p>
    <w:p w14:paraId="0CA2A317"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_objectOutline.enabled = true;</w:t>
      </w:r>
    </w:p>
    <w:p w14:paraId="56575DE1"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OnButtonClick?.Invoke(_warningCode);</w:t>
      </w:r>
    </w:p>
    <w:p w14:paraId="70B9673D" w14:textId="77777777" w:rsidR="00A31824" w:rsidRPr="00A31824" w:rsidRDefault="00A31824" w:rsidP="00A31824">
      <w:pPr>
        <w:pStyle w:val="aa"/>
        <w:spacing w:line="240" w:lineRule="exact"/>
        <w:ind w:firstLine="0"/>
        <w:contextualSpacing/>
        <w:rPr>
          <w:sz w:val="22"/>
          <w:lang w:val="en-US"/>
        </w:rPr>
      </w:pPr>
    </w:p>
    <w:p w14:paraId="13BA7B96"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p>
    <w:p w14:paraId="7423D6AC"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else</w:t>
      </w:r>
    </w:p>
    <w:p w14:paraId="1DEF72A2"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w:t>
      </w:r>
    </w:p>
    <w:p w14:paraId="060D64EE"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_isPressed = false;</w:t>
      </w:r>
    </w:p>
    <w:p w14:paraId="4AE5BB27"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_objectOutline.enabled = false;</w:t>
      </w:r>
    </w:p>
    <w:p w14:paraId="6A49A5F3" w14:textId="77777777" w:rsidR="00A31824" w:rsidRPr="00A31824" w:rsidRDefault="00A31824" w:rsidP="00A31824">
      <w:pPr>
        <w:pStyle w:val="aa"/>
        <w:spacing w:line="240" w:lineRule="exact"/>
        <w:ind w:firstLine="0"/>
        <w:contextualSpacing/>
        <w:rPr>
          <w:sz w:val="22"/>
          <w:lang w:val="en-US"/>
        </w:rPr>
      </w:pPr>
      <w:r w:rsidRPr="00A31824">
        <w:rPr>
          <w:sz w:val="22"/>
          <w:lang w:val="en-US"/>
        </w:rPr>
        <w:t xml:space="preserve">            OnButtonClick?.Invoke(0);</w:t>
      </w:r>
    </w:p>
    <w:p w14:paraId="267052DD" w14:textId="77777777" w:rsidR="00A31824" w:rsidRPr="00A31824" w:rsidRDefault="00A31824" w:rsidP="00A31824">
      <w:pPr>
        <w:pStyle w:val="aa"/>
        <w:spacing w:line="240" w:lineRule="exact"/>
        <w:ind w:firstLine="0"/>
        <w:contextualSpacing/>
        <w:rPr>
          <w:sz w:val="22"/>
          <w:lang w:val="en-US"/>
        </w:rPr>
      </w:pPr>
    </w:p>
    <w:p w14:paraId="3E27BE3A" w14:textId="77777777" w:rsidR="00A31824" w:rsidRPr="005D7606" w:rsidRDefault="00A31824" w:rsidP="00A31824">
      <w:pPr>
        <w:pStyle w:val="aa"/>
        <w:spacing w:line="240" w:lineRule="exact"/>
        <w:ind w:firstLine="0"/>
        <w:contextualSpacing/>
        <w:rPr>
          <w:sz w:val="22"/>
          <w:lang w:val="en-US"/>
        </w:rPr>
      </w:pPr>
      <w:r w:rsidRPr="00A31824">
        <w:rPr>
          <w:sz w:val="22"/>
          <w:lang w:val="en-US"/>
        </w:rPr>
        <w:t xml:space="preserve">        </w:t>
      </w:r>
      <w:r w:rsidRPr="005D7606">
        <w:rPr>
          <w:sz w:val="22"/>
          <w:lang w:val="en-US"/>
        </w:rPr>
        <w:t>}</w:t>
      </w:r>
    </w:p>
    <w:p w14:paraId="15B99E06" w14:textId="77777777" w:rsidR="00A31824" w:rsidRPr="005D7606" w:rsidRDefault="00A31824" w:rsidP="00A31824">
      <w:pPr>
        <w:pStyle w:val="aa"/>
        <w:spacing w:line="240" w:lineRule="exact"/>
        <w:ind w:firstLine="0"/>
        <w:contextualSpacing/>
        <w:rPr>
          <w:sz w:val="22"/>
          <w:lang w:val="en-US"/>
        </w:rPr>
      </w:pPr>
      <w:r w:rsidRPr="005D7606">
        <w:rPr>
          <w:sz w:val="22"/>
          <w:lang w:val="en-US"/>
        </w:rPr>
        <w:t xml:space="preserve">    }</w:t>
      </w:r>
    </w:p>
    <w:p w14:paraId="1F274103" w14:textId="73AD3600" w:rsidR="00A31824" w:rsidRPr="005D7606" w:rsidRDefault="00A31824" w:rsidP="00A31824">
      <w:pPr>
        <w:pStyle w:val="aa"/>
        <w:spacing w:line="240" w:lineRule="exact"/>
        <w:ind w:firstLine="0"/>
        <w:contextualSpacing/>
        <w:rPr>
          <w:sz w:val="22"/>
          <w:lang w:val="en-US"/>
        </w:rPr>
      </w:pPr>
      <w:r w:rsidRPr="005D7606">
        <w:rPr>
          <w:sz w:val="22"/>
          <w:lang w:val="en-US"/>
        </w:rPr>
        <w:t>}</w:t>
      </w:r>
    </w:p>
    <w:p w14:paraId="56FDA193" w14:textId="3809E4F3" w:rsidR="00A31824" w:rsidRPr="005D7606" w:rsidRDefault="00A31824" w:rsidP="00A31824">
      <w:pPr>
        <w:pStyle w:val="aa"/>
        <w:spacing w:line="240" w:lineRule="exact"/>
        <w:ind w:firstLine="0"/>
        <w:contextualSpacing/>
        <w:rPr>
          <w:sz w:val="22"/>
          <w:lang w:val="en-US"/>
        </w:rPr>
      </w:pPr>
    </w:p>
    <w:p w14:paraId="1E36FD9B" w14:textId="2D8D7EDB" w:rsidR="000E66A2" w:rsidRPr="000E66A2" w:rsidRDefault="000E66A2" w:rsidP="000E66A2">
      <w:pPr>
        <w:pStyle w:val="aa"/>
        <w:rPr>
          <w:b/>
          <w:i/>
          <w:lang w:val="en-US"/>
        </w:rPr>
      </w:pPr>
      <w:r w:rsidRPr="000E66A2">
        <w:rPr>
          <w:b/>
        </w:rPr>
        <w:t>Листинг</w:t>
      </w:r>
      <w:r w:rsidRPr="000E66A2">
        <w:rPr>
          <w:b/>
          <w:lang w:val="en-US"/>
        </w:rPr>
        <w:t xml:space="preserve"> </w:t>
      </w:r>
      <w:r w:rsidRPr="000E66A2">
        <w:rPr>
          <w:b/>
        </w:rPr>
        <w:t>класса</w:t>
      </w:r>
      <w:r w:rsidRPr="000E66A2">
        <w:rPr>
          <w:b/>
          <w:lang w:val="en-US"/>
        </w:rPr>
        <w:t xml:space="preserve"> </w:t>
      </w:r>
      <w:r w:rsidRPr="000E66A2">
        <w:rPr>
          <w:b/>
          <w:i/>
          <w:lang w:val="en-US"/>
        </w:rPr>
        <w:t>PushButtonFourthStand.cs</w:t>
      </w:r>
    </w:p>
    <w:p w14:paraId="202ADF9C"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System;</w:t>
      </w:r>
    </w:p>
    <w:p w14:paraId="27D134AC"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System.Collections;</w:t>
      </w:r>
    </w:p>
    <w:p w14:paraId="1FDE6B86"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System.Collections.Generic;</w:t>
      </w:r>
    </w:p>
    <w:p w14:paraId="32CFC0A2"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UnityEngine;</w:t>
      </w:r>
    </w:p>
    <w:p w14:paraId="671DCF3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UnityEngine.XR.Interaction.Toolkit;</w:t>
      </w:r>
    </w:p>
    <w:p w14:paraId="7DA3F61A" w14:textId="77777777" w:rsidR="000E66A2" w:rsidRPr="000E66A2" w:rsidRDefault="000E66A2" w:rsidP="000E66A2">
      <w:pPr>
        <w:pStyle w:val="aa"/>
        <w:spacing w:line="240" w:lineRule="exact"/>
        <w:ind w:firstLine="0"/>
        <w:contextualSpacing/>
        <w:rPr>
          <w:sz w:val="20"/>
          <w:szCs w:val="20"/>
          <w:lang w:val="en-US"/>
        </w:rPr>
      </w:pPr>
    </w:p>
    <w:p w14:paraId="16254453" w14:textId="77777777" w:rsidR="000E66A2" w:rsidRPr="000E66A2" w:rsidRDefault="000E66A2" w:rsidP="000E66A2">
      <w:pPr>
        <w:pStyle w:val="aa"/>
        <w:spacing w:line="240" w:lineRule="exact"/>
        <w:ind w:firstLine="0"/>
        <w:contextualSpacing/>
        <w:rPr>
          <w:sz w:val="20"/>
          <w:szCs w:val="20"/>
        </w:rPr>
      </w:pPr>
      <w:r w:rsidRPr="000E66A2">
        <w:rPr>
          <w:sz w:val="20"/>
          <w:szCs w:val="20"/>
        </w:rPr>
        <w:t>/// &lt;summary&gt;</w:t>
      </w:r>
    </w:p>
    <w:p w14:paraId="2EBAE7D0"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Класс, реализующий </w:t>
      </w:r>
    </w:p>
    <w:p w14:paraId="535BF13A" w14:textId="77777777" w:rsidR="000E66A2" w:rsidRPr="000E66A2" w:rsidRDefault="000E66A2" w:rsidP="000E66A2">
      <w:pPr>
        <w:pStyle w:val="aa"/>
        <w:spacing w:line="240" w:lineRule="exact"/>
        <w:ind w:firstLine="0"/>
        <w:contextualSpacing/>
        <w:rPr>
          <w:sz w:val="20"/>
          <w:szCs w:val="20"/>
        </w:rPr>
      </w:pPr>
      <w:r w:rsidRPr="000E66A2">
        <w:rPr>
          <w:sz w:val="20"/>
          <w:szCs w:val="20"/>
        </w:rPr>
        <w:t>/// неисправность электрода</w:t>
      </w:r>
    </w:p>
    <w:p w14:paraId="09420FAC" w14:textId="77777777" w:rsidR="000E66A2" w:rsidRPr="000E66A2" w:rsidRDefault="000E66A2" w:rsidP="000E66A2">
      <w:pPr>
        <w:pStyle w:val="aa"/>
        <w:spacing w:line="240" w:lineRule="exact"/>
        <w:ind w:firstLine="0"/>
        <w:contextualSpacing/>
        <w:rPr>
          <w:sz w:val="20"/>
          <w:szCs w:val="20"/>
        </w:rPr>
      </w:pPr>
      <w:r w:rsidRPr="000E66A2">
        <w:rPr>
          <w:sz w:val="20"/>
          <w:szCs w:val="20"/>
        </w:rPr>
        <w:t>/// &lt;/summary&gt;</w:t>
      </w:r>
    </w:p>
    <w:p w14:paraId="465FE58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public class PushButtonFourthStand : MonoBehaviour</w:t>
      </w:r>
    </w:p>
    <w:p w14:paraId="67F5D7D7"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w:t>
      </w:r>
    </w:p>
    <w:p w14:paraId="5D6644D8"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 &lt;summary&gt;</w:t>
      </w:r>
    </w:p>
    <w:p w14:paraId="376C0855"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 </w:t>
      </w:r>
      <w:r w:rsidRPr="000E66A2">
        <w:rPr>
          <w:sz w:val="20"/>
          <w:szCs w:val="20"/>
        </w:rPr>
        <w:t>Обработка</w:t>
      </w:r>
      <w:r w:rsidRPr="000E66A2">
        <w:rPr>
          <w:sz w:val="20"/>
          <w:szCs w:val="20"/>
          <w:lang w:val="en-US"/>
        </w:rPr>
        <w:t xml:space="preserve"> </w:t>
      </w:r>
      <w:r w:rsidRPr="000E66A2">
        <w:rPr>
          <w:sz w:val="20"/>
          <w:szCs w:val="20"/>
        </w:rPr>
        <w:t>события</w:t>
      </w:r>
      <w:r w:rsidRPr="000E66A2">
        <w:rPr>
          <w:sz w:val="20"/>
          <w:szCs w:val="20"/>
          <w:lang w:val="en-US"/>
        </w:rPr>
        <w:t xml:space="preserve"> </w:t>
      </w:r>
      <w:r w:rsidRPr="000E66A2">
        <w:rPr>
          <w:sz w:val="20"/>
          <w:szCs w:val="20"/>
        </w:rPr>
        <w:t>кнопки</w:t>
      </w:r>
    </w:p>
    <w:p w14:paraId="46887401"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 &lt;/summary&gt;</w:t>
      </w:r>
    </w:p>
    <w:p w14:paraId="7BD71D02"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ublic static Action&lt;int&gt; OnButtonClick;</w:t>
      </w:r>
    </w:p>
    <w:p w14:paraId="0680BCFB" w14:textId="77777777" w:rsidR="000E66A2" w:rsidRPr="000E66A2" w:rsidRDefault="000E66A2" w:rsidP="000E66A2">
      <w:pPr>
        <w:pStyle w:val="aa"/>
        <w:spacing w:line="240" w:lineRule="exact"/>
        <w:ind w:firstLine="0"/>
        <w:contextualSpacing/>
        <w:rPr>
          <w:sz w:val="20"/>
          <w:szCs w:val="20"/>
        </w:rPr>
      </w:pPr>
      <w:r w:rsidRPr="000E66A2">
        <w:rPr>
          <w:sz w:val="20"/>
          <w:szCs w:val="20"/>
          <w:lang w:val="en-US"/>
        </w:rPr>
        <w:t xml:space="preserve">    </w:t>
      </w:r>
      <w:r w:rsidRPr="000E66A2">
        <w:rPr>
          <w:sz w:val="20"/>
          <w:szCs w:val="20"/>
        </w:rPr>
        <w:t>/// &lt;summary&gt;</w:t>
      </w:r>
    </w:p>
    <w:p w14:paraId="13DEA85A"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Демонстрация неиспраности на котле</w:t>
      </w:r>
    </w:p>
    <w:p w14:paraId="5FED3CE4"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lt;/summary&gt;</w:t>
      </w:r>
    </w:p>
    <w:p w14:paraId="2B45D98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rPr>
        <w:lastRenderedPageBreak/>
        <w:t xml:space="preserve">    </w:t>
      </w:r>
      <w:r w:rsidRPr="000E66A2">
        <w:rPr>
          <w:sz w:val="20"/>
          <w:szCs w:val="20"/>
          <w:lang w:val="en-US"/>
        </w:rPr>
        <w:t>[SerializeField] private XRSimpleInteractable simpleInteractable;</w:t>
      </w:r>
    </w:p>
    <w:p w14:paraId="31B63289"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 &lt;summary&gt;</w:t>
      </w:r>
    </w:p>
    <w:p w14:paraId="35BD713C" w14:textId="77777777" w:rsidR="000E66A2" w:rsidRPr="000E66A2" w:rsidRDefault="000E66A2" w:rsidP="000E66A2">
      <w:pPr>
        <w:pStyle w:val="aa"/>
        <w:spacing w:line="240" w:lineRule="exact"/>
        <w:ind w:firstLine="0"/>
        <w:contextualSpacing/>
        <w:rPr>
          <w:sz w:val="20"/>
          <w:szCs w:val="20"/>
        </w:rPr>
      </w:pPr>
      <w:r w:rsidRPr="000E66A2">
        <w:rPr>
          <w:sz w:val="20"/>
          <w:szCs w:val="20"/>
          <w:lang w:val="en-US"/>
        </w:rPr>
        <w:t xml:space="preserve">    </w:t>
      </w:r>
      <w:r w:rsidRPr="000E66A2">
        <w:rPr>
          <w:sz w:val="20"/>
          <w:szCs w:val="20"/>
        </w:rPr>
        <w:t>/// Показ искр от электрода</w:t>
      </w:r>
    </w:p>
    <w:p w14:paraId="3FADDEDE"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lt;/summary&gt;</w:t>
      </w:r>
    </w:p>
    <w:p w14:paraId="0C4BBCD9"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rPr>
        <w:t xml:space="preserve">    </w:t>
      </w:r>
      <w:r w:rsidRPr="000E66A2">
        <w:rPr>
          <w:sz w:val="20"/>
          <w:szCs w:val="20"/>
          <w:lang w:val="en-US"/>
        </w:rPr>
        <w:t>[SerializeField] private ParticleSystem _flareEffect;</w:t>
      </w:r>
    </w:p>
    <w:p w14:paraId="50988E46"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SerializeField] private Outline _objectOutline;</w:t>
      </w:r>
    </w:p>
    <w:p w14:paraId="0796EB2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SerializeField] private int _warningCode;</w:t>
      </w:r>
    </w:p>
    <w:p w14:paraId="43C8C55C" w14:textId="77777777" w:rsidR="000E66A2" w:rsidRPr="000E66A2" w:rsidRDefault="000E66A2" w:rsidP="000E66A2">
      <w:pPr>
        <w:pStyle w:val="aa"/>
        <w:spacing w:line="240" w:lineRule="exact"/>
        <w:ind w:firstLine="0"/>
        <w:contextualSpacing/>
        <w:rPr>
          <w:sz w:val="20"/>
          <w:szCs w:val="20"/>
          <w:lang w:val="en-US"/>
        </w:rPr>
      </w:pPr>
    </w:p>
    <w:p w14:paraId="0848341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bool _isPressed = false;</w:t>
      </w:r>
    </w:p>
    <w:p w14:paraId="55040045" w14:textId="77777777" w:rsidR="000E66A2" w:rsidRPr="000E66A2" w:rsidRDefault="000E66A2" w:rsidP="000E66A2">
      <w:pPr>
        <w:pStyle w:val="aa"/>
        <w:spacing w:line="240" w:lineRule="exact"/>
        <w:ind w:firstLine="0"/>
        <w:contextualSpacing/>
        <w:rPr>
          <w:sz w:val="20"/>
          <w:szCs w:val="20"/>
          <w:lang w:val="en-US"/>
        </w:rPr>
      </w:pPr>
    </w:p>
    <w:p w14:paraId="158B38B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void Awake()</w:t>
      </w:r>
    </w:p>
    <w:p w14:paraId="190AF882"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54EC3FA8"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simpleInteractable.selectEntered.AddListener(OnSelectEntered);</w:t>
      </w:r>
    </w:p>
    <w:p w14:paraId="06530539" w14:textId="77777777" w:rsidR="000E66A2" w:rsidRPr="007A54A0" w:rsidRDefault="000E66A2" w:rsidP="000E66A2">
      <w:pPr>
        <w:pStyle w:val="aa"/>
        <w:spacing w:line="240" w:lineRule="exact"/>
        <w:ind w:firstLine="0"/>
        <w:contextualSpacing/>
        <w:rPr>
          <w:sz w:val="20"/>
          <w:szCs w:val="20"/>
          <w:lang w:val="en-US"/>
        </w:rPr>
      </w:pPr>
      <w:r w:rsidRPr="000E66A2">
        <w:rPr>
          <w:sz w:val="20"/>
          <w:szCs w:val="20"/>
          <w:lang w:val="en-US"/>
        </w:rPr>
        <w:t xml:space="preserve">    </w:t>
      </w:r>
      <w:r w:rsidRPr="007A54A0">
        <w:rPr>
          <w:sz w:val="20"/>
          <w:szCs w:val="20"/>
          <w:lang w:val="en-US"/>
        </w:rPr>
        <w:t>}</w:t>
      </w:r>
    </w:p>
    <w:p w14:paraId="39FC127B" w14:textId="77777777" w:rsidR="000E66A2" w:rsidRPr="000E66A2" w:rsidRDefault="000E66A2" w:rsidP="000E66A2">
      <w:pPr>
        <w:pStyle w:val="aa"/>
        <w:spacing w:line="240" w:lineRule="exact"/>
        <w:ind w:firstLine="0"/>
        <w:contextualSpacing/>
        <w:rPr>
          <w:sz w:val="20"/>
          <w:szCs w:val="20"/>
        </w:rPr>
      </w:pPr>
      <w:r w:rsidRPr="007A54A0">
        <w:rPr>
          <w:sz w:val="20"/>
          <w:szCs w:val="20"/>
          <w:lang w:val="en-US"/>
        </w:rPr>
        <w:t xml:space="preserve">    </w:t>
      </w:r>
      <w:r w:rsidRPr="000E66A2">
        <w:rPr>
          <w:sz w:val="20"/>
          <w:szCs w:val="20"/>
        </w:rPr>
        <w:t>/// &lt;summary&gt;</w:t>
      </w:r>
    </w:p>
    <w:p w14:paraId="165DCA0F"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Проверка, включена ли кнопка</w:t>
      </w:r>
    </w:p>
    <w:p w14:paraId="271D5EF8"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lt;/summary&gt;</w:t>
      </w:r>
    </w:p>
    <w:p w14:paraId="2CD10871"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rPr>
        <w:t xml:space="preserve">    </w:t>
      </w:r>
      <w:r w:rsidRPr="000E66A2">
        <w:rPr>
          <w:sz w:val="20"/>
          <w:szCs w:val="20"/>
          <w:lang w:val="en-US"/>
        </w:rPr>
        <w:t>/// &lt;param name="args"&gt;&lt;/param&gt;</w:t>
      </w:r>
    </w:p>
    <w:p w14:paraId="6A3DA14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void OnSelectEntered(SelectEnterEventArgs args)</w:t>
      </w:r>
    </w:p>
    <w:p w14:paraId="59620766"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20C2BAA2"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if (!_isPressed)</w:t>
      </w:r>
    </w:p>
    <w:p w14:paraId="697EA5E0"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3AAE7817"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isPressed = true;</w:t>
      </w:r>
    </w:p>
    <w:p w14:paraId="5241CB8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objectOutline.enabled = true;</w:t>
      </w:r>
    </w:p>
    <w:p w14:paraId="412A6E62" w14:textId="77777777" w:rsidR="000E66A2" w:rsidRPr="000E66A2" w:rsidRDefault="000E66A2" w:rsidP="000E66A2">
      <w:pPr>
        <w:pStyle w:val="aa"/>
        <w:spacing w:line="240" w:lineRule="exact"/>
        <w:ind w:firstLine="0"/>
        <w:contextualSpacing/>
        <w:rPr>
          <w:sz w:val="20"/>
          <w:szCs w:val="20"/>
          <w:lang w:val="en-US"/>
        </w:rPr>
      </w:pPr>
    </w:p>
    <w:p w14:paraId="13D98C1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flareEffect.Play();</w:t>
      </w:r>
    </w:p>
    <w:p w14:paraId="1BE0ADDE"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OnButtonClick?.Invoke(_warningCode);</w:t>
      </w:r>
    </w:p>
    <w:p w14:paraId="157AF11F" w14:textId="77777777" w:rsidR="000E66A2" w:rsidRPr="000E66A2" w:rsidRDefault="000E66A2" w:rsidP="000E66A2">
      <w:pPr>
        <w:pStyle w:val="aa"/>
        <w:spacing w:line="240" w:lineRule="exact"/>
        <w:ind w:firstLine="0"/>
        <w:contextualSpacing/>
        <w:rPr>
          <w:sz w:val="20"/>
          <w:szCs w:val="20"/>
          <w:lang w:val="en-US"/>
        </w:rPr>
      </w:pPr>
    </w:p>
    <w:p w14:paraId="2880F314"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75F9FE4F"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else</w:t>
      </w:r>
    </w:p>
    <w:p w14:paraId="129E17CF"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56042475"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isPressed = false;</w:t>
      </w:r>
    </w:p>
    <w:p w14:paraId="77F7888C"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objectOutline.enabled = false;</w:t>
      </w:r>
    </w:p>
    <w:p w14:paraId="6E3E6036" w14:textId="77777777" w:rsidR="000E66A2" w:rsidRPr="005D7606" w:rsidRDefault="000E66A2" w:rsidP="000E66A2">
      <w:pPr>
        <w:pStyle w:val="aa"/>
        <w:spacing w:line="240" w:lineRule="exact"/>
        <w:ind w:firstLine="0"/>
        <w:contextualSpacing/>
        <w:rPr>
          <w:sz w:val="20"/>
          <w:szCs w:val="20"/>
          <w:lang w:val="en-US"/>
        </w:rPr>
      </w:pPr>
      <w:r w:rsidRPr="000E66A2">
        <w:rPr>
          <w:sz w:val="20"/>
          <w:szCs w:val="20"/>
          <w:lang w:val="en-US"/>
        </w:rPr>
        <w:t xml:space="preserve">            </w:t>
      </w:r>
      <w:r w:rsidRPr="005D7606">
        <w:rPr>
          <w:sz w:val="20"/>
          <w:szCs w:val="20"/>
          <w:lang w:val="en-US"/>
        </w:rPr>
        <w:t>OnButtonClick?.Invoke(0);</w:t>
      </w:r>
    </w:p>
    <w:p w14:paraId="69FDF379" w14:textId="77777777" w:rsidR="000E66A2" w:rsidRPr="005D7606" w:rsidRDefault="000E66A2" w:rsidP="000E66A2">
      <w:pPr>
        <w:pStyle w:val="aa"/>
        <w:spacing w:line="240" w:lineRule="exact"/>
        <w:ind w:firstLine="0"/>
        <w:contextualSpacing/>
        <w:rPr>
          <w:sz w:val="20"/>
          <w:szCs w:val="20"/>
          <w:lang w:val="en-US"/>
        </w:rPr>
      </w:pPr>
    </w:p>
    <w:p w14:paraId="4E724C89" w14:textId="77777777" w:rsidR="000E66A2" w:rsidRPr="005D7606" w:rsidRDefault="000E66A2" w:rsidP="000E66A2">
      <w:pPr>
        <w:pStyle w:val="aa"/>
        <w:spacing w:line="240" w:lineRule="exact"/>
        <w:ind w:firstLine="0"/>
        <w:contextualSpacing/>
        <w:rPr>
          <w:sz w:val="20"/>
          <w:szCs w:val="20"/>
          <w:lang w:val="en-US"/>
        </w:rPr>
      </w:pPr>
      <w:r w:rsidRPr="005D7606">
        <w:rPr>
          <w:sz w:val="20"/>
          <w:szCs w:val="20"/>
          <w:lang w:val="en-US"/>
        </w:rPr>
        <w:t xml:space="preserve">            _flareEffect.Stop();</w:t>
      </w:r>
    </w:p>
    <w:p w14:paraId="11EF0CF9" w14:textId="77777777" w:rsidR="000E66A2" w:rsidRPr="005D7606" w:rsidRDefault="000E66A2" w:rsidP="000E66A2">
      <w:pPr>
        <w:pStyle w:val="aa"/>
        <w:spacing w:line="240" w:lineRule="exact"/>
        <w:ind w:firstLine="0"/>
        <w:contextualSpacing/>
        <w:rPr>
          <w:sz w:val="20"/>
          <w:szCs w:val="20"/>
          <w:lang w:val="en-US"/>
        </w:rPr>
      </w:pPr>
      <w:r w:rsidRPr="005D7606">
        <w:rPr>
          <w:sz w:val="20"/>
          <w:szCs w:val="20"/>
          <w:lang w:val="en-US"/>
        </w:rPr>
        <w:t xml:space="preserve">        }</w:t>
      </w:r>
    </w:p>
    <w:p w14:paraId="1AD160D6" w14:textId="77777777" w:rsidR="000E66A2" w:rsidRPr="005D7606" w:rsidRDefault="000E66A2" w:rsidP="000E66A2">
      <w:pPr>
        <w:pStyle w:val="aa"/>
        <w:spacing w:line="240" w:lineRule="exact"/>
        <w:ind w:firstLine="0"/>
        <w:contextualSpacing/>
        <w:rPr>
          <w:sz w:val="20"/>
          <w:szCs w:val="20"/>
          <w:lang w:val="en-US"/>
        </w:rPr>
      </w:pPr>
      <w:r w:rsidRPr="005D7606">
        <w:rPr>
          <w:sz w:val="20"/>
          <w:szCs w:val="20"/>
          <w:lang w:val="en-US"/>
        </w:rPr>
        <w:t xml:space="preserve">    }</w:t>
      </w:r>
    </w:p>
    <w:p w14:paraId="6EA0FDAA" w14:textId="235E481E" w:rsidR="00A31824" w:rsidRPr="005D7606" w:rsidRDefault="000E66A2" w:rsidP="000E66A2">
      <w:pPr>
        <w:pStyle w:val="aa"/>
        <w:spacing w:line="240" w:lineRule="exact"/>
        <w:ind w:firstLine="0"/>
        <w:contextualSpacing/>
        <w:rPr>
          <w:sz w:val="20"/>
          <w:szCs w:val="20"/>
          <w:lang w:val="en-US"/>
        </w:rPr>
      </w:pPr>
      <w:r w:rsidRPr="005D7606">
        <w:rPr>
          <w:sz w:val="20"/>
          <w:szCs w:val="20"/>
          <w:lang w:val="en-US"/>
        </w:rPr>
        <w:t>}</w:t>
      </w:r>
    </w:p>
    <w:p w14:paraId="73016DA1" w14:textId="5C20DE0C" w:rsidR="000E66A2" w:rsidRPr="005D7606" w:rsidRDefault="000E66A2" w:rsidP="000E66A2">
      <w:pPr>
        <w:pStyle w:val="aa"/>
        <w:spacing w:line="240" w:lineRule="exact"/>
        <w:ind w:firstLine="0"/>
        <w:contextualSpacing/>
        <w:rPr>
          <w:sz w:val="20"/>
          <w:szCs w:val="20"/>
          <w:lang w:val="en-US"/>
        </w:rPr>
      </w:pPr>
    </w:p>
    <w:p w14:paraId="1E5770A3" w14:textId="11A449B8" w:rsidR="000E66A2" w:rsidRPr="000E66A2" w:rsidRDefault="000E66A2" w:rsidP="000E66A2">
      <w:pPr>
        <w:pStyle w:val="aa"/>
        <w:rPr>
          <w:b/>
          <w:lang w:val="en-US"/>
        </w:rPr>
      </w:pPr>
      <w:r w:rsidRPr="000E66A2">
        <w:rPr>
          <w:b/>
        </w:rPr>
        <w:t>Листинг</w:t>
      </w:r>
      <w:r w:rsidRPr="000E66A2">
        <w:rPr>
          <w:b/>
          <w:lang w:val="en-US"/>
        </w:rPr>
        <w:t xml:space="preserve"> </w:t>
      </w:r>
      <w:r w:rsidRPr="000E66A2">
        <w:rPr>
          <w:b/>
        </w:rPr>
        <w:t>класса</w:t>
      </w:r>
      <w:r w:rsidRPr="000E66A2">
        <w:rPr>
          <w:b/>
          <w:lang w:val="en-US"/>
        </w:rPr>
        <w:t xml:space="preserve"> </w:t>
      </w:r>
      <w:r w:rsidRPr="000E66A2">
        <w:rPr>
          <w:b/>
          <w:i/>
          <w:lang w:val="en-US"/>
        </w:rPr>
        <w:t>PushButtonFifthStand.cs</w:t>
      </w:r>
    </w:p>
    <w:p w14:paraId="449325A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System.Collections;</w:t>
      </w:r>
    </w:p>
    <w:p w14:paraId="5C17B774"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System.Collections.Generic;</w:t>
      </w:r>
    </w:p>
    <w:p w14:paraId="14E5C3CC"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UnityEngine;</w:t>
      </w:r>
    </w:p>
    <w:p w14:paraId="4D9516B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UnityEngine.XR.Interaction.Toolkit.Samples.StarterAssets;</w:t>
      </w:r>
    </w:p>
    <w:p w14:paraId="6B964240"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using UnityEngine.XR.Interaction.Toolkit;</w:t>
      </w:r>
    </w:p>
    <w:p w14:paraId="7E78792C" w14:textId="77777777" w:rsidR="000E66A2" w:rsidRPr="000E66A2" w:rsidRDefault="000E66A2" w:rsidP="000E66A2">
      <w:pPr>
        <w:pStyle w:val="aa"/>
        <w:spacing w:line="240" w:lineRule="exact"/>
        <w:ind w:firstLine="0"/>
        <w:contextualSpacing/>
        <w:rPr>
          <w:sz w:val="20"/>
          <w:szCs w:val="20"/>
        </w:rPr>
      </w:pPr>
      <w:r w:rsidRPr="000E66A2">
        <w:rPr>
          <w:sz w:val="20"/>
          <w:szCs w:val="20"/>
        </w:rPr>
        <w:t>using System;</w:t>
      </w:r>
    </w:p>
    <w:p w14:paraId="6ECD8AC9" w14:textId="77777777" w:rsidR="000E66A2" w:rsidRPr="000E66A2" w:rsidRDefault="000E66A2" w:rsidP="000E66A2">
      <w:pPr>
        <w:pStyle w:val="aa"/>
        <w:spacing w:line="240" w:lineRule="exact"/>
        <w:ind w:firstLine="0"/>
        <w:contextualSpacing/>
        <w:rPr>
          <w:sz w:val="20"/>
          <w:szCs w:val="20"/>
        </w:rPr>
      </w:pPr>
    </w:p>
    <w:p w14:paraId="5E524052" w14:textId="77777777" w:rsidR="000E66A2" w:rsidRPr="000E66A2" w:rsidRDefault="000E66A2" w:rsidP="000E66A2">
      <w:pPr>
        <w:pStyle w:val="aa"/>
        <w:spacing w:line="240" w:lineRule="exact"/>
        <w:ind w:firstLine="0"/>
        <w:contextualSpacing/>
        <w:rPr>
          <w:sz w:val="20"/>
          <w:szCs w:val="20"/>
        </w:rPr>
      </w:pPr>
      <w:r w:rsidRPr="000E66A2">
        <w:rPr>
          <w:sz w:val="20"/>
          <w:szCs w:val="20"/>
        </w:rPr>
        <w:t>/// &lt;summary&gt;</w:t>
      </w:r>
    </w:p>
    <w:p w14:paraId="147A7B02" w14:textId="77777777" w:rsidR="000E66A2" w:rsidRPr="000E66A2" w:rsidRDefault="000E66A2" w:rsidP="000E66A2">
      <w:pPr>
        <w:pStyle w:val="aa"/>
        <w:spacing w:line="240" w:lineRule="exact"/>
        <w:ind w:firstLine="0"/>
        <w:contextualSpacing/>
        <w:rPr>
          <w:sz w:val="20"/>
          <w:szCs w:val="20"/>
        </w:rPr>
      </w:pPr>
      <w:r w:rsidRPr="000E66A2">
        <w:rPr>
          <w:sz w:val="20"/>
          <w:szCs w:val="20"/>
        </w:rPr>
        <w:t>/// Класс для демонстрации</w:t>
      </w:r>
    </w:p>
    <w:p w14:paraId="39CDC0D0"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r w:rsidRPr="000E66A2">
        <w:rPr>
          <w:sz w:val="20"/>
          <w:szCs w:val="20"/>
        </w:rPr>
        <w:t>работы</w:t>
      </w:r>
      <w:r w:rsidRPr="000E66A2">
        <w:rPr>
          <w:sz w:val="20"/>
          <w:szCs w:val="20"/>
          <w:lang w:val="en-US"/>
        </w:rPr>
        <w:t xml:space="preserve"> </w:t>
      </w:r>
      <w:r w:rsidRPr="000E66A2">
        <w:rPr>
          <w:sz w:val="20"/>
          <w:szCs w:val="20"/>
        </w:rPr>
        <w:t>котла</w:t>
      </w:r>
    </w:p>
    <w:p w14:paraId="256AB12C"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lt;/summary&gt;</w:t>
      </w:r>
    </w:p>
    <w:p w14:paraId="091BB50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public class PushButtonFiveStand : MonoBehaviour</w:t>
      </w:r>
    </w:p>
    <w:p w14:paraId="06FBE745" w14:textId="77777777" w:rsidR="000E66A2" w:rsidRPr="007A54A0" w:rsidRDefault="000E66A2" w:rsidP="000E66A2">
      <w:pPr>
        <w:pStyle w:val="aa"/>
        <w:spacing w:line="240" w:lineRule="exact"/>
        <w:ind w:firstLine="0"/>
        <w:contextualSpacing/>
        <w:rPr>
          <w:sz w:val="20"/>
          <w:szCs w:val="20"/>
          <w:lang w:val="en-US"/>
        </w:rPr>
      </w:pPr>
      <w:r w:rsidRPr="007A54A0">
        <w:rPr>
          <w:sz w:val="20"/>
          <w:szCs w:val="20"/>
          <w:lang w:val="en-US"/>
        </w:rPr>
        <w:t>{</w:t>
      </w:r>
    </w:p>
    <w:p w14:paraId="08E3F7DE" w14:textId="77777777" w:rsidR="000E66A2" w:rsidRPr="000E66A2" w:rsidRDefault="000E66A2" w:rsidP="000E66A2">
      <w:pPr>
        <w:pStyle w:val="aa"/>
        <w:spacing w:line="240" w:lineRule="exact"/>
        <w:ind w:firstLine="0"/>
        <w:contextualSpacing/>
        <w:rPr>
          <w:sz w:val="20"/>
          <w:szCs w:val="20"/>
        </w:rPr>
      </w:pPr>
      <w:r w:rsidRPr="007A54A0">
        <w:rPr>
          <w:sz w:val="20"/>
          <w:szCs w:val="20"/>
          <w:lang w:val="en-US"/>
        </w:rPr>
        <w:t xml:space="preserve">    </w:t>
      </w:r>
      <w:r w:rsidRPr="000E66A2">
        <w:rPr>
          <w:sz w:val="20"/>
          <w:szCs w:val="20"/>
        </w:rPr>
        <w:t>/// &lt;summary&gt;</w:t>
      </w:r>
    </w:p>
    <w:p w14:paraId="2CA8C329"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Показание направлений</w:t>
      </w:r>
    </w:p>
    <w:p w14:paraId="6153C89F"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воды</w:t>
      </w:r>
    </w:p>
    <w:p w14:paraId="66445599"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lt;/summary&gt;</w:t>
      </w:r>
    </w:p>
    <w:p w14:paraId="6694C69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rPr>
        <w:t xml:space="preserve">    </w:t>
      </w:r>
      <w:r w:rsidRPr="000E66A2">
        <w:rPr>
          <w:sz w:val="20"/>
          <w:szCs w:val="20"/>
          <w:lang w:val="en-US"/>
        </w:rPr>
        <w:t>public static Action&lt;bool&gt; OnShowWaterFlow;</w:t>
      </w:r>
    </w:p>
    <w:p w14:paraId="749474C9" w14:textId="77777777" w:rsidR="000E66A2" w:rsidRPr="000E66A2" w:rsidRDefault="000E66A2" w:rsidP="000E66A2">
      <w:pPr>
        <w:pStyle w:val="aa"/>
        <w:spacing w:line="240" w:lineRule="exact"/>
        <w:ind w:firstLine="0"/>
        <w:contextualSpacing/>
        <w:rPr>
          <w:sz w:val="20"/>
          <w:szCs w:val="20"/>
          <w:lang w:val="en-US"/>
        </w:rPr>
      </w:pPr>
    </w:p>
    <w:p w14:paraId="7E51379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lastRenderedPageBreak/>
        <w:t xml:space="preserve">    [SerializeField] private XRSimpleInteractable simpleInteractable;</w:t>
      </w:r>
    </w:p>
    <w:p w14:paraId="0CCF276E"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SerializeField] private ParticleSystem _flareEffect;</w:t>
      </w:r>
    </w:p>
    <w:p w14:paraId="02284CA7" w14:textId="77777777" w:rsidR="000E66A2" w:rsidRPr="000E66A2" w:rsidRDefault="000E66A2" w:rsidP="000E66A2">
      <w:pPr>
        <w:pStyle w:val="aa"/>
        <w:spacing w:line="240" w:lineRule="exact"/>
        <w:ind w:firstLine="0"/>
        <w:contextualSpacing/>
        <w:rPr>
          <w:sz w:val="20"/>
          <w:szCs w:val="20"/>
          <w:lang w:val="en-US"/>
        </w:rPr>
      </w:pPr>
    </w:p>
    <w:p w14:paraId="5F116427"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bool _isPressed = false;</w:t>
      </w:r>
    </w:p>
    <w:p w14:paraId="393C22EF" w14:textId="77777777" w:rsidR="000E66A2" w:rsidRPr="000E66A2" w:rsidRDefault="000E66A2" w:rsidP="000E66A2">
      <w:pPr>
        <w:pStyle w:val="aa"/>
        <w:spacing w:line="240" w:lineRule="exact"/>
        <w:ind w:firstLine="0"/>
        <w:contextualSpacing/>
        <w:rPr>
          <w:sz w:val="20"/>
          <w:szCs w:val="20"/>
          <w:lang w:val="en-US"/>
        </w:rPr>
      </w:pPr>
    </w:p>
    <w:p w14:paraId="5314F17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void Awake()</w:t>
      </w:r>
    </w:p>
    <w:p w14:paraId="6580E089"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1C32D458"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simpleInteractable.selectEntered.AddListener(OnSelectEntered);</w:t>
      </w:r>
    </w:p>
    <w:p w14:paraId="6508EF0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22C62507"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 &lt;summary&gt;</w:t>
      </w:r>
    </w:p>
    <w:p w14:paraId="26873657" w14:textId="77777777" w:rsidR="000E66A2" w:rsidRPr="000E66A2" w:rsidRDefault="000E66A2" w:rsidP="000E66A2">
      <w:pPr>
        <w:pStyle w:val="aa"/>
        <w:spacing w:line="240" w:lineRule="exact"/>
        <w:ind w:firstLine="0"/>
        <w:contextualSpacing/>
        <w:rPr>
          <w:sz w:val="20"/>
          <w:szCs w:val="20"/>
        </w:rPr>
      </w:pPr>
      <w:r w:rsidRPr="000E66A2">
        <w:rPr>
          <w:sz w:val="20"/>
          <w:szCs w:val="20"/>
          <w:lang w:val="en-US"/>
        </w:rPr>
        <w:t xml:space="preserve">    </w:t>
      </w:r>
      <w:r w:rsidRPr="000E66A2">
        <w:rPr>
          <w:sz w:val="20"/>
          <w:szCs w:val="20"/>
        </w:rPr>
        <w:t xml:space="preserve">/// Проверка, нажата </w:t>
      </w:r>
    </w:p>
    <w:p w14:paraId="2C3C754F"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ли кнопка</w:t>
      </w:r>
    </w:p>
    <w:p w14:paraId="266D190A" w14:textId="77777777" w:rsidR="000E66A2" w:rsidRPr="000E66A2" w:rsidRDefault="000E66A2" w:rsidP="000E66A2">
      <w:pPr>
        <w:pStyle w:val="aa"/>
        <w:spacing w:line="240" w:lineRule="exact"/>
        <w:ind w:firstLine="0"/>
        <w:contextualSpacing/>
        <w:rPr>
          <w:sz w:val="20"/>
          <w:szCs w:val="20"/>
        </w:rPr>
      </w:pPr>
      <w:r w:rsidRPr="000E66A2">
        <w:rPr>
          <w:sz w:val="20"/>
          <w:szCs w:val="20"/>
        </w:rPr>
        <w:t xml:space="preserve">    /// &lt;/summary&gt;</w:t>
      </w:r>
    </w:p>
    <w:p w14:paraId="42665718"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rPr>
        <w:t xml:space="preserve">    </w:t>
      </w:r>
      <w:r w:rsidRPr="000E66A2">
        <w:rPr>
          <w:sz w:val="20"/>
          <w:szCs w:val="20"/>
          <w:lang w:val="en-US"/>
        </w:rPr>
        <w:t>/// &lt;param name="args"&gt;&lt;/param&gt;</w:t>
      </w:r>
    </w:p>
    <w:p w14:paraId="6B2811FA"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private void OnSelectEntered(SelectEnterEventArgs args)</w:t>
      </w:r>
    </w:p>
    <w:p w14:paraId="7B4690F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5D352CC6"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if (!_isPressed)</w:t>
      </w:r>
    </w:p>
    <w:p w14:paraId="5C03934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1036D5FB"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isPressed = true;</w:t>
      </w:r>
    </w:p>
    <w:p w14:paraId="22BBABF8"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OnShowWaterFlow?.Invoke(true);</w:t>
      </w:r>
    </w:p>
    <w:p w14:paraId="14C0FBE6"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flareEffect.Play();</w:t>
      </w:r>
    </w:p>
    <w:p w14:paraId="4A8C5FE0"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0646EC7F"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else</w:t>
      </w:r>
    </w:p>
    <w:p w14:paraId="69EB68A0"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w:t>
      </w:r>
    </w:p>
    <w:p w14:paraId="0719AD93"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isPressed = false;</w:t>
      </w:r>
    </w:p>
    <w:p w14:paraId="7F24A602"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OnShowWaterFlow?.Invoke(false);</w:t>
      </w:r>
    </w:p>
    <w:p w14:paraId="3C01911D" w14:textId="77777777" w:rsidR="000E66A2" w:rsidRPr="000E66A2" w:rsidRDefault="000E66A2" w:rsidP="000E66A2">
      <w:pPr>
        <w:pStyle w:val="aa"/>
        <w:spacing w:line="240" w:lineRule="exact"/>
        <w:ind w:firstLine="0"/>
        <w:contextualSpacing/>
        <w:rPr>
          <w:sz w:val="20"/>
          <w:szCs w:val="20"/>
          <w:lang w:val="en-US"/>
        </w:rPr>
      </w:pPr>
      <w:r w:rsidRPr="000E66A2">
        <w:rPr>
          <w:sz w:val="20"/>
          <w:szCs w:val="20"/>
          <w:lang w:val="en-US"/>
        </w:rPr>
        <w:t xml:space="preserve">            _flareEffect.Stop();</w:t>
      </w:r>
    </w:p>
    <w:p w14:paraId="2328DF14" w14:textId="77777777" w:rsidR="000E66A2" w:rsidRPr="000E66A2" w:rsidRDefault="000E66A2" w:rsidP="000E66A2">
      <w:pPr>
        <w:pStyle w:val="aa"/>
        <w:spacing w:line="240" w:lineRule="exact"/>
        <w:ind w:firstLine="0"/>
        <w:contextualSpacing/>
        <w:rPr>
          <w:sz w:val="20"/>
          <w:szCs w:val="20"/>
          <w:lang w:val="en-US"/>
        </w:rPr>
      </w:pPr>
    </w:p>
    <w:p w14:paraId="7202B810" w14:textId="77777777" w:rsidR="000E66A2" w:rsidRPr="005D7606" w:rsidRDefault="000E66A2" w:rsidP="000E66A2">
      <w:pPr>
        <w:pStyle w:val="aa"/>
        <w:spacing w:line="240" w:lineRule="exact"/>
        <w:ind w:firstLine="0"/>
        <w:contextualSpacing/>
        <w:rPr>
          <w:sz w:val="20"/>
          <w:szCs w:val="20"/>
          <w:lang w:val="en-US"/>
        </w:rPr>
      </w:pPr>
      <w:r w:rsidRPr="000E66A2">
        <w:rPr>
          <w:sz w:val="20"/>
          <w:szCs w:val="20"/>
          <w:lang w:val="en-US"/>
        </w:rPr>
        <w:t xml:space="preserve">        </w:t>
      </w:r>
      <w:r w:rsidRPr="005D7606">
        <w:rPr>
          <w:sz w:val="20"/>
          <w:szCs w:val="20"/>
          <w:lang w:val="en-US"/>
        </w:rPr>
        <w:t>}</w:t>
      </w:r>
    </w:p>
    <w:p w14:paraId="6D5C27AF" w14:textId="77777777" w:rsidR="000E66A2" w:rsidRPr="005D7606" w:rsidRDefault="000E66A2" w:rsidP="000E66A2">
      <w:pPr>
        <w:pStyle w:val="aa"/>
        <w:spacing w:line="240" w:lineRule="exact"/>
        <w:ind w:firstLine="0"/>
        <w:contextualSpacing/>
        <w:rPr>
          <w:sz w:val="20"/>
          <w:szCs w:val="20"/>
          <w:lang w:val="en-US"/>
        </w:rPr>
      </w:pPr>
      <w:r w:rsidRPr="005D7606">
        <w:rPr>
          <w:sz w:val="20"/>
          <w:szCs w:val="20"/>
          <w:lang w:val="en-US"/>
        </w:rPr>
        <w:t xml:space="preserve">    }</w:t>
      </w:r>
    </w:p>
    <w:p w14:paraId="73F352F0" w14:textId="63CFA757" w:rsidR="000E66A2" w:rsidRPr="005D7606" w:rsidRDefault="000E66A2" w:rsidP="000E66A2">
      <w:pPr>
        <w:pStyle w:val="aa"/>
        <w:spacing w:line="240" w:lineRule="exact"/>
        <w:ind w:firstLine="0"/>
        <w:contextualSpacing/>
        <w:rPr>
          <w:sz w:val="20"/>
          <w:szCs w:val="20"/>
          <w:lang w:val="en-US"/>
        </w:rPr>
      </w:pPr>
      <w:r w:rsidRPr="005D7606">
        <w:rPr>
          <w:sz w:val="20"/>
          <w:szCs w:val="20"/>
          <w:lang w:val="en-US"/>
        </w:rPr>
        <w:t>}</w:t>
      </w:r>
    </w:p>
    <w:p w14:paraId="35E20093" w14:textId="50402776" w:rsidR="00A73D4E" w:rsidRPr="000E66A2" w:rsidRDefault="00A73D4E" w:rsidP="00A73D4E">
      <w:pPr>
        <w:pStyle w:val="aa"/>
        <w:rPr>
          <w:b/>
          <w:lang w:val="en-US"/>
        </w:rPr>
      </w:pPr>
      <w:r w:rsidRPr="000E66A2">
        <w:rPr>
          <w:b/>
        </w:rPr>
        <w:t>Листинг</w:t>
      </w:r>
      <w:r w:rsidRPr="000E66A2">
        <w:rPr>
          <w:b/>
          <w:lang w:val="en-US"/>
        </w:rPr>
        <w:t xml:space="preserve"> </w:t>
      </w:r>
      <w:r w:rsidRPr="000E66A2">
        <w:rPr>
          <w:b/>
        </w:rPr>
        <w:t>класса</w:t>
      </w:r>
      <w:r w:rsidRPr="000E66A2">
        <w:rPr>
          <w:b/>
          <w:lang w:val="en-US"/>
        </w:rPr>
        <w:t xml:space="preserve"> </w:t>
      </w:r>
      <w:r>
        <w:rPr>
          <w:b/>
          <w:i/>
          <w:lang w:val="en-US"/>
        </w:rPr>
        <w:t>PushButtonSix</w:t>
      </w:r>
      <w:r w:rsidRPr="000E66A2">
        <w:rPr>
          <w:b/>
          <w:i/>
          <w:lang w:val="en-US"/>
        </w:rPr>
        <w:t>Stand.cs</w:t>
      </w:r>
    </w:p>
    <w:p w14:paraId="3053945D" w14:textId="65DFEA52" w:rsidR="00A73D4E" w:rsidRPr="005D7606" w:rsidRDefault="00A73D4E" w:rsidP="000E66A2">
      <w:pPr>
        <w:pStyle w:val="aa"/>
        <w:spacing w:line="240" w:lineRule="exact"/>
        <w:ind w:firstLine="0"/>
        <w:contextualSpacing/>
        <w:rPr>
          <w:sz w:val="20"/>
          <w:szCs w:val="20"/>
          <w:lang w:val="en-US"/>
        </w:rPr>
      </w:pPr>
    </w:p>
    <w:p w14:paraId="4160C94C"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using System;</w:t>
      </w:r>
    </w:p>
    <w:p w14:paraId="39172FCB"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using System.Collections;</w:t>
      </w:r>
    </w:p>
    <w:p w14:paraId="499147A7"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using System.Collections.Generic;</w:t>
      </w:r>
    </w:p>
    <w:p w14:paraId="6576A164"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using UnityEngine;</w:t>
      </w:r>
    </w:p>
    <w:p w14:paraId="131A5D5C"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using UnityEngine.XR.Interaction.Toolkit;</w:t>
      </w:r>
    </w:p>
    <w:p w14:paraId="757C58B4" w14:textId="77777777" w:rsidR="00A73D4E" w:rsidRPr="00A73D4E" w:rsidRDefault="00A73D4E" w:rsidP="00A73D4E">
      <w:pPr>
        <w:pStyle w:val="aa"/>
        <w:spacing w:line="240" w:lineRule="exact"/>
        <w:ind w:firstLine="0"/>
        <w:contextualSpacing/>
        <w:rPr>
          <w:sz w:val="20"/>
          <w:szCs w:val="20"/>
          <w:lang w:val="en-US"/>
        </w:rPr>
      </w:pPr>
    </w:p>
    <w:p w14:paraId="3E63D9C4" w14:textId="77777777" w:rsidR="00A73D4E" w:rsidRPr="00A73D4E" w:rsidRDefault="00A73D4E" w:rsidP="00A73D4E">
      <w:pPr>
        <w:pStyle w:val="aa"/>
        <w:spacing w:line="240" w:lineRule="exact"/>
        <w:ind w:firstLine="0"/>
        <w:contextualSpacing/>
        <w:rPr>
          <w:sz w:val="20"/>
          <w:szCs w:val="20"/>
        </w:rPr>
      </w:pPr>
      <w:r w:rsidRPr="00A73D4E">
        <w:rPr>
          <w:sz w:val="20"/>
          <w:szCs w:val="20"/>
        </w:rPr>
        <w:t>/// &lt;summary&gt;</w:t>
      </w:r>
    </w:p>
    <w:p w14:paraId="17A60F18" w14:textId="77777777" w:rsidR="00A73D4E" w:rsidRPr="00A73D4E" w:rsidRDefault="00A73D4E" w:rsidP="00A73D4E">
      <w:pPr>
        <w:pStyle w:val="aa"/>
        <w:spacing w:line="240" w:lineRule="exact"/>
        <w:ind w:firstLine="0"/>
        <w:contextualSpacing/>
        <w:rPr>
          <w:sz w:val="20"/>
          <w:szCs w:val="20"/>
        </w:rPr>
      </w:pPr>
      <w:r w:rsidRPr="00A73D4E">
        <w:rPr>
          <w:sz w:val="20"/>
          <w:szCs w:val="20"/>
        </w:rPr>
        <w:t>/// Класс, реадизующий снижение</w:t>
      </w:r>
    </w:p>
    <w:p w14:paraId="589DCBDB" w14:textId="77777777" w:rsidR="00A73D4E" w:rsidRPr="00A73D4E" w:rsidRDefault="00A73D4E" w:rsidP="00A73D4E">
      <w:pPr>
        <w:pStyle w:val="aa"/>
        <w:spacing w:line="240" w:lineRule="exact"/>
        <w:ind w:firstLine="0"/>
        <w:contextualSpacing/>
        <w:rPr>
          <w:sz w:val="20"/>
          <w:szCs w:val="20"/>
        </w:rPr>
      </w:pPr>
      <w:r w:rsidRPr="00A73D4E">
        <w:rPr>
          <w:sz w:val="20"/>
          <w:szCs w:val="20"/>
        </w:rPr>
        <w:t>/// давления в контуре</w:t>
      </w:r>
    </w:p>
    <w:p w14:paraId="38A27CFB"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lt;/summary&gt;</w:t>
      </w:r>
    </w:p>
    <w:p w14:paraId="4CA17CA7"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public class PushButtonSixStand : MonoBehaviour</w:t>
      </w:r>
    </w:p>
    <w:p w14:paraId="6A37F9D8"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w:t>
      </w:r>
    </w:p>
    <w:p w14:paraId="0078B1E2"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public static Action&lt;int&gt; OnButtonClick;</w:t>
      </w:r>
    </w:p>
    <w:p w14:paraId="314CD97C" w14:textId="77777777" w:rsidR="00A73D4E" w:rsidRPr="00A73D4E" w:rsidRDefault="00A73D4E" w:rsidP="00A73D4E">
      <w:pPr>
        <w:pStyle w:val="aa"/>
        <w:spacing w:line="240" w:lineRule="exact"/>
        <w:ind w:firstLine="0"/>
        <w:contextualSpacing/>
        <w:rPr>
          <w:sz w:val="20"/>
          <w:szCs w:val="20"/>
          <w:lang w:val="en-US"/>
        </w:rPr>
      </w:pPr>
    </w:p>
    <w:p w14:paraId="6C402E3B"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SerializeField] private XRSimpleInteractable simpleInteractable;</w:t>
      </w:r>
    </w:p>
    <w:p w14:paraId="753A7E03" w14:textId="77777777" w:rsidR="00A73D4E" w:rsidRPr="00A73D4E" w:rsidRDefault="00A73D4E" w:rsidP="00A73D4E">
      <w:pPr>
        <w:pStyle w:val="aa"/>
        <w:spacing w:line="240" w:lineRule="exact"/>
        <w:ind w:firstLine="0"/>
        <w:contextualSpacing/>
        <w:rPr>
          <w:sz w:val="20"/>
          <w:szCs w:val="20"/>
          <w:lang w:val="en-US"/>
        </w:rPr>
      </w:pPr>
    </w:p>
    <w:p w14:paraId="600122F6"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SerializeField] private ParticleSystem _smokeEffect;</w:t>
      </w:r>
    </w:p>
    <w:p w14:paraId="26A72A89"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SerializeField] private int _warningCode;</w:t>
      </w:r>
    </w:p>
    <w:p w14:paraId="76178436" w14:textId="77777777" w:rsidR="00A73D4E" w:rsidRPr="00A73D4E" w:rsidRDefault="00A73D4E" w:rsidP="00A73D4E">
      <w:pPr>
        <w:pStyle w:val="aa"/>
        <w:spacing w:line="240" w:lineRule="exact"/>
        <w:ind w:firstLine="0"/>
        <w:contextualSpacing/>
        <w:rPr>
          <w:sz w:val="20"/>
          <w:szCs w:val="20"/>
          <w:lang w:val="en-US"/>
        </w:rPr>
      </w:pPr>
    </w:p>
    <w:p w14:paraId="7F37FF87"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private bool _isPressed = false;</w:t>
      </w:r>
    </w:p>
    <w:p w14:paraId="2252DE3F" w14:textId="77777777" w:rsidR="00A73D4E" w:rsidRPr="00A73D4E" w:rsidRDefault="00A73D4E" w:rsidP="00A73D4E">
      <w:pPr>
        <w:pStyle w:val="aa"/>
        <w:spacing w:line="240" w:lineRule="exact"/>
        <w:ind w:firstLine="0"/>
        <w:contextualSpacing/>
        <w:rPr>
          <w:sz w:val="20"/>
          <w:szCs w:val="20"/>
          <w:lang w:val="en-US"/>
        </w:rPr>
      </w:pPr>
    </w:p>
    <w:p w14:paraId="6024E8A2"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private void Awake()</w:t>
      </w:r>
    </w:p>
    <w:p w14:paraId="02FD6F37"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w:t>
      </w:r>
    </w:p>
    <w:p w14:paraId="4FA034B8"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simpleInteractable.selectEntered.AddListener(OnSelectEntered);</w:t>
      </w:r>
    </w:p>
    <w:p w14:paraId="50136956" w14:textId="77777777" w:rsidR="00A73D4E" w:rsidRPr="007A54A0" w:rsidRDefault="00A73D4E" w:rsidP="00A73D4E">
      <w:pPr>
        <w:pStyle w:val="aa"/>
        <w:spacing w:line="240" w:lineRule="exact"/>
        <w:ind w:firstLine="0"/>
        <w:contextualSpacing/>
        <w:rPr>
          <w:sz w:val="20"/>
          <w:szCs w:val="20"/>
          <w:lang w:val="en-US"/>
        </w:rPr>
      </w:pPr>
      <w:r w:rsidRPr="00A73D4E">
        <w:rPr>
          <w:sz w:val="20"/>
          <w:szCs w:val="20"/>
          <w:lang w:val="en-US"/>
        </w:rPr>
        <w:t xml:space="preserve">    </w:t>
      </w:r>
      <w:r w:rsidRPr="007A54A0">
        <w:rPr>
          <w:sz w:val="20"/>
          <w:szCs w:val="20"/>
          <w:lang w:val="en-US"/>
        </w:rPr>
        <w:t>}</w:t>
      </w:r>
    </w:p>
    <w:p w14:paraId="13BCE7B4" w14:textId="77777777" w:rsidR="00A73D4E" w:rsidRPr="007A54A0" w:rsidRDefault="00A73D4E" w:rsidP="00A73D4E">
      <w:pPr>
        <w:pStyle w:val="aa"/>
        <w:spacing w:line="240" w:lineRule="exact"/>
        <w:ind w:firstLine="0"/>
        <w:contextualSpacing/>
        <w:rPr>
          <w:sz w:val="20"/>
          <w:szCs w:val="20"/>
          <w:lang w:val="en-US"/>
        </w:rPr>
      </w:pPr>
    </w:p>
    <w:p w14:paraId="5111A79A" w14:textId="77777777" w:rsidR="00A73D4E" w:rsidRPr="00A73D4E" w:rsidRDefault="00A73D4E" w:rsidP="00A73D4E">
      <w:pPr>
        <w:pStyle w:val="aa"/>
        <w:spacing w:line="240" w:lineRule="exact"/>
        <w:ind w:firstLine="0"/>
        <w:contextualSpacing/>
        <w:rPr>
          <w:sz w:val="20"/>
          <w:szCs w:val="20"/>
        </w:rPr>
      </w:pPr>
      <w:r w:rsidRPr="007A54A0">
        <w:rPr>
          <w:sz w:val="20"/>
          <w:szCs w:val="20"/>
          <w:lang w:val="en-US"/>
        </w:rPr>
        <w:t xml:space="preserve">    </w:t>
      </w:r>
      <w:r w:rsidRPr="00A73D4E">
        <w:rPr>
          <w:sz w:val="20"/>
          <w:szCs w:val="20"/>
        </w:rPr>
        <w:t>/// &lt;summary&gt;</w:t>
      </w:r>
    </w:p>
    <w:p w14:paraId="2D57962A" w14:textId="77777777" w:rsidR="00A73D4E" w:rsidRPr="00A73D4E" w:rsidRDefault="00A73D4E" w:rsidP="00A73D4E">
      <w:pPr>
        <w:pStyle w:val="aa"/>
        <w:spacing w:line="240" w:lineRule="exact"/>
        <w:ind w:firstLine="0"/>
        <w:contextualSpacing/>
        <w:rPr>
          <w:sz w:val="20"/>
          <w:szCs w:val="20"/>
        </w:rPr>
      </w:pPr>
      <w:r w:rsidRPr="00A73D4E">
        <w:rPr>
          <w:sz w:val="20"/>
          <w:szCs w:val="20"/>
        </w:rPr>
        <w:lastRenderedPageBreak/>
        <w:t xml:space="preserve">    /// Проврека состояния кнопки</w:t>
      </w:r>
    </w:p>
    <w:p w14:paraId="14288D39" w14:textId="77777777" w:rsidR="00A73D4E" w:rsidRPr="00A73D4E" w:rsidRDefault="00A73D4E" w:rsidP="00A73D4E">
      <w:pPr>
        <w:pStyle w:val="aa"/>
        <w:spacing w:line="240" w:lineRule="exact"/>
        <w:ind w:firstLine="0"/>
        <w:contextualSpacing/>
        <w:rPr>
          <w:sz w:val="20"/>
          <w:szCs w:val="20"/>
        </w:rPr>
      </w:pPr>
      <w:r w:rsidRPr="00A73D4E">
        <w:rPr>
          <w:sz w:val="20"/>
          <w:szCs w:val="20"/>
        </w:rPr>
        <w:t xml:space="preserve">    /// &lt;/summary&gt;</w:t>
      </w:r>
    </w:p>
    <w:p w14:paraId="72BE6D84"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rPr>
        <w:t xml:space="preserve">    </w:t>
      </w:r>
      <w:r w:rsidRPr="00A73D4E">
        <w:rPr>
          <w:sz w:val="20"/>
          <w:szCs w:val="20"/>
          <w:lang w:val="en-US"/>
        </w:rPr>
        <w:t>/// &lt;param name="args"&gt;&lt;/param&gt;</w:t>
      </w:r>
    </w:p>
    <w:p w14:paraId="0E7C486F"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private void OnSelectEntered(SelectEnterEventArgs args)</w:t>
      </w:r>
    </w:p>
    <w:p w14:paraId="50F377F4"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w:t>
      </w:r>
    </w:p>
    <w:p w14:paraId="274DBD3C"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if (!_isPressed)</w:t>
      </w:r>
    </w:p>
    <w:p w14:paraId="6C61685B"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w:t>
      </w:r>
    </w:p>
    <w:p w14:paraId="6FED68C9"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_isPressed = true;</w:t>
      </w:r>
    </w:p>
    <w:p w14:paraId="01D9DF6F" w14:textId="77777777" w:rsidR="00A73D4E" w:rsidRPr="00A73D4E" w:rsidRDefault="00A73D4E" w:rsidP="00A73D4E">
      <w:pPr>
        <w:pStyle w:val="aa"/>
        <w:spacing w:line="240" w:lineRule="exact"/>
        <w:ind w:firstLine="0"/>
        <w:contextualSpacing/>
        <w:rPr>
          <w:sz w:val="20"/>
          <w:szCs w:val="20"/>
          <w:lang w:val="en-US"/>
        </w:rPr>
      </w:pPr>
    </w:p>
    <w:p w14:paraId="1E5D54E8"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_smokeEffect.Play();</w:t>
      </w:r>
    </w:p>
    <w:p w14:paraId="7D8F08DE"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OnButtonClick?.Invoke(_warningCode);</w:t>
      </w:r>
    </w:p>
    <w:p w14:paraId="73543384" w14:textId="77777777" w:rsidR="00A73D4E" w:rsidRPr="00A73D4E" w:rsidRDefault="00A73D4E" w:rsidP="00A73D4E">
      <w:pPr>
        <w:pStyle w:val="aa"/>
        <w:spacing w:line="240" w:lineRule="exact"/>
        <w:ind w:firstLine="0"/>
        <w:contextualSpacing/>
        <w:rPr>
          <w:sz w:val="20"/>
          <w:szCs w:val="20"/>
          <w:lang w:val="en-US"/>
        </w:rPr>
      </w:pPr>
    </w:p>
    <w:p w14:paraId="00494D5D"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w:t>
      </w:r>
    </w:p>
    <w:p w14:paraId="17298662"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else</w:t>
      </w:r>
    </w:p>
    <w:p w14:paraId="2F152DC7"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w:t>
      </w:r>
    </w:p>
    <w:p w14:paraId="5A89FAC6" w14:textId="77777777" w:rsidR="00A73D4E" w:rsidRPr="00A73D4E" w:rsidRDefault="00A73D4E" w:rsidP="00A73D4E">
      <w:pPr>
        <w:pStyle w:val="aa"/>
        <w:spacing w:line="240" w:lineRule="exact"/>
        <w:ind w:firstLine="0"/>
        <w:contextualSpacing/>
        <w:rPr>
          <w:sz w:val="20"/>
          <w:szCs w:val="20"/>
          <w:lang w:val="en-US"/>
        </w:rPr>
      </w:pPr>
      <w:r w:rsidRPr="00A73D4E">
        <w:rPr>
          <w:sz w:val="20"/>
          <w:szCs w:val="20"/>
          <w:lang w:val="en-US"/>
        </w:rPr>
        <w:t xml:space="preserve">            _isPressed = false;</w:t>
      </w:r>
    </w:p>
    <w:p w14:paraId="7A6654EB" w14:textId="77777777" w:rsidR="00A73D4E" w:rsidRPr="005D7606" w:rsidRDefault="00A73D4E" w:rsidP="00A73D4E">
      <w:pPr>
        <w:pStyle w:val="aa"/>
        <w:spacing w:line="240" w:lineRule="exact"/>
        <w:ind w:firstLine="0"/>
        <w:contextualSpacing/>
        <w:rPr>
          <w:sz w:val="20"/>
          <w:szCs w:val="20"/>
          <w:lang w:val="en-US"/>
        </w:rPr>
      </w:pPr>
      <w:r w:rsidRPr="00A73D4E">
        <w:rPr>
          <w:sz w:val="20"/>
          <w:szCs w:val="20"/>
          <w:lang w:val="en-US"/>
        </w:rPr>
        <w:t xml:space="preserve">            </w:t>
      </w:r>
      <w:r w:rsidRPr="005D7606">
        <w:rPr>
          <w:sz w:val="20"/>
          <w:szCs w:val="20"/>
          <w:lang w:val="en-US"/>
        </w:rPr>
        <w:t>OnButtonClick?.Invoke(0);</w:t>
      </w:r>
    </w:p>
    <w:p w14:paraId="42D4B727" w14:textId="77777777" w:rsidR="00A73D4E" w:rsidRPr="005D7606" w:rsidRDefault="00A73D4E" w:rsidP="00A73D4E">
      <w:pPr>
        <w:pStyle w:val="aa"/>
        <w:spacing w:line="240" w:lineRule="exact"/>
        <w:ind w:firstLine="0"/>
        <w:contextualSpacing/>
        <w:rPr>
          <w:sz w:val="20"/>
          <w:szCs w:val="20"/>
          <w:lang w:val="en-US"/>
        </w:rPr>
      </w:pPr>
    </w:p>
    <w:p w14:paraId="75832FB4" w14:textId="77777777" w:rsidR="00A73D4E" w:rsidRPr="005D7606" w:rsidRDefault="00A73D4E" w:rsidP="00A73D4E">
      <w:pPr>
        <w:pStyle w:val="aa"/>
        <w:spacing w:line="240" w:lineRule="exact"/>
        <w:ind w:firstLine="0"/>
        <w:contextualSpacing/>
        <w:rPr>
          <w:sz w:val="20"/>
          <w:szCs w:val="20"/>
          <w:lang w:val="en-US"/>
        </w:rPr>
      </w:pPr>
      <w:r w:rsidRPr="005D7606">
        <w:rPr>
          <w:sz w:val="20"/>
          <w:szCs w:val="20"/>
          <w:lang w:val="en-US"/>
        </w:rPr>
        <w:t xml:space="preserve">            _smokeEffect.Stop();</w:t>
      </w:r>
    </w:p>
    <w:p w14:paraId="44C9F2BE" w14:textId="77777777" w:rsidR="00A73D4E" w:rsidRPr="005D7606" w:rsidRDefault="00A73D4E" w:rsidP="00A73D4E">
      <w:pPr>
        <w:pStyle w:val="aa"/>
        <w:spacing w:line="240" w:lineRule="exact"/>
        <w:ind w:firstLine="0"/>
        <w:contextualSpacing/>
        <w:rPr>
          <w:sz w:val="20"/>
          <w:szCs w:val="20"/>
          <w:lang w:val="en-US"/>
        </w:rPr>
      </w:pPr>
      <w:r w:rsidRPr="005D7606">
        <w:rPr>
          <w:sz w:val="20"/>
          <w:szCs w:val="20"/>
          <w:lang w:val="en-US"/>
        </w:rPr>
        <w:t xml:space="preserve">        }</w:t>
      </w:r>
    </w:p>
    <w:p w14:paraId="127241A9" w14:textId="77777777" w:rsidR="00A73D4E" w:rsidRPr="005D7606" w:rsidRDefault="00A73D4E" w:rsidP="00A73D4E">
      <w:pPr>
        <w:pStyle w:val="aa"/>
        <w:spacing w:line="240" w:lineRule="exact"/>
        <w:ind w:firstLine="0"/>
        <w:contextualSpacing/>
        <w:rPr>
          <w:sz w:val="20"/>
          <w:szCs w:val="20"/>
          <w:lang w:val="en-US"/>
        </w:rPr>
      </w:pPr>
      <w:r w:rsidRPr="005D7606">
        <w:rPr>
          <w:sz w:val="20"/>
          <w:szCs w:val="20"/>
          <w:lang w:val="en-US"/>
        </w:rPr>
        <w:t xml:space="preserve">    }</w:t>
      </w:r>
    </w:p>
    <w:p w14:paraId="5A2D3CC8" w14:textId="540A7A02" w:rsidR="00A73D4E" w:rsidRPr="005D7606" w:rsidRDefault="00A73D4E" w:rsidP="00A73D4E">
      <w:pPr>
        <w:pStyle w:val="aa"/>
        <w:spacing w:line="240" w:lineRule="exact"/>
        <w:ind w:firstLine="0"/>
        <w:contextualSpacing/>
        <w:rPr>
          <w:sz w:val="20"/>
          <w:szCs w:val="20"/>
          <w:lang w:val="en-US"/>
        </w:rPr>
      </w:pPr>
      <w:r w:rsidRPr="005D7606">
        <w:rPr>
          <w:sz w:val="20"/>
          <w:szCs w:val="20"/>
          <w:lang w:val="en-US"/>
        </w:rPr>
        <w:t>}</w:t>
      </w:r>
    </w:p>
    <w:p w14:paraId="30F78FCB" w14:textId="5E64143D" w:rsidR="00A73D4E" w:rsidRPr="005D7606" w:rsidRDefault="00A73D4E" w:rsidP="00A73D4E">
      <w:pPr>
        <w:pStyle w:val="aa"/>
        <w:spacing w:line="240" w:lineRule="exact"/>
        <w:ind w:firstLine="0"/>
        <w:contextualSpacing/>
        <w:rPr>
          <w:sz w:val="20"/>
          <w:szCs w:val="20"/>
          <w:lang w:val="en-US"/>
        </w:rPr>
      </w:pPr>
    </w:p>
    <w:p w14:paraId="46C2BDD9" w14:textId="04F8DDFF" w:rsidR="00A73D4E" w:rsidRPr="005D7606" w:rsidRDefault="00A73D4E" w:rsidP="00A73D4E">
      <w:pPr>
        <w:pStyle w:val="aa"/>
        <w:rPr>
          <w:b/>
          <w:lang w:val="en-US"/>
        </w:rPr>
      </w:pPr>
      <w:r>
        <w:rPr>
          <w:b/>
        </w:rPr>
        <w:t>Листинг</w:t>
      </w:r>
      <w:r w:rsidRPr="005D7606">
        <w:rPr>
          <w:b/>
          <w:lang w:val="en-US"/>
        </w:rPr>
        <w:t xml:space="preserve"> </w:t>
      </w:r>
      <w:r>
        <w:rPr>
          <w:b/>
        </w:rPr>
        <w:t>класса</w:t>
      </w:r>
      <w:r w:rsidRPr="005D7606">
        <w:rPr>
          <w:b/>
          <w:lang w:val="en-US"/>
        </w:rPr>
        <w:t xml:space="preserve"> </w:t>
      </w:r>
      <w:r>
        <w:rPr>
          <w:b/>
          <w:i/>
          <w:lang w:val="en-US"/>
        </w:rPr>
        <w:t>XRPlatformControllerSetup</w:t>
      </w:r>
      <w:r w:rsidRPr="005D7606">
        <w:rPr>
          <w:b/>
          <w:i/>
          <w:lang w:val="en-US"/>
        </w:rPr>
        <w:t>.</w:t>
      </w:r>
      <w:r>
        <w:rPr>
          <w:b/>
          <w:i/>
          <w:lang w:val="en-US"/>
        </w:rPr>
        <w:t>cs</w:t>
      </w:r>
    </w:p>
    <w:p w14:paraId="7BE3F9E5"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using UnityEngine;</w:t>
      </w:r>
    </w:p>
    <w:p w14:paraId="73F6B89B" w14:textId="77777777" w:rsidR="00A73D4E" w:rsidRPr="00A73D4E" w:rsidRDefault="00A73D4E" w:rsidP="00EA31D8">
      <w:pPr>
        <w:pStyle w:val="aa"/>
        <w:spacing w:line="240" w:lineRule="exact"/>
        <w:ind w:firstLine="0"/>
        <w:contextualSpacing/>
        <w:rPr>
          <w:sz w:val="20"/>
          <w:szCs w:val="20"/>
          <w:lang w:val="en-US"/>
        </w:rPr>
      </w:pPr>
    </w:p>
    <w:p w14:paraId="5B14FA3C"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if UNITY_EDITOR</w:t>
      </w:r>
    </w:p>
    <w:p w14:paraId="4ED0A73D"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using UnityEditor;</w:t>
      </w:r>
    </w:p>
    <w:p w14:paraId="35ACA807"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using UnityEditor.XR.Management;</w:t>
      </w:r>
    </w:p>
    <w:p w14:paraId="3BB6D85B"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else</w:t>
      </w:r>
    </w:p>
    <w:p w14:paraId="7096DD4B"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using UnityEngine.XR.Management;</w:t>
      </w:r>
    </w:p>
    <w:p w14:paraId="66B475F6"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endif</w:t>
      </w:r>
    </w:p>
    <w:p w14:paraId="341E57FA" w14:textId="77777777" w:rsidR="00A73D4E" w:rsidRPr="00A73D4E" w:rsidRDefault="00A73D4E" w:rsidP="00EA31D8">
      <w:pPr>
        <w:pStyle w:val="aa"/>
        <w:spacing w:line="240" w:lineRule="exact"/>
        <w:ind w:firstLine="0"/>
        <w:contextualSpacing/>
        <w:rPr>
          <w:sz w:val="20"/>
          <w:szCs w:val="20"/>
          <w:lang w:val="en-US"/>
        </w:rPr>
      </w:pPr>
    </w:p>
    <w:p w14:paraId="0B21E418"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namespace Unity.Template.VR</w:t>
      </w:r>
    </w:p>
    <w:p w14:paraId="2E383121"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w:t>
      </w:r>
    </w:p>
    <w:p w14:paraId="3CC1929C"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internal class XRPlatformControllerSetup : MonoBehaviour</w:t>
      </w:r>
    </w:p>
    <w:p w14:paraId="6922396B"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6101BA66"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SerializeField]</w:t>
      </w:r>
    </w:p>
    <w:p w14:paraId="1A58D6EA"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GameObject m_LeftController;</w:t>
      </w:r>
    </w:p>
    <w:p w14:paraId="5D398C26" w14:textId="77777777" w:rsidR="00A73D4E" w:rsidRPr="00A73D4E" w:rsidRDefault="00A73D4E" w:rsidP="00EA31D8">
      <w:pPr>
        <w:pStyle w:val="aa"/>
        <w:spacing w:line="240" w:lineRule="exact"/>
        <w:ind w:firstLine="0"/>
        <w:contextualSpacing/>
        <w:rPr>
          <w:sz w:val="20"/>
          <w:szCs w:val="20"/>
          <w:lang w:val="en-US"/>
        </w:rPr>
      </w:pPr>
    </w:p>
    <w:p w14:paraId="03C2700A"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SerializeField]</w:t>
      </w:r>
    </w:p>
    <w:p w14:paraId="5550E821"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GameObject m_RightController;</w:t>
      </w:r>
    </w:p>
    <w:p w14:paraId="1BE6122E"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64544088"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SerializeField]</w:t>
      </w:r>
    </w:p>
    <w:p w14:paraId="0F3C88BC"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GameObject m_LeftControllerOculusPackage;</w:t>
      </w:r>
    </w:p>
    <w:p w14:paraId="20565A48" w14:textId="77777777" w:rsidR="00A73D4E" w:rsidRPr="00A73D4E" w:rsidRDefault="00A73D4E" w:rsidP="00EA31D8">
      <w:pPr>
        <w:pStyle w:val="aa"/>
        <w:spacing w:line="240" w:lineRule="exact"/>
        <w:ind w:firstLine="0"/>
        <w:contextualSpacing/>
        <w:rPr>
          <w:sz w:val="20"/>
          <w:szCs w:val="20"/>
          <w:lang w:val="en-US"/>
        </w:rPr>
      </w:pPr>
    </w:p>
    <w:p w14:paraId="2BD248A9"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SerializeField]</w:t>
      </w:r>
    </w:p>
    <w:p w14:paraId="3D3A4054"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GameObject m_RightControllerOculusPackage;</w:t>
      </w:r>
    </w:p>
    <w:p w14:paraId="7EC2B48C" w14:textId="77777777" w:rsidR="00A73D4E" w:rsidRPr="00A73D4E" w:rsidRDefault="00A73D4E" w:rsidP="00EA31D8">
      <w:pPr>
        <w:pStyle w:val="aa"/>
        <w:spacing w:line="240" w:lineRule="exact"/>
        <w:ind w:firstLine="0"/>
        <w:contextualSpacing/>
        <w:rPr>
          <w:sz w:val="20"/>
          <w:szCs w:val="20"/>
          <w:lang w:val="en-US"/>
        </w:rPr>
      </w:pPr>
    </w:p>
    <w:p w14:paraId="0E955D7E"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void Start()</w:t>
      </w:r>
    </w:p>
    <w:p w14:paraId="13305D5A"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417A1079"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if UNITY_EDITOR</w:t>
      </w:r>
    </w:p>
    <w:p w14:paraId="02D6D671" w14:textId="3033DE69" w:rsidR="00A73D4E" w:rsidRPr="00A73D4E" w:rsidRDefault="007C0D95" w:rsidP="00EA31D8">
      <w:pPr>
        <w:pStyle w:val="aa"/>
        <w:spacing w:line="240" w:lineRule="exact"/>
        <w:ind w:firstLine="0"/>
        <w:contextualSpacing/>
        <w:rPr>
          <w:sz w:val="20"/>
          <w:szCs w:val="20"/>
          <w:lang w:val="en-US"/>
        </w:rPr>
      </w:pPr>
      <w:r>
        <w:rPr>
          <w:sz w:val="20"/>
          <w:szCs w:val="20"/>
          <w:lang w:val="en-US"/>
        </w:rPr>
        <w:t xml:space="preserve">            var </w:t>
      </w:r>
      <w:r w:rsidR="00A73D4E" w:rsidRPr="00A73D4E">
        <w:rPr>
          <w:sz w:val="20"/>
          <w:szCs w:val="20"/>
          <w:lang w:val="en-US"/>
        </w:rPr>
        <w:t>loaders = XRGeneralSettingsPerBuildTarget.XRGeneralSettingsForBuildTarget(BuildTargetGroup.Standalone).Manager.activeLoaders;</w:t>
      </w:r>
    </w:p>
    <w:p w14:paraId="06ED506C"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else</w:t>
      </w:r>
    </w:p>
    <w:p w14:paraId="5932E885"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var loaders = XRGeneralSettings.Instance.Manager.activeLoaders;</w:t>
      </w:r>
    </w:p>
    <w:p w14:paraId="110F2A60"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endif</w:t>
      </w:r>
    </w:p>
    <w:p w14:paraId="0DD956EE"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65E8A8D3"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foreach (var loader in loaders)</w:t>
      </w:r>
    </w:p>
    <w:p w14:paraId="29A1819E"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33F65182"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lastRenderedPageBreak/>
        <w:t xml:space="preserve">                if (loader.name.Equals("Oculus Loader"))</w:t>
      </w:r>
    </w:p>
    <w:p w14:paraId="0BA1AA2B"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w:t>
      </w:r>
    </w:p>
    <w:p w14:paraId="5409E11A"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m_RightController.SetActive(false);</w:t>
      </w:r>
    </w:p>
    <w:p w14:paraId="1A0D861A"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m_LeftController.SetActive(false);</w:t>
      </w:r>
    </w:p>
    <w:p w14:paraId="13DE5D41"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m_RightControllerOculusPackage.SetActive(true);</w:t>
      </w:r>
    </w:p>
    <w:p w14:paraId="54AC36DE" w14:textId="77777777" w:rsidR="00A73D4E" w:rsidRPr="00A73D4E" w:rsidRDefault="00A73D4E" w:rsidP="00EA31D8">
      <w:pPr>
        <w:pStyle w:val="aa"/>
        <w:spacing w:line="240" w:lineRule="exact"/>
        <w:ind w:firstLine="0"/>
        <w:contextualSpacing/>
        <w:rPr>
          <w:sz w:val="20"/>
          <w:szCs w:val="20"/>
          <w:lang w:val="en-US"/>
        </w:rPr>
      </w:pPr>
      <w:r w:rsidRPr="00A73D4E">
        <w:rPr>
          <w:sz w:val="20"/>
          <w:szCs w:val="20"/>
          <w:lang w:val="en-US"/>
        </w:rPr>
        <w:t xml:space="preserve">                    m_LeftControllerOculusPackage.SetActive(true);</w:t>
      </w:r>
    </w:p>
    <w:p w14:paraId="6DC1BB96" w14:textId="77777777" w:rsidR="00A73D4E" w:rsidRPr="005D7606" w:rsidRDefault="00A73D4E" w:rsidP="00EA31D8">
      <w:pPr>
        <w:pStyle w:val="aa"/>
        <w:spacing w:line="240" w:lineRule="exact"/>
        <w:ind w:firstLine="0"/>
        <w:contextualSpacing/>
        <w:rPr>
          <w:sz w:val="20"/>
          <w:szCs w:val="20"/>
          <w:lang w:val="en-US"/>
        </w:rPr>
      </w:pPr>
      <w:r w:rsidRPr="00A73D4E">
        <w:rPr>
          <w:sz w:val="20"/>
          <w:szCs w:val="20"/>
          <w:lang w:val="en-US"/>
        </w:rPr>
        <w:t xml:space="preserve">                </w:t>
      </w:r>
      <w:r w:rsidRPr="005D7606">
        <w:rPr>
          <w:sz w:val="20"/>
          <w:szCs w:val="20"/>
          <w:lang w:val="en-US"/>
        </w:rPr>
        <w:t>}</w:t>
      </w:r>
    </w:p>
    <w:p w14:paraId="3C465AA2" w14:textId="77777777" w:rsidR="00A73D4E" w:rsidRPr="005D7606" w:rsidRDefault="00A73D4E" w:rsidP="00EA31D8">
      <w:pPr>
        <w:pStyle w:val="aa"/>
        <w:spacing w:line="240" w:lineRule="exact"/>
        <w:ind w:firstLine="0"/>
        <w:contextualSpacing/>
        <w:rPr>
          <w:sz w:val="20"/>
          <w:szCs w:val="20"/>
          <w:lang w:val="en-US"/>
        </w:rPr>
      </w:pPr>
      <w:r w:rsidRPr="005D7606">
        <w:rPr>
          <w:sz w:val="20"/>
          <w:szCs w:val="20"/>
          <w:lang w:val="en-US"/>
        </w:rPr>
        <w:t xml:space="preserve">            }</w:t>
      </w:r>
    </w:p>
    <w:p w14:paraId="720FDD7A" w14:textId="77777777" w:rsidR="00A73D4E" w:rsidRPr="005D7606" w:rsidRDefault="00A73D4E" w:rsidP="00EA31D8">
      <w:pPr>
        <w:pStyle w:val="aa"/>
        <w:spacing w:line="240" w:lineRule="exact"/>
        <w:ind w:firstLine="0"/>
        <w:contextualSpacing/>
        <w:rPr>
          <w:sz w:val="20"/>
          <w:szCs w:val="20"/>
          <w:lang w:val="en-US"/>
        </w:rPr>
      </w:pPr>
      <w:r w:rsidRPr="005D7606">
        <w:rPr>
          <w:sz w:val="20"/>
          <w:szCs w:val="20"/>
          <w:lang w:val="en-US"/>
        </w:rPr>
        <w:t xml:space="preserve">        }</w:t>
      </w:r>
    </w:p>
    <w:p w14:paraId="65B08F59" w14:textId="77777777" w:rsidR="00A73D4E" w:rsidRPr="005D7606" w:rsidRDefault="00A73D4E" w:rsidP="00EA31D8">
      <w:pPr>
        <w:pStyle w:val="aa"/>
        <w:spacing w:line="240" w:lineRule="exact"/>
        <w:ind w:firstLine="0"/>
        <w:contextualSpacing/>
        <w:rPr>
          <w:sz w:val="20"/>
          <w:szCs w:val="20"/>
          <w:lang w:val="en-US"/>
        </w:rPr>
      </w:pPr>
      <w:r w:rsidRPr="005D7606">
        <w:rPr>
          <w:sz w:val="20"/>
          <w:szCs w:val="20"/>
          <w:lang w:val="en-US"/>
        </w:rPr>
        <w:t xml:space="preserve">    }</w:t>
      </w:r>
    </w:p>
    <w:p w14:paraId="40694E4A" w14:textId="7171C4C6" w:rsidR="00A73D4E" w:rsidRPr="005D7606" w:rsidRDefault="00A73D4E" w:rsidP="00EA31D8">
      <w:pPr>
        <w:pStyle w:val="aa"/>
        <w:spacing w:line="240" w:lineRule="exact"/>
        <w:ind w:firstLine="0"/>
        <w:contextualSpacing/>
        <w:rPr>
          <w:sz w:val="20"/>
          <w:szCs w:val="20"/>
          <w:lang w:val="en-US"/>
        </w:rPr>
      </w:pPr>
      <w:r w:rsidRPr="005D7606">
        <w:rPr>
          <w:sz w:val="20"/>
          <w:szCs w:val="20"/>
          <w:lang w:val="en-US"/>
        </w:rPr>
        <w:t>}</w:t>
      </w:r>
    </w:p>
    <w:p w14:paraId="3496CC21" w14:textId="4279FB9E" w:rsidR="00EA31D8" w:rsidRPr="005D7606" w:rsidRDefault="00EA31D8" w:rsidP="00EA31D8">
      <w:pPr>
        <w:pStyle w:val="aa"/>
        <w:spacing w:line="240" w:lineRule="exact"/>
        <w:ind w:firstLine="0"/>
        <w:contextualSpacing/>
        <w:rPr>
          <w:sz w:val="20"/>
          <w:szCs w:val="20"/>
          <w:lang w:val="en-US"/>
        </w:rPr>
      </w:pPr>
    </w:p>
    <w:p w14:paraId="74D6CE57" w14:textId="1ACF34AD"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XRGrabInteractableTwoAttach</w:t>
      </w:r>
      <w:r>
        <w:rPr>
          <w:b/>
          <w:i/>
          <w:lang w:val="en-US"/>
        </w:rPr>
        <w:t>.cs</w:t>
      </w:r>
    </w:p>
    <w:p w14:paraId="25FBE3B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4B5C22D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28B1B53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4482361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XR.Interaction.Toolkit;</w:t>
      </w:r>
    </w:p>
    <w:p w14:paraId="526280F3" w14:textId="77777777" w:rsidR="00EA31D8" w:rsidRPr="00EA31D8" w:rsidRDefault="00EA31D8" w:rsidP="00EA31D8">
      <w:pPr>
        <w:pStyle w:val="aa"/>
        <w:spacing w:line="240" w:lineRule="exact"/>
        <w:ind w:firstLine="0"/>
        <w:contextualSpacing/>
        <w:rPr>
          <w:sz w:val="20"/>
          <w:szCs w:val="20"/>
          <w:lang w:val="en-US"/>
        </w:rPr>
      </w:pPr>
    </w:p>
    <w:p w14:paraId="27F9CDA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XRGrabInteractableTwoAttach : XRGrabInteractable</w:t>
      </w:r>
    </w:p>
    <w:p w14:paraId="3552942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3C0A368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Transform leftAttachTransform;</w:t>
      </w:r>
    </w:p>
    <w:p w14:paraId="6EDB49E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Transform rightAttachTransform;</w:t>
      </w:r>
    </w:p>
    <w:p w14:paraId="6DB0550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otected override void OnSelectEntered(SelectEnterEventArgs args)</w:t>
      </w:r>
    </w:p>
    <w:p w14:paraId="20BBBE0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D76A29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args.interactableObject.transform.CompareTag("Left Hand"))</w:t>
      </w:r>
    </w:p>
    <w:p w14:paraId="2B4902C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AFB75E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attachTransform = leftAttachTransform;</w:t>
      </w:r>
    </w:p>
    <w:p w14:paraId="0BE756A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4F3BA1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args.interactableObject.transform.CompareTag("Right Hand"))</w:t>
      </w:r>
    </w:p>
    <w:p w14:paraId="5537603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872357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attachTransform = rightAttachTransform;</w:t>
      </w:r>
    </w:p>
    <w:p w14:paraId="6079946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3403261" w14:textId="77777777" w:rsidR="00EA31D8" w:rsidRPr="00EA31D8" w:rsidRDefault="00EA31D8" w:rsidP="00EA31D8">
      <w:pPr>
        <w:pStyle w:val="aa"/>
        <w:spacing w:line="240" w:lineRule="exact"/>
        <w:ind w:firstLine="0"/>
        <w:contextualSpacing/>
        <w:rPr>
          <w:sz w:val="20"/>
          <w:szCs w:val="20"/>
          <w:lang w:val="en-US"/>
        </w:rPr>
      </w:pPr>
    </w:p>
    <w:p w14:paraId="40D974BA" w14:textId="77777777" w:rsidR="00EA31D8" w:rsidRPr="00EA31D8" w:rsidRDefault="00EA31D8" w:rsidP="00EA31D8">
      <w:pPr>
        <w:pStyle w:val="aa"/>
        <w:spacing w:line="240" w:lineRule="exact"/>
        <w:ind w:firstLine="0"/>
        <w:contextualSpacing/>
        <w:rPr>
          <w:sz w:val="20"/>
          <w:szCs w:val="20"/>
          <w:lang w:val="en-US"/>
        </w:rPr>
      </w:pPr>
    </w:p>
    <w:p w14:paraId="715FD3F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base.OnSelectEntered(args);</w:t>
      </w:r>
    </w:p>
    <w:p w14:paraId="0453A71E"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183ECB18" w14:textId="77777777" w:rsidR="00EA31D8" w:rsidRPr="005D7606" w:rsidRDefault="00EA31D8" w:rsidP="00EA31D8">
      <w:pPr>
        <w:pStyle w:val="aa"/>
        <w:spacing w:line="240" w:lineRule="exact"/>
        <w:ind w:firstLine="0"/>
        <w:contextualSpacing/>
        <w:rPr>
          <w:sz w:val="20"/>
          <w:szCs w:val="20"/>
          <w:lang w:val="en-US"/>
        </w:rPr>
      </w:pPr>
    </w:p>
    <w:p w14:paraId="5CB6B3D7" w14:textId="2C3B9F7C"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066225FA" w14:textId="533A2947" w:rsidR="00EA31D8" w:rsidRPr="005D7606" w:rsidRDefault="00EA31D8" w:rsidP="00EA31D8">
      <w:pPr>
        <w:pStyle w:val="aa"/>
        <w:spacing w:line="240" w:lineRule="exact"/>
        <w:ind w:firstLine="0"/>
        <w:contextualSpacing/>
        <w:rPr>
          <w:sz w:val="20"/>
          <w:szCs w:val="20"/>
          <w:lang w:val="en-US"/>
        </w:rPr>
      </w:pPr>
    </w:p>
    <w:p w14:paraId="1B7D41E0" w14:textId="3577122E"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SetTurnType</w:t>
      </w:r>
      <w:r>
        <w:rPr>
          <w:b/>
          <w:i/>
          <w:lang w:val="en-US"/>
        </w:rPr>
        <w:t>.cs</w:t>
      </w:r>
    </w:p>
    <w:p w14:paraId="4636AB3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3A53EBD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408BAF8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49D8F99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XR.Interaction.Toolkit;</w:t>
      </w:r>
    </w:p>
    <w:p w14:paraId="23EC4796" w14:textId="77777777" w:rsidR="00EA31D8" w:rsidRPr="00EA31D8" w:rsidRDefault="00EA31D8" w:rsidP="00EA31D8">
      <w:pPr>
        <w:pStyle w:val="aa"/>
        <w:spacing w:line="240" w:lineRule="exact"/>
        <w:ind w:firstLine="0"/>
        <w:contextualSpacing/>
        <w:rPr>
          <w:sz w:val="20"/>
          <w:szCs w:val="20"/>
          <w:lang w:val="en-US"/>
        </w:rPr>
      </w:pPr>
    </w:p>
    <w:p w14:paraId="3A8319A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SetTurnType : MonoBehaviour</w:t>
      </w:r>
    </w:p>
    <w:p w14:paraId="527B5B6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616D77E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ActionBasedSnapTurnProvider snapTurn;</w:t>
      </w:r>
    </w:p>
    <w:p w14:paraId="3F9E70D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ActionBasedContinuousTurnProvider continuousTurn;</w:t>
      </w:r>
    </w:p>
    <w:p w14:paraId="3C5C260D" w14:textId="77777777" w:rsidR="00EA31D8" w:rsidRPr="00EA31D8" w:rsidRDefault="00EA31D8" w:rsidP="00EA31D8">
      <w:pPr>
        <w:pStyle w:val="aa"/>
        <w:spacing w:line="240" w:lineRule="exact"/>
        <w:ind w:firstLine="0"/>
        <w:contextualSpacing/>
        <w:rPr>
          <w:sz w:val="20"/>
          <w:szCs w:val="20"/>
          <w:lang w:val="en-US"/>
        </w:rPr>
      </w:pPr>
    </w:p>
    <w:p w14:paraId="362C85C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SetTypeFromIndex(int index)</w:t>
      </w:r>
    </w:p>
    <w:p w14:paraId="65161BC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C35A43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index == 0)</w:t>
      </w:r>
    </w:p>
    <w:p w14:paraId="50E9F83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AE5650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napTurn.enabled = false;</w:t>
      </w:r>
    </w:p>
    <w:p w14:paraId="0D62673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continuousTurn.enabled = true;</w:t>
      </w:r>
    </w:p>
    <w:p w14:paraId="131F358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F552F8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 if(index == 1)</w:t>
      </w:r>
    </w:p>
    <w:p w14:paraId="720CD2F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1070D4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lastRenderedPageBreak/>
        <w:t xml:space="preserve">            snapTurn.enabled = true;</w:t>
      </w:r>
    </w:p>
    <w:p w14:paraId="3696114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continuousTurn.enabled = false;</w:t>
      </w:r>
    </w:p>
    <w:p w14:paraId="36217D3A"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3DCDE8E5"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794E6B78" w14:textId="372DAD91"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6E685FF3" w14:textId="66D7417A" w:rsidR="00EA31D8" w:rsidRPr="005D7606" w:rsidRDefault="00EA31D8" w:rsidP="00EA31D8">
      <w:pPr>
        <w:pStyle w:val="aa"/>
        <w:spacing w:line="240" w:lineRule="exact"/>
        <w:ind w:firstLine="0"/>
        <w:contextualSpacing/>
        <w:rPr>
          <w:sz w:val="20"/>
          <w:szCs w:val="20"/>
          <w:lang w:val="en-US"/>
        </w:rPr>
      </w:pPr>
    </w:p>
    <w:p w14:paraId="4B37E0D5" w14:textId="2EDFD2AD" w:rsidR="00EA31D8" w:rsidRPr="005D7606" w:rsidRDefault="00EA31D8" w:rsidP="00EA31D8">
      <w:pPr>
        <w:pStyle w:val="aa"/>
        <w:rPr>
          <w:b/>
          <w:lang w:val="en-US"/>
        </w:rPr>
      </w:pPr>
      <w:r>
        <w:rPr>
          <w:b/>
        </w:rPr>
        <w:t>Листинг</w:t>
      </w:r>
      <w:r w:rsidRPr="005D7606">
        <w:rPr>
          <w:b/>
          <w:lang w:val="en-US"/>
        </w:rPr>
        <w:t xml:space="preserve"> </w:t>
      </w:r>
      <w:r>
        <w:rPr>
          <w:b/>
        </w:rPr>
        <w:t>класса</w:t>
      </w:r>
      <w:r w:rsidRPr="005D7606">
        <w:rPr>
          <w:b/>
          <w:lang w:val="en-US"/>
        </w:rPr>
        <w:t xml:space="preserve"> </w:t>
      </w:r>
      <w:r w:rsidRPr="00EA31D8">
        <w:rPr>
          <w:b/>
          <w:i/>
          <w:lang w:val="en-US"/>
        </w:rPr>
        <w:t>MaterialTiling</w:t>
      </w:r>
      <w:r w:rsidRPr="005D7606">
        <w:rPr>
          <w:b/>
          <w:i/>
          <w:lang w:val="en-US"/>
        </w:rPr>
        <w:t>.</w:t>
      </w:r>
      <w:r>
        <w:rPr>
          <w:b/>
          <w:i/>
          <w:lang w:val="en-US"/>
        </w:rPr>
        <w:t>cs</w:t>
      </w:r>
    </w:p>
    <w:p w14:paraId="7F1D6F8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274C951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3FFF6CF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45032321" w14:textId="77777777" w:rsidR="00EA31D8" w:rsidRPr="00EA31D8" w:rsidRDefault="00EA31D8" w:rsidP="00EA31D8">
      <w:pPr>
        <w:pStyle w:val="aa"/>
        <w:spacing w:line="240" w:lineRule="exact"/>
        <w:ind w:firstLine="0"/>
        <w:contextualSpacing/>
        <w:rPr>
          <w:sz w:val="20"/>
          <w:szCs w:val="20"/>
          <w:lang w:val="en-US"/>
        </w:rPr>
      </w:pPr>
    </w:p>
    <w:p w14:paraId="2467911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MaterialTiling : MonoBehaviour</w:t>
      </w:r>
    </w:p>
    <w:p w14:paraId="3434F81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6F1F608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float _speed = 1.0f; // </w:t>
      </w:r>
      <w:r w:rsidRPr="00EA31D8">
        <w:rPr>
          <w:sz w:val="20"/>
          <w:szCs w:val="20"/>
        </w:rPr>
        <w:t>Скорость</w:t>
      </w:r>
      <w:r w:rsidRPr="00EA31D8">
        <w:rPr>
          <w:sz w:val="20"/>
          <w:szCs w:val="20"/>
          <w:lang w:val="en-US"/>
        </w:rPr>
        <w:t xml:space="preserve"> </w:t>
      </w:r>
      <w:r w:rsidRPr="00EA31D8">
        <w:rPr>
          <w:sz w:val="20"/>
          <w:szCs w:val="20"/>
        </w:rPr>
        <w:t>изменения</w:t>
      </w:r>
      <w:r w:rsidRPr="00EA31D8">
        <w:rPr>
          <w:sz w:val="20"/>
          <w:szCs w:val="20"/>
          <w:lang w:val="en-US"/>
        </w:rPr>
        <w:t xml:space="preserve"> Offset Y</w:t>
      </w:r>
    </w:p>
    <w:p w14:paraId="21C7F04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Renderer[] _renderers; // </w:t>
      </w:r>
      <w:r w:rsidRPr="00EA31D8">
        <w:rPr>
          <w:sz w:val="20"/>
          <w:szCs w:val="20"/>
        </w:rPr>
        <w:t>Массив</w:t>
      </w:r>
      <w:r w:rsidRPr="00EA31D8">
        <w:rPr>
          <w:sz w:val="20"/>
          <w:szCs w:val="20"/>
          <w:lang w:val="en-US"/>
        </w:rPr>
        <w:t xml:space="preserve"> </w:t>
      </w:r>
      <w:r w:rsidRPr="00EA31D8">
        <w:rPr>
          <w:sz w:val="20"/>
          <w:szCs w:val="20"/>
        </w:rPr>
        <w:t>рендереров</w:t>
      </w:r>
      <w:r w:rsidRPr="00EA31D8">
        <w:rPr>
          <w:sz w:val="20"/>
          <w:szCs w:val="20"/>
          <w:lang w:val="en-US"/>
        </w:rPr>
        <w:t xml:space="preserve"> </w:t>
      </w:r>
      <w:r w:rsidRPr="00EA31D8">
        <w:rPr>
          <w:sz w:val="20"/>
          <w:szCs w:val="20"/>
        </w:rPr>
        <w:t>с</w:t>
      </w:r>
      <w:r w:rsidRPr="00EA31D8">
        <w:rPr>
          <w:sz w:val="20"/>
          <w:szCs w:val="20"/>
          <w:lang w:val="en-US"/>
        </w:rPr>
        <w:t xml:space="preserve"> </w:t>
      </w:r>
      <w:r w:rsidRPr="00EA31D8">
        <w:rPr>
          <w:sz w:val="20"/>
          <w:szCs w:val="20"/>
        </w:rPr>
        <w:t>материалами</w:t>
      </w:r>
    </w:p>
    <w:p w14:paraId="0E59420A" w14:textId="77777777" w:rsidR="00EA31D8" w:rsidRPr="00EA31D8" w:rsidRDefault="00EA31D8" w:rsidP="00EA31D8">
      <w:pPr>
        <w:pStyle w:val="aa"/>
        <w:spacing w:line="240" w:lineRule="exact"/>
        <w:ind w:firstLine="0"/>
        <w:contextualSpacing/>
        <w:rPr>
          <w:sz w:val="20"/>
          <w:szCs w:val="20"/>
          <w:lang w:val="en-US"/>
        </w:rPr>
      </w:pPr>
    </w:p>
    <w:p w14:paraId="11472B3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float _offset = 0.0f;</w:t>
      </w:r>
    </w:p>
    <w:p w14:paraId="7252801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IEnumerator _waterFlow;</w:t>
      </w:r>
    </w:p>
    <w:p w14:paraId="62084C97" w14:textId="77777777" w:rsidR="00EA31D8" w:rsidRPr="00EA31D8" w:rsidRDefault="00EA31D8" w:rsidP="00EA31D8">
      <w:pPr>
        <w:pStyle w:val="aa"/>
        <w:spacing w:line="240" w:lineRule="exact"/>
        <w:ind w:firstLine="0"/>
        <w:contextualSpacing/>
        <w:rPr>
          <w:sz w:val="20"/>
          <w:szCs w:val="20"/>
          <w:lang w:val="en-US"/>
        </w:rPr>
      </w:pPr>
    </w:p>
    <w:p w14:paraId="736F281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Awake()</w:t>
      </w:r>
    </w:p>
    <w:p w14:paraId="0A615E5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46CBF6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shButtonFiveStand.OnShowWaterFlow += IsStartWaterFlow;</w:t>
      </w:r>
    </w:p>
    <w:p w14:paraId="6AF82BD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DB77568" w14:textId="77777777" w:rsidR="00EA31D8" w:rsidRPr="00EA31D8" w:rsidRDefault="00EA31D8" w:rsidP="00EA31D8">
      <w:pPr>
        <w:pStyle w:val="aa"/>
        <w:spacing w:line="240" w:lineRule="exact"/>
        <w:ind w:firstLine="0"/>
        <w:contextualSpacing/>
        <w:rPr>
          <w:sz w:val="20"/>
          <w:szCs w:val="20"/>
          <w:lang w:val="en-US"/>
        </w:rPr>
      </w:pPr>
    </w:p>
    <w:p w14:paraId="121FF29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IsStartWaterFlow(bool isStart)</w:t>
      </w:r>
    </w:p>
    <w:p w14:paraId="6EA9921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A559DD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_waterFlow == null)</w:t>
      </w:r>
    </w:p>
    <w:p w14:paraId="41964C0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DF0790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_waterFlow = UpdateOffset();</w:t>
      </w:r>
    </w:p>
    <w:p w14:paraId="4D60918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CBBF5E3" w14:textId="77777777" w:rsidR="00EA31D8" w:rsidRPr="00EA31D8" w:rsidRDefault="00EA31D8" w:rsidP="00EA31D8">
      <w:pPr>
        <w:pStyle w:val="aa"/>
        <w:spacing w:line="240" w:lineRule="exact"/>
        <w:ind w:firstLine="0"/>
        <w:contextualSpacing/>
        <w:rPr>
          <w:sz w:val="20"/>
          <w:szCs w:val="20"/>
          <w:lang w:val="en-US"/>
        </w:rPr>
      </w:pPr>
    </w:p>
    <w:p w14:paraId="21D4B30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isStart)</w:t>
      </w:r>
    </w:p>
    <w:p w14:paraId="77E4B17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B7801B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var a in _renderers)</w:t>
      </w:r>
    </w:p>
    <w:p w14:paraId="65E7607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86B8C0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a.gameObject.SetActive(true);</w:t>
      </w:r>
    </w:p>
    <w:p w14:paraId="50E8564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C433C0E" w14:textId="77777777" w:rsidR="00EA31D8" w:rsidRPr="00EA31D8" w:rsidRDefault="00EA31D8" w:rsidP="00EA31D8">
      <w:pPr>
        <w:pStyle w:val="aa"/>
        <w:spacing w:line="240" w:lineRule="exact"/>
        <w:ind w:firstLine="0"/>
        <w:contextualSpacing/>
        <w:rPr>
          <w:sz w:val="20"/>
          <w:szCs w:val="20"/>
          <w:lang w:val="en-US"/>
        </w:rPr>
      </w:pPr>
    </w:p>
    <w:p w14:paraId="3A63E9D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tartCoroutine(UpdateOffset());</w:t>
      </w:r>
    </w:p>
    <w:p w14:paraId="260F71A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988714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w:t>
      </w:r>
    </w:p>
    <w:p w14:paraId="426FA26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FB6979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var a in _renderers)</w:t>
      </w:r>
    </w:p>
    <w:p w14:paraId="2AE383C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54455E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a.gameObject.SetActive(false);</w:t>
      </w:r>
    </w:p>
    <w:p w14:paraId="59A006C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B3129B4" w14:textId="77777777" w:rsidR="00EA31D8" w:rsidRPr="00EA31D8" w:rsidRDefault="00EA31D8" w:rsidP="00EA31D8">
      <w:pPr>
        <w:pStyle w:val="aa"/>
        <w:spacing w:line="240" w:lineRule="exact"/>
        <w:ind w:firstLine="0"/>
        <w:contextualSpacing/>
        <w:rPr>
          <w:sz w:val="20"/>
          <w:szCs w:val="20"/>
          <w:lang w:val="en-US"/>
        </w:rPr>
      </w:pPr>
    </w:p>
    <w:p w14:paraId="5819D2A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topAllCoroutines();</w:t>
      </w:r>
    </w:p>
    <w:p w14:paraId="71B4337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_waterFlow = null;</w:t>
      </w:r>
    </w:p>
    <w:p w14:paraId="2926C59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F77847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7222CDD" w14:textId="77777777" w:rsidR="00EA31D8" w:rsidRPr="00EA31D8" w:rsidRDefault="00EA31D8" w:rsidP="00EA31D8">
      <w:pPr>
        <w:pStyle w:val="aa"/>
        <w:spacing w:line="240" w:lineRule="exact"/>
        <w:ind w:firstLine="0"/>
        <w:contextualSpacing/>
        <w:rPr>
          <w:sz w:val="20"/>
          <w:szCs w:val="20"/>
          <w:lang w:val="en-US"/>
        </w:rPr>
      </w:pPr>
    </w:p>
    <w:p w14:paraId="351FED6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IEnumerator UpdateOffset()</w:t>
      </w:r>
    </w:p>
    <w:p w14:paraId="24E28CF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2459FD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hile (true)</w:t>
      </w:r>
    </w:p>
    <w:p w14:paraId="6411CDF9" w14:textId="77777777" w:rsidR="00EA31D8" w:rsidRPr="007A54A0" w:rsidRDefault="00EA31D8" w:rsidP="00EA31D8">
      <w:pPr>
        <w:pStyle w:val="aa"/>
        <w:spacing w:line="240" w:lineRule="exact"/>
        <w:ind w:firstLine="0"/>
        <w:contextualSpacing/>
        <w:rPr>
          <w:sz w:val="20"/>
          <w:szCs w:val="20"/>
        </w:rPr>
      </w:pPr>
      <w:r w:rsidRPr="00EA31D8">
        <w:rPr>
          <w:sz w:val="20"/>
          <w:szCs w:val="20"/>
          <w:lang w:val="en-US"/>
        </w:rPr>
        <w:t xml:space="preserve">        </w:t>
      </w:r>
      <w:r w:rsidRPr="007A54A0">
        <w:rPr>
          <w:sz w:val="20"/>
          <w:szCs w:val="20"/>
        </w:rPr>
        <w:t>{</w:t>
      </w:r>
    </w:p>
    <w:p w14:paraId="1A17C59E" w14:textId="77777777" w:rsidR="00EA31D8" w:rsidRPr="007A54A0" w:rsidRDefault="00EA31D8" w:rsidP="00EA31D8">
      <w:pPr>
        <w:pStyle w:val="aa"/>
        <w:spacing w:line="240" w:lineRule="exact"/>
        <w:ind w:firstLine="0"/>
        <w:contextualSpacing/>
        <w:rPr>
          <w:sz w:val="20"/>
          <w:szCs w:val="20"/>
        </w:rPr>
      </w:pPr>
      <w:r w:rsidRPr="007A54A0">
        <w:rPr>
          <w:sz w:val="20"/>
          <w:szCs w:val="20"/>
        </w:rPr>
        <w:t xml:space="preserve">            _</w:t>
      </w:r>
      <w:r w:rsidRPr="00EA31D8">
        <w:rPr>
          <w:sz w:val="20"/>
          <w:szCs w:val="20"/>
          <w:lang w:val="en-US"/>
        </w:rPr>
        <w:t>offset</w:t>
      </w:r>
      <w:r w:rsidRPr="007A54A0">
        <w:rPr>
          <w:sz w:val="20"/>
          <w:szCs w:val="20"/>
        </w:rPr>
        <w:t xml:space="preserve"> += _</w:t>
      </w:r>
      <w:r w:rsidRPr="00EA31D8">
        <w:rPr>
          <w:sz w:val="20"/>
          <w:szCs w:val="20"/>
          <w:lang w:val="en-US"/>
        </w:rPr>
        <w:t>speed</w:t>
      </w:r>
      <w:r w:rsidRPr="007A54A0">
        <w:rPr>
          <w:sz w:val="20"/>
          <w:szCs w:val="20"/>
        </w:rPr>
        <w:t xml:space="preserve"> * </w:t>
      </w:r>
      <w:r w:rsidRPr="00EA31D8">
        <w:rPr>
          <w:sz w:val="20"/>
          <w:szCs w:val="20"/>
          <w:lang w:val="en-US"/>
        </w:rPr>
        <w:t>Time</w:t>
      </w:r>
      <w:r w:rsidRPr="007A54A0">
        <w:rPr>
          <w:sz w:val="20"/>
          <w:szCs w:val="20"/>
        </w:rPr>
        <w:t>.</w:t>
      </w:r>
      <w:r w:rsidRPr="00EA31D8">
        <w:rPr>
          <w:sz w:val="20"/>
          <w:szCs w:val="20"/>
          <w:lang w:val="en-US"/>
        </w:rPr>
        <w:t>deltaTime</w:t>
      </w:r>
      <w:r w:rsidRPr="007A54A0">
        <w:rPr>
          <w:sz w:val="20"/>
          <w:szCs w:val="20"/>
        </w:rPr>
        <w:t>;</w:t>
      </w:r>
    </w:p>
    <w:p w14:paraId="1D04F10D" w14:textId="77777777" w:rsidR="00EA31D8" w:rsidRPr="007A54A0" w:rsidRDefault="00EA31D8" w:rsidP="00EA31D8">
      <w:pPr>
        <w:pStyle w:val="aa"/>
        <w:spacing w:line="240" w:lineRule="exact"/>
        <w:ind w:firstLine="0"/>
        <w:contextualSpacing/>
        <w:rPr>
          <w:sz w:val="20"/>
          <w:szCs w:val="20"/>
        </w:rPr>
      </w:pPr>
    </w:p>
    <w:p w14:paraId="61A05178" w14:textId="77777777" w:rsidR="00EA31D8" w:rsidRPr="00EA31D8" w:rsidRDefault="00EA31D8" w:rsidP="00EA31D8">
      <w:pPr>
        <w:pStyle w:val="aa"/>
        <w:spacing w:line="240" w:lineRule="exact"/>
        <w:ind w:firstLine="0"/>
        <w:contextualSpacing/>
        <w:rPr>
          <w:sz w:val="20"/>
          <w:szCs w:val="20"/>
        </w:rPr>
      </w:pPr>
      <w:r w:rsidRPr="007A54A0">
        <w:rPr>
          <w:sz w:val="20"/>
          <w:szCs w:val="20"/>
        </w:rPr>
        <w:t xml:space="preserve">            </w:t>
      </w:r>
      <w:r w:rsidRPr="00EA31D8">
        <w:rPr>
          <w:sz w:val="20"/>
          <w:szCs w:val="20"/>
        </w:rPr>
        <w:t>// Создаем новый вектор с измененным значением Offset Y</w:t>
      </w:r>
    </w:p>
    <w:p w14:paraId="5E6248F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Vector2 newOffset = new Vector2(0.0f, _offset);</w:t>
      </w:r>
    </w:p>
    <w:p w14:paraId="7B9582BE"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lastRenderedPageBreak/>
        <w:t xml:space="preserve">            </w:t>
      </w:r>
      <w:r w:rsidRPr="00EA31D8">
        <w:rPr>
          <w:sz w:val="20"/>
          <w:szCs w:val="20"/>
        </w:rPr>
        <w:t>// Проходимся по всем рендерерам в массиве</w:t>
      </w:r>
    </w:p>
    <w:p w14:paraId="31C5A58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for (int i = 0; i &lt; _renderers.Length; i++)</w:t>
      </w:r>
    </w:p>
    <w:p w14:paraId="066B816A"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t xml:space="preserve">            </w:t>
      </w:r>
      <w:r w:rsidRPr="00EA31D8">
        <w:rPr>
          <w:sz w:val="20"/>
          <w:szCs w:val="20"/>
        </w:rPr>
        <w:t>{</w:t>
      </w:r>
    </w:p>
    <w:p w14:paraId="6550656B" w14:textId="77777777" w:rsidR="00EA31D8" w:rsidRPr="00EA31D8" w:rsidRDefault="00EA31D8" w:rsidP="00EA31D8">
      <w:pPr>
        <w:pStyle w:val="aa"/>
        <w:spacing w:line="240" w:lineRule="exact"/>
        <w:ind w:firstLine="0"/>
        <w:contextualSpacing/>
        <w:rPr>
          <w:sz w:val="20"/>
          <w:szCs w:val="20"/>
        </w:rPr>
      </w:pPr>
      <w:r w:rsidRPr="00EA31D8">
        <w:rPr>
          <w:sz w:val="20"/>
          <w:szCs w:val="20"/>
        </w:rPr>
        <w:t xml:space="preserve">                // Присваиваем новое значение Offset Y каждому материалу в рендерере</w:t>
      </w:r>
    </w:p>
    <w:p w14:paraId="584FB6A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_renderers[i].material.mainTextureOffset = newOffset;</w:t>
      </w:r>
    </w:p>
    <w:p w14:paraId="051E0287"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6B53A5D2" w14:textId="77777777" w:rsidR="00EA31D8" w:rsidRPr="005D7606" w:rsidRDefault="00EA31D8" w:rsidP="00EA31D8">
      <w:pPr>
        <w:pStyle w:val="aa"/>
        <w:spacing w:line="240" w:lineRule="exact"/>
        <w:ind w:firstLine="0"/>
        <w:contextualSpacing/>
        <w:rPr>
          <w:sz w:val="20"/>
          <w:szCs w:val="20"/>
          <w:lang w:val="en-US"/>
        </w:rPr>
      </w:pPr>
    </w:p>
    <w:p w14:paraId="030D4CA6"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yield return null;</w:t>
      </w:r>
    </w:p>
    <w:p w14:paraId="30422A63"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7560E6A4"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6AF7D38A" w14:textId="61D6D8D2"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0A48E9E7" w14:textId="03FC21E5" w:rsidR="00EA31D8" w:rsidRPr="005D7606" w:rsidRDefault="00EA31D8" w:rsidP="00EA31D8">
      <w:pPr>
        <w:pStyle w:val="aa"/>
        <w:spacing w:line="240" w:lineRule="exact"/>
        <w:ind w:firstLine="0"/>
        <w:contextualSpacing/>
        <w:rPr>
          <w:sz w:val="20"/>
          <w:szCs w:val="20"/>
          <w:lang w:val="en-US"/>
        </w:rPr>
      </w:pPr>
    </w:p>
    <w:p w14:paraId="01DE8CBC" w14:textId="6E89E03E"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ListObjectTransform</w:t>
      </w:r>
      <w:r>
        <w:rPr>
          <w:b/>
          <w:i/>
          <w:lang w:val="en-US"/>
        </w:rPr>
        <w:t>.cs</w:t>
      </w:r>
    </w:p>
    <w:p w14:paraId="0024BEE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w:t>
      </w:r>
    </w:p>
    <w:p w14:paraId="1CBD472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245FF18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0FC16CB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0A73489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XR.Interaction.Toolkit;</w:t>
      </w:r>
    </w:p>
    <w:p w14:paraId="03B4D2F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XR.Interaction.Toolkit.Samples.StarterAssets;</w:t>
      </w:r>
    </w:p>
    <w:p w14:paraId="4B0D850D" w14:textId="77777777" w:rsidR="00EA31D8" w:rsidRPr="00EA31D8" w:rsidRDefault="00EA31D8" w:rsidP="00EA31D8">
      <w:pPr>
        <w:pStyle w:val="aa"/>
        <w:spacing w:line="240" w:lineRule="exact"/>
        <w:ind w:firstLine="0"/>
        <w:contextualSpacing/>
        <w:rPr>
          <w:sz w:val="20"/>
          <w:szCs w:val="20"/>
          <w:lang w:val="en-US"/>
        </w:rPr>
      </w:pPr>
    </w:p>
    <w:p w14:paraId="60B6163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ListObjectTransform : MonoBehaviour</w:t>
      </w:r>
    </w:p>
    <w:p w14:paraId="447F3BA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602089A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bool isFunctionRunning = false;</w:t>
      </w:r>
    </w:p>
    <w:p w14:paraId="5B4D9B8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XRSimpleInteractable simpleInteractable;</w:t>
      </w:r>
    </w:p>
    <w:p w14:paraId="4B54EF1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bool typeS;</w:t>
      </w:r>
    </w:p>
    <w:p w14:paraId="1465767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XRPokeFollowAffordance XRPFA;</w:t>
      </w:r>
    </w:p>
    <w:p w14:paraId="137F5C2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bool logic = true;</w:t>
      </w:r>
    </w:p>
    <w:p w14:paraId="17FFD7C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float duration = 5.0f;</w:t>
      </w:r>
    </w:p>
    <w:p w14:paraId="4D04E3C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List&lt;Vector3&gt; listPObj = new List&lt;Vector3&gt;();</w:t>
      </w:r>
    </w:p>
    <w:p w14:paraId="4FA3FD6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erializable]</w:t>
      </w:r>
    </w:p>
    <w:p w14:paraId="613D084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class KeyValuePair</w:t>
      </w:r>
    </w:p>
    <w:p w14:paraId="7D74281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C3219E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GameObject partOfModel;</w:t>
      </w:r>
    </w:p>
    <w:p w14:paraId="5919556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ector3 val;</w:t>
      </w:r>
    </w:p>
    <w:p w14:paraId="3BEEA5E4" w14:textId="77777777" w:rsidR="00EA31D8" w:rsidRPr="00EA31D8" w:rsidRDefault="00EA31D8" w:rsidP="00EA31D8">
      <w:pPr>
        <w:pStyle w:val="aa"/>
        <w:spacing w:line="240" w:lineRule="exact"/>
        <w:ind w:firstLine="0"/>
        <w:contextualSpacing/>
        <w:rPr>
          <w:sz w:val="20"/>
          <w:szCs w:val="20"/>
          <w:lang w:val="en-US"/>
        </w:rPr>
      </w:pPr>
    </w:p>
    <w:p w14:paraId="4D5EE24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C1AF44A" w14:textId="77777777" w:rsidR="00EA31D8" w:rsidRPr="00EA31D8" w:rsidRDefault="00EA31D8" w:rsidP="00EA31D8">
      <w:pPr>
        <w:pStyle w:val="aa"/>
        <w:spacing w:line="240" w:lineRule="exact"/>
        <w:ind w:firstLine="0"/>
        <w:contextualSpacing/>
        <w:rPr>
          <w:sz w:val="20"/>
          <w:szCs w:val="20"/>
          <w:lang w:val="en-US"/>
        </w:rPr>
      </w:pPr>
    </w:p>
    <w:p w14:paraId="411A8D7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List&lt;KeyValuePair&gt; MyList = new List&lt;KeyValuePair&gt;();</w:t>
      </w:r>
    </w:p>
    <w:p w14:paraId="32B17B6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Dictionary&lt;GameObject, Vector3&gt; myDict = new Dictionary&lt;GameObject, Vector3&gt;();</w:t>
      </w:r>
    </w:p>
    <w:p w14:paraId="5DD8C7BB" w14:textId="77777777" w:rsidR="00EA31D8" w:rsidRPr="00EA31D8" w:rsidRDefault="00EA31D8" w:rsidP="00EA31D8">
      <w:pPr>
        <w:pStyle w:val="aa"/>
        <w:spacing w:line="240" w:lineRule="exact"/>
        <w:ind w:firstLine="0"/>
        <w:contextualSpacing/>
        <w:rPr>
          <w:sz w:val="20"/>
          <w:szCs w:val="20"/>
          <w:lang w:val="en-US"/>
        </w:rPr>
      </w:pPr>
    </w:p>
    <w:p w14:paraId="6073478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void Awake()</w:t>
      </w:r>
    </w:p>
    <w:p w14:paraId="418C8DF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82E265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D820F5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Debug.Log(simpleInteractable);</w:t>
      </w:r>
    </w:p>
    <w:p w14:paraId="7192F20A"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t xml:space="preserve">        </w:t>
      </w:r>
      <w:r w:rsidRPr="00EA31D8">
        <w:rPr>
          <w:sz w:val="20"/>
          <w:szCs w:val="20"/>
        </w:rPr>
        <w:t>// Подписываемся на событие "входа" (selectEntered)</w:t>
      </w:r>
    </w:p>
    <w:p w14:paraId="2D5C526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simpleInteractable.selectEntered.AddListener(OnSelectEntered);</w:t>
      </w:r>
    </w:p>
    <w:p w14:paraId="49D1510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E1EEBDC" w14:textId="77777777" w:rsidR="00EA31D8" w:rsidRPr="00EA31D8" w:rsidRDefault="00EA31D8" w:rsidP="00EA31D8">
      <w:pPr>
        <w:pStyle w:val="aa"/>
        <w:spacing w:line="240" w:lineRule="exact"/>
        <w:ind w:firstLine="0"/>
        <w:contextualSpacing/>
        <w:rPr>
          <w:sz w:val="20"/>
          <w:szCs w:val="20"/>
          <w:lang w:val="en-US"/>
        </w:rPr>
      </w:pPr>
    </w:p>
    <w:p w14:paraId="034B411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var kvp in MyList)</w:t>
      </w:r>
    </w:p>
    <w:p w14:paraId="790D1E6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753D90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myDict[kvp.partOfModel] = kvp.val;</w:t>
      </w:r>
    </w:p>
    <w:p w14:paraId="36B9549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EEEA1B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KeyValuePair&lt;GameObject, Vector3&gt; kvp in myDict)</w:t>
      </w:r>
    </w:p>
    <w:p w14:paraId="23BE84D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EFA9E6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F9B595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listPObj.Add(kvp.Key.transform.position);</w:t>
      </w:r>
    </w:p>
    <w:p w14:paraId="15BE3CF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E36711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99DDF51" w14:textId="77777777" w:rsidR="00EA31D8" w:rsidRPr="00EA31D8" w:rsidRDefault="00EA31D8" w:rsidP="00EA31D8">
      <w:pPr>
        <w:pStyle w:val="aa"/>
        <w:spacing w:line="240" w:lineRule="exact"/>
        <w:ind w:firstLine="0"/>
        <w:contextualSpacing/>
        <w:rPr>
          <w:sz w:val="20"/>
          <w:szCs w:val="20"/>
          <w:lang w:val="en-US"/>
        </w:rPr>
      </w:pPr>
    </w:p>
    <w:p w14:paraId="488CFD5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3DFE76B" w14:textId="77777777" w:rsidR="00EA31D8" w:rsidRPr="00EA31D8" w:rsidRDefault="00EA31D8" w:rsidP="00EA31D8">
      <w:pPr>
        <w:pStyle w:val="aa"/>
        <w:spacing w:line="240" w:lineRule="exact"/>
        <w:ind w:firstLine="0"/>
        <w:contextualSpacing/>
        <w:rPr>
          <w:sz w:val="20"/>
          <w:szCs w:val="20"/>
          <w:lang w:val="en-US"/>
        </w:rPr>
      </w:pPr>
    </w:p>
    <w:p w14:paraId="1FBDD48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OnSelectEntered(SelectEnterEventArgs args)</w:t>
      </w:r>
    </w:p>
    <w:p w14:paraId="508F2505"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t xml:space="preserve">    </w:t>
      </w:r>
      <w:r w:rsidRPr="00EA31D8">
        <w:rPr>
          <w:sz w:val="20"/>
          <w:szCs w:val="20"/>
        </w:rPr>
        <w:t>{</w:t>
      </w:r>
    </w:p>
    <w:p w14:paraId="1E8C12D3" w14:textId="77777777" w:rsidR="00EA31D8" w:rsidRPr="00EA31D8" w:rsidRDefault="00EA31D8" w:rsidP="00EA31D8">
      <w:pPr>
        <w:pStyle w:val="aa"/>
        <w:spacing w:line="240" w:lineRule="exact"/>
        <w:ind w:firstLine="0"/>
        <w:contextualSpacing/>
        <w:rPr>
          <w:sz w:val="20"/>
          <w:szCs w:val="20"/>
        </w:rPr>
      </w:pPr>
      <w:r w:rsidRPr="00EA31D8">
        <w:rPr>
          <w:sz w:val="20"/>
          <w:szCs w:val="20"/>
        </w:rPr>
        <w:t xml:space="preserve">        if (isFunctionRunning)</w:t>
      </w:r>
    </w:p>
    <w:p w14:paraId="7EBAF29A" w14:textId="77777777" w:rsidR="00EA31D8" w:rsidRPr="00EA31D8" w:rsidRDefault="00EA31D8" w:rsidP="00EA31D8">
      <w:pPr>
        <w:pStyle w:val="aa"/>
        <w:spacing w:line="240" w:lineRule="exact"/>
        <w:ind w:firstLine="0"/>
        <w:contextualSpacing/>
        <w:rPr>
          <w:sz w:val="20"/>
          <w:szCs w:val="20"/>
        </w:rPr>
      </w:pPr>
      <w:r w:rsidRPr="00EA31D8">
        <w:rPr>
          <w:sz w:val="20"/>
          <w:szCs w:val="20"/>
        </w:rPr>
        <w:t xml:space="preserve">        {</w:t>
      </w:r>
    </w:p>
    <w:p w14:paraId="64FA08DC" w14:textId="77777777" w:rsidR="00EA31D8" w:rsidRPr="00EA31D8" w:rsidRDefault="00EA31D8" w:rsidP="00EA31D8">
      <w:pPr>
        <w:pStyle w:val="aa"/>
        <w:spacing w:line="240" w:lineRule="exact"/>
        <w:ind w:firstLine="0"/>
        <w:contextualSpacing/>
        <w:rPr>
          <w:sz w:val="20"/>
          <w:szCs w:val="20"/>
        </w:rPr>
      </w:pPr>
      <w:r w:rsidRPr="00EA31D8">
        <w:rPr>
          <w:sz w:val="20"/>
          <w:szCs w:val="20"/>
        </w:rPr>
        <w:t xml:space="preserve">            // Если функция уже выполняется, прекращаем выполнение</w:t>
      </w:r>
    </w:p>
    <w:p w14:paraId="6732D72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return;</w:t>
      </w:r>
    </w:p>
    <w:p w14:paraId="24740CD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31C831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tartCoroutine(Logic());</w:t>
      </w:r>
    </w:p>
    <w:p w14:paraId="47DF03E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1A5348B" w14:textId="77777777" w:rsidR="00EA31D8" w:rsidRPr="00EA31D8" w:rsidRDefault="00EA31D8" w:rsidP="00EA31D8">
      <w:pPr>
        <w:pStyle w:val="aa"/>
        <w:spacing w:line="240" w:lineRule="exact"/>
        <w:ind w:firstLine="0"/>
        <w:contextualSpacing/>
        <w:rPr>
          <w:sz w:val="20"/>
          <w:szCs w:val="20"/>
          <w:lang w:val="en-US"/>
        </w:rPr>
      </w:pPr>
    </w:p>
    <w:p w14:paraId="49DD95D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TransformObj(float duration)</w:t>
      </w:r>
    </w:p>
    <w:p w14:paraId="54CAD8D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4ED614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KeyValuePair&lt;GameObject, Vector3&gt; kvp in myDict)</w:t>
      </w:r>
    </w:p>
    <w:p w14:paraId="21B900D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160EB4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tartCoroutine(MoveSmoothly(kvp.Key.transform, kvp.Value, duration, true));</w:t>
      </w:r>
    </w:p>
    <w:p w14:paraId="0E2DDF3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kvp.Key.transform.localPosition = new Vector3(kvp.Value.x, kvp.Value.y, kvp.Value.z);</w:t>
      </w:r>
    </w:p>
    <w:p w14:paraId="10D979E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22677D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8D08D0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3BE6305" w14:textId="77777777" w:rsidR="00EA31D8" w:rsidRPr="00EA31D8" w:rsidRDefault="00EA31D8" w:rsidP="00EA31D8">
      <w:pPr>
        <w:pStyle w:val="aa"/>
        <w:spacing w:line="240" w:lineRule="exact"/>
        <w:ind w:firstLine="0"/>
        <w:contextualSpacing/>
        <w:rPr>
          <w:sz w:val="20"/>
          <w:szCs w:val="20"/>
          <w:lang w:val="en-US"/>
        </w:rPr>
      </w:pPr>
    </w:p>
    <w:p w14:paraId="09E9606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IEnumerator MoveSmoothly(Transform target, Vector3 targetPosition, float duration, bool typeS)</w:t>
      </w:r>
    </w:p>
    <w:p w14:paraId="592421F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A38C73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loat elapsedTime = 0.0f;</w:t>
      </w:r>
    </w:p>
    <w:p w14:paraId="4F3E8C4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Vector3 initialPosition;</w:t>
      </w:r>
    </w:p>
    <w:p w14:paraId="2D99363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typeS)</w:t>
      </w:r>
    </w:p>
    <w:p w14:paraId="69C1F0C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03F452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itialPosition = target.localPosition;</w:t>
      </w:r>
    </w:p>
    <w:p w14:paraId="264DE0B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4B2684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w:t>
      </w:r>
    </w:p>
    <w:p w14:paraId="1B57548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0532FC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itialPosition = target.position;</w:t>
      </w:r>
    </w:p>
    <w:p w14:paraId="125D235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A20801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BDFCEC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hile (elapsedTime &lt; duration)</w:t>
      </w:r>
    </w:p>
    <w:p w14:paraId="040B959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B75A46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typeS)</w:t>
      </w:r>
    </w:p>
    <w:p w14:paraId="7B31F81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708367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arget.localPosition = Vector3.Lerp(initialPosition, targetPosition, elapsedTime / duration);</w:t>
      </w:r>
    </w:p>
    <w:p w14:paraId="211D790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2B8AB3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w:t>
      </w:r>
    </w:p>
    <w:p w14:paraId="018CC36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0322F2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arget.position = Vector3.Lerp(initialPosition, targetPosition, elapsedTime / duration);</w:t>
      </w:r>
    </w:p>
    <w:p w14:paraId="7046B92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439243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F3081A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apsedTime += Time.deltaTime;</w:t>
      </w:r>
    </w:p>
    <w:p w14:paraId="02EA5AF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yield return null;</w:t>
      </w:r>
    </w:p>
    <w:p w14:paraId="73B0FFF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85863B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typeS)</w:t>
      </w:r>
    </w:p>
    <w:p w14:paraId="21F69B9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CBB61C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arget.localPosition = targetPosition;</w:t>
      </w:r>
    </w:p>
    <w:p w14:paraId="0BA296B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77C9D4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w:t>
      </w:r>
    </w:p>
    <w:p w14:paraId="02AAB2D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99BBA4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arget.position = targetPosition;</w:t>
      </w:r>
    </w:p>
    <w:p w14:paraId="1646C77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45DC54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C668B2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4F59795" w14:textId="77777777" w:rsidR="00EA31D8" w:rsidRPr="00EA31D8" w:rsidRDefault="00EA31D8" w:rsidP="00EA31D8">
      <w:pPr>
        <w:pStyle w:val="aa"/>
        <w:spacing w:line="240" w:lineRule="exact"/>
        <w:ind w:firstLine="0"/>
        <w:contextualSpacing/>
        <w:rPr>
          <w:sz w:val="20"/>
          <w:szCs w:val="20"/>
          <w:lang w:val="en-US"/>
        </w:rPr>
      </w:pPr>
    </w:p>
    <w:p w14:paraId="6CC51A5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BackTransformObj(float duration)</w:t>
      </w:r>
    </w:p>
    <w:p w14:paraId="6090C5C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lastRenderedPageBreak/>
        <w:t xml:space="preserve">    {</w:t>
      </w:r>
    </w:p>
    <w:p w14:paraId="2CFFA66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 i = 0;</w:t>
      </w:r>
    </w:p>
    <w:p w14:paraId="669E973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foreach (KeyValuePair&lt;GameObject, Vector3&gt; kvp in myDict)</w:t>
      </w:r>
    </w:p>
    <w:p w14:paraId="6D1C6A8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630A54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tartCoroutine(MoveSmoothly(kvp.Key.transform, listPObj[i], duration, false));</w:t>
      </w:r>
    </w:p>
    <w:p w14:paraId="43423B0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kvp.Key.transform.position = new Vector3(listPObj[i].x, listPObj[i].y, listPObj[i].z);</w:t>
      </w:r>
    </w:p>
    <w:p w14:paraId="5EDFADC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w:t>
      </w:r>
    </w:p>
    <w:p w14:paraId="461B49A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FE607C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6C625C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0AA42920" w14:textId="77777777" w:rsidR="00EA31D8" w:rsidRPr="00EA31D8" w:rsidRDefault="00EA31D8" w:rsidP="00EA31D8">
      <w:pPr>
        <w:pStyle w:val="aa"/>
        <w:spacing w:line="240" w:lineRule="exact"/>
        <w:ind w:firstLine="0"/>
        <w:contextualSpacing/>
        <w:rPr>
          <w:sz w:val="20"/>
          <w:szCs w:val="20"/>
          <w:lang w:val="en-US"/>
        </w:rPr>
      </w:pPr>
    </w:p>
    <w:p w14:paraId="56CA5E5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IEnumerator Logic()</w:t>
      </w:r>
    </w:p>
    <w:p w14:paraId="2C91B51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CDC7DB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sFunctionRunning = true;</w:t>
      </w:r>
    </w:p>
    <w:p w14:paraId="61CF607E" w14:textId="77777777" w:rsidR="00EA31D8" w:rsidRPr="00EA31D8" w:rsidRDefault="00EA31D8" w:rsidP="00EA31D8">
      <w:pPr>
        <w:pStyle w:val="aa"/>
        <w:spacing w:line="240" w:lineRule="exact"/>
        <w:ind w:firstLine="0"/>
        <w:contextualSpacing/>
        <w:rPr>
          <w:sz w:val="20"/>
          <w:szCs w:val="20"/>
          <w:lang w:val="en-US"/>
        </w:rPr>
      </w:pPr>
    </w:p>
    <w:p w14:paraId="6BB5B69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logic)</w:t>
      </w:r>
    </w:p>
    <w:p w14:paraId="352A792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9768CE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ransformObj(duration);</w:t>
      </w:r>
    </w:p>
    <w:p w14:paraId="1409766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logic = false; </w:t>
      </w:r>
    </w:p>
    <w:p w14:paraId="4A10357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AE1081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else</w:t>
      </w:r>
    </w:p>
    <w:p w14:paraId="55FFB0E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D33167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BackTransformObj(duration);</w:t>
      </w:r>
    </w:p>
    <w:p w14:paraId="3BF2A19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logic = true;</w:t>
      </w:r>
    </w:p>
    <w:p w14:paraId="662CD73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1496B3D"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t xml:space="preserve">        </w:t>
      </w:r>
      <w:r w:rsidRPr="00EA31D8">
        <w:rPr>
          <w:sz w:val="20"/>
          <w:szCs w:val="20"/>
        </w:rPr>
        <w:t>}</w:t>
      </w:r>
    </w:p>
    <w:p w14:paraId="58A3F294" w14:textId="77777777" w:rsidR="00EA31D8" w:rsidRPr="00EA31D8" w:rsidRDefault="00EA31D8" w:rsidP="00EA31D8">
      <w:pPr>
        <w:pStyle w:val="aa"/>
        <w:spacing w:line="240" w:lineRule="exact"/>
        <w:ind w:firstLine="0"/>
        <w:contextualSpacing/>
        <w:rPr>
          <w:sz w:val="20"/>
          <w:szCs w:val="20"/>
        </w:rPr>
      </w:pPr>
      <w:r w:rsidRPr="00EA31D8">
        <w:rPr>
          <w:sz w:val="20"/>
          <w:szCs w:val="20"/>
        </w:rPr>
        <w:t xml:space="preserve">        Debug.Log("Выполняется функция Unity");</w:t>
      </w:r>
    </w:p>
    <w:p w14:paraId="249DF56E" w14:textId="77777777" w:rsidR="00EA31D8" w:rsidRPr="00EA31D8" w:rsidRDefault="00EA31D8" w:rsidP="00EA31D8">
      <w:pPr>
        <w:pStyle w:val="aa"/>
        <w:spacing w:line="240" w:lineRule="exact"/>
        <w:ind w:firstLine="0"/>
        <w:contextualSpacing/>
        <w:rPr>
          <w:sz w:val="20"/>
          <w:szCs w:val="20"/>
        </w:rPr>
      </w:pPr>
    </w:p>
    <w:p w14:paraId="5ADD326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yield return new WaitForSeconds(duration);</w:t>
      </w:r>
    </w:p>
    <w:p w14:paraId="72E2C6FE" w14:textId="77777777" w:rsidR="00EA31D8" w:rsidRPr="00EA31D8" w:rsidRDefault="00EA31D8" w:rsidP="00EA31D8">
      <w:pPr>
        <w:pStyle w:val="aa"/>
        <w:spacing w:line="240" w:lineRule="exact"/>
        <w:ind w:firstLine="0"/>
        <w:contextualSpacing/>
        <w:rPr>
          <w:sz w:val="20"/>
          <w:szCs w:val="20"/>
          <w:lang w:val="en-US"/>
        </w:rPr>
      </w:pPr>
    </w:p>
    <w:p w14:paraId="00F905F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 </w:t>
      </w:r>
      <w:r w:rsidRPr="00EA31D8">
        <w:rPr>
          <w:sz w:val="20"/>
          <w:szCs w:val="20"/>
        </w:rPr>
        <w:t>Функция</w:t>
      </w:r>
      <w:r w:rsidRPr="00EA31D8">
        <w:rPr>
          <w:sz w:val="20"/>
          <w:szCs w:val="20"/>
          <w:lang w:val="en-US"/>
        </w:rPr>
        <w:t xml:space="preserve"> </w:t>
      </w:r>
      <w:r w:rsidRPr="00EA31D8">
        <w:rPr>
          <w:sz w:val="20"/>
          <w:szCs w:val="20"/>
        </w:rPr>
        <w:t>завершена</w:t>
      </w:r>
      <w:r w:rsidRPr="00EA31D8">
        <w:rPr>
          <w:sz w:val="20"/>
          <w:szCs w:val="20"/>
          <w:lang w:val="en-US"/>
        </w:rPr>
        <w:t xml:space="preserve">, </w:t>
      </w:r>
      <w:r w:rsidRPr="00EA31D8">
        <w:rPr>
          <w:sz w:val="20"/>
          <w:szCs w:val="20"/>
        </w:rPr>
        <w:t>сбрасываем</w:t>
      </w:r>
      <w:r w:rsidRPr="00EA31D8">
        <w:rPr>
          <w:sz w:val="20"/>
          <w:szCs w:val="20"/>
          <w:lang w:val="en-US"/>
        </w:rPr>
        <w:t xml:space="preserve"> </w:t>
      </w:r>
      <w:r w:rsidRPr="00EA31D8">
        <w:rPr>
          <w:sz w:val="20"/>
          <w:szCs w:val="20"/>
        </w:rPr>
        <w:t>флаг</w:t>
      </w:r>
    </w:p>
    <w:p w14:paraId="6C66D32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sFunctionRunning = false;</w:t>
      </w:r>
    </w:p>
    <w:p w14:paraId="3FBEA99A" w14:textId="77777777" w:rsidR="00EA31D8" w:rsidRPr="00EA31D8" w:rsidRDefault="00EA31D8" w:rsidP="00EA31D8">
      <w:pPr>
        <w:pStyle w:val="aa"/>
        <w:spacing w:line="240" w:lineRule="exact"/>
        <w:ind w:firstLine="0"/>
        <w:contextualSpacing/>
        <w:rPr>
          <w:sz w:val="20"/>
          <w:szCs w:val="20"/>
          <w:lang w:val="en-US"/>
        </w:rPr>
      </w:pPr>
    </w:p>
    <w:p w14:paraId="107D4DB1" w14:textId="77777777" w:rsidR="00EA31D8" w:rsidRPr="00EA31D8" w:rsidRDefault="00EA31D8" w:rsidP="00EA31D8">
      <w:pPr>
        <w:pStyle w:val="aa"/>
        <w:spacing w:line="240" w:lineRule="exact"/>
        <w:ind w:firstLine="0"/>
        <w:contextualSpacing/>
        <w:rPr>
          <w:sz w:val="20"/>
          <w:szCs w:val="20"/>
        </w:rPr>
      </w:pPr>
      <w:r w:rsidRPr="00EA31D8">
        <w:rPr>
          <w:sz w:val="20"/>
          <w:szCs w:val="20"/>
          <w:lang w:val="en-US"/>
        </w:rPr>
        <w:t xml:space="preserve">        </w:t>
      </w:r>
      <w:r w:rsidRPr="00EA31D8">
        <w:rPr>
          <w:sz w:val="20"/>
          <w:szCs w:val="20"/>
        </w:rPr>
        <w:t>Debug.Log("Функция Unity завершена");</w:t>
      </w:r>
    </w:p>
    <w:p w14:paraId="321A437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rPr>
        <w:t xml:space="preserve">    </w:t>
      </w:r>
      <w:r w:rsidRPr="00EA31D8">
        <w:rPr>
          <w:sz w:val="20"/>
          <w:szCs w:val="20"/>
          <w:lang w:val="en-US"/>
        </w:rPr>
        <w:t>}</w:t>
      </w:r>
    </w:p>
    <w:p w14:paraId="349BD120" w14:textId="77777777" w:rsidR="00EA31D8" w:rsidRPr="00EA31D8" w:rsidRDefault="00EA31D8" w:rsidP="00EA31D8">
      <w:pPr>
        <w:pStyle w:val="aa"/>
        <w:spacing w:line="240" w:lineRule="exact"/>
        <w:ind w:firstLine="0"/>
        <w:contextualSpacing/>
        <w:rPr>
          <w:sz w:val="20"/>
          <w:szCs w:val="20"/>
          <w:lang w:val="en-US"/>
        </w:rPr>
      </w:pPr>
    </w:p>
    <w:p w14:paraId="58B293B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OnTriggerEnter(Collider other)</w:t>
      </w:r>
    </w:p>
    <w:p w14:paraId="55DA8EB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CA16F7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other.CompareTag("Player") &amp;&amp; logic == false)</w:t>
      </w:r>
    </w:p>
    <w:p w14:paraId="183D6360"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061A1020"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BackTransformObj(1.0f);</w:t>
      </w:r>
    </w:p>
    <w:p w14:paraId="30E96295"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logic = true;</w:t>
      </w:r>
    </w:p>
    <w:p w14:paraId="0477C87F"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025365DD"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7AACEDF5" w14:textId="252D6AE9"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5A6B2A9C" w14:textId="0A1E0C9C" w:rsidR="00EA31D8" w:rsidRPr="005D7606" w:rsidRDefault="00EA31D8" w:rsidP="00EA31D8">
      <w:pPr>
        <w:pStyle w:val="aa"/>
        <w:spacing w:line="240" w:lineRule="exact"/>
        <w:ind w:firstLine="0"/>
        <w:contextualSpacing/>
        <w:rPr>
          <w:sz w:val="20"/>
          <w:szCs w:val="20"/>
          <w:lang w:val="en-US"/>
        </w:rPr>
      </w:pPr>
    </w:p>
    <w:p w14:paraId="34110518" w14:textId="7CF0AC2D"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TriggerHaptic</w:t>
      </w:r>
      <w:r>
        <w:rPr>
          <w:b/>
          <w:i/>
          <w:lang w:val="en-US"/>
        </w:rPr>
        <w:t>.cs</w:t>
      </w:r>
    </w:p>
    <w:p w14:paraId="30FD399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7D96E7C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21460D7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178052B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XR.Interaction.Toolkit;</w:t>
      </w:r>
    </w:p>
    <w:p w14:paraId="30F3372A" w14:textId="77777777" w:rsidR="00EA31D8" w:rsidRPr="00EA31D8" w:rsidRDefault="00EA31D8" w:rsidP="00EA31D8">
      <w:pPr>
        <w:pStyle w:val="aa"/>
        <w:spacing w:line="240" w:lineRule="exact"/>
        <w:ind w:firstLine="0"/>
        <w:contextualSpacing/>
        <w:rPr>
          <w:sz w:val="20"/>
          <w:szCs w:val="20"/>
          <w:lang w:val="en-US"/>
        </w:rPr>
      </w:pPr>
    </w:p>
    <w:p w14:paraId="7D980E8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System.Serializable]</w:t>
      </w:r>
    </w:p>
    <w:p w14:paraId="4D738F0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Haptic</w:t>
      </w:r>
    </w:p>
    <w:p w14:paraId="65426B1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401314A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Range(0, 1)]</w:t>
      </w:r>
    </w:p>
    <w:p w14:paraId="370BB5C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float intensity;</w:t>
      </w:r>
    </w:p>
    <w:p w14:paraId="5748E00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float duration;</w:t>
      </w:r>
    </w:p>
    <w:p w14:paraId="21C7D68C" w14:textId="77777777" w:rsidR="00EA31D8" w:rsidRPr="00EA31D8" w:rsidRDefault="00EA31D8" w:rsidP="00EA31D8">
      <w:pPr>
        <w:pStyle w:val="aa"/>
        <w:spacing w:line="240" w:lineRule="exact"/>
        <w:ind w:firstLine="0"/>
        <w:contextualSpacing/>
        <w:rPr>
          <w:sz w:val="20"/>
          <w:szCs w:val="20"/>
          <w:lang w:val="en-US"/>
        </w:rPr>
      </w:pPr>
    </w:p>
    <w:p w14:paraId="0A7E767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TriggerHaptic(BaseInteractionEventArgs eventArgs)</w:t>
      </w:r>
    </w:p>
    <w:p w14:paraId="3092FF7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lastRenderedPageBreak/>
        <w:t xml:space="preserve">    {</w:t>
      </w:r>
    </w:p>
    <w:p w14:paraId="125EF1A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eventArgs.interactableObject is XRBaseControllerInteractor controllerInteractor)</w:t>
      </w:r>
    </w:p>
    <w:p w14:paraId="5F68D4A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3B2EDB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TriggerHaptic(controllerInteractor.xrController);</w:t>
      </w:r>
    </w:p>
    <w:p w14:paraId="1256B0F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2D0D17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001CB14" w14:textId="77777777" w:rsidR="00EA31D8" w:rsidRPr="00EA31D8" w:rsidRDefault="00EA31D8" w:rsidP="00EA31D8">
      <w:pPr>
        <w:pStyle w:val="aa"/>
        <w:spacing w:line="240" w:lineRule="exact"/>
        <w:ind w:firstLine="0"/>
        <w:contextualSpacing/>
        <w:rPr>
          <w:sz w:val="20"/>
          <w:szCs w:val="20"/>
          <w:lang w:val="en-US"/>
        </w:rPr>
      </w:pPr>
    </w:p>
    <w:p w14:paraId="1FD8A53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TriggerHaptic(XRBaseController controller)</w:t>
      </w:r>
    </w:p>
    <w:p w14:paraId="55471ED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4774BF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 (intensity &gt; 0)</w:t>
      </w:r>
    </w:p>
    <w:p w14:paraId="0FA91F9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62E935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controller.SendHapticImpulse(intensity, duration);</w:t>
      </w:r>
    </w:p>
    <w:p w14:paraId="23D656A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0C62DE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DDC322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037D4C1B" w14:textId="77777777" w:rsidR="00EA31D8" w:rsidRPr="00EA31D8" w:rsidRDefault="00EA31D8" w:rsidP="00EA31D8">
      <w:pPr>
        <w:pStyle w:val="aa"/>
        <w:spacing w:line="240" w:lineRule="exact"/>
        <w:ind w:firstLine="0"/>
        <w:contextualSpacing/>
        <w:rPr>
          <w:sz w:val="20"/>
          <w:szCs w:val="20"/>
          <w:lang w:val="en-US"/>
        </w:rPr>
      </w:pPr>
    </w:p>
    <w:p w14:paraId="78DD490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HapticInteractable : MonoBehaviour</w:t>
      </w:r>
    </w:p>
    <w:p w14:paraId="5C4670B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1560310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Haptic hapticOnActivated;</w:t>
      </w:r>
    </w:p>
    <w:p w14:paraId="26455A4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Haptic hapticHoverEntered;</w:t>
      </w:r>
    </w:p>
    <w:p w14:paraId="4DA5C20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Haptic hapticHoverExited;</w:t>
      </w:r>
    </w:p>
    <w:p w14:paraId="6B11EED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Haptic hapticSelectEntered;</w:t>
      </w:r>
    </w:p>
    <w:p w14:paraId="2A03CB6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Haptic hapticSelectExited;</w:t>
      </w:r>
    </w:p>
    <w:p w14:paraId="6E9FE60B" w14:textId="77777777" w:rsidR="00EA31D8" w:rsidRPr="00EA31D8" w:rsidRDefault="00EA31D8" w:rsidP="00EA31D8">
      <w:pPr>
        <w:pStyle w:val="aa"/>
        <w:spacing w:line="240" w:lineRule="exact"/>
        <w:ind w:firstLine="0"/>
        <w:contextualSpacing/>
        <w:rPr>
          <w:sz w:val="20"/>
          <w:szCs w:val="20"/>
          <w:lang w:val="en-US"/>
        </w:rPr>
      </w:pPr>
    </w:p>
    <w:p w14:paraId="07491ED9"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 Start is called before the first frame update</w:t>
      </w:r>
    </w:p>
    <w:p w14:paraId="1B311F3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void Start()</w:t>
      </w:r>
    </w:p>
    <w:p w14:paraId="46870CD2"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4603A29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XRBaseInteractable interactable = GetComponent&lt;XRBaseInteractable&gt;();</w:t>
      </w:r>
    </w:p>
    <w:p w14:paraId="14814D9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3F89EE9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eractable.activated.AddListener(hapticOnActivated.TriggerHaptic);</w:t>
      </w:r>
    </w:p>
    <w:p w14:paraId="29942B05" w14:textId="77777777" w:rsidR="00EA31D8" w:rsidRPr="00EA31D8" w:rsidRDefault="00EA31D8" w:rsidP="00EA31D8">
      <w:pPr>
        <w:pStyle w:val="aa"/>
        <w:spacing w:line="240" w:lineRule="exact"/>
        <w:ind w:firstLine="0"/>
        <w:contextualSpacing/>
        <w:rPr>
          <w:sz w:val="20"/>
          <w:szCs w:val="20"/>
          <w:lang w:val="en-US"/>
        </w:rPr>
      </w:pPr>
    </w:p>
    <w:p w14:paraId="34432FD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eractable.hoverEntered.AddListener(hapticHoverEntered.TriggerHaptic); </w:t>
      </w:r>
    </w:p>
    <w:p w14:paraId="108E25F7" w14:textId="77777777" w:rsidR="00EA31D8" w:rsidRPr="00EA31D8" w:rsidRDefault="00EA31D8" w:rsidP="00EA31D8">
      <w:pPr>
        <w:pStyle w:val="aa"/>
        <w:spacing w:line="240" w:lineRule="exact"/>
        <w:ind w:firstLine="0"/>
        <w:contextualSpacing/>
        <w:rPr>
          <w:sz w:val="20"/>
          <w:szCs w:val="20"/>
          <w:lang w:val="en-US"/>
        </w:rPr>
      </w:pPr>
    </w:p>
    <w:p w14:paraId="385341A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eractable.hoverExited.AddListener(hapticHoverExited.TriggerHaptic);</w:t>
      </w:r>
    </w:p>
    <w:p w14:paraId="6D0B9EF4" w14:textId="77777777" w:rsidR="00EA31D8" w:rsidRPr="00EA31D8" w:rsidRDefault="00EA31D8" w:rsidP="00EA31D8">
      <w:pPr>
        <w:pStyle w:val="aa"/>
        <w:spacing w:line="240" w:lineRule="exact"/>
        <w:ind w:firstLine="0"/>
        <w:contextualSpacing/>
        <w:rPr>
          <w:sz w:val="20"/>
          <w:szCs w:val="20"/>
          <w:lang w:val="en-US"/>
        </w:rPr>
      </w:pPr>
    </w:p>
    <w:p w14:paraId="71DDE24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eractable.hoverEntered.AddListener(hapticSelectEntered.TriggerHaptic);</w:t>
      </w:r>
    </w:p>
    <w:p w14:paraId="683FF1A6" w14:textId="77777777" w:rsidR="00EA31D8" w:rsidRPr="00EA31D8" w:rsidRDefault="00EA31D8" w:rsidP="00EA31D8">
      <w:pPr>
        <w:pStyle w:val="aa"/>
        <w:spacing w:line="240" w:lineRule="exact"/>
        <w:ind w:firstLine="0"/>
        <w:contextualSpacing/>
        <w:rPr>
          <w:sz w:val="20"/>
          <w:szCs w:val="20"/>
          <w:lang w:val="en-US"/>
        </w:rPr>
      </w:pPr>
    </w:p>
    <w:p w14:paraId="78265E5E"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nteractable.hoverExited.AddListener(hapticSelectExited.TriggerHaptic);</w:t>
      </w:r>
    </w:p>
    <w:p w14:paraId="72FF4005"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3DD670E6" w14:textId="21D171DC"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7B09C3B5" w14:textId="67F13730" w:rsidR="00EA31D8" w:rsidRPr="005D7606" w:rsidRDefault="00EA31D8" w:rsidP="00EA31D8">
      <w:pPr>
        <w:pStyle w:val="aa"/>
        <w:spacing w:line="240" w:lineRule="exact"/>
        <w:ind w:firstLine="0"/>
        <w:contextualSpacing/>
        <w:rPr>
          <w:sz w:val="20"/>
          <w:szCs w:val="20"/>
          <w:lang w:val="en-US"/>
        </w:rPr>
      </w:pPr>
    </w:p>
    <w:p w14:paraId="0F45C540" w14:textId="50EBD412"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GameMenuManager</w:t>
      </w:r>
      <w:r>
        <w:rPr>
          <w:b/>
          <w:i/>
          <w:lang w:val="en-US"/>
        </w:rPr>
        <w:t>.cs</w:t>
      </w:r>
    </w:p>
    <w:p w14:paraId="2D585BD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31C7BC6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5693232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65B7FB9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InputSystem;</w:t>
      </w:r>
    </w:p>
    <w:p w14:paraId="5E3C8036" w14:textId="77777777" w:rsidR="00EA31D8" w:rsidRPr="00EA31D8" w:rsidRDefault="00EA31D8" w:rsidP="00EA31D8">
      <w:pPr>
        <w:pStyle w:val="aa"/>
        <w:spacing w:line="240" w:lineRule="exact"/>
        <w:ind w:firstLine="0"/>
        <w:contextualSpacing/>
        <w:rPr>
          <w:sz w:val="20"/>
          <w:szCs w:val="20"/>
          <w:lang w:val="en-US"/>
        </w:rPr>
      </w:pPr>
    </w:p>
    <w:p w14:paraId="520F911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GameMenuManager : MonoBehaviour</w:t>
      </w:r>
    </w:p>
    <w:p w14:paraId="3A3D709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6215909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Transform head;</w:t>
      </w:r>
    </w:p>
    <w:p w14:paraId="7059107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float spawnDistance = 2;</w:t>
      </w:r>
    </w:p>
    <w:p w14:paraId="23D907F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GameObject menu;</w:t>
      </w:r>
    </w:p>
    <w:p w14:paraId="581234E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InputActionProperty showButton;</w:t>
      </w:r>
    </w:p>
    <w:p w14:paraId="4D84CDB9" w14:textId="77777777" w:rsidR="00EA31D8" w:rsidRPr="00EA31D8" w:rsidRDefault="00EA31D8" w:rsidP="00EA31D8">
      <w:pPr>
        <w:pStyle w:val="aa"/>
        <w:spacing w:line="240" w:lineRule="exact"/>
        <w:ind w:firstLine="0"/>
        <w:contextualSpacing/>
        <w:rPr>
          <w:sz w:val="20"/>
          <w:szCs w:val="20"/>
          <w:lang w:val="en-US"/>
        </w:rPr>
      </w:pPr>
    </w:p>
    <w:p w14:paraId="7AD50E7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Start()</w:t>
      </w:r>
    </w:p>
    <w:p w14:paraId="5A97F5E4"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2C11AF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15339E1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843B815" w14:textId="77777777" w:rsidR="00EA31D8" w:rsidRPr="00EA31D8" w:rsidRDefault="00EA31D8" w:rsidP="00EA31D8">
      <w:pPr>
        <w:pStyle w:val="aa"/>
        <w:spacing w:line="240" w:lineRule="exact"/>
        <w:ind w:firstLine="0"/>
        <w:contextualSpacing/>
        <w:rPr>
          <w:sz w:val="20"/>
          <w:szCs w:val="20"/>
          <w:lang w:val="en-US"/>
        </w:rPr>
      </w:pPr>
    </w:p>
    <w:p w14:paraId="58F9E98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rivate void Update()</w:t>
      </w:r>
    </w:p>
    <w:p w14:paraId="0680A91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lastRenderedPageBreak/>
        <w:t xml:space="preserve">    {</w:t>
      </w:r>
    </w:p>
    <w:p w14:paraId="10E401B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if(showButton.action.WasPerformedThisFrame())</w:t>
      </w:r>
    </w:p>
    <w:p w14:paraId="1623B1D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2693F97"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menu.SetActive(!menu.activeSelf);</w:t>
      </w:r>
    </w:p>
    <w:p w14:paraId="4AB98B8D" w14:textId="77777777" w:rsidR="00EA31D8" w:rsidRPr="00EA31D8" w:rsidRDefault="00EA31D8" w:rsidP="00EA31D8">
      <w:pPr>
        <w:pStyle w:val="aa"/>
        <w:spacing w:line="240" w:lineRule="exact"/>
        <w:ind w:firstLine="0"/>
        <w:contextualSpacing/>
        <w:rPr>
          <w:sz w:val="20"/>
          <w:szCs w:val="20"/>
          <w:lang w:val="en-US"/>
        </w:rPr>
      </w:pPr>
    </w:p>
    <w:p w14:paraId="4B2B7843"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menu.transform.position = head.position + new Vector3(head.forward.x, 0, head.forward.z).normalized * spawnDistance;</w:t>
      </w:r>
    </w:p>
    <w:p w14:paraId="5DB18C9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7F6B460F" w14:textId="77777777" w:rsidR="00EA31D8" w:rsidRPr="00EA31D8" w:rsidRDefault="00EA31D8" w:rsidP="00EA31D8">
      <w:pPr>
        <w:pStyle w:val="aa"/>
        <w:spacing w:line="240" w:lineRule="exact"/>
        <w:ind w:firstLine="0"/>
        <w:contextualSpacing/>
        <w:rPr>
          <w:sz w:val="20"/>
          <w:szCs w:val="20"/>
          <w:lang w:val="en-US"/>
        </w:rPr>
      </w:pPr>
    </w:p>
    <w:p w14:paraId="516B990C"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menu.transform.LookAt(new Vector3(head.position.x, menu.transform.position.y, head.position.z));</w:t>
      </w:r>
    </w:p>
    <w:p w14:paraId="27DB34E8"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menu.transform.forward *= -1;</w:t>
      </w:r>
    </w:p>
    <w:p w14:paraId="1F897011" w14:textId="77777777"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 xml:space="preserve">    }</w:t>
      </w:r>
    </w:p>
    <w:p w14:paraId="2BDF2466" w14:textId="5269EF8A"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451765C3" w14:textId="428DAC20" w:rsidR="00EA31D8" w:rsidRPr="005D7606" w:rsidRDefault="00EA31D8" w:rsidP="00EA31D8">
      <w:pPr>
        <w:pStyle w:val="aa"/>
        <w:spacing w:line="240" w:lineRule="exact"/>
        <w:ind w:firstLine="0"/>
        <w:contextualSpacing/>
        <w:rPr>
          <w:sz w:val="20"/>
          <w:szCs w:val="20"/>
          <w:lang w:val="en-US"/>
        </w:rPr>
      </w:pPr>
    </w:p>
    <w:p w14:paraId="02C7C7C0" w14:textId="43234E33" w:rsidR="00EA31D8" w:rsidRDefault="00EA31D8" w:rsidP="00EA31D8">
      <w:pPr>
        <w:pStyle w:val="aa"/>
        <w:rPr>
          <w:b/>
          <w:lang w:val="en-US"/>
        </w:rPr>
      </w:pPr>
      <w:r>
        <w:rPr>
          <w:b/>
        </w:rPr>
        <w:t>Листинг</w:t>
      </w:r>
      <w:r>
        <w:rPr>
          <w:b/>
          <w:lang w:val="en-US"/>
        </w:rPr>
        <w:t xml:space="preserve"> </w:t>
      </w:r>
      <w:r>
        <w:rPr>
          <w:b/>
        </w:rPr>
        <w:t>класса</w:t>
      </w:r>
      <w:r>
        <w:rPr>
          <w:b/>
          <w:lang w:val="en-US"/>
        </w:rPr>
        <w:t xml:space="preserve"> </w:t>
      </w:r>
      <w:r w:rsidRPr="00EA31D8">
        <w:rPr>
          <w:b/>
          <w:i/>
          <w:lang w:val="en-US"/>
        </w:rPr>
        <w:t>GameMenu</w:t>
      </w:r>
      <w:r>
        <w:rPr>
          <w:b/>
          <w:i/>
          <w:lang w:val="en-US"/>
        </w:rPr>
        <w:t>.cs</w:t>
      </w:r>
    </w:p>
    <w:p w14:paraId="6E41317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w:t>
      </w:r>
    </w:p>
    <w:p w14:paraId="5614294D"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System.Collections.Generic;</w:t>
      </w:r>
    </w:p>
    <w:p w14:paraId="5E81654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w:t>
      </w:r>
    </w:p>
    <w:p w14:paraId="25177418"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using UnityEngine.SceneManagement;</w:t>
      </w:r>
    </w:p>
    <w:p w14:paraId="0FCD76A4" w14:textId="77777777" w:rsidR="00EA31D8" w:rsidRPr="00EA31D8" w:rsidRDefault="00EA31D8" w:rsidP="00EA31D8">
      <w:pPr>
        <w:pStyle w:val="aa"/>
        <w:spacing w:line="240" w:lineRule="exact"/>
        <w:ind w:firstLine="0"/>
        <w:contextualSpacing/>
        <w:rPr>
          <w:sz w:val="20"/>
          <w:szCs w:val="20"/>
          <w:lang w:val="en-US"/>
        </w:rPr>
      </w:pPr>
    </w:p>
    <w:p w14:paraId="584D34B6"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public class GameMenu : MonoBehaviour</w:t>
      </w:r>
    </w:p>
    <w:p w14:paraId="24EC20B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w:t>
      </w:r>
    </w:p>
    <w:p w14:paraId="11B06E05"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GoToScene()</w:t>
      </w:r>
    </w:p>
    <w:p w14:paraId="38795F41"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23480540"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SceneManager.LoadScene("XR Toolkit VR");</w:t>
      </w:r>
    </w:p>
    <w:p w14:paraId="1CFE2A6A"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5DADE6E5" w14:textId="77777777" w:rsidR="00EA31D8" w:rsidRPr="00EA31D8" w:rsidRDefault="00EA31D8" w:rsidP="00EA31D8">
      <w:pPr>
        <w:pStyle w:val="aa"/>
        <w:spacing w:line="240" w:lineRule="exact"/>
        <w:ind w:firstLine="0"/>
        <w:contextualSpacing/>
        <w:rPr>
          <w:sz w:val="20"/>
          <w:szCs w:val="20"/>
          <w:lang w:val="en-US"/>
        </w:rPr>
      </w:pPr>
    </w:p>
    <w:p w14:paraId="737FB67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public void ExitGame()</w:t>
      </w:r>
    </w:p>
    <w:p w14:paraId="05887DFB"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w:t>
      </w:r>
    </w:p>
    <w:p w14:paraId="6055ABDF" w14:textId="77777777" w:rsidR="00EA31D8" w:rsidRPr="00EA31D8" w:rsidRDefault="00EA31D8" w:rsidP="00EA31D8">
      <w:pPr>
        <w:pStyle w:val="aa"/>
        <w:spacing w:line="240" w:lineRule="exact"/>
        <w:ind w:firstLine="0"/>
        <w:contextualSpacing/>
        <w:rPr>
          <w:sz w:val="20"/>
          <w:szCs w:val="20"/>
          <w:lang w:val="en-US"/>
        </w:rPr>
      </w:pPr>
      <w:r w:rsidRPr="00EA31D8">
        <w:rPr>
          <w:sz w:val="20"/>
          <w:szCs w:val="20"/>
          <w:lang w:val="en-US"/>
        </w:rPr>
        <w:t xml:space="preserve">        Application.Quit();</w:t>
      </w:r>
    </w:p>
    <w:p w14:paraId="51AF71DD" w14:textId="77777777" w:rsidR="00EA31D8" w:rsidRPr="005D7606" w:rsidRDefault="00EA31D8" w:rsidP="00EA31D8">
      <w:pPr>
        <w:pStyle w:val="aa"/>
        <w:spacing w:line="240" w:lineRule="exact"/>
        <w:ind w:firstLine="0"/>
        <w:contextualSpacing/>
        <w:rPr>
          <w:sz w:val="20"/>
          <w:szCs w:val="20"/>
          <w:lang w:val="en-US"/>
        </w:rPr>
      </w:pPr>
      <w:r w:rsidRPr="00EA31D8">
        <w:rPr>
          <w:sz w:val="20"/>
          <w:szCs w:val="20"/>
          <w:lang w:val="en-US"/>
        </w:rPr>
        <w:t xml:space="preserve">    </w:t>
      </w:r>
      <w:r w:rsidRPr="005D7606">
        <w:rPr>
          <w:sz w:val="20"/>
          <w:szCs w:val="20"/>
          <w:lang w:val="en-US"/>
        </w:rPr>
        <w:t>}</w:t>
      </w:r>
    </w:p>
    <w:p w14:paraId="501130AC" w14:textId="4E65DFFB" w:rsidR="00EA31D8" w:rsidRPr="005D7606" w:rsidRDefault="00EA31D8" w:rsidP="00EA31D8">
      <w:pPr>
        <w:pStyle w:val="aa"/>
        <w:spacing w:line="240" w:lineRule="exact"/>
        <w:ind w:firstLine="0"/>
        <w:contextualSpacing/>
        <w:rPr>
          <w:sz w:val="20"/>
          <w:szCs w:val="20"/>
          <w:lang w:val="en-US"/>
        </w:rPr>
      </w:pPr>
      <w:r w:rsidRPr="005D7606">
        <w:rPr>
          <w:sz w:val="20"/>
          <w:szCs w:val="20"/>
          <w:lang w:val="en-US"/>
        </w:rPr>
        <w:t>}</w:t>
      </w:r>
    </w:p>
    <w:p w14:paraId="354E7DFF" w14:textId="4BDF2E9A" w:rsidR="00EA31D8" w:rsidRPr="005D7606" w:rsidRDefault="00EA31D8" w:rsidP="00EA31D8">
      <w:pPr>
        <w:pStyle w:val="aa"/>
        <w:spacing w:line="240" w:lineRule="exact"/>
        <w:ind w:firstLine="0"/>
        <w:contextualSpacing/>
        <w:rPr>
          <w:sz w:val="20"/>
          <w:szCs w:val="20"/>
          <w:lang w:val="en-US"/>
        </w:rPr>
      </w:pPr>
    </w:p>
    <w:p w14:paraId="6BBA8428" w14:textId="19C5C734" w:rsidR="009223E3" w:rsidRDefault="009223E3" w:rsidP="009223E3">
      <w:pPr>
        <w:pStyle w:val="aa"/>
        <w:rPr>
          <w:b/>
          <w:lang w:val="en-US"/>
        </w:rPr>
      </w:pPr>
      <w:r>
        <w:rPr>
          <w:b/>
        </w:rPr>
        <w:t>Листинг</w:t>
      </w:r>
      <w:r>
        <w:rPr>
          <w:b/>
          <w:lang w:val="en-US"/>
        </w:rPr>
        <w:t xml:space="preserve"> </w:t>
      </w:r>
      <w:r>
        <w:rPr>
          <w:b/>
        </w:rPr>
        <w:t>класса</w:t>
      </w:r>
      <w:r>
        <w:rPr>
          <w:b/>
          <w:lang w:val="en-US"/>
        </w:rPr>
        <w:t xml:space="preserve"> </w:t>
      </w:r>
      <w:r w:rsidRPr="009223E3">
        <w:rPr>
          <w:b/>
          <w:i/>
          <w:lang w:val="en-US"/>
        </w:rPr>
        <w:t>FireBulletOnActivate</w:t>
      </w:r>
      <w:r>
        <w:rPr>
          <w:b/>
          <w:i/>
          <w:lang w:val="en-US"/>
        </w:rPr>
        <w:t>.cs</w:t>
      </w:r>
    </w:p>
    <w:p w14:paraId="31BDCFD4"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System.Collections;</w:t>
      </w:r>
    </w:p>
    <w:p w14:paraId="59DAC2F1"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System.Collections.Generic;</w:t>
      </w:r>
    </w:p>
    <w:p w14:paraId="387589F8"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UnityEngine;</w:t>
      </w:r>
    </w:p>
    <w:p w14:paraId="103AB096"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UnityEngine.XR.Interaction.Toolkit;</w:t>
      </w:r>
    </w:p>
    <w:p w14:paraId="36951487" w14:textId="77777777" w:rsidR="009223E3" w:rsidRPr="009223E3" w:rsidRDefault="009223E3" w:rsidP="009223E3">
      <w:pPr>
        <w:pStyle w:val="aa"/>
        <w:spacing w:line="240" w:lineRule="exact"/>
        <w:ind w:firstLine="0"/>
        <w:contextualSpacing/>
        <w:rPr>
          <w:sz w:val="20"/>
          <w:szCs w:val="20"/>
          <w:lang w:val="en-US"/>
        </w:rPr>
      </w:pPr>
    </w:p>
    <w:p w14:paraId="10415510"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public class FireBulletOnActivate : MonoBehaviour</w:t>
      </w:r>
    </w:p>
    <w:p w14:paraId="35690E5F"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w:t>
      </w:r>
    </w:p>
    <w:p w14:paraId="1A5917E6"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blic GameObject bullet;</w:t>
      </w:r>
    </w:p>
    <w:p w14:paraId="66F68DAC"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blic Transform spawnPoint;</w:t>
      </w:r>
    </w:p>
    <w:p w14:paraId="1BA5E564"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blic float fireSpeed = 20;</w:t>
      </w:r>
    </w:p>
    <w:p w14:paraId="465DE201" w14:textId="77777777" w:rsidR="009223E3" w:rsidRPr="009223E3" w:rsidRDefault="009223E3" w:rsidP="009223E3">
      <w:pPr>
        <w:pStyle w:val="aa"/>
        <w:spacing w:line="240" w:lineRule="exact"/>
        <w:ind w:firstLine="0"/>
        <w:contextualSpacing/>
        <w:rPr>
          <w:sz w:val="20"/>
          <w:szCs w:val="20"/>
          <w:lang w:val="en-US"/>
        </w:rPr>
      </w:pPr>
    </w:p>
    <w:p w14:paraId="1AB40E71"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 Start is called before the first frame update</w:t>
      </w:r>
    </w:p>
    <w:p w14:paraId="089AC2DF"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void Start()</w:t>
      </w:r>
    </w:p>
    <w:p w14:paraId="343292DE"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13392EC9"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XRGrabInteractable grabble = GetComponent&lt;XRGrabInteractable&gt;();</w:t>
      </w:r>
    </w:p>
    <w:p w14:paraId="13C48A39"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grabble.activated.AddListener(FireBullet);</w:t>
      </w:r>
    </w:p>
    <w:p w14:paraId="75F75ED5"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2DFDFF13" w14:textId="77777777" w:rsidR="009223E3" w:rsidRPr="009223E3" w:rsidRDefault="009223E3" w:rsidP="009223E3">
      <w:pPr>
        <w:pStyle w:val="aa"/>
        <w:spacing w:line="240" w:lineRule="exact"/>
        <w:ind w:firstLine="0"/>
        <w:contextualSpacing/>
        <w:rPr>
          <w:sz w:val="20"/>
          <w:szCs w:val="20"/>
          <w:lang w:val="en-US"/>
        </w:rPr>
      </w:pPr>
    </w:p>
    <w:p w14:paraId="042F52C0"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 Update is called once per frame</w:t>
      </w:r>
    </w:p>
    <w:p w14:paraId="268630DF"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void Update()</w:t>
      </w:r>
    </w:p>
    <w:p w14:paraId="050D996E"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75C3D033"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74171A0D"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354F69B9" w14:textId="77777777" w:rsidR="009223E3" w:rsidRPr="009223E3" w:rsidRDefault="009223E3" w:rsidP="009223E3">
      <w:pPr>
        <w:pStyle w:val="aa"/>
        <w:spacing w:line="240" w:lineRule="exact"/>
        <w:ind w:firstLine="0"/>
        <w:contextualSpacing/>
        <w:rPr>
          <w:sz w:val="20"/>
          <w:szCs w:val="20"/>
          <w:lang w:val="en-US"/>
        </w:rPr>
      </w:pPr>
    </w:p>
    <w:p w14:paraId="4297A191"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blic void FireBullet(ActivateEventArgs arg)</w:t>
      </w:r>
    </w:p>
    <w:p w14:paraId="4E1E1CD4"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lastRenderedPageBreak/>
        <w:t xml:space="preserve">    {</w:t>
      </w:r>
    </w:p>
    <w:p w14:paraId="7444D318"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GameObject spawnedBullet = Instantiate(bullet);</w:t>
      </w:r>
    </w:p>
    <w:p w14:paraId="0F633702"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spawnedBullet.transform.position = spawnPoint.position;</w:t>
      </w:r>
    </w:p>
    <w:p w14:paraId="6C4201CB"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spawnedBullet.GetComponent&lt;Rigidbody&gt;().velocity = spawnPoint.forward * fireSpeed;</w:t>
      </w:r>
    </w:p>
    <w:p w14:paraId="3B4BC02F" w14:textId="77777777" w:rsidR="009223E3" w:rsidRPr="005D7606" w:rsidRDefault="009223E3" w:rsidP="009223E3">
      <w:pPr>
        <w:pStyle w:val="aa"/>
        <w:spacing w:line="240" w:lineRule="exact"/>
        <w:ind w:firstLine="0"/>
        <w:contextualSpacing/>
        <w:rPr>
          <w:sz w:val="20"/>
          <w:szCs w:val="20"/>
          <w:lang w:val="en-US"/>
        </w:rPr>
      </w:pPr>
      <w:r w:rsidRPr="009223E3">
        <w:rPr>
          <w:sz w:val="20"/>
          <w:szCs w:val="20"/>
          <w:lang w:val="en-US"/>
        </w:rPr>
        <w:t xml:space="preserve">        </w:t>
      </w:r>
      <w:r w:rsidRPr="005D7606">
        <w:rPr>
          <w:sz w:val="20"/>
          <w:szCs w:val="20"/>
          <w:lang w:val="en-US"/>
        </w:rPr>
        <w:t>Destroy(spawnedBullet, 5);</w:t>
      </w:r>
    </w:p>
    <w:p w14:paraId="6418933A"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w:t>
      </w:r>
    </w:p>
    <w:p w14:paraId="4C0B9B18" w14:textId="332FE8BC" w:rsidR="00EA31D8" w:rsidRPr="005D7606" w:rsidRDefault="009223E3" w:rsidP="009223E3">
      <w:pPr>
        <w:pStyle w:val="aa"/>
        <w:spacing w:line="240" w:lineRule="exact"/>
        <w:ind w:firstLine="0"/>
        <w:contextualSpacing/>
        <w:rPr>
          <w:sz w:val="20"/>
          <w:szCs w:val="20"/>
          <w:lang w:val="en-US"/>
        </w:rPr>
      </w:pPr>
      <w:r w:rsidRPr="005D7606">
        <w:rPr>
          <w:sz w:val="20"/>
          <w:szCs w:val="20"/>
          <w:lang w:val="en-US"/>
        </w:rPr>
        <w:t>}</w:t>
      </w:r>
    </w:p>
    <w:p w14:paraId="50005242" w14:textId="4A60BFDC" w:rsidR="009223E3" w:rsidRPr="005D7606" w:rsidRDefault="009223E3" w:rsidP="009223E3">
      <w:pPr>
        <w:pStyle w:val="aa"/>
        <w:spacing w:line="240" w:lineRule="exact"/>
        <w:ind w:firstLine="0"/>
        <w:contextualSpacing/>
        <w:rPr>
          <w:sz w:val="20"/>
          <w:szCs w:val="20"/>
          <w:lang w:val="en-US"/>
        </w:rPr>
      </w:pPr>
    </w:p>
    <w:p w14:paraId="5C62ED82" w14:textId="6A5D6DE5" w:rsidR="009223E3" w:rsidRDefault="009223E3" w:rsidP="009223E3">
      <w:pPr>
        <w:pStyle w:val="aa"/>
        <w:rPr>
          <w:b/>
          <w:lang w:val="en-US"/>
        </w:rPr>
      </w:pPr>
      <w:r>
        <w:rPr>
          <w:b/>
        </w:rPr>
        <w:t>Листинг</w:t>
      </w:r>
      <w:r>
        <w:rPr>
          <w:b/>
          <w:lang w:val="en-US"/>
        </w:rPr>
        <w:t xml:space="preserve"> </w:t>
      </w:r>
      <w:r>
        <w:rPr>
          <w:b/>
        </w:rPr>
        <w:t>класса</w:t>
      </w:r>
      <w:r>
        <w:rPr>
          <w:b/>
          <w:lang w:val="en-US"/>
        </w:rPr>
        <w:t xml:space="preserve"> </w:t>
      </w:r>
      <w:r w:rsidRPr="009223E3">
        <w:rPr>
          <w:b/>
          <w:i/>
          <w:lang w:val="en-US"/>
        </w:rPr>
        <w:t>BoilUI</w:t>
      </w:r>
      <w:r>
        <w:rPr>
          <w:b/>
          <w:i/>
          <w:lang w:val="en-US"/>
        </w:rPr>
        <w:t>.cs</w:t>
      </w:r>
    </w:p>
    <w:p w14:paraId="37C54C9E"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System.Collections;</w:t>
      </w:r>
    </w:p>
    <w:p w14:paraId="271925F0"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System.Collections.Generic;</w:t>
      </w:r>
    </w:p>
    <w:p w14:paraId="0AD1282E"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TMPro;</w:t>
      </w:r>
    </w:p>
    <w:p w14:paraId="14FF24D6"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using UnityEngine;</w:t>
      </w:r>
    </w:p>
    <w:p w14:paraId="1B34DB18" w14:textId="77777777" w:rsidR="009223E3" w:rsidRPr="009223E3" w:rsidRDefault="009223E3" w:rsidP="009223E3">
      <w:pPr>
        <w:pStyle w:val="aa"/>
        <w:spacing w:line="240" w:lineRule="exact"/>
        <w:ind w:firstLine="0"/>
        <w:contextualSpacing/>
        <w:rPr>
          <w:sz w:val="20"/>
          <w:szCs w:val="20"/>
          <w:lang w:val="en-US"/>
        </w:rPr>
      </w:pPr>
    </w:p>
    <w:p w14:paraId="55C5E7C8"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public class BoilUI : MonoBehaviour</w:t>
      </w:r>
    </w:p>
    <w:p w14:paraId="2459C91C"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w:t>
      </w:r>
    </w:p>
    <w:p w14:paraId="23850EC4"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SerializeField] private TextMeshProUGUI _warningText;</w:t>
      </w:r>
    </w:p>
    <w:p w14:paraId="429435A4" w14:textId="77777777" w:rsidR="009223E3" w:rsidRPr="009223E3" w:rsidRDefault="009223E3" w:rsidP="009223E3">
      <w:pPr>
        <w:pStyle w:val="aa"/>
        <w:spacing w:line="240" w:lineRule="exact"/>
        <w:ind w:firstLine="0"/>
        <w:contextualSpacing/>
        <w:rPr>
          <w:sz w:val="20"/>
          <w:szCs w:val="20"/>
          <w:lang w:val="en-US"/>
        </w:rPr>
      </w:pPr>
    </w:p>
    <w:p w14:paraId="4ADAB682"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rivate void Awake()</w:t>
      </w:r>
    </w:p>
    <w:p w14:paraId="43988293"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4CD62A14"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shButtonFirstStand.OnButtonClick += ChangeText;</w:t>
      </w:r>
    </w:p>
    <w:p w14:paraId="4F191197"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shButtonSecondStand.OnButtonClick += ChangeText;</w:t>
      </w:r>
    </w:p>
    <w:p w14:paraId="0FC49CE8"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shButtonTherdStand.OnButtonClick += ChangeText;</w:t>
      </w:r>
    </w:p>
    <w:p w14:paraId="04C43BF6"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shButtonFourthStand.OnButtonClick += ChangeText;</w:t>
      </w:r>
    </w:p>
    <w:p w14:paraId="773D1160"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ushButtonSixStand.OnButtonClick += ChangeText;</w:t>
      </w:r>
    </w:p>
    <w:p w14:paraId="7CD074E0"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6420AFE2" w14:textId="77777777" w:rsidR="009223E3" w:rsidRPr="009223E3" w:rsidRDefault="009223E3" w:rsidP="009223E3">
      <w:pPr>
        <w:pStyle w:val="aa"/>
        <w:spacing w:line="240" w:lineRule="exact"/>
        <w:ind w:firstLine="0"/>
        <w:contextualSpacing/>
        <w:rPr>
          <w:sz w:val="20"/>
          <w:szCs w:val="20"/>
          <w:lang w:val="en-US"/>
        </w:rPr>
      </w:pPr>
    </w:p>
    <w:p w14:paraId="55084A57"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private void ChangeText(int code)</w:t>
      </w:r>
    </w:p>
    <w:p w14:paraId="3A18D242"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654701F8"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if (code != 0)</w:t>
      </w:r>
    </w:p>
    <w:p w14:paraId="702378AF"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w:t>
      </w:r>
    </w:p>
    <w:p w14:paraId="1BD9B981" w14:textId="77777777" w:rsidR="009223E3" w:rsidRPr="009223E3" w:rsidRDefault="009223E3" w:rsidP="009223E3">
      <w:pPr>
        <w:pStyle w:val="aa"/>
        <w:spacing w:line="240" w:lineRule="exact"/>
        <w:ind w:firstLine="0"/>
        <w:contextualSpacing/>
        <w:rPr>
          <w:sz w:val="20"/>
          <w:szCs w:val="20"/>
          <w:lang w:val="en-US"/>
        </w:rPr>
      </w:pPr>
      <w:r w:rsidRPr="009223E3">
        <w:rPr>
          <w:sz w:val="20"/>
          <w:szCs w:val="20"/>
          <w:lang w:val="en-US"/>
        </w:rPr>
        <w:t xml:space="preserve">            _warningText.text = code.ToString();</w:t>
      </w:r>
    </w:p>
    <w:p w14:paraId="0AAE3AF2" w14:textId="77777777" w:rsidR="009223E3" w:rsidRPr="005D7606" w:rsidRDefault="009223E3" w:rsidP="009223E3">
      <w:pPr>
        <w:pStyle w:val="aa"/>
        <w:spacing w:line="240" w:lineRule="exact"/>
        <w:ind w:firstLine="0"/>
        <w:contextualSpacing/>
        <w:rPr>
          <w:sz w:val="20"/>
          <w:szCs w:val="20"/>
          <w:lang w:val="en-US"/>
        </w:rPr>
      </w:pPr>
      <w:r w:rsidRPr="009223E3">
        <w:rPr>
          <w:sz w:val="20"/>
          <w:szCs w:val="20"/>
          <w:lang w:val="en-US"/>
        </w:rPr>
        <w:t xml:space="preserve">        </w:t>
      </w:r>
      <w:r w:rsidRPr="005D7606">
        <w:rPr>
          <w:sz w:val="20"/>
          <w:szCs w:val="20"/>
          <w:lang w:val="en-US"/>
        </w:rPr>
        <w:t>}</w:t>
      </w:r>
    </w:p>
    <w:p w14:paraId="5918086A"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else</w:t>
      </w:r>
    </w:p>
    <w:p w14:paraId="0A07B4AF"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w:t>
      </w:r>
    </w:p>
    <w:p w14:paraId="64AB5FCF"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_warningText.text = " ";</w:t>
      </w:r>
    </w:p>
    <w:p w14:paraId="1D8777EB"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w:t>
      </w:r>
    </w:p>
    <w:p w14:paraId="7110458A" w14:textId="77777777" w:rsidR="009223E3" w:rsidRPr="005D7606" w:rsidRDefault="009223E3" w:rsidP="009223E3">
      <w:pPr>
        <w:pStyle w:val="aa"/>
        <w:spacing w:line="240" w:lineRule="exact"/>
        <w:ind w:firstLine="0"/>
        <w:contextualSpacing/>
        <w:rPr>
          <w:sz w:val="20"/>
          <w:szCs w:val="20"/>
          <w:lang w:val="en-US"/>
        </w:rPr>
      </w:pPr>
    </w:p>
    <w:p w14:paraId="1848B0CD" w14:textId="77777777"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 xml:space="preserve">    }</w:t>
      </w:r>
    </w:p>
    <w:p w14:paraId="7CAD3163" w14:textId="2430286A" w:rsidR="009223E3" w:rsidRPr="005D7606" w:rsidRDefault="009223E3" w:rsidP="009223E3">
      <w:pPr>
        <w:pStyle w:val="aa"/>
        <w:spacing w:line="240" w:lineRule="exact"/>
        <w:ind w:firstLine="0"/>
        <w:contextualSpacing/>
        <w:rPr>
          <w:sz w:val="20"/>
          <w:szCs w:val="20"/>
          <w:lang w:val="en-US"/>
        </w:rPr>
      </w:pPr>
      <w:r w:rsidRPr="005D7606">
        <w:rPr>
          <w:sz w:val="20"/>
          <w:szCs w:val="20"/>
          <w:lang w:val="en-US"/>
        </w:rPr>
        <w:t>}</w:t>
      </w:r>
    </w:p>
    <w:p w14:paraId="668B4146" w14:textId="0798E03D" w:rsidR="007C0D95" w:rsidRPr="005D7606" w:rsidRDefault="007C0D95" w:rsidP="009223E3">
      <w:pPr>
        <w:pStyle w:val="aa"/>
        <w:spacing w:line="240" w:lineRule="exact"/>
        <w:ind w:firstLine="0"/>
        <w:contextualSpacing/>
        <w:rPr>
          <w:sz w:val="20"/>
          <w:szCs w:val="20"/>
          <w:lang w:val="en-US"/>
        </w:rPr>
      </w:pPr>
    </w:p>
    <w:p w14:paraId="75E24EEC" w14:textId="241FB313" w:rsidR="007C0D95" w:rsidRDefault="007C0D95" w:rsidP="007C0D95">
      <w:pPr>
        <w:pStyle w:val="aa"/>
        <w:rPr>
          <w:b/>
          <w:lang w:val="en-US"/>
        </w:rPr>
      </w:pPr>
      <w:r>
        <w:rPr>
          <w:b/>
        </w:rPr>
        <w:t>Листинг</w:t>
      </w:r>
      <w:r>
        <w:rPr>
          <w:b/>
          <w:lang w:val="en-US"/>
        </w:rPr>
        <w:t xml:space="preserve"> </w:t>
      </w:r>
      <w:r>
        <w:rPr>
          <w:b/>
        </w:rPr>
        <w:t>класса</w:t>
      </w:r>
      <w:r>
        <w:rPr>
          <w:b/>
          <w:lang w:val="en-US"/>
        </w:rPr>
        <w:t xml:space="preserve"> </w:t>
      </w:r>
      <w:r w:rsidRPr="007C0D95">
        <w:rPr>
          <w:b/>
          <w:i/>
          <w:lang w:val="en-US"/>
        </w:rPr>
        <w:t>AnimateHandOnInput</w:t>
      </w:r>
      <w:r>
        <w:rPr>
          <w:b/>
          <w:i/>
          <w:lang w:val="en-US"/>
        </w:rPr>
        <w:t>.cs</w:t>
      </w:r>
    </w:p>
    <w:p w14:paraId="223A2EEC"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w:t>
      </w:r>
    </w:p>
    <w:p w14:paraId="2D26DED1"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Generic;</w:t>
      </w:r>
    </w:p>
    <w:p w14:paraId="473EB70E"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w:t>
      </w:r>
    </w:p>
    <w:p w14:paraId="4C015BFB"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InputSystem;</w:t>
      </w:r>
    </w:p>
    <w:p w14:paraId="6B327DB4" w14:textId="77777777" w:rsidR="007C0D95" w:rsidRPr="007C0D95" w:rsidRDefault="007C0D95" w:rsidP="007C0D95">
      <w:pPr>
        <w:pStyle w:val="aa"/>
        <w:spacing w:line="240" w:lineRule="exact"/>
        <w:ind w:firstLine="0"/>
        <w:contextualSpacing/>
        <w:rPr>
          <w:sz w:val="20"/>
          <w:szCs w:val="20"/>
          <w:lang w:val="en-US"/>
        </w:rPr>
      </w:pPr>
    </w:p>
    <w:p w14:paraId="0B0D5436"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public class AnimateHandOnInput : MonoBehaviour</w:t>
      </w:r>
    </w:p>
    <w:p w14:paraId="19644BCC"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w:t>
      </w:r>
    </w:p>
    <w:p w14:paraId="37BCA31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pinchAnimationAction;</w:t>
      </w:r>
    </w:p>
    <w:p w14:paraId="5AC92B8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gripAnimationAction;</w:t>
      </w:r>
    </w:p>
    <w:p w14:paraId="7297BE2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Animator handAnimator;</w:t>
      </w:r>
    </w:p>
    <w:p w14:paraId="4266850E" w14:textId="77777777" w:rsidR="007C0D95" w:rsidRPr="007C0D95" w:rsidRDefault="007C0D95" w:rsidP="007C0D95">
      <w:pPr>
        <w:pStyle w:val="aa"/>
        <w:spacing w:line="240" w:lineRule="exact"/>
        <w:ind w:firstLine="0"/>
        <w:contextualSpacing/>
        <w:rPr>
          <w:sz w:val="20"/>
          <w:szCs w:val="20"/>
          <w:lang w:val="en-US"/>
        </w:rPr>
      </w:pPr>
    </w:p>
    <w:p w14:paraId="720B4E6A"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 Update is called once per frame</w:t>
      </w:r>
    </w:p>
    <w:p w14:paraId="36CC1AAA"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void Update()</w:t>
      </w:r>
    </w:p>
    <w:p w14:paraId="4F27C3CC"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438F535C"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float triggerValue = pinchAnimationAction.action.ReadValue&lt;float&gt;();</w:t>
      </w:r>
    </w:p>
    <w:p w14:paraId="6C7DB9A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handAnimator.SetFloat("Trigger", triggerValue);</w:t>
      </w:r>
    </w:p>
    <w:p w14:paraId="2E471AB9" w14:textId="77777777" w:rsidR="007C0D95" w:rsidRPr="007C0D95" w:rsidRDefault="007C0D95" w:rsidP="007C0D95">
      <w:pPr>
        <w:pStyle w:val="aa"/>
        <w:spacing w:line="240" w:lineRule="exact"/>
        <w:ind w:firstLine="0"/>
        <w:contextualSpacing/>
        <w:rPr>
          <w:sz w:val="20"/>
          <w:szCs w:val="20"/>
          <w:lang w:val="en-US"/>
        </w:rPr>
      </w:pPr>
    </w:p>
    <w:p w14:paraId="78D8FEC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lastRenderedPageBreak/>
        <w:t xml:space="preserve">        float gripValue = gripAnimationAction.action.ReadValue&lt;float&gt;();</w:t>
      </w:r>
    </w:p>
    <w:p w14:paraId="37B1F9E5" w14:textId="77777777" w:rsidR="007C0D95" w:rsidRPr="005D7606" w:rsidRDefault="007C0D95" w:rsidP="007C0D95">
      <w:pPr>
        <w:pStyle w:val="aa"/>
        <w:spacing w:line="240" w:lineRule="exact"/>
        <w:ind w:firstLine="0"/>
        <w:contextualSpacing/>
        <w:rPr>
          <w:sz w:val="20"/>
          <w:szCs w:val="20"/>
          <w:lang w:val="en-US"/>
        </w:rPr>
      </w:pPr>
      <w:r w:rsidRPr="007C0D95">
        <w:rPr>
          <w:sz w:val="20"/>
          <w:szCs w:val="20"/>
          <w:lang w:val="en-US"/>
        </w:rPr>
        <w:t xml:space="preserve">        </w:t>
      </w:r>
      <w:r w:rsidRPr="005D7606">
        <w:rPr>
          <w:sz w:val="20"/>
          <w:szCs w:val="20"/>
          <w:lang w:val="en-US"/>
        </w:rPr>
        <w:t>handAnimator.SetFloat("Grip", gripValue);</w:t>
      </w:r>
    </w:p>
    <w:p w14:paraId="41CCA0A1" w14:textId="77777777" w:rsidR="007C0D95" w:rsidRPr="005D7606" w:rsidRDefault="007C0D95" w:rsidP="007C0D95">
      <w:pPr>
        <w:pStyle w:val="aa"/>
        <w:spacing w:line="240" w:lineRule="exact"/>
        <w:ind w:firstLine="0"/>
        <w:contextualSpacing/>
        <w:rPr>
          <w:sz w:val="20"/>
          <w:szCs w:val="20"/>
          <w:lang w:val="en-US"/>
        </w:rPr>
      </w:pPr>
    </w:p>
    <w:p w14:paraId="623B238B" w14:textId="77777777" w:rsidR="007C0D95" w:rsidRPr="005D7606" w:rsidRDefault="007C0D95" w:rsidP="007C0D95">
      <w:pPr>
        <w:pStyle w:val="aa"/>
        <w:spacing w:line="240" w:lineRule="exact"/>
        <w:ind w:firstLine="0"/>
        <w:contextualSpacing/>
        <w:rPr>
          <w:sz w:val="20"/>
          <w:szCs w:val="20"/>
          <w:lang w:val="en-US"/>
        </w:rPr>
      </w:pPr>
      <w:r w:rsidRPr="005D7606">
        <w:rPr>
          <w:sz w:val="20"/>
          <w:szCs w:val="20"/>
          <w:lang w:val="en-US"/>
        </w:rPr>
        <w:t xml:space="preserve">    }</w:t>
      </w:r>
    </w:p>
    <w:p w14:paraId="0EDF3E9C" w14:textId="205D823A" w:rsidR="007C0D95" w:rsidRPr="005D7606" w:rsidRDefault="007C0D95" w:rsidP="007C0D95">
      <w:pPr>
        <w:pStyle w:val="aa"/>
        <w:spacing w:line="240" w:lineRule="exact"/>
        <w:ind w:firstLine="0"/>
        <w:contextualSpacing/>
        <w:rPr>
          <w:sz w:val="20"/>
          <w:szCs w:val="20"/>
          <w:lang w:val="en-US"/>
        </w:rPr>
      </w:pPr>
      <w:r w:rsidRPr="005D7606">
        <w:rPr>
          <w:sz w:val="20"/>
          <w:szCs w:val="20"/>
          <w:lang w:val="en-US"/>
        </w:rPr>
        <w:t>}</w:t>
      </w:r>
    </w:p>
    <w:p w14:paraId="3E59C044" w14:textId="58BCA9B9" w:rsidR="007C0D95" w:rsidRPr="005D7606" w:rsidRDefault="007C0D95" w:rsidP="007C0D95">
      <w:pPr>
        <w:pStyle w:val="aa"/>
        <w:spacing w:line="240" w:lineRule="exact"/>
        <w:ind w:firstLine="0"/>
        <w:contextualSpacing/>
        <w:rPr>
          <w:sz w:val="20"/>
          <w:szCs w:val="20"/>
          <w:lang w:val="en-US"/>
        </w:rPr>
      </w:pPr>
    </w:p>
    <w:p w14:paraId="02D2FA38" w14:textId="79D35D8E" w:rsidR="007C0D95" w:rsidRDefault="007C0D95" w:rsidP="007C0D95">
      <w:pPr>
        <w:pStyle w:val="aa"/>
        <w:rPr>
          <w:b/>
          <w:lang w:val="en-US"/>
        </w:rPr>
      </w:pPr>
      <w:r>
        <w:rPr>
          <w:b/>
        </w:rPr>
        <w:t>Листинг</w:t>
      </w:r>
      <w:r>
        <w:rPr>
          <w:b/>
          <w:lang w:val="en-US"/>
        </w:rPr>
        <w:t xml:space="preserve"> </w:t>
      </w:r>
      <w:r>
        <w:rPr>
          <w:b/>
        </w:rPr>
        <w:t>класса</w:t>
      </w:r>
      <w:r>
        <w:rPr>
          <w:b/>
          <w:lang w:val="en-US"/>
        </w:rPr>
        <w:t xml:space="preserve"> </w:t>
      </w:r>
      <w:r w:rsidRPr="007C0D95">
        <w:rPr>
          <w:b/>
          <w:i/>
          <w:lang w:val="en-US"/>
        </w:rPr>
        <w:t>ActivateTeleportationRay</w:t>
      </w:r>
      <w:r>
        <w:rPr>
          <w:b/>
          <w:i/>
          <w:lang w:val="en-US"/>
        </w:rPr>
        <w:t>.cs</w:t>
      </w:r>
    </w:p>
    <w:p w14:paraId="17A7DE2E"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w:t>
      </w:r>
    </w:p>
    <w:p w14:paraId="1E03401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Generic;</w:t>
      </w:r>
    </w:p>
    <w:p w14:paraId="7DBD65DF"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w:t>
      </w:r>
    </w:p>
    <w:p w14:paraId="65FA27D3"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InputSystem;</w:t>
      </w:r>
    </w:p>
    <w:p w14:paraId="48D6C7C2"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XR.Interaction.Toolkit;</w:t>
      </w:r>
    </w:p>
    <w:p w14:paraId="72BA2BD9" w14:textId="77777777" w:rsidR="007C0D95" w:rsidRPr="007C0D95" w:rsidRDefault="007C0D95" w:rsidP="007C0D95">
      <w:pPr>
        <w:pStyle w:val="aa"/>
        <w:spacing w:line="240" w:lineRule="exact"/>
        <w:ind w:firstLine="0"/>
        <w:contextualSpacing/>
        <w:rPr>
          <w:sz w:val="20"/>
          <w:szCs w:val="20"/>
          <w:lang w:val="en-US"/>
        </w:rPr>
      </w:pPr>
    </w:p>
    <w:p w14:paraId="6B3123E2"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public class ActivateTeleportationRay : MonoBehaviour</w:t>
      </w:r>
    </w:p>
    <w:p w14:paraId="573A7F46"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w:t>
      </w:r>
    </w:p>
    <w:p w14:paraId="7A31891A"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GameObject leftTeleportation;</w:t>
      </w:r>
    </w:p>
    <w:p w14:paraId="5965A121"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GameObject rightTeleportation;</w:t>
      </w:r>
    </w:p>
    <w:p w14:paraId="2AE36467" w14:textId="77777777" w:rsidR="007C0D95" w:rsidRPr="007C0D95" w:rsidRDefault="007C0D95" w:rsidP="007C0D95">
      <w:pPr>
        <w:pStyle w:val="aa"/>
        <w:spacing w:line="240" w:lineRule="exact"/>
        <w:ind w:firstLine="0"/>
        <w:contextualSpacing/>
        <w:rPr>
          <w:sz w:val="20"/>
          <w:szCs w:val="20"/>
          <w:lang w:val="en-US"/>
        </w:rPr>
      </w:pPr>
    </w:p>
    <w:p w14:paraId="708F8F18"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leftActive;</w:t>
      </w:r>
    </w:p>
    <w:p w14:paraId="4E71771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rightActive;</w:t>
      </w:r>
    </w:p>
    <w:p w14:paraId="71F2926E" w14:textId="77777777" w:rsidR="007C0D95" w:rsidRPr="007C0D95" w:rsidRDefault="007C0D95" w:rsidP="007C0D95">
      <w:pPr>
        <w:pStyle w:val="aa"/>
        <w:spacing w:line="240" w:lineRule="exact"/>
        <w:ind w:firstLine="0"/>
        <w:contextualSpacing/>
        <w:rPr>
          <w:sz w:val="20"/>
          <w:szCs w:val="20"/>
          <w:lang w:val="en-US"/>
        </w:rPr>
      </w:pPr>
    </w:p>
    <w:p w14:paraId="01E88771"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leftChanel;</w:t>
      </w:r>
    </w:p>
    <w:p w14:paraId="50A0A8BB"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InputActionProperty rightChanel;</w:t>
      </w:r>
    </w:p>
    <w:p w14:paraId="3E75EDFF" w14:textId="77777777" w:rsidR="007C0D95" w:rsidRPr="007C0D95" w:rsidRDefault="007C0D95" w:rsidP="007C0D95">
      <w:pPr>
        <w:pStyle w:val="aa"/>
        <w:spacing w:line="240" w:lineRule="exact"/>
        <w:ind w:firstLine="0"/>
        <w:contextualSpacing/>
        <w:rPr>
          <w:sz w:val="20"/>
          <w:szCs w:val="20"/>
          <w:lang w:val="en-US"/>
        </w:rPr>
      </w:pPr>
    </w:p>
    <w:p w14:paraId="4D3814DF"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XRRayInteractor leftRay;</w:t>
      </w:r>
    </w:p>
    <w:p w14:paraId="7B85828E"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XRRayInteractor rightRay;</w:t>
      </w:r>
    </w:p>
    <w:p w14:paraId="4BEE6FBB" w14:textId="77777777" w:rsidR="007C0D95" w:rsidRPr="007C0D95" w:rsidRDefault="007C0D95" w:rsidP="007C0D95">
      <w:pPr>
        <w:pStyle w:val="aa"/>
        <w:spacing w:line="240" w:lineRule="exact"/>
        <w:ind w:firstLine="0"/>
        <w:contextualSpacing/>
        <w:rPr>
          <w:sz w:val="20"/>
          <w:szCs w:val="20"/>
          <w:lang w:val="en-US"/>
        </w:rPr>
      </w:pPr>
    </w:p>
    <w:p w14:paraId="1541336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 Update is called once per frame</w:t>
      </w:r>
    </w:p>
    <w:p w14:paraId="015CA692"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void Update()</w:t>
      </w:r>
    </w:p>
    <w:p w14:paraId="5A6EE77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6BB26B1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bool isLeftRayHovering = leftRay.TryGetHitInfo(out Vector3 leftPos, out Vector3 leftNoraml, out int leftNormal, out bool leftValid);</w:t>
      </w:r>
    </w:p>
    <w:p w14:paraId="36C332C3" w14:textId="77777777" w:rsidR="007C0D95" w:rsidRPr="007C0D95" w:rsidRDefault="007C0D95" w:rsidP="007C0D95">
      <w:pPr>
        <w:pStyle w:val="aa"/>
        <w:spacing w:line="240" w:lineRule="exact"/>
        <w:ind w:firstLine="0"/>
        <w:contextualSpacing/>
        <w:rPr>
          <w:sz w:val="20"/>
          <w:szCs w:val="20"/>
          <w:lang w:val="en-US"/>
        </w:rPr>
      </w:pPr>
    </w:p>
    <w:p w14:paraId="797F41C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leftTeleportation.SetActive(!isLeftRayHovering &amp;&amp; leftChanel.action.ReadValue&lt;float&gt;() == 0 &amp;&amp; leftActive.action.ReadValue&lt;float&gt;() &gt; 0.1f);</w:t>
      </w:r>
    </w:p>
    <w:p w14:paraId="220B281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210DC83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bool isRightRayHovering = rightRay.TryGetHitInfo(out Vector3 rightPos, out Vector3 rightNoraml, out int rightNormal, out bool rightValid);</w:t>
      </w:r>
    </w:p>
    <w:p w14:paraId="28C66888" w14:textId="77777777" w:rsidR="007C0D95" w:rsidRPr="007C0D95" w:rsidRDefault="007C0D95" w:rsidP="007C0D95">
      <w:pPr>
        <w:pStyle w:val="aa"/>
        <w:spacing w:line="240" w:lineRule="exact"/>
        <w:ind w:firstLine="0"/>
        <w:contextualSpacing/>
        <w:rPr>
          <w:sz w:val="20"/>
          <w:szCs w:val="20"/>
          <w:lang w:val="en-US"/>
        </w:rPr>
      </w:pPr>
    </w:p>
    <w:p w14:paraId="5EA4E3A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rightTeleportation.SetActive(!isRightRayHovering &amp;&amp; rightChanel.action.ReadValue&lt;float&gt;() == 0 &amp;&amp; rightActive.action.ReadValue&lt;float&gt;() &gt; 0.1f);</w:t>
      </w:r>
    </w:p>
    <w:p w14:paraId="76BD5022" w14:textId="77777777" w:rsidR="007C0D95" w:rsidRPr="005D7606" w:rsidRDefault="007C0D95" w:rsidP="007C0D95">
      <w:pPr>
        <w:pStyle w:val="aa"/>
        <w:spacing w:line="240" w:lineRule="exact"/>
        <w:ind w:firstLine="0"/>
        <w:contextualSpacing/>
        <w:rPr>
          <w:sz w:val="20"/>
          <w:szCs w:val="20"/>
          <w:lang w:val="en-US"/>
        </w:rPr>
      </w:pPr>
      <w:r w:rsidRPr="007C0D95">
        <w:rPr>
          <w:sz w:val="20"/>
          <w:szCs w:val="20"/>
          <w:lang w:val="en-US"/>
        </w:rPr>
        <w:t xml:space="preserve">    </w:t>
      </w:r>
      <w:r w:rsidRPr="005D7606">
        <w:rPr>
          <w:sz w:val="20"/>
          <w:szCs w:val="20"/>
          <w:lang w:val="en-US"/>
        </w:rPr>
        <w:t>}</w:t>
      </w:r>
    </w:p>
    <w:p w14:paraId="58C80D40" w14:textId="61230A45" w:rsidR="007C0D95" w:rsidRPr="005D7606" w:rsidRDefault="007C0D95" w:rsidP="007C0D95">
      <w:pPr>
        <w:pStyle w:val="aa"/>
        <w:spacing w:line="240" w:lineRule="exact"/>
        <w:ind w:firstLine="0"/>
        <w:contextualSpacing/>
        <w:rPr>
          <w:sz w:val="20"/>
          <w:szCs w:val="20"/>
          <w:lang w:val="en-US"/>
        </w:rPr>
      </w:pPr>
      <w:r w:rsidRPr="005D7606">
        <w:rPr>
          <w:sz w:val="20"/>
          <w:szCs w:val="20"/>
          <w:lang w:val="en-US"/>
        </w:rPr>
        <w:t>}</w:t>
      </w:r>
    </w:p>
    <w:p w14:paraId="184DE5B7" w14:textId="6DBA27F2" w:rsidR="007C0D95" w:rsidRPr="005D7606" w:rsidRDefault="007C0D95" w:rsidP="007C0D95">
      <w:pPr>
        <w:pStyle w:val="aa"/>
        <w:spacing w:line="240" w:lineRule="exact"/>
        <w:ind w:firstLine="0"/>
        <w:contextualSpacing/>
        <w:rPr>
          <w:sz w:val="20"/>
          <w:szCs w:val="20"/>
          <w:lang w:val="en-US"/>
        </w:rPr>
      </w:pPr>
    </w:p>
    <w:p w14:paraId="1F8D3E0D" w14:textId="3439DDD3" w:rsidR="007C0D95" w:rsidRDefault="007C0D95" w:rsidP="007C0D95">
      <w:pPr>
        <w:pStyle w:val="aa"/>
        <w:rPr>
          <w:b/>
          <w:lang w:val="en-US"/>
        </w:rPr>
      </w:pPr>
      <w:r>
        <w:rPr>
          <w:b/>
        </w:rPr>
        <w:t>Листинг</w:t>
      </w:r>
      <w:r>
        <w:rPr>
          <w:b/>
          <w:lang w:val="en-US"/>
        </w:rPr>
        <w:t xml:space="preserve"> </w:t>
      </w:r>
      <w:r>
        <w:rPr>
          <w:b/>
        </w:rPr>
        <w:t>класса</w:t>
      </w:r>
      <w:r>
        <w:rPr>
          <w:b/>
          <w:lang w:val="en-US"/>
        </w:rPr>
        <w:t xml:space="preserve"> </w:t>
      </w:r>
      <w:r w:rsidRPr="007C0D95">
        <w:rPr>
          <w:b/>
          <w:i/>
          <w:lang w:val="en-US"/>
        </w:rPr>
        <w:t>ActivateGrapRay</w:t>
      </w:r>
      <w:r>
        <w:rPr>
          <w:b/>
          <w:i/>
          <w:lang w:val="en-US"/>
        </w:rPr>
        <w:t>.cs</w:t>
      </w:r>
    </w:p>
    <w:p w14:paraId="54FFB8D0"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w:t>
      </w:r>
    </w:p>
    <w:p w14:paraId="7161E6D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System.Collections.Generic;</w:t>
      </w:r>
    </w:p>
    <w:p w14:paraId="53E1B9CB"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w:t>
      </w:r>
    </w:p>
    <w:p w14:paraId="15A18BF9"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using UnityEngine.XR.Interaction.Toolkit;</w:t>
      </w:r>
    </w:p>
    <w:p w14:paraId="71838028" w14:textId="77777777" w:rsidR="007C0D95" w:rsidRPr="007C0D95" w:rsidRDefault="007C0D95" w:rsidP="007C0D95">
      <w:pPr>
        <w:pStyle w:val="aa"/>
        <w:spacing w:line="240" w:lineRule="exact"/>
        <w:ind w:firstLine="0"/>
        <w:contextualSpacing/>
        <w:rPr>
          <w:sz w:val="20"/>
          <w:szCs w:val="20"/>
          <w:lang w:val="en-US"/>
        </w:rPr>
      </w:pPr>
    </w:p>
    <w:p w14:paraId="5CD88148"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public class ActivateGrapRay : MonoBehaviour</w:t>
      </w:r>
    </w:p>
    <w:p w14:paraId="78E47FA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w:t>
      </w:r>
    </w:p>
    <w:p w14:paraId="7101CAA2"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GameObject leftGrabRay;</w:t>
      </w:r>
    </w:p>
    <w:p w14:paraId="6CC7A60E"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GameObject rightGrabRay;</w:t>
      </w:r>
    </w:p>
    <w:p w14:paraId="423A5502" w14:textId="77777777" w:rsidR="007C0D95" w:rsidRPr="007C0D95" w:rsidRDefault="007C0D95" w:rsidP="007C0D95">
      <w:pPr>
        <w:pStyle w:val="aa"/>
        <w:spacing w:line="240" w:lineRule="exact"/>
        <w:ind w:firstLine="0"/>
        <w:contextualSpacing/>
        <w:rPr>
          <w:sz w:val="20"/>
          <w:szCs w:val="20"/>
          <w:lang w:val="en-US"/>
        </w:rPr>
      </w:pPr>
    </w:p>
    <w:p w14:paraId="52DBF32F"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XRDirectInteractor leftDirectGrab;</w:t>
      </w:r>
    </w:p>
    <w:p w14:paraId="5B0D3A86"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public XRDirectInteractor rightDirectGrab;</w:t>
      </w:r>
    </w:p>
    <w:p w14:paraId="258B0877" w14:textId="77777777" w:rsidR="007C0D95" w:rsidRPr="007C0D95" w:rsidRDefault="007C0D95" w:rsidP="007C0D95">
      <w:pPr>
        <w:pStyle w:val="aa"/>
        <w:spacing w:line="240" w:lineRule="exact"/>
        <w:ind w:firstLine="0"/>
        <w:contextualSpacing/>
        <w:rPr>
          <w:sz w:val="20"/>
          <w:szCs w:val="20"/>
          <w:lang w:val="en-US"/>
        </w:rPr>
      </w:pPr>
    </w:p>
    <w:p w14:paraId="61D0724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 Start is called before the first frame update</w:t>
      </w:r>
    </w:p>
    <w:p w14:paraId="14BCFEB6"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lastRenderedPageBreak/>
        <w:t xml:space="preserve">    void Start()</w:t>
      </w:r>
    </w:p>
    <w:p w14:paraId="31845BB1"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3DBE6B65"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4D2AD037"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7E82B59A" w14:textId="77777777" w:rsidR="007C0D95" w:rsidRPr="007C0D95" w:rsidRDefault="007C0D95" w:rsidP="007C0D95">
      <w:pPr>
        <w:pStyle w:val="aa"/>
        <w:spacing w:line="240" w:lineRule="exact"/>
        <w:ind w:firstLine="0"/>
        <w:contextualSpacing/>
        <w:rPr>
          <w:sz w:val="20"/>
          <w:szCs w:val="20"/>
          <w:lang w:val="en-US"/>
        </w:rPr>
      </w:pPr>
    </w:p>
    <w:p w14:paraId="777DDD29"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 Update is called once per frame</w:t>
      </w:r>
    </w:p>
    <w:p w14:paraId="329A76CA"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void Update()</w:t>
      </w:r>
    </w:p>
    <w:p w14:paraId="6ACBF7D3"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w:t>
      </w:r>
    </w:p>
    <w:p w14:paraId="2DEF4EB1"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leftGrabRay.SetActive(leftDirectGrab.interactablesSelected.Count == 0);</w:t>
      </w:r>
    </w:p>
    <w:p w14:paraId="50AAABA6" w14:textId="77777777" w:rsidR="007C0D95" w:rsidRPr="007C0D95" w:rsidRDefault="007C0D95" w:rsidP="007C0D95">
      <w:pPr>
        <w:pStyle w:val="aa"/>
        <w:spacing w:line="240" w:lineRule="exact"/>
        <w:ind w:firstLine="0"/>
        <w:contextualSpacing/>
        <w:rPr>
          <w:sz w:val="20"/>
          <w:szCs w:val="20"/>
          <w:lang w:val="en-US"/>
        </w:rPr>
      </w:pPr>
      <w:r w:rsidRPr="007C0D95">
        <w:rPr>
          <w:sz w:val="20"/>
          <w:szCs w:val="20"/>
          <w:lang w:val="en-US"/>
        </w:rPr>
        <w:t xml:space="preserve">        rightGrabRay.SetActive(rightDirectGrab.interactablesSelected.Count == 0);</w:t>
      </w:r>
    </w:p>
    <w:p w14:paraId="3E87E6DB" w14:textId="77777777" w:rsidR="007C0D95" w:rsidRPr="007C0D95" w:rsidRDefault="007C0D95" w:rsidP="007C0D95">
      <w:pPr>
        <w:pStyle w:val="aa"/>
        <w:spacing w:line="240" w:lineRule="exact"/>
        <w:ind w:firstLine="0"/>
        <w:contextualSpacing/>
        <w:rPr>
          <w:sz w:val="20"/>
          <w:szCs w:val="20"/>
          <w:lang w:val="en-US"/>
        </w:rPr>
      </w:pPr>
    </w:p>
    <w:p w14:paraId="7EB03A71" w14:textId="77777777" w:rsidR="007C0D95" w:rsidRPr="007C0D95" w:rsidRDefault="007C0D95" w:rsidP="007C0D95">
      <w:pPr>
        <w:pStyle w:val="aa"/>
        <w:spacing w:line="240" w:lineRule="exact"/>
        <w:ind w:firstLine="0"/>
        <w:contextualSpacing/>
        <w:rPr>
          <w:sz w:val="20"/>
          <w:szCs w:val="20"/>
        </w:rPr>
      </w:pPr>
      <w:r w:rsidRPr="007C0D95">
        <w:rPr>
          <w:sz w:val="20"/>
          <w:szCs w:val="20"/>
          <w:lang w:val="en-US"/>
        </w:rPr>
        <w:t xml:space="preserve">    </w:t>
      </w:r>
      <w:r w:rsidRPr="007C0D95">
        <w:rPr>
          <w:sz w:val="20"/>
          <w:szCs w:val="20"/>
        </w:rPr>
        <w:t>}</w:t>
      </w:r>
    </w:p>
    <w:p w14:paraId="199B6740" w14:textId="5D9C8F9E" w:rsidR="007C0D95" w:rsidRDefault="007C0D95" w:rsidP="007C0D95">
      <w:pPr>
        <w:pStyle w:val="aa"/>
        <w:spacing w:line="240" w:lineRule="exact"/>
        <w:ind w:firstLine="0"/>
        <w:contextualSpacing/>
        <w:rPr>
          <w:sz w:val="20"/>
          <w:szCs w:val="20"/>
        </w:rPr>
      </w:pPr>
      <w:r w:rsidRPr="007C0D95">
        <w:rPr>
          <w:sz w:val="20"/>
          <w:szCs w:val="20"/>
        </w:rPr>
        <w:t>}</w:t>
      </w:r>
    </w:p>
    <w:p w14:paraId="5A3E943C" w14:textId="61709340" w:rsidR="009C70F9" w:rsidRDefault="009C70F9">
      <w:pPr>
        <w:rPr>
          <w:rFonts w:eastAsia="Times New Roman" w:cs="Times New Roman"/>
          <w:sz w:val="20"/>
          <w:szCs w:val="20"/>
          <w:lang w:eastAsia="ru-RU"/>
        </w:rPr>
      </w:pPr>
      <w:r>
        <w:rPr>
          <w:sz w:val="20"/>
          <w:szCs w:val="20"/>
        </w:rPr>
        <w:br w:type="page"/>
      </w:r>
    </w:p>
    <w:p w14:paraId="0DFC975C" w14:textId="292F09B0" w:rsidR="009C70F9" w:rsidRDefault="009C70F9" w:rsidP="00EE3AD0">
      <w:pPr>
        <w:pStyle w:val="13"/>
        <w:ind w:firstLine="0"/>
        <w:jc w:val="center"/>
      </w:pPr>
      <w:bookmarkStart w:id="56" w:name="_Toc136809680"/>
      <w:r>
        <w:lastRenderedPageBreak/>
        <w:t>ПРИЛ</w:t>
      </w:r>
      <w:r w:rsidR="00921451">
        <w:t>О</w:t>
      </w:r>
      <w:r>
        <w:t>ЖЕНИЕ В</w:t>
      </w:r>
      <w:bookmarkEnd w:id="56"/>
    </w:p>
    <w:p w14:paraId="2E475859" w14:textId="3FDA6DDE" w:rsidR="009C70F9" w:rsidRDefault="009C70F9" w:rsidP="009C70F9">
      <w:pPr>
        <w:spacing w:after="0" w:line="240" w:lineRule="auto"/>
        <w:jc w:val="center"/>
      </w:pPr>
      <w:r>
        <w:t>(</w:t>
      </w:r>
      <w:r w:rsidR="00921451">
        <w:t>о</w:t>
      </w:r>
      <w:r>
        <w:t>бязательн</w:t>
      </w:r>
      <w:r w:rsidR="00921451">
        <w:t>о</w:t>
      </w:r>
      <w:r>
        <w:t>е)</w:t>
      </w:r>
    </w:p>
    <w:p w14:paraId="02152374" w14:textId="07ED94C9" w:rsidR="009C70F9" w:rsidRDefault="009C70F9" w:rsidP="009C70F9">
      <w:pPr>
        <w:spacing w:after="0" w:line="240" w:lineRule="auto"/>
        <w:jc w:val="center"/>
        <w:rPr>
          <w:b/>
        </w:rPr>
      </w:pPr>
      <w:r>
        <w:rPr>
          <w:b/>
        </w:rPr>
        <w:t>Рук</w:t>
      </w:r>
      <w:r w:rsidR="00921451">
        <w:rPr>
          <w:b/>
        </w:rPr>
        <w:t>о</w:t>
      </w:r>
      <w:r>
        <w:rPr>
          <w:b/>
        </w:rPr>
        <w:t>в</w:t>
      </w:r>
      <w:r w:rsidR="00921451">
        <w:rPr>
          <w:b/>
        </w:rPr>
        <w:t>о</w:t>
      </w:r>
      <w:r>
        <w:rPr>
          <w:b/>
        </w:rPr>
        <w:t>дств</w:t>
      </w:r>
      <w:r w:rsidR="00921451">
        <w:rPr>
          <w:b/>
        </w:rPr>
        <w:t>о</w:t>
      </w:r>
      <w:r>
        <w:rPr>
          <w:b/>
        </w:rPr>
        <w:t xml:space="preserve"> пр</w:t>
      </w:r>
      <w:r w:rsidR="00921451">
        <w:rPr>
          <w:b/>
        </w:rPr>
        <w:t>о</w:t>
      </w:r>
      <w:r>
        <w:rPr>
          <w:b/>
        </w:rPr>
        <w:t>граммиста</w:t>
      </w:r>
    </w:p>
    <w:p w14:paraId="7FFDD9CD" w14:textId="77777777" w:rsidR="009C70F9" w:rsidRPr="009C70F9" w:rsidRDefault="009C70F9" w:rsidP="009C70F9">
      <w:pPr>
        <w:spacing w:after="0" w:line="240" w:lineRule="auto"/>
        <w:jc w:val="both"/>
      </w:pPr>
    </w:p>
    <w:p w14:paraId="48998450" w14:textId="4D76F43A" w:rsidR="009C70F9" w:rsidRDefault="009C70F9" w:rsidP="00EE3AD0">
      <w:pPr>
        <w:spacing w:after="0" w:line="240" w:lineRule="auto"/>
        <w:ind w:firstLine="709"/>
        <w:jc w:val="both"/>
        <w:rPr>
          <w:b/>
        </w:rPr>
      </w:pPr>
      <w:r>
        <w:rPr>
          <w:b/>
        </w:rPr>
        <w:t xml:space="preserve">1 Назначение и </w:t>
      </w:r>
      <w:r w:rsidR="003C4B7A">
        <w:rPr>
          <w:b/>
        </w:rPr>
        <w:t>условия</w:t>
      </w:r>
      <w:r>
        <w:rPr>
          <w:b/>
        </w:rPr>
        <w:t xml:space="preserve"> применения </w:t>
      </w:r>
      <w:r w:rsidR="003C4B7A">
        <w:rPr>
          <w:b/>
        </w:rPr>
        <w:t>программы</w:t>
      </w:r>
    </w:p>
    <w:p w14:paraId="4475BEC3" w14:textId="77777777" w:rsidR="009C70F9" w:rsidRPr="009C70F9" w:rsidRDefault="009C70F9" w:rsidP="009C70F9">
      <w:pPr>
        <w:spacing w:after="0" w:line="240" w:lineRule="auto"/>
        <w:jc w:val="both"/>
      </w:pPr>
    </w:p>
    <w:p w14:paraId="7424268A" w14:textId="4DEE30E2" w:rsidR="009C70F9" w:rsidRDefault="009C70F9" w:rsidP="00EE3AD0">
      <w:pPr>
        <w:spacing w:after="0" w:line="240" w:lineRule="auto"/>
        <w:ind w:firstLine="709"/>
        <w:jc w:val="both"/>
        <w:rPr>
          <w:b/>
        </w:rPr>
      </w:pPr>
      <w:r>
        <w:rPr>
          <w:b/>
        </w:rPr>
        <w:t xml:space="preserve">1.1 Назначение и функции </w:t>
      </w:r>
      <w:r w:rsidR="003C4B7A">
        <w:rPr>
          <w:b/>
        </w:rPr>
        <w:t>программы</w:t>
      </w:r>
    </w:p>
    <w:p w14:paraId="29E764F6" w14:textId="77777777" w:rsidR="009C70F9" w:rsidRPr="009C70F9" w:rsidRDefault="009C70F9" w:rsidP="009C70F9">
      <w:pPr>
        <w:spacing w:after="0" w:line="240" w:lineRule="auto"/>
        <w:jc w:val="both"/>
      </w:pPr>
    </w:p>
    <w:p w14:paraId="2D18E957" w14:textId="7DF81C8C" w:rsidR="009C70F9" w:rsidRDefault="00EE3AD0" w:rsidP="00EE3AD0">
      <w:pPr>
        <w:spacing w:after="0" w:line="240" w:lineRule="auto"/>
        <w:ind w:firstLine="709"/>
        <w:jc w:val="both"/>
        <w:rPr>
          <w:szCs w:val="28"/>
        </w:rPr>
      </w:pPr>
      <w:r>
        <w:rPr>
          <w:szCs w:val="28"/>
        </w:rPr>
        <w:t xml:space="preserve">Разработанное приложение виртуальной реальности представляет из себя симулятор основных нештатных ситуаций, которые могут произойти в ходе эксплуатации газового бойлера. В приложении </w:t>
      </w:r>
      <w:r w:rsidR="003C4B7A">
        <w:rPr>
          <w:szCs w:val="28"/>
        </w:rPr>
        <w:t>реализован</w:t>
      </w:r>
      <w:r>
        <w:rPr>
          <w:szCs w:val="28"/>
        </w:rPr>
        <w:t xml:space="preserve"> интерактивный доступ к основным деталям газового бойлера, а также возможность увидеть некоторые нештатные ситуации и способы их разрешения</w:t>
      </w:r>
      <w:r w:rsidR="00CE035B">
        <w:rPr>
          <w:szCs w:val="28"/>
        </w:rPr>
        <w:t>.</w:t>
      </w:r>
    </w:p>
    <w:p w14:paraId="2FBC7C62" w14:textId="77777777" w:rsidR="009C70F9" w:rsidRDefault="009C70F9" w:rsidP="009C70F9">
      <w:pPr>
        <w:spacing w:after="0" w:line="240" w:lineRule="auto"/>
        <w:jc w:val="both"/>
        <w:rPr>
          <w:szCs w:val="28"/>
        </w:rPr>
      </w:pPr>
    </w:p>
    <w:p w14:paraId="6CFC83E8" w14:textId="02BF21F8" w:rsidR="009C70F9" w:rsidRDefault="009C70F9" w:rsidP="00EE3AD0">
      <w:pPr>
        <w:spacing w:after="0" w:line="240" w:lineRule="auto"/>
        <w:ind w:firstLine="709"/>
        <w:jc w:val="both"/>
        <w:rPr>
          <w:b/>
        </w:rPr>
      </w:pPr>
      <w:r>
        <w:rPr>
          <w:b/>
        </w:rPr>
        <w:t>1.2 Не</w:t>
      </w:r>
      <w:r w:rsidR="00921451">
        <w:rPr>
          <w:b/>
        </w:rPr>
        <w:t>о</w:t>
      </w:r>
      <w:r>
        <w:rPr>
          <w:b/>
        </w:rPr>
        <w:t>бх</w:t>
      </w:r>
      <w:r w:rsidR="00921451">
        <w:rPr>
          <w:b/>
        </w:rPr>
        <w:t>о</w:t>
      </w:r>
      <w:r>
        <w:rPr>
          <w:b/>
        </w:rPr>
        <w:t>дим</w:t>
      </w:r>
      <w:r w:rsidR="00921451">
        <w:rPr>
          <w:b/>
        </w:rPr>
        <w:t>о</w:t>
      </w:r>
      <w:r>
        <w:rPr>
          <w:b/>
        </w:rPr>
        <w:t>е техническ</w:t>
      </w:r>
      <w:r w:rsidR="00921451">
        <w:rPr>
          <w:b/>
        </w:rPr>
        <w:t>о</w:t>
      </w:r>
      <w:r>
        <w:rPr>
          <w:b/>
        </w:rPr>
        <w:t xml:space="preserve">е </w:t>
      </w:r>
      <w:r w:rsidR="00921451">
        <w:rPr>
          <w:b/>
        </w:rPr>
        <w:t>о</w:t>
      </w:r>
      <w:r>
        <w:rPr>
          <w:b/>
        </w:rPr>
        <w:t xml:space="preserve">беспечение </w:t>
      </w:r>
    </w:p>
    <w:p w14:paraId="2E5D3FFC" w14:textId="77777777" w:rsidR="009C70F9" w:rsidRDefault="009C70F9" w:rsidP="009C70F9">
      <w:pPr>
        <w:spacing w:after="0" w:line="240" w:lineRule="auto"/>
        <w:jc w:val="both"/>
      </w:pPr>
    </w:p>
    <w:p w14:paraId="4A6C852E" w14:textId="153F24FF" w:rsidR="009C70F9" w:rsidRDefault="009C70F9" w:rsidP="00EE3AD0">
      <w:pPr>
        <w:spacing w:after="0" w:line="240" w:lineRule="auto"/>
        <w:ind w:firstLine="709"/>
        <w:jc w:val="both"/>
      </w:pPr>
      <w:r>
        <w:t>Для к</w:t>
      </w:r>
      <w:r w:rsidR="00921451">
        <w:t>о</w:t>
      </w:r>
      <w:r>
        <w:t>рректн</w:t>
      </w:r>
      <w:r w:rsidR="00921451">
        <w:t>о</w:t>
      </w:r>
      <w:r>
        <w:t>й раб</w:t>
      </w:r>
      <w:r w:rsidR="00921451">
        <w:t>о</w:t>
      </w:r>
      <w:r>
        <w:t>ты пр</w:t>
      </w:r>
      <w:r w:rsidR="00921451">
        <w:t>о</w:t>
      </w:r>
      <w:r>
        <w:t>граммн</w:t>
      </w:r>
      <w:r w:rsidR="00921451">
        <w:t>о</w:t>
      </w:r>
      <w:r>
        <w:t>г</w:t>
      </w:r>
      <w:r w:rsidR="00921451">
        <w:t>о</w:t>
      </w:r>
      <w:r>
        <w:t xml:space="preserve"> средства не</w:t>
      </w:r>
      <w:r w:rsidR="00921451">
        <w:t>о</w:t>
      </w:r>
      <w:r>
        <w:t>бх</w:t>
      </w:r>
      <w:r w:rsidR="00921451">
        <w:t>о</w:t>
      </w:r>
      <w:r>
        <w:t>дим</w:t>
      </w:r>
      <w:r w:rsidR="00921451">
        <w:t>о</w:t>
      </w:r>
      <w:r>
        <w:t xml:space="preserve"> с</w:t>
      </w:r>
      <w:r w:rsidR="00921451">
        <w:t>о</w:t>
      </w:r>
      <w:r>
        <w:t>блюдение следующих треб</w:t>
      </w:r>
      <w:r w:rsidR="00921451">
        <w:t>о</w:t>
      </w:r>
      <w:r>
        <w:t>ваний:</w:t>
      </w:r>
    </w:p>
    <w:p w14:paraId="403E1F5C" w14:textId="44EE9BF4" w:rsidR="009C70F9" w:rsidRDefault="009C70F9" w:rsidP="009C70F9">
      <w:pPr>
        <w:pStyle w:val="ac"/>
        <w:widowControl w:val="0"/>
        <w:numPr>
          <w:ilvl w:val="0"/>
          <w:numId w:val="35"/>
        </w:numPr>
        <w:tabs>
          <w:tab w:val="left" w:pos="993"/>
        </w:tabs>
        <w:autoSpaceDE w:val="0"/>
        <w:autoSpaceDN w:val="0"/>
        <w:spacing w:after="0" w:line="240" w:lineRule="auto"/>
        <w:ind w:left="0" w:firstLine="709"/>
        <w:contextualSpacing w:val="0"/>
        <w:jc w:val="both"/>
      </w:pPr>
      <w:r>
        <w:t>п</w:t>
      </w:r>
      <w:r w:rsidR="00921451">
        <w:t>о</w:t>
      </w:r>
      <w:r>
        <w:t xml:space="preserve">ддерживаемые </w:t>
      </w:r>
      <w:r w:rsidR="00921451">
        <w:t>о</w:t>
      </w:r>
      <w:r>
        <w:t>пераци</w:t>
      </w:r>
      <w:r w:rsidR="00921451">
        <w:t>о</w:t>
      </w:r>
      <w:r>
        <w:t xml:space="preserve">нные системы </w:t>
      </w:r>
      <w:r>
        <w:rPr>
          <w:i/>
        </w:rPr>
        <w:t xml:space="preserve">Windows </w:t>
      </w:r>
      <w:r>
        <w:t xml:space="preserve">версии </w:t>
      </w:r>
      <w:r w:rsidR="00EE3AD0">
        <w:t>десять</w:t>
      </w:r>
      <w:r>
        <w:t xml:space="preserve"> и выше;</w:t>
      </w:r>
    </w:p>
    <w:p w14:paraId="2A45EA9C" w14:textId="3CD7E967" w:rsidR="009C70F9" w:rsidRDefault="009C70F9" w:rsidP="009C70F9">
      <w:pPr>
        <w:pStyle w:val="ac"/>
        <w:widowControl w:val="0"/>
        <w:numPr>
          <w:ilvl w:val="0"/>
          <w:numId w:val="35"/>
        </w:numPr>
        <w:tabs>
          <w:tab w:val="left" w:pos="993"/>
        </w:tabs>
        <w:autoSpaceDE w:val="0"/>
        <w:autoSpaceDN w:val="0"/>
        <w:spacing w:after="0" w:line="240" w:lineRule="auto"/>
        <w:ind w:left="0" w:firstLine="709"/>
        <w:contextualSpacing w:val="0"/>
        <w:jc w:val="both"/>
      </w:pPr>
      <w:r>
        <w:t>наличие стандартн</w:t>
      </w:r>
      <w:r w:rsidR="00921451">
        <w:t>о</w:t>
      </w:r>
      <w:r>
        <w:t xml:space="preserve">й клавиатуры и мыши; </w:t>
      </w:r>
    </w:p>
    <w:p w14:paraId="421846B6" w14:textId="43065C63" w:rsidR="00B92294" w:rsidRDefault="00B92294" w:rsidP="00B92294">
      <w:pPr>
        <w:pStyle w:val="aa"/>
        <w:numPr>
          <w:ilvl w:val="0"/>
          <w:numId w:val="35"/>
        </w:numPr>
        <w:ind w:left="0" w:firstLine="709"/>
      </w:pPr>
      <w:r>
        <w:t>пр</w:t>
      </w:r>
      <w:r w:rsidR="00921451">
        <w:t>о</w:t>
      </w:r>
      <w:r>
        <w:t>цесс</w:t>
      </w:r>
      <w:r w:rsidR="00921451">
        <w:t>о</w:t>
      </w:r>
      <w:r>
        <w:t xml:space="preserve">р </w:t>
      </w:r>
      <w:r w:rsidRPr="00562443">
        <w:rPr>
          <w:i/>
        </w:rPr>
        <w:t>Intel</w:t>
      </w:r>
      <w:r w:rsidRPr="00562443">
        <w:t xml:space="preserve"> </w:t>
      </w:r>
      <w:r w:rsidRPr="00562443">
        <w:rPr>
          <w:i/>
        </w:rPr>
        <w:t>Core</w:t>
      </w:r>
      <w:r w:rsidRPr="00562443">
        <w:t xml:space="preserve"> </w:t>
      </w:r>
      <w:r w:rsidRPr="00562443">
        <w:rPr>
          <w:i/>
        </w:rPr>
        <w:t>i</w:t>
      </w:r>
      <w:r w:rsidRPr="00562443">
        <w:t>5 4590 (4-г</w:t>
      </w:r>
      <w:r w:rsidR="00921451">
        <w:t>о</w:t>
      </w:r>
      <w:r w:rsidRPr="00562443">
        <w:t xml:space="preserve"> п</w:t>
      </w:r>
      <w:r w:rsidR="00921451">
        <w:t>о</w:t>
      </w:r>
      <w:r w:rsidRPr="00562443">
        <w:t>к</w:t>
      </w:r>
      <w:r w:rsidR="00921451">
        <w:t>о</w:t>
      </w:r>
      <w:r w:rsidRPr="00562443">
        <w:t>ления), четырехъядерный (или б</w:t>
      </w:r>
      <w:r w:rsidR="00921451">
        <w:t>о</w:t>
      </w:r>
      <w:r w:rsidRPr="00562443">
        <w:t>лее п</w:t>
      </w:r>
      <w:r w:rsidR="00921451">
        <w:t>о</w:t>
      </w:r>
      <w:r w:rsidRPr="00562443">
        <w:t>здней версии)</w:t>
      </w:r>
      <w:r>
        <w:t>, либ</w:t>
      </w:r>
      <w:r w:rsidR="00921451">
        <w:t>о</w:t>
      </w:r>
      <w:r>
        <w:t xml:space="preserve"> </w:t>
      </w:r>
      <w:r w:rsidRPr="00562443">
        <w:rPr>
          <w:i/>
        </w:rPr>
        <w:t>AMD</w:t>
      </w:r>
      <w:r w:rsidRPr="00562443">
        <w:t xml:space="preserve"> </w:t>
      </w:r>
      <w:r w:rsidRPr="00562443">
        <w:rPr>
          <w:i/>
        </w:rPr>
        <w:t>Ryzen</w:t>
      </w:r>
      <w:r w:rsidRPr="00562443">
        <w:t xml:space="preserve"> 5 1400 3,4 ГГц (наст</w:t>
      </w:r>
      <w:r w:rsidR="00921451">
        <w:t>о</w:t>
      </w:r>
      <w:r w:rsidRPr="00562443">
        <w:t>льный), четырехъядерный (или б</w:t>
      </w:r>
      <w:r w:rsidR="00921451">
        <w:t>о</w:t>
      </w:r>
      <w:r w:rsidRPr="00562443">
        <w:t>лее п</w:t>
      </w:r>
      <w:r w:rsidR="00921451">
        <w:t>о</w:t>
      </w:r>
      <w:r w:rsidRPr="00562443">
        <w:t>здней версии)</w:t>
      </w:r>
      <w:r>
        <w:t>;</w:t>
      </w:r>
    </w:p>
    <w:p w14:paraId="385D9779" w14:textId="04557413" w:rsidR="00B92294" w:rsidRDefault="00921451" w:rsidP="00B92294">
      <w:pPr>
        <w:pStyle w:val="aa"/>
        <w:numPr>
          <w:ilvl w:val="0"/>
          <w:numId w:val="35"/>
        </w:numPr>
        <w:ind w:left="0" w:firstLine="709"/>
      </w:pPr>
      <w:r>
        <w:t>о</w:t>
      </w:r>
      <w:r w:rsidR="00B92294">
        <w:t xml:space="preserve">перативная память </w:t>
      </w:r>
      <w:r w:rsidR="00B92294" w:rsidRPr="002777BD">
        <w:t xml:space="preserve">8 ГБ </w:t>
      </w:r>
      <w:r w:rsidR="00B92294" w:rsidRPr="002777BD">
        <w:rPr>
          <w:i/>
        </w:rPr>
        <w:t>DDR</w:t>
      </w:r>
      <w:r w:rsidR="00B92294" w:rsidRPr="002777BD">
        <w:t>3 (или выше)</w:t>
      </w:r>
      <w:r w:rsidR="00B92294">
        <w:t>;</w:t>
      </w:r>
    </w:p>
    <w:p w14:paraId="7988D140" w14:textId="353000AF" w:rsidR="00B92294" w:rsidRDefault="00B92294" w:rsidP="00B92294">
      <w:pPr>
        <w:pStyle w:val="aa"/>
        <w:numPr>
          <w:ilvl w:val="0"/>
          <w:numId w:val="35"/>
        </w:numPr>
        <w:ind w:left="0" w:firstLine="709"/>
      </w:pPr>
      <w:r>
        <w:t>св</w:t>
      </w:r>
      <w:r w:rsidR="00921451">
        <w:t>о</w:t>
      </w:r>
      <w:r>
        <w:t>б</w:t>
      </w:r>
      <w:r w:rsidR="00921451">
        <w:t>о</w:t>
      </w:r>
      <w:r>
        <w:t>дн</w:t>
      </w:r>
      <w:r w:rsidR="00921451">
        <w:t>о</w:t>
      </w:r>
      <w:r>
        <w:t>е пр</w:t>
      </w:r>
      <w:r w:rsidR="00921451">
        <w:t>о</w:t>
      </w:r>
      <w:r>
        <w:t>странств</w:t>
      </w:r>
      <w:r w:rsidR="00921451">
        <w:t>о</w:t>
      </w:r>
      <w:r>
        <w:t xml:space="preserve"> на диске не менее 10</w:t>
      </w:r>
      <w:r w:rsidRPr="002777BD">
        <w:t xml:space="preserve"> ГБ</w:t>
      </w:r>
      <w:r>
        <w:t>;</w:t>
      </w:r>
    </w:p>
    <w:p w14:paraId="10D06B5B" w14:textId="04434A5E" w:rsidR="00B92294" w:rsidRDefault="00B92294" w:rsidP="00B92294">
      <w:pPr>
        <w:pStyle w:val="aa"/>
        <w:numPr>
          <w:ilvl w:val="0"/>
          <w:numId w:val="35"/>
        </w:numPr>
        <w:ind w:left="0" w:firstLine="709"/>
      </w:pPr>
      <w:r>
        <w:t>графический пр</w:t>
      </w:r>
      <w:r w:rsidR="00921451">
        <w:t>о</w:t>
      </w:r>
      <w:r>
        <w:t>цесс</w:t>
      </w:r>
      <w:r w:rsidR="00921451">
        <w:t>о</w:t>
      </w:r>
      <w:r>
        <w:t xml:space="preserve">р </w:t>
      </w:r>
      <w:r w:rsidRPr="002777BD">
        <w:rPr>
          <w:i/>
        </w:rPr>
        <w:t>NVIDIA</w:t>
      </w:r>
      <w:r w:rsidRPr="002777BD">
        <w:t xml:space="preserve"> </w:t>
      </w:r>
      <w:r w:rsidRPr="002777BD">
        <w:rPr>
          <w:i/>
        </w:rPr>
        <w:t>GTX</w:t>
      </w:r>
      <w:r w:rsidRPr="002777BD">
        <w:t xml:space="preserve"> 106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 xml:space="preserve">й </w:t>
      </w:r>
      <w:r w:rsidRPr="002777BD">
        <w:rPr>
          <w:i/>
        </w:rPr>
        <w:t>DX</w:t>
      </w:r>
      <w:r w:rsidRPr="002777BD">
        <w:t>12 дискретн</w:t>
      </w:r>
      <w:r w:rsidR="00921451">
        <w:t>о</w:t>
      </w:r>
      <w:r w:rsidRPr="002777BD">
        <w:t>г</w:t>
      </w:r>
      <w:r w:rsidR="00921451">
        <w:t>о</w:t>
      </w:r>
      <w:r w:rsidRPr="002777BD">
        <w:t xml:space="preserve"> </w:t>
      </w:r>
      <w:r w:rsidRPr="002777BD">
        <w:rPr>
          <w:i/>
        </w:rPr>
        <w:t>GPU</w:t>
      </w:r>
      <w:r>
        <w:t>, либ</w:t>
      </w:r>
      <w:r w:rsidR="00921451">
        <w:t>о</w:t>
      </w:r>
      <w:r>
        <w:t xml:space="preserve"> </w:t>
      </w:r>
      <w:r w:rsidRPr="002777BD">
        <w:rPr>
          <w:i/>
        </w:rPr>
        <w:t>AMD</w:t>
      </w:r>
      <w:r w:rsidRPr="002777BD">
        <w:t xml:space="preserve"> </w:t>
      </w:r>
      <w:r w:rsidRPr="002777BD">
        <w:rPr>
          <w:i/>
        </w:rPr>
        <w:t>RX</w:t>
      </w:r>
      <w:r w:rsidRPr="002777BD">
        <w:t xml:space="preserve"> 470/57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й DX12 дискретн</w:t>
      </w:r>
      <w:r w:rsidR="00921451">
        <w:t>о</w:t>
      </w:r>
      <w:r w:rsidRPr="002777BD">
        <w:t>г</w:t>
      </w:r>
      <w:r w:rsidR="00921451">
        <w:t>о</w:t>
      </w:r>
      <w:r w:rsidRPr="002777BD">
        <w:t xml:space="preserve"> </w:t>
      </w:r>
      <w:r w:rsidRPr="002777BD">
        <w:rPr>
          <w:i/>
        </w:rPr>
        <w:t>GPU</w:t>
      </w:r>
      <w:r>
        <w:t>;</w:t>
      </w:r>
    </w:p>
    <w:p w14:paraId="26B33323" w14:textId="77777777" w:rsidR="00B92294" w:rsidRPr="002777BD" w:rsidRDefault="00B92294" w:rsidP="00B92294">
      <w:pPr>
        <w:pStyle w:val="aa"/>
        <w:numPr>
          <w:ilvl w:val="0"/>
          <w:numId w:val="35"/>
        </w:numPr>
        <w:ind w:left="0" w:firstLine="709"/>
        <w:rPr>
          <w:lang w:val="en-US"/>
        </w:rPr>
      </w:pPr>
      <w:r>
        <w:t>графический</w:t>
      </w:r>
      <w:r w:rsidRPr="002777BD">
        <w:rPr>
          <w:lang w:val="en-US"/>
        </w:rPr>
        <w:t xml:space="preserve"> </w:t>
      </w:r>
      <w:r>
        <w:t>драйвер</w:t>
      </w:r>
      <w:r w:rsidRPr="002777BD">
        <w:rPr>
          <w:lang w:val="en-US"/>
        </w:rPr>
        <w:t xml:space="preserve"> </w:t>
      </w:r>
      <w:r w:rsidRPr="002777BD">
        <w:rPr>
          <w:i/>
          <w:lang w:val="en-US"/>
        </w:rPr>
        <w:t>Windows</w:t>
      </w:r>
      <w:r w:rsidRPr="002777BD">
        <w:rPr>
          <w:lang w:val="en-US"/>
        </w:rPr>
        <w:t xml:space="preserve"> </w:t>
      </w:r>
      <w:r w:rsidRPr="002777BD">
        <w:rPr>
          <w:i/>
          <w:lang w:val="en-US"/>
        </w:rPr>
        <w:t>Display</w:t>
      </w:r>
      <w:r w:rsidRPr="002777BD">
        <w:rPr>
          <w:lang w:val="en-US"/>
        </w:rPr>
        <w:t xml:space="preserve"> </w:t>
      </w:r>
      <w:r w:rsidRPr="002777BD">
        <w:rPr>
          <w:i/>
          <w:lang w:val="en-US"/>
        </w:rPr>
        <w:t>Driver</w:t>
      </w:r>
      <w:r w:rsidRPr="002777BD">
        <w:rPr>
          <w:lang w:val="en-US"/>
        </w:rPr>
        <w:t xml:space="preserve"> </w:t>
      </w:r>
      <w:r w:rsidRPr="002777BD">
        <w:rPr>
          <w:i/>
          <w:lang w:val="en-US"/>
        </w:rPr>
        <w:t>Model</w:t>
      </w:r>
      <w:r w:rsidRPr="002777BD">
        <w:rPr>
          <w:lang w:val="en-US"/>
        </w:rPr>
        <w:t xml:space="preserve"> (</w:t>
      </w:r>
      <w:r w:rsidRPr="002777BD">
        <w:rPr>
          <w:i/>
          <w:lang w:val="en-US"/>
        </w:rPr>
        <w:t>WDDM</w:t>
      </w:r>
      <w:r w:rsidRPr="002777BD">
        <w:rPr>
          <w:lang w:val="en-US"/>
        </w:rPr>
        <w:t>) 2.2;</w:t>
      </w:r>
    </w:p>
    <w:p w14:paraId="43BD9E94" w14:textId="1E8A6036" w:rsidR="00B92294" w:rsidRPr="00921451" w:rsidRDefault="00B92294" w:rsidP="00B92294">
      <w:pPr>
        <w:pStyle w:val="aa"/>
        <w:numPr>
          <w:ilvl w:val="0"/>
          <w:numId w:val="35"/>
        </w:numPr>
        <w:ind w:left="0" w:firstLine="709"/>
      </w:pPr>
      <w:r>
        <w:t>п</w:t>
      </w:r>
      <w:r w:rsidR="00921451">
        <w:t>о</w:t>
      </w:r>
      <w:r>
        <w:t>рт</w:t>
      </w:r>
      <w:r w:rsidRPr="00921451">
        <w:t xml:space="preserve"> </w:t>
      </w:r>
      <w:r w:rsidR="00921451">
        <w:t>о</w:t>
      </w:r>
      <w:r>
        <w:t>т</w:t>
      </w:r>
      <w:r w:rsidR="00921451">
        <w:t>о</w:t>
      </w:r>
      <w:r>
        <w:t>бражение</w:t>
      </w:r>
      <w:r w:rsidRPr="00921451">
        <w:t xml:space="preserve"> </w:t>
      </w:r>
      <w:r>
        <w:t>графики</w:t>
      </w:r>
      <w:r w:rsidRPr="00921451">
        <w:t xml:space="preserve"> </w:t>
      </w:r>
      <w:r w:rsidRPr="005D1A80">
        <w:rPr>
          <w:i/>
          <w:lang w:val="en-US"/>
        </w:rPr>
        <w:t>HDMI</w:t>
      </w:r>
      <w:r w:rsidRPr="00921451">
        <w:t xml:space="preserve"> 2.0 </w:t>
      </w:r>
      <w:r w:rsidRPr="002777BD">
        <w:t>или</w:t>
      </w:r>
      <w:r w:rsidRPr="00921451">
        <w:t xml:space="preserve"> </w:t>
      </w:r>
      <w:r w:rsidRPr="005D1A80">
        <w:rPr>
          <w:i/>
          <w:lang w:val="en-US"/>
        </w:rPr>
        <w:t>DisplayPort</w:t>
      </w:r>
      <w:r w:rsidRPr="00921451">
        <w:t xml:space="preserve"> 1.2;</w:t>
      </w:r>
    </w:p>
    <w:p w14:paraId="5C797DF0" w14:textId="0581F59A" w:rsidR="00B92294" w:rsidRDefault="00B92294" w:rsidP="00B92294">
      <w:pPr>
        <w:pStyle w:val="aa"/>
        <w:numPr>
          <w:ilvl w:val="0"/>
          <w:numId w:val="35"/>
        </w:numPr>
        <w:ind w:left="0" w:firstLine="709"/>
        <w:contextualSpacing/>
      </w:pPr>
      <w:r>
        <w:t xml:space="preserve">для </w:t>
      </w:r>
      <w:r w:rsidR="00921451">
        <w:t>о</w:t>
      </w:r>
      <w:r>
        <w:t>т</w:t>
      </w:r>
      <w:r w:rsidR="00921451">
        <w:t>о</w:t>
      </w:r>
      <w:r>
        <w:t>бражения д</w:t>
      </w:r>
      <w:r w:rsidR="00921451">
        <w:t>о</w:t>
      </w:r>
      <w:r>
        <w:t>лжен быть п</w:t>
      </w:r>
      <w:r w:rsidR="00921451">
        <w:t>о</w:t>
      </w:r>
      <w:r w:rsidRPr="002777BD">
        <w:t>дключенный внешний или интегрир</w:t>
      </w:r>
      <w:r w:rsidR="00921451">
        <w:t>о</w:t>
      </w:r>
      <w:r w:rsidRPr="002777BD">
        <w:t xml:space="preserve">ванный дисплей </w:t>
      </w:r>
      <w:r w:rsidRPr="002777BD">
        <w:rPr>
          <w:i/>
        </w:rPr>
        <w:t>VGA</w:t>
      </w:r>
      <w:r w:rsidRPr="002777BD">
        <w:t xml:space="preserve"> (800x600) (или б</w:t>
      </w:r>
      <w:r w:rsidR="00921451">
        <w:t>о</w:t>
      </w:r>
      <w:r w:rsidRPr="002777BD">
        <w:t>лее п</w:t>
      </w:r>
      <w:r w:rsidR="00921451">
        <w:t>о</w:t>
      </w:r>
      <w:r w:rsidRPr="002777BD">
        <w:t>здней версии)</w:t>
      </w:r>
      <w:r>
        <w:t>;</w:t>
      </w:r>
    </w:p>
    <w:p w14:paraId="3BE148CA" w14:textId="58EF2D9E" w:rsidR="00B92294" w:rsidRDefault="00B92294" w:rsidP="00B92294">
      <w:pPr>
        <w:pStyle w:val="aa"/>
        <w:numPr>
          <w:ilvl w:val="0"/>
          <w:numId w:val="35"/>
        </w:numPr>
        <w:ind w:left="0" w:firstLine="709"/>
        <w:contextualSpacing/>
      </w:pPr>
      <w:r w:rsidRPr="002777BD">
        <w:rPr>
          <w:i/>
          <w:lang w:val="en-US"/>
        </w:rPr>
        <w:t>usb</w:t>
      </w:r>
      <w:r>
        <w:rPr>
          <w:lang w:val="en-US"/>
        </w:rPr>
        <w:t>-</w:t>
      </w:r>
      <w:r>
        <w:t>п</w:t>
      </w:r>
      <w:r w:rsidR="00921451">
        <w:t>о</w:t>
      </w:r>
      <w:r>
        <w:t xml:space="preserve">дключение </w:t>
      </w:r>
      <w:r w:rsidRPr="002777BD">
        <w:rPr>
          <w:i/>
        </w:rPr>
        <w:t>USB</w:t>
      </w:r>
      <w:r w:rsidRPr="002777BD">
        <w:t xml:space="preserve"> 3.0</w:t>
      </w:r>
      <w:r>
        <w:t>;</w:t>
      </w:r>
    </w:p>
    <w:p w14:paraId="4CB236BD" w14:textId="6F1FC1BC" w:rsidR="00B92294" w:rsidRDefault="00B92294" w:rsidP="00B92294">
      <w:pPr>
        <w:pStyle w:val="aa"/>
        <w:numPr>
          <w:ilvl w:val="0"/>
          <w:numId w:val="35"/>
        </w:numPr>
        <w:ind w:left="0" w:firstLine="709"/>
        <w:contextualSpacing/>
      </w:pPr>
      <w:r>
        <w:t>п</w:t>
      </w:r>
      <w:r w:rsidR="00921451">
        <w:t>о</w:t>
      </w:r>
      <w:r w:rsidRPr="009A7967">
        <w:t xml:space="preserve">дключение </w:t>
      </w:r>
      <w:r w:rsidRPr="009A7967">
        <w:rPr>
          <w:i/>
        </w:rPr>
        <w:t>Bluetooth</w:t>
      </w:r>
      <w:r w:rsidRPr="009A7967">
        <w:t xml:space="preserve"> (для к</w:t>
      </w:r>
      <w:r w:rsidR="00921451">
        <w:t>о</w:t>
      </w:r>
      <w:r w:rsidRPr="009A7967">
        <w:t>нтр</w:t>
      </w:r>
      <w:r w:rsidR="00921451">
        <w:t>о</w:t>
      </w:r>
      <w:r w:rsidRPr="009A7967">
        <w:t>ллер</w:t>
      </w:r>
      <w:r w:rsidR="00921451">
        <w:t>о</w:t>
      </w:r>
      <w:r w:rsidRPr="009A7967">
        <w:t>в движения)</w:t>
      </w:r>
      <w:r>
        <w:t xml:space="preserve"> д</w:t>
      </w:r>
      <w:r w:rsidR="00921451">
        <w:t>о</w:t>
      </w:r>
      <w:r>
        <w:t>лжн</w:t>
      </w:r>
      <w:r w:rsidR="00921451">
        <w:t>о</w:t>
      </w:r>
      <w:r>
        <w:t xml:space="preserve"> быть </w:t>
      </w:r>
      <w:r w:rsidRPr="009A7967">
        <w:rPr>
          <w:i/>
        </w:rPr>
        <w:t>Bluetooth</w:t>
      </w:r>
      <w:r w:rsidRPr="009A7967">
        <w:t xml:space="preserve"> 4.0</w:t>
      </w:r>
      <w:r>
        <w:t>.</w:t>
      </w:r>
    </w:p>
    <w:p w14:paraId="38A6CC23" w14:textId="77777777" w:rsidR="009C70F9" w:rsidRDefault="009C70F9" w:rsidP="009C70F9">
      <w:pPr>
        <w:spacing w:after="0" w:line="240" w:lineRule="auto"/>
        <w:jc w:val="both"/>
        <w:rPr>
          <w:szCs w:val="28"/>
        </w:rPr>
      </w:pPr>
    </w:p>
    <w:p w14:paraId="71F23EAB" w14:textId="434E0499" w:rsidR="009C70F9" w:rsidRDefault="009C70F9" w:rsidP="00EE3AD0">
      <w:pPr>
        <w:spacing w:after="0" w:line="240" w:lineRule="auto"/>
        <w:ind w:firstLine="709"/>
        <w:jc w:val="both"/>
        <w:rPr>
          <w:b/>
        </w:rPr>
      </w:pPr>
      <w:r>
        <w:rPr>
          <w:b/>
        </w:rPr>
        <w:t>2 Характеристики пр</w:t>
      </w:r>
      <w:r w:rsidR="00921451">
        <w:rPr>
          <w:b/>
        </w:rPr>
        <w:t>о</w:t>
      </w:r>
      <w:r>
        <w:rPr>
          <w:b/>
        </w:rPr>
        <w:t>граммы</w:t>
      </w:r>
    </w:p>
    <w:p w14:paraId="755B0BCC" w14:textId="77777777" w:rsidR="009C70F9" w:rsidRPr="009C70F9" w:rsidRDefault="009C70F9" w:rsidP="009C70F9">
      <w:pPr>
        <w:spacing w:after="0" w:line="240" w:lineRule="auto"/>
        <w:jc w:val="both"/>
      </w:pPr>
    </w:p>
    <w:p w14:paraId="40E07DAE" w14:textId="54F0069D" w:rsidR="009C70F9" w:rsidRDefault="00B92294" w:rsidP="00EE3AD0">
      <w:pPr>
        <w:spacing w:after="0" w:line="240" w:lineRule="auto"/>
        <w:ind w:firstLine="709"/>
        <w:jc w:val="both"/>
        <w:rPr>
          <w:b/>
        </w:rPr>
      </w:pPr>
      <w:r>
        <w:t>При запуске приложении с подключённым гарнитуром виртуальной реальности, пользователь оказывается в помещении, стилизованном под кухню, в котором находится газовый бойлер</w:t>
      </w:r>
    </w:p>
    <w:p w14:paraId="7F425DB0" w14:textId="77777777" w:rsidR="009C70F9" w:rsidRDefault="009C70F9" w:rsidP="009C70F9">
      <w:pPr>
        <w:spacing w:after="0" w:line="240" w:lineRule="auto"/>
        <w:jc w:val="both"/>
      </w:pPr>
    </w:p>
    <w:p w14:paraId="30113534" w14:textId="31007E3E" w:rsidR="009C70F9" w:rsidRDefault="009C70F9" w:rsidP="00EE3AD0">
      <w:pPr>
        <w:spacing w:after="0" w:line="240" w:lineRule="auto"/>
        <w:ind w:firstLine="709"/>
        <w:jc w:val="both"/>
        <w:rPr>
          <w:b/>
        </w:rPr>
      </w:pPr>
      <w:r>
        <w:rPr>
          <w:b/>
        </w:rPr>
        <w:t xml:space="preserve">3 </w:t>
      </w:r>
      <w:r w:rsidR="00921451">
        <w:rPr>
          <w:b/>
        </w:rPr>
        <w:t>О</w:t>
      </w:r>
      <w:r>
        <w:rPr>
          <w:b/>
        </w:rPr>
        <w:t>бращение к пр</w:t>
      </w:r>
      <w:r w:rsidR="00921451">
        <w:rPr>
          <w:b/>
        </w:rPr>
        <w:t>о</w:t>
      </w:r>
      <w:r>
        <w:rPr>
          <w:b/>
        </w:rPr>
        <w:t>грамме</w:t>
      </w:r>
    </w:p>
    <w:p w14:paraId="1F32E6EE" w14:textId="77777777" w:rsidR="009C70F9" w:rsidRPr="009C70F9" w:rsidRDefault="009C70F9" w:rsidP="009C70F9">
      <w:pPr>
        <w:spacing w:after="0" w:line="240" w:lineRule="auto"/>
        <w:jc w:val="both"/>
      </w:pPr>
    </w:p>
    <w:p w14:paraId="7ED20688" w14:textId="08DB76A6" w:rsidR="009C70F9" w:rsidRDefault="009C70F9" w:rsidP="00EE3AD0">
      <w:pPr>
        <w:spacing w:after="0" w:line="240" w:lineRule="auto"/>
        <w:ind w:firstLine="709"/>
        <w:jc w:val="both"/>
      </w:pPr>
      <w:r>
        <w:t>Прил</w:t>
      </w:r>
      <w:r w:rsidR="00921451">
        <w:t>о</w:t>
      </w:r>
      <w:r>
        <w:t xml:space="preserve">жение запускается путем </w:t>
      </w:r>
      <w:r w:rsidR="00921451">
        <w:t>о</w:t>
      </w:r>
      <w:r>
        <w:t>ткрытия исп</w:t>
      </w:r>
      <w:r w:rsidR="00921451">
        <w:t>о</w:t>
      </w:r>
      <w:r>
        <w:t>лняющег</w:t>
      </w:r>
      <w:r w:rsidR="00921451">
        <w:t>о</w:t>
      </w:r>
      <w:r>
        <w:t xml:space="preserve">ся файла </w:t>
      </w:r>
      <w:r w:rsidR="00B92294">
        <w:rPr>
          <w:i/>
          <w:lang w:val="en-US"/>
        </w:rPr>
        <w:t>UnityVr</w:t>
      </w:r>
      <w:r>
        <w:rPr>
          <w:i/>
        </w:rPr>
        <w:t>.</w:t>
      </w:r>
      <w:r>
        <w:rPr>
          <w:i/>
          <w:lang w:val="en-US"/>
        </w:rPr>
        <w:t>exe</w:t>
      </w:r>
      <w:r>
        <w:t>, к</w:t>
      </w:r>
      <w:r w:rsidR="00921451">
        <w:t>о</w:t>
      </w:r>
      <w:r>
        <w:t>т</w:t>
      </w:r>
      <w:r w:rsidR="00921451">
        <w:t>о</w:t>
      </w:r>
      <w:r>
        <w:t>рый нах</w:t>
      </w:r>
      <w:r w:rsidR="00921451">
        <w:t>о</w:t>
      </w:r>
      <w:r>
        <w:t>дится в катал</w:t>
      </w:r>
      <w:r w:rsidR="00921451">
        <w:t>о</w:t>
      </w:r>
      <w:r>
        <w:t>ге с игр</w:t>
      </w:r>
      <w:r w:rsidR="00921451">
        <w:t>о</w:t>
      </w:r>
      <w:r>
        <w:t>й.</w:t>
      </w:r>
    </w:p>
    <w:p w14:paraId="5A5199F3" w14:textId="77777777" w:rsidR="009C70F9" w:rsidRDefault="009C70F9" w:rsidP="009C70F9">
      <w:pPr>
        <w:spacing w:after="0" w:line="240" w:lineRule="auto"/>
        <w:jc w:val="both"/>
      </w:pPr>
    </w:p>
    <w:p w14:paraId="078BD393" w14:textId="7B2AE869" w:rsidR="009C70F9" w:rsidRDefault="009C70F9" w:rsidP="00EE3AD0">
      <w:pPr>
        <w:tabs>
          <w:tab w:val="left" w:pos="709"/>
        </w:tabs>
        <w:spacing w:after="0" w:line="240" w:lineRule="auto"/>
        <w:ind w:firstLine="709"/>
        <w:jc w:val="both"/>
        <w:rPr>
          <w:b/>
        </w:rPr>
      </w:pPr>
      <w:r>
        <w:rPr>
          <w:b/>
        </w:rPr>
        <w:t>4 Вх</w:t>
      </w:r>
      <w:r w:rsidR="00921451">
        <w:rPr>
          <w:b/>
        </w:rPr>
        <w:t>о</w:t>
      </w:r>
      <w:r>
        <w:rPr>
          <w:b/>
        </w:rPr>
        <w:t>дные и вых</w:t>
      </w:r>
      <w:r w:rsidR="00921451">
        <w:rPr>
          <w:b/>
        </w:rPr>
        <w:t>о</w:t>
      </w:r>
      <w:r>
        <w:rPr>
          <w:b/>
        </w:rPr>
        <w:t>дные данные</w:t>
      </w:r>
    </w:p>
    <w:p w14:paraId="1A406F25" w14:textId="77777777" w:rsidR="009C70F9" w:rsidRPr="009C70F9" w:rsidRDefault="009C70F9" w:rsidP="009C70F9">
      <w:pPr>
        <w:spacing w:after="0" w:line="240" w:lineRule="auto"/>
        <w:jc w:val="both"/>
      </w:pPr>
    </w:p>
    <w:p w14:paraId="34F48F85" w14:textId="765279D6" w:rsidR="009C70F9" w:rsidRDefault="009C70F9" w:rsidP="00EE3AD0">
      <w:pPr>
        <w:spacing w:after="0" w:line="240" w:lineRule="auto"/>
        <w:ind w:firstLine="709"/>
        <w:jc w:val="both"/>
      </w:pPr>
      <w:r>
        <w:t>Вх</w:t>
      </w:r>
      <w:r w:rsidR="00921451">
        <w:t>о</w:t>
      </w:r>
      <w:r>
        <w:t>дн</w:t>
      </w:r>
      <w:r w:rsidR="00921451">
        <w:t>о</w:t>
      </w:r>
      <w:r>
        <w:t>й инф</w:t>
      </w:r>
      <w:r w:rsidR="00921451">
        <w:t>о</w:t>
      </w:r>
      <w:r>
        <w:t>рмацией являются данные, к</w:t>
      </w:r>
      <w:r w:rsidR="00921451">
        <w:t>о</w:t>
      </w:r>
      <w:r>
        <w:t>т</w:t>
      </w:r>
      <w:r w:rsidR="00921451">
        <w:t>о</w:t>
      </w:r>
      <w:r>
        <w:t>рые пред</w:t>
      </w:r>
      <w:r w:rsidR="00921451">
        <w:t>о</w:t>
      </w:r>
      <w:r>
        <w:t>ставляют игр</w:t>
      </w:r>
      <w:r w:rsidR="00921451">
        <w:t>о</w:t>
      </w:r>
      <w:r>
        <w:t xml:space="preserve">ки путём </w:t>
      </w:r>
      <w:r w:rsidR="00B92294">
        <w:t>нажатия</w:t>
      </w:r>
      <w:r>
        <w:t xml:space="preserve"> </w:t>
      </w:r>
      <w:r w:rsidR="00B92294">
        <w:t>на кнопки контроллера</w:t>
      </w:r>
      <w:r>
        <w:t>. Вых</w:t>
      </w:r>
      <w:r w:rsidR="00921451">
        <w:t>о</w:t>
      </w:r>
      <w:r>
        <w:t>дн</w:t>
      </w:r>
      <w:r w:rsidR="00921451">
        <w:t>о</w:t>
      </w:r>
      <w:r>
        <w:t>й инф</w:t>
      </w:r>
      <w:r w:rsidR="00921451">
        <w:t>о</w:t>
      </w:r>
      <w:r>
        <w:t>рмацией являются кадры на экране с результат</w:t>
      </w:r>
      <w:r w:rsidR="00921451">
        <w:t>о</w:t>
      </w:r>
      <w:r>
        <w:t>м игр</w:t>
      </w:r>
      <w:r w:rsidR="00921451">
        <w:t>о</w:t>
      </w:r>
      <w:r>
        <w:t>в</w:t>
      </w:r>
      <w:r w:rsidR="00921451">
        <w:t>о</w:t>
      </w:r>
      <w:r>
        <w:t>г</w:t>
      </w:r>
      <w:r w:rsidR="00921451">
        <w:t>о</w:t>
      </w:r>
      <w:r>
        <w:t xml:space="preserve"> пр</w:t>
      </w:r>
      <w:r w:rsidR="00921451">
        <w:t>о</w:t>
      </w:r>
      <w:r>
        <w:t>цесса.</w:t>
      </w:r>
    </w:p>
    <w:p w14:paraId="2532BA2F" w14:textId="77777777" w:rsidR="009C70F9" w:rsidRDefault="009C70F9" w:rsidP="009C70F9">
      <w:pPr>
        <w:spacing w:after="0" w:line="240" w:lineRule="auto"/>
        <w:jc w:val="both"/>
      </w:pPr>
    </w:p>
    <w:p w14:paraId="261D60E3" w14:textId="7E328434" w:rsidR="009C70F9" w:rsidRDefault="009C70F9" w:rsidP="00EE3AD0">
      <w:pPr>
        <w:spacing w:after="0" w:line="240" w:lineRule="auto"/>
        <w:ind w:firstLine="709"/>
        <w:jc w:val="both"/>
        <w:rPr>
          <w:b/>
        </w:rPr>
      </w:pPr>
      <w:r>
        <w:rPr>
          <w:b/>
        </w:rPr>
        <w:t>5 С</w:t>
      </w:r>
      <w:r w:rsidR="00921451">
        <w:rPr>
          <w:b/>
        </w:rPr>
        <w:t>оо</w:t>
      </w:r>
      <w:r>
        <w:rPr>
          <w:b/>
        </w:rPr>
        <w:t>бщения</w:t>
      </w:r>
    </w:p>
    <w:p w14:paraId="501AA6B3" w14:textId="77777777" w:rsidR="009C70F9" w:rsidRDefault="009C70F9" w:rsidP="009C70F9">
      <w:pPr>
        <w:spacing w:after="0" w:line="240" w:lineRule="auto"/>
        <w:jc w:val="both"/>
      </w:pPr>
    </w:p>
    <w:p w14:paraId="297A10BF" w14:textId="0435A01E" w:rsidR="009C70F9" w:rsidRDefault="009C70F9" w:rsidP="00EE3AD0">
      <w:pPr>
        <w:spacing w:after="0" w:line="240" w:lineRule="auto"/>
        <w:ind w:firstLine="709"/>
        <w:jc w:val="both"/>
        <w:rPr>
          <w:b/>
        </w:rPr>
      </w:pPr>
      <w:r>
        <w:t>В х</w:t>
      </w:r>
      <w:r w:rsidR="00921451">
        <w:t>о</w:t>
      </w:r>
      <w:r>
        <w:t>де вып</w:t>
      </w:r>
      <w:r w:rsidR="00921451">
        <w:t>о</w:t>
      </w:r>
      <w:r>
        <w:t>лнения прил</w:t>
      </w:r>
      <w:r w:rsidR="00921451">
        <w:t>о</w:t>
      </w:r>
      <w:r>
        <w:t>жения никаких с</w:t>
      </w:r>
      <w:r w:rsidR="00921451">
        <w:t>оо</w:t>
      </w:r>
      <w:r>
        <w:t>бщений не предусм</w:t>
      </w:r>
      <w:r w:rsidR="00921451">
        <w:t>о</w:t>
      </w:r>
      <w:r>
        <w:t>трен</w:t>
      </w:r>
      <w:r w:rsidR="00921451">
        <w:t>о</w:t>
      </w:r>
      <w:r>
        <w:t>.</w:t>
      </w:r>
    </w:p>
    <w:p w14:paraId="36CDE3C7" w14:textId="2D041FEB" w:rsidR="00CE035B" w:rsidRDefault="00CE035B">
      <w:pPr>
        <w:rPr>
          <w:rFonts w:eastAsia="Times New Roman" w:cs="Times New Roman"/>
          <w:szCs w:val="20"/>
          <w:lang w:eastAsia="ru-RU"/>
        </w:rPr>
      </w:pPr>
      <w:r>
        <w:rPr>
          <w:szCs w:val="20"/>
        </w:rPr>
        <w:br w:type="page"/>
      </w:r>
    </w:p>
    <w:p w14:paraId="1249418F" w14:textId="5F80D374" w:rsidR="009C70F9" w:rsidRDefault="00CE035B" w:rsidP="00CE035B">
      <w:pPr>
        <w:pStyle w:val="13"/>
        <w:spacing w:line="360" w:lineRule="exact"/>
        <w:ind w:firstLine="0"/>
        <w:contextualSpacing/>
        <w:jc w:val="center"/>
      </w:pPr>
      <w:bookmarkStart w:id="57" w:name="_Toc136809681"/>
      <w:r w:rsidRPr="00CE035B">
        <w:lastRenderedPageBreak/>
        <w:t>ПРИЛОЖЕНИЕ Г</w:t>
      </w:r>
      <w:bookmarkEnd w:id="57"/>
    </w:p>
    <w:p w14:paraId="7996E83D" w14:textId="3F7B4E89" w:rsidR="00CE035B" w:rsidRPr="00CE035B" w:rsidRDefault="00CE035B" w:rsidP="00CE035B">
      <w:pPr>
        <w:spacing w:after="0" w:line="360" w:lineRule="exact"/>
        <w:contextualSpacing/>
        <w:jc w:val="center"/>
      </w:pPr>
      <w:r w:rsidRPr="00CE035B">
        <w:t>(</w:t>
      </w:r>
      <w:r w:rsidR="00921451">
        <w:t>о</w:t>
      </w:r>
      <w:r>
        <w:t>бязательн</w:t>
      </w:r>
      <w:r w:rsidR="00921451">
        <w:t>о</w:t>
      </w:r>
      <w:r>
        <w:t>е</w:t>
      </w:r>
      <w:r w:rsidRPr="00CE035B">
        <w:t>)</w:t>
      </w:r>
    </w:p>
    <w:p w14:paraId="2D586D7D" w14:textId="552BBFCC" w:rsidR="00CE035B" w:rsidRPr="00CE035B" w:rsidRDefault="00CE035B" w:rsidP="00CE035B">
      <w:pPr>
        <w:pStyle w:val="aa"/>
        <w:ind w:firstLine="0"/>
        <w:contextualSpacing/>
        <w:jc w:val="center"/>
        <w:rPr>
          <w:b/>
        </w:rPr>
      </w:pPr>
      <w:bookmarkStart w:id="58" w:name="_Toc72493193"/>
      <w:bookmarkStart w:id="59" w:name="_Toc10215734"/>
      <w:r w:rsidRPr="00CE035B">
        <w:rPr>
          <w:b/>
        </w:rPr>
        <w:t>Рук</w:t>
      </w:r>
      <w:r w:rsidR="00921451">
        <w:rPr>
          <w:b/>
        </w:rPr>
        <w:t>о</w:t>
      </w:r>
      <w:r w:rsidRPr="00CE035B">
        <w:rPr>
          <w:b/>
        </w:rPr>
        <w:t>в</w:t>
      </w:r>
      <w:r w:rsidR="00921451">
        <w:rPr>
          <w:b/>
        </w:rPr>
        <w:t>о</w:t>
      </w:r>
      <w:r w:rsidRPr="00CE035B">
        <w:rPr>
          <w:b/>
        </w:rPr>
        <w:t>дств</w:t>
      </w:r>
      <w:r w:rsidR="00921451">
        <w:rPr>
          <w:b/>
        </w:rPr>
        <w:t>о</w:t>
      </w:r>
      <w:r w:rsidRPr="00CE035B">
        <w:rPr>
          <w:b/>
        </w:rPr>
        <w:t xml:space="preserve"> системн</w:t>
      </w:r>
      <w:r w:rsidR="00921451">
        <w:rPr>
          <w:b/>
        </w:rPr>
        <w:t>о</w:t>
      </w:r>
      <w:r w:rsidRPr="00CE035B">
        <w:rPr>
          <w:b/>
        </w:rPr>
        <w:t>г</w:t>
      </w:r>
      <w:r w:rsidR="00921451">
        <w:rPr>
          <w:b/>
        </w:rPr>
        <w:t>о</w:t>
      </w:r>
      <w:r w:rsidRPr="00CE035B">
        <w:rPr>
          <w:b/>
        </w:rPr>
        <w:t xml:space="preserve"> пр</w:t>
      </w:r>
      <w:r w:rsidR="00921451">
        <w:rPr>
          <w:b/>
        </w:rPr>
        <w:t>о</w:t>
      </w:r>
      <w:r w:rsidRPr="00CE035B">
        <w:rPr>
          <w:b/>
        </w:rPr>
        <w:t>граммиста</w:t>
      </w:r>
      <w:bookmarkEnd w:id="58"/>
      <w:bookmarkEnd w:id="59"/>
    </w:p>
    <w:p w14:paraId="346D1BAB" w14:textId="77777777" w:rsidR="00CE035B" w:rsidRPr="00CE035B" w:rsidRDefault="00CE035B" w:rsidP="00CE035B">
      <w:pPr>
        <w:spacing w:after="0" w:line="360" w:lineRule="exact"/>
        <w:contextualSpacing/>
      </w:pPr>
    </w:p>
    <w:p w14:paraId="58CB3EFE" w14:textId="342B64AA" w:rsidR="00CE035B" w:rsidRDefault="00CE035B" w:rsidP="00CE035B">
      <w:pPr>
        <w:spacing w:after="0" w:line="360" w:lineRule="exact"/>
        <w:ind w:firstLine="709"/>
        <w:contextualSpacing/>
        <w:rPr>
          <w:b/>
        </w:rPr>
      </w:pPr>
      <w:r>
        <w:rPr>
          <w:b/>
        </w:rPr>
        <w:t xml:space="preserve">1 </w:t>
      </w:r>
      <w:r w:rsidR="00921451">
        <w:rPr>
          <w:b/>
        </w:rPr>
        <w:t>О</w:t>
      </w:r>
      <w:r>
        <w:rPr>
          <w:b/>
        </w:rPr>
        <w:t xml:space="preserve">бщие сведения </w:t>
      </w:r>
      <w:r w:rsidR="00921451">
        <w:rPr>
          <w:b/>
        </w:rPr>
        <w:t>о</w:t>
      </w:r>
      <w:r>
        <w:rPr>
          <w:b/>
        </w:rPr>
        <w:t xml:space="preserve"> пр</w:t>
      </w:r>
      <w:r w:rsidR="00921451">
        <w:rPr>
          <w:b/>
        </w:rPr>
        <w:t>о</w:t>
      </w:r>
      <w:r>
        <w:rPr>
          <w:b/>
        </w:rPr>
        <w:t xml:space="preserve">грамме </w:t>
      </w:r>
    </w:p>
    <w:p w14:paraId="083C883E" w14:textId="77777777" w:rsidR="00CE035B" w:rsidRPr="00CE035B" w:rsidRDefault="00CE035B" w:rsidP="00CE035B">
      <w:pPr>
        <w:spacing w:line="360" w:lineRule="exact"/>
        <w:contextualSpacing/>
      </w:pPr>
    </w:p>
    <w:p w14:paraId="15437091" w14:textId="40BAE79C" w:rsidR="00CE035B" w:rsidRDefault="00CE035B" w:rsidP="00CE035B">
      <w:pPr>
        <w:spacing w:after="0" w:line="360" w:lineRule="exact"/>
        <w:ind w:firstLine="709"/>
        <w:contextualSpacing/>
        <w:rPr>
          <w:b/>
        </w:rPr>
      </w:pPr>
      <w:r>
        <w:rPr>
          <w:b/>
        </w:rPr>
        <w:t>1.1 Назначение и функции пр</w:t>
      </w:r>
      <w:r w:rsidR="00921451">
        <w:rPr>
          <w:b/>
        </w:rPr>
        <w:t>о</w:t>
      </w:r>
      <w:r>
        <w:rPr>
          <w:b/>
        </w:rPr>
        <w:t xml:space="preserve">граммы </w:t>
      </w:r>
    </w:p>
    <w:p w14:paraId="57422D70" w14:textId="77777777" w:rsidR="00CE035B" w:rsidRDefault="00CE035B" w:rsidP="00CE035B">
      <w:pPr>
        <w:spacing w:line="360" w:lineRule="exact"/>
        <w:ind w:firstLine="709"/>
        <w:contextualSpacing/>
      </w:pPr>
    </w:p>
    <w:p w14:paraId="2B83CA97" w14:textId="48A3E37C" w:rsidR="00CE035B" w:rsidRDefault="00CE035B" w:rsidP="00CE035B">
      <w:pPr>
        <w:spacing w:after="0" w:line="240" w:lineRule="auto"/>
        <w:ind w:firstLine="709"/>
        <w:jc w:val="both"/>
        <w:rPr>
          <w:szCs w:val="28"/>
        </w:rPr>
      </w:pPr>
      <w:r>
        <w:rPr>
          <w:szCs w:val="28"/>
        </w:rPr>
        <w:t xml:space="preserve">Разработанное приложение виртуальной реальности представляет из себя симулятор основных нештатных ситуаций, которые могут произойти в ходе эксплуатации газового бойлера. В приложении </w:t>
      </w:r>
      <w:r w:rsidR="003C4B7A">
        <w:rPr>
          <w:szCs w:val="28"/>
        </w:rPr>
        <w:t>реализован</w:t>
      </w:r>
      <w:r>
        <w:rPr>
          <w:szCs w:val="28"/>
        </w:rPr>
        <w:t xml:space="preserve"> интерактивный доступ к основным деталям газового бойлера, а также возможность увидеть некоторые нештатные ситуации и способы их разрешения.</w:t>
      </w:r>
    </w:p>
    <w:p w14:paraId="4B366631" w14:textId="77777777" w:rsidR="00CE035B" w:rsidRDefault="00CE035B" w:rsidP="00CE035B">
      <w:pPr>
        <w:spacing w:line="360" w:lineRule="exact"/>
        <w:ind w:firstLine="709"/>
        <w:contextualSpacing/>
        <w:rPr>
          <w:b/>
        </w:rPr>
      </w:pPr>
    </w:p>
    <w:p w14:paraId="00FB33BB" w14:textId="26DE1F79" w:rsidR="00CE035B" w:rsidRDefault="00CE035B" w:rsidP="00CE035B">
      <w:pPr>
        <w:spacing w:line="360" w:lineRule="exact"/>
        <w:ind w:firstLine="709"/>
        <w:contextualSpacing/>
        <w:rPr>
          <w:b/>
        </w:rPr>
      </w:pPr>
      <w:r>
        <w:rPr>
          <w:b/>
        </w:rPr>
        <w:t>1.2 Не</w:t>
      </w:r>
      <w:r w:rsidR="00921451">
        <w:rPr>
          <w:b/>
        </w:rPr>
        <w:t>о</w:t>
      </w:r>
      <w:r>
        <w:rPr>
          <w:b/>
        </w:rPr>
        <w:t>бх</w:t>
      </w:r>
      <w:r w:rsidR="00921451">
        <w:rPr>
          <w:b/>
        </w:rPr>
        <w:t>о</w:t>
      </w:r>
      <w:r>
        <w:rPr>
          <w:b/>
        </w:rPr>
        <w:t>дим</w:t>
      </w:r>
      <w:r w:rsidR="00921451">
        <w:rPr>
          <w:b/>
        </w:rPr>
        <w:t>о</w:t>
      </w:r>
      <w:r>
        <w:rPr>
          <w:b/>
        </w:rPr>
        <w:t>е техническ</w:t>
      </w:r>
      <w:r w:rsidR="00921451">
        <w:rPr>
          <w:b/>
        </w:rPr>
        <w:t>о</w:t>
      </w:r>
      <w:r>
        <w:rPr>
          <w:b/>
        </w:rPr>
        <w:t xml:space="preserve">е </w:t>
      </w:r>
      <w:r w:rsidR="00921451">
        <w:rPr>
          <w:b/>
        </w:rPr>
        <w:t>о</w:t>
      </w:r>
      <w:r>
        <w:rPr>
          <w:b/>
        </w:rPr>
        <w:t xml:space="preserve">беспечение </w:t>
      </w:r>
    </w:p>
    <w:p w14:paraId="3FFC3CD0" w14:textId="77777777" w:rsidR="00CE035B" w:rsidRDefault="00CE035B" w:rsidP="00CE035B">
      <w:pPr>
        <w:spacing w:line="360" w:lineRule="exact"/>
        <w:ind w:firstLine="709"/>
        <w:contextualSpacing/>
      </w:pPr>
    </w:p>
    <w:p w14:paraId="62BB41F9" w14:textId="04B916DA" w:rsidR="00CE035B" w:rsidRDefault="00CE035B" w:rsidP="00CE035B">
      <w:pPr>
        <w:spacing w:after="0" w:line="240" w:lineRule="auto"/>
        <w:ind w:firstLine="709"/>
        <w:jc w:val="both"/>
      </w:pPr>
      <w:r>
        <w:t>Для к</w:t>
      </w:r>
      <w:r w:rsidR="00921451">
        <w:t>о</w:t>
      </w:r>
      <w:r>
        <w:t>рректн</w:t>
      </w:r>
      <w:r w:rsidR="00921451">
        <w:t>о</w:t>
      </w:r>
      <w:r>
        <w:t>й раб</w:t>
      </w:r>
      <w:r w:rsidR="00921451">
        <w:t>о</w:t>
      </w:r>
      <w:r>
        <w:t>ты пр</w:t>
      </w:r>
      <w:r w:rsidR="00921451">
        <w:t>о</w:t>
      </w:r>
      <w:r>
        <w:t>граммн</w:t>
      </w:r>
      <w:r w:rsidR="00921451">
        <w:t>о</w:t>
      </w:r>
      <w:r>
        <w:t>г</w:t>
      </w:r>
      <w:r w:rsidR="00921451">
        <w:t>о</w:t>
      </w:r>
      <w:r>
        <w:t xml:space="preserve"> средства не</w:t>
      </w:r>
      <w:r w:rsidR="00921451">
        <w:t>о</w:t>
      </w:r>
      <w:r>
        <w:t>бх</w:t>
      </w:r>
      <w:r w:rsidR="00921451">
        <w:t>о</w:t>
      </w:r>
      <w:r>
        <w:t>дим</w:t>
      </w:r>
      <w:r w:rsidR="00921451">
        <w:t>о</w:t>
      </w:r>
      <w:r>
        <w:t xml:space="preserve"> с</w:t>
      </w:r>
      <w:r w:rsidR="00921451">
        <w:t>о</w:t>
      </w:r>
      <w:r>
        <w:t>блюдение следующих треб</w:t>
      </w:r>
      <w:r w:rsidR="00921451">
        <w:t>о</w:t>
      </w:r>
      <w:r>
        <w:t>ваний:</w:t>
      </w:r>
    </w:p>
    <w:p w14:paraId="44DEE75E" w14:textId="70E333AC" w:rsidR="00CE035B" w:rsidRDefault="00CE035B" w:rsidP="00CE035B">
      <w:pPr>
        <w:pStyle w:val="ac"/>
        <w:widowControl w:val="0"/>
        <w:numPr>
          <w:ilvl w:val="0"/>
          <w:numId w:val="35"/>
        </w:numPr>
        <w:tabs>
          <w:tab w:val="left" w:pos="993"/>
        </w:tabs>
        <w:autoSpaceDE w:val="0"/>
        <w:autoSpaceDN w:val="0"/>
        <w:spacing w:after="0" w:line="240" w:lineRule="auto"/>
        <w:ind w:left="0" w:firstLine="709"/>
        <w:contextualSpacing w:val="0"/>
        <w:jc w:val="both"/>
      </w:pPr>
      <w:r>
        <w:t>п</w:t>
      </w:r>
      <w:r w:rsidR="00921451">
        <w:t>о</w:t>
      </w:r>
      <w:r>
        <w:t xml:space="preserve">ддерживаемые </w:t>
      </w:r>
      <w:r w:rsidR="00921451">
        <w:t>о</w:t>
      </w:r>
      <w:r>
        <w:t>пераци</w:t>
      </w:r>
      <w:r w:rsidR="00921451">
        <w:t>о</w:t>
      </w:r>
      <w:r>
        <w:t xml:space="preserve">нные системы </w:t>
      </w:r>
      <w:r>
        <w:rPr>
          <w:i/>
        </w:rPr>
        <w:t xml:space="preserve">Windows </w:t>
      </w:r>
      <w:r>
        <w:t>версии десять и выше;</w:t>
      </w:r>
    </w:p>
    <w:p w14:paraId="365EC8EE" w14:textId="2529D095" w:rsidR="00CE035B" w:rsidRDefault="00CE035B" w:rsidP="00CE035B">
      <w:pPr>
        <w:pStyle w:val="ac"/>
        <w:widowControl w:val="0"/>
        <w:numPr>
          <w:ilvl w:val="0"/>
          <w:numId w:val="35"/>
        </w:numPr>
        <w:tabs>
          <w:tab w:val="left" w:pos="993"/>
        </w:tabs>
        <w:autoSpaceDE w:val="0"/>
        <w:autoSpaceDN w:val="0"/>
        <w:spacing w:after="0" w:line="240" w:lineRule="auto"/>
        <w:ind w:left="0" w:firstLine="709"/>
        <w:contextualSpacing w:val="0"/>
        <w:jc w:val="both"/>
      </w:pPr>
      <w:r>
        <w:t>наличие стандартн</w:t>
      </w:r>
      <w:r w:rsidR="00921451">
        <w:t>о</w:t>
      </w:r>
      <w:r>
        <w:t xml:space="preserve">й клавиатуры и мыши; </w:t>
      </w:r>
    </w:p>
    <w:p w14:paraId="6D4F2CBF" w14:textId="0405FC38" w:rsidR="00CE035B" w:rsidRDefault="00CE035B" w:rsidP="00CE035B">
      <w:pPr>
        <w:pStyle w:val="aa"/>
        <w:numPr>
          <w:ilvl w:val="0"/>
          <w:numId w:val="35"/>
        </w:numPr>
        <w:ind w:left="0" w:firstLine="709"/>
      </w:pPr>
      <w:r>
        <w:t>пр</w:t>
      </w:r>
      <w:r w:rsidR="00921451">
        <w:t>о</w:t>
      </w:r>
      <w:r>
        <w:t>цесс</w:t>
      </w:r>
      <w:r w:rsidR="00921451">
        <w:t>о</w:t>
      </w:r>
      <w:r>
        <w:t xml:space="preserve">р </w:t>
      </w:r>
      <w:r w:rsidRPr="00562443">
        <w:rPr>
          <w:i/>
        </w:rPr>
        <w:t>Intel</w:t>
      </w:r>
      <w:r w:rsidRPr="00562443">
        <w:t xml:space="preserve"> </w:t>
      </w:r>
      <w:r w:rsidRPr="00562443">
        <w:rPr>
          <w:i/>
        </w:rPr>
        <w:t>Core</w:t>
      </w:r>
      <w:r w:rsidRPr="00562443">
        <w:t xml:space="preserve"> </w:t>
      </w:r>
      <w:r w:rsidRPr="00562443">
        <w:rPr>
          <w:i/>
        </w:rPr>
        <w:t>i</w:t>
      </w:r>
      <w:r w:rsidRPr="00562443">
        <w:t>5 4590 (4-г</w:t>
      </w:r>
      <w:r w:rsidR="00921451">
        <w:t>о</w:t>
      </w:r>
      <w:r w:rsidRPr="00562443">
        <w:t xml:space="preserve"> п</w:t>
      </w:r>
      <w:r w:rsidR="00921451">
        <w:t>о</w:t>
      </w:r>
      <w:r w:rsidRPr="00562443">
        <w:t>к</w:t>
      </w:r>
      <w:r w:rsidR="00921451">
        <w:t>о</w:t>
      </w:r>
      <w:r w:rsidRPr="00562443">
        <w:t>ления), четырехъядерный (или б</w:t>
      </w:r>
      <w:r w:rsidR="00921451">
        <w:t>о</w:t>
      </w:r>
      <w:r w:rsidRPr="00562443">
        <w:t>лее п</w:t>
      </w:r>
      <w:r w:rsidR="00921451">
        <w:t>о</w:t>
      </w:r>
      <w:r w:rsidRPr="00562443">
        <w:t>здней версии)</w:t>
      </w:r>
      <w:r>
        <w:t>, либ</w:t>
      </w:r>
      <w:r w:rsidR="00921451">
        <w:t>о</w:t>
      </w:r>
      <w:r>
        <w:t xml:space="preserve"> </w:t>
      </w:r>
      <w:r w:rsidRPr="00562443">
        <w:rPr>
          <w:i/>
        </w:rPr>
        <w:t>AMD</w:t>
      </w:r>
      <w:r w:rsidRPr="00562443">
        <w:t xml:space="preserve"> </w:t>
      </w:r>
      <w:r w:rsidRPr="00562443">
        <w:rPr>
          <w:i/>
        </w:rPr>
        <w:t>Ryzen</w:t>
      </w:r>
      <w:r w:rsidRPr="00562443">
        <w:t xml:space="preserve"> 5 1400 3,4 ГГц (наст</w:t>
      </w:r>
      <w:r w:rsidR="00921451">
        <w:t>о</w:t>
      </w:r>
      <w:r w:rsidRPr="00562443">
        <w:t>льный), четырехъядерный (или б</w:t>
      </w:r>
      <w:r w:rsidR="00921451">
        <w:t>о</w:t>
      </w:r>
      <w:r w:rsidRPr="00562443">
        <w:t>лее п</w:t>
      </w:r>
      <w:r w:rsidR="00921451">
        <w:t>о</w:t>
      </w:r>
      <w:r w:rsidRPr="00562443">
        <w:t>здней версии)</w:t>
      </w:r>
      <w:r>
        <w:t>;</w:t>
      </w:r>
    </w:p>
    <w:p w14:paraId="117496DF" w14:textId="2C20D3E7" w:rsidR="00CE035B" w:rsidRDefault="00921451" w:rsidP="00CE035B">
      <w:pPr>
        <w:pStyle w:val="aa"/>
        <w:numPr>
          <w:ilvl w:val="0"/>
          <w:numId w:val="35"/>
        </w:numPr>
        <w:ind w:left="0" w:firstLine="709"/>
      </w:pPr>
      <w:r>
        <w:t>о</w:t>
      </w:r>
      <w:r w:rsidR="00CE035B">
        <w:t xml:space="preserve">перативная память </w:t>
      </w:r>
      <w:r w:rsidR="00CE035B" w:rsidRPr="002777BD">
        <w:t xml:space="preserve">8 ГБ </w:t>
      </w:r>
      <w:r w:rsidR="00CE035B" w:rsidRPr="002777BD">
        <w:rPr>
          <w:i/>
        </w:rPr>
        <w:t>DDR</w:t>
      </w:r>
      <w:r w:rsidR="00CE035B" w:rsidRPr="002777BD">
        <w:t>3 (или выше)</w:t>
      </w:r>
      <w:r w:rsidR="00CE035B">
        <w:t>;</w:t>
      </w:r>
    </w:p>
    <w:p w14:paraId="40CCA9AD" w14:textId="3FAA41BC" w:rsidR="00CE035B" w:rsidRDefault="00CE035B" w:rsidP="00CE035B">
      <w:pPr>
        <w:pStyle w:val="aa"/>
        <w:numPr>
          <w:ilvl w:val="0"/>
          <w:numId w:val="35"/>
        </w:numPr>
        <w:ind w:left="0" w:firstLine="709"/>
      </w:pPr>
      <w:r>
        <w:t>св</w:t>
      </w:r>
      <w:r w:rsidR="00921451">
        <w:t>о</w:t>
      </w:r>
      <w:r>
        <w:t>б</w:t>
      </w:r>
      <w:r w:rsidR="00921451">
        <w:t>о</w:t>
      </w:r>
      <w:r>
        <w:t>дн</w:t>
      </w:r>
      <w:r w:rsidR="00921451">
        <w:t>о</w:t>
      </w:r>
      <w:r>
        <w:t>е пр</w:t>
      </w:r>
      <w:r w:rsidR="00921451">
        <w:t>о</w:t>
      </w:r>
      <w:r>
        <w:t>странств</w:t>
      </w:r>
      <w:r w:rsidR="00921451">
        <w:t>о</w:t>
      </w:r>
      <w:r>
        <w:t xml:space="preserve"> на диске не менее 10</w:t>
      </w:r>
      <w:r w:rsidRPr="002777BD">
        <w:t xml:space="preserve"> ГБ</w:t>
      </w:r>
      <w:r>
        <w:t>;</w:t>
      </w:r>
    </w:p>
    <w:p w14:paraId="06962253" w14:textId="601D8548" w:rsidR="00CE035B" w:rsidRDefault="00CE035B" w:rsidP="00CE035B">
      <w:pPr>
        <w:pStyle w:val="aa"/>
        <w:numPr>
          <w:ilvl w:val="0"/>
          <w:numId w:val="35"/>
        </w:numPr>
        <w:ind w:left="0" w:firstLine="709"/>
      </w:pPr>
      <w:r>
        <w:t>графический пр</w:t>
      </w:r>
      <w:r w:rsidR="00921451">
        <w:t>о</w:t>
      </w:r>
      <w:r>
        <w:t>цесс</w:t>
      </w:r>
      <w:r w:rsidR="00921451">
        <w:t>о</w:t>
      </w:r>
      <w:r>
        <w:t xml:space="preserve">р </w:t>
      </w:r>
      <w:r w:rsidRPr="002777BD">
        <w:rPr>
          <w:i/>
        </w:rPr>
        <w:t>NVIDIA</w:t>
      </w:r>
      <w:r w:rsidRPr="002777BD">
        <w:t xml:space="preserve"> </w:t>
      </w:r>
      <w:r w:rsidRPr="002777BD">
        <w:rPr>
          <w:i/>
        </w:rPr>
        <w:t>GTX</w:t>
      </w:r>
      <w:r w:rsidRPr="002777BD">
        <w:t xml:space="preserve"> 106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 xml:space="preserve">й </w:t>
      </w:r>
      <w:r w:rsidRPr="002777BD">
        <w:rPr>
          <w:i/>
        </w:rPr>
        <w:t>DX</w:t>
      </w:r>
      <w:r w:rsidRPr="002777BD">
        <w:t>12 дискретн</w:t>
      </w:r>
      <w:r w:rsidR="00921451">
        <w:t>о</w:t>
      </w:r>
      <w:r w:rsidRPr="002777BD">
        <w:t>г</w:t>
      </w:r>
      <w:r w:rsidR="00921451">
        <w:t>о</w:t>
      </w:r>
      <w:r w:rsidRPr="002777BD">
        <w:t xml:space="preserve"> </w:t>
      </w:r>
      <w:r w:rsidRPr="002777BD">
        <w:rPr>
          <w:i/>
        </w:rPr>
        <w:t>GPU</w:t>
      </w:r>
      <w:r>
        <w:t>, либ</w:t>
      </w:r>
      <w:r w:rsidR="00921451">
        <w:t>о</w:t>
      </w:r>
      <w:r>
        <w:t xml:space="preserve"> </w:t>
      </w:r>
      <w:r w:rsidRPr="002777BD">
        <w:rPr>
          <w:i/>
        </w:rPr>
        <w:t>AMD</w:t>
      </w:r>
      <w:r w:rsidRPr="002777BD">
        <w:t xml:space="preserve"> </w:t>
      </w:r>
      <w:r w:rsidRPr="002777BD">
        <w:rPr>
          <w:i/>
        </w:rPr>
        <w:t>RX</w:t>
      </w:r>
      <w:r w:rsidRPr="002777BD">
        <w:t xml:space="preserve"> 470/57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й DX12 дискретн</w:t>
      </w:r>
      <w:r w:rsidR="00921451">
        <w:t>о</w:t>
      </w:r>
      <w:r w:rsidRPr="002777BD">
        <w:t>г</w:t>
      </w:r>
      <w:r w:rsidR="00921451">
        <w:t>о</w:t>
      </w:r>
      <w:r w:rsidRPr="002777BD">
        <w:t xml:space="preserve"> </w:t>
      </w:r>
      <w:r w:rsidRPr="002777BD">
        <w:rPr>
          <w:i/>
        </w:rPr>
        <w:t>GPU</w:t>
      </w:r>
      <w:r>
        <w:t>;</w:t>
      </w:r>
    </w:p>
    <w:p w14:paraId="48AF80C6" w14:textId="77777777" w:rsidR="00CE035B" w:rsidRPr="002777BD" w:rsidRDefault="00CE035B" w:rsidP="00CE035B">
      <w:pPr>
        <w:pStyle w:val="aa"/>
        <w:numPr>
          <w:ilvl w:val="0"/>
          <w:numId w:val="35"/>
        </w:numPr>
        <w:ind w:left="0" w:firstLine="709"/>
        <w:rPr>
          <w:lang w:val="en-US"/>
        </w:rPr>
      </w:pPr>
      <w:r>
        <w:t>графический</w:t>
      </w:r>
      <w:r w:rsidRPr="002777BD">
        <w:rPr>
          <w:lang w:val="en-US"/>
        </w:rPr>
        <w:t xml:space="preserve"> </w:t>
      </w:r>
      <w:r>
        <w:t>драйвер</w:t>
      </w:r>
      <w:r w:rsidRPr="002777BD">
        <w:rPr>
          <w:lang w:val="en-US"/>
        </w:rPr>
        <w:t xml:space="preserve"> </w:t>
      </w:r>
      <w:r w:rsidRPr="002777BD">
        <w:rPr>
          <w:i/>
          <w:lang w:val="en-US"/>
        </w:rPr>
        <w:t>Windows</w:t>
      </w:r>
      <w:r w:rsidRPr="002777BD">
        <w:rPr>
          <w:lang w:val="en-US"/>
        </w:rPr>
        <w:t xml:space="preserve"> </w:t>
      </w:r>
      <w:r w:rsidRPr="002777BD">
        <w:rPr>
          <w:i/>
          <w:lang w:val="en-US"/>
        </w:rPr>
        <w:t>Display</w:t>
      </w:r>
      <w:r w:rsidRPr="002777BD">
        <w:rPr>
          <w:lang w:val="en-US"/>
        </w:rPr>
        <w:t xml:space="preserve"> </w:t>
      </w:r>
      <w:r w:rsidRPr="002777BD">
        <w:rPr>
          <w:i/>
          <w:lang w:val="en-US"/>
        </w:rPr>
        <w:t>Driver</w:t>
      </w:r>
      <w:r w:rsidRPr="002777BD">
        <w:rPr>
          <w:lang w:val="en-US"/>
        </w:rPr>
        <w:t xml:space="preserve"> </w:t>
      </w:r>
      <w:r w:rsidRPr="002777BD">
        <w:rPr>
          <w:i/>
          <w:lang w:val="en-US"/>
        </w:rPr>
        <w:t>Model</w:t>
      </w:r>
      <w:r w:rsidRPr="002777BD">
        <w:rPr>
          <w:lang w:val="en-US"/>
        </w:rPr>
        <w:t xml:space="preserve"> (</w:t>
      </w:r>
      <w:r w:rsidRPr="002777BD">
        <w:rPr>
          <w:i/>
          <w:lang w:val="en-US"/>
        </w:rPr>
        <w:t>WDDM</w:t>
      </w:r>
      <w:r w:rsidRPr="002777BD">
        <w:rPr>
          <w:lang w:val="en-US"/>
        </w:rPr>
        <w:t>) 2.2;</w:t>
      </w:r>
    </w:p>
    <w:p w14:paraId="0FEC15BB" w14:textId="43CABD7D" w:rsidR="00CE035B" w:rsidRPr="00921451" w:rsidRDefault="00CE035B" w:rsidP="00CE035B">
      <w:pPr>
        <w:pStyle w:val="aa"/>
        <w:numPr>
          <w:ilvl w:val="0"/>
          <w:numId w:val="35"/>
        </w:numPr>
        <w:ind w:left="0" w:firstLine="709"/>
      </w:pPr>
      <w:r>
        <w:t>п</w:t>
      </w:r>
      <w:r w:rsidR="00921451">
        <w:t>о</w:t>
      </w:r>
      <w:r>
        <w:t>рт</w:t>
      </w:r>
      <w:r w:rsidRPr="00921451">
        <w:t xml:space="preserve"> </w:t>
      </w:r>
      <w:r w:rsidR="00921451">
        <w:t>о</w:t>
      </w:r>
      <w:r>
        <w:t>т</w:t>
      </w:r>
      <w:r w:rsidR="00921451">
        <w:t>о</w:t>
      </w:r>
      <w:r>
        <w:t>бражение</w:t>
      </w:r>
      <w:r w:rsidRPr="00921451">
        <w:t xml:space="preserve"> </w:t>
      </w:r>
      <w:r>
        <w:t>графики</w:t>
      </w:r>
      <w:r w:rsidRPr="00921451">
        <w:t xml:space="preserve"> </w:t>
      </w:r>
      <w:r w:rsidRPr="005D1A80">
        <w:rPr>
          <w:i/>
          <w:lang w:val="en-US"/>
        </w:rPr>
        <w:t>HDMI</w:t>
      </w:r>
      <w:r w:rsidRPr="00921451">
        <w:t xml:space="preserve"> 2.0 </w:t>
      </w:r>
      <w:r w:rsidRPr="002777BD">
        <w:t>или</w:t>
      </w:r>
      <w:r w:rsidRPr="00921451">
        <w:t xml:space="preserve"> </w:t>
      </w:r>
      <w:r w:rsidRPr="005D1A80">
        <w:rPr>
          <w:i/>
          <w:lang w:val="en-US"/>
        </w:rPr>
        <w:t>DisplayPort</w:t>
      </w:r>
      <w:r w:rsidRPr="00921451">
        <w:t xml:space="preserve"> 1.2;</w:t>
      </w:r>
    </w:p>
    <w:p w14:paraId="6F0A6CB0" w14:textId="43389B5C" w:rsidR="00CE035B" w:rsidRDefault="00CE035B" w:rsidP="00CE035B">
      <w:pPr>
        <w:pStyle w:val="aa"/>
        <w:numPr>
          <w:ilvl w:val="0"/>
          <w:numId w:val="35"/>
        </w:numPr>
        <w:ind w:left="0" w:firstLine="709"/>
        <w:contextualSpacing/>
      </w:pPr>
      <w:r>
        <w:t xml:space="preserve">для </w:t>
      </w:r>
      <w:r w:rsidR="00921451">
        <w:t>о</w:t>
      </w:r>
      <w:r>
        <w:t>т</w:t>
      </w:r>
      <w:r w:rsidR="00921451">
        <w:t>о</w:t>
      </w:r>
      <w:r>
        <w:t>бражения д</w:t>
      </w:r>
      <w:r w:rsidR="00921451">
        <w:t>о</w:t>
      </w:r>
      <w:r>
        <w:t>лжен быть п</w:t>
      </w:r>
      <w:r w:rsidR="00921451">
        <w:t>о</w:t>
      </w:r>
      <w:r w:rsidRPr="002777BD">
        <w:t>дключенный внешний или интегрир</w:t>
      </w:r>
      <w:r w:rsidR="00921451">
        <w:t>о</w:t>
      </w:r>
      <w:r w:rsidRPr="002777BD">
        <w:t xml:space="preserve">ванный дисплей </w:t>
      </w:r>
      <w:r w:rsidRPr="002777BD">
        <w:rPr>
          <w:i/>
        </w:rPr>
        <w:t>VGA</w:t>
      </w:r>
      <w:r w:rsidRPr="002777BD">
        <w:t xml:space="preserve"> (800x600) (или б</w:t>
      </w:r>
      <w:r w:rsidR="00921451">
        <w:t>о</w:t>
      </w:r>
      <w:r w:rsidRPr="002777BD">
        <w:t>лее п</w:t>
      </w:r>
      <w:r w:rsidR="00921451">
        <w:t>о</w:t>
      </w:r>
      <w:r w:rsidRPr="002777BD">
        <w:t>здней версии)</w:t>
      </w:r>
      <w:r>
        <w:t>;</w:t>
      </w:r>
    </w:p>
    <w:p w14:paraId="7DF8A042" w14:textId="1D4CF7BB" w:rsidR="00CE035B" w:rsidRDefault="00CE035B" w:rsidP="00CE035B">
      <w:pPr>
        <w:pStyle w:val="aa"/>
        <w:numPr>
          <w:ilvl w:val="0"/>
          <w:numId w:val="35"/>
        </w:numPr>
        <w:ind w:left="0" w:firstLine="709"/>
        <w:contextualSpacing/>
      </w:pPr>
      <w:r w:rsidRPr="002777BD">
        <w:rPr>
          <w:i/>
          <w:lang w:val="en-US"/>
        </w:rPr>
        <w:t>usb</w:t>
      </w:r>
      <w:r>
        <w:rPr>
          <w:lang w:val="en-US"/>
        </w:rPr>
        <w:t>-</w:t>
      </w:r>
      <w:r>
        <w:t>п</w:t>
      </w:r>
      <w:r w:rsidR="00921451">
        <w:t>о</w:t>
      </w:r>
      <w:r>
        <w:t xml:space="preserve">дключение </w:t>
      </w:r>
      <w:r w:rsidRPr="002777BD">
        <w:rPr>
          <w:i/>
        </w:rPr>
        <w:t>USB</w:t>
      </w:r>
      <w:r w:rsidRPr="002777BD">
        <w:t xml:space="preserve"> 3.0</w:t>
      </w:r>
      <w:r>
        <w:t>;</w:t>
      </w:r>
    </w:p>
    <w:p w14:paraId="4628FBC9" w14:textId="6A225E73" w:rsidR="00CE035B" w:rsidRDefault="00CE035B" w:rsidP="00CE035B">
      <w:pPr>
        <w:pStyle w:val="aa"/>
        <w:numPr>
          <w:ilvl w:val="0"/>
          <w:numId w:val="35"/>
        </w:numPr>
        <w:ind w:left="0" w:firstLine="709"/>
        <w:contextualSpacing/>
      </w:pPr>
      <w:r>
        <w:t>п</w:t>
      </w:r>
      <w:r w:rsidR="00921451">
        <w:t>о</w:t>
      </w:r>
      <w:r w:rsidRPr="009A7967">
        <w:t xml:space="preserve">дключение </w:t>
      </w:r>
      <w:r w:rsidRPr="009A7967">
        <w:rPr>
          <w:i/>
        </w:rPr>
        <w:t>Bluetooth</w:t>
      </w:r>
      <w:r w:rsidRPr="009A7967">
        <w:t xml:space="preserve"> (для к</w:t>
      </w:r>
      <w:r w:rsidR="00921451">
        <w:t>о</w:t>
      </w:r>
      <w:r w:rsidRPr="009A7967">
        <w:t>нтр</w:t>
      </w:r>
      <w:r w:rsidR="00921451">
        <w:t>о</w:t>
      </w:r>
      <w:r w:rsidRPr="009A7967">
        <w:t>ллер</w:t>
      </w:r>
      <w:r w:rsidR="00921451">
        <w:t>о</w:t>
      </w:r>
      <w:r w:rsidRPr="009A7967">
        <w:t>в движения)</w:t>
      </w:r>
      <w:r>
        <w:t xml:space="preserve"> д</w:t>
      </w:r>
      <w:r w:rsidR="00921451">
        <w:t>о</w:t>
      </w:r>
      <w:r>
        <w:t>лжн</w:t>
      </w:r>
      <w:r w:rsidR="00921451">
        <w:t>о</w:t>
      </w:r>
      <w:r>
        <w:t xml:space="preserve"> быть </w:t>
      </w:r>
      <w:r w:rsidRPr="009A7967">
        <w:rPr>
          <w:i/>
        </w:rPr>
        <w:t>Bluetooth</w:t>
      </w:r>
      <w:r w:rsidRPr="009A7967">
        <w:t xml:space="preserve"> 4.0</w:t>
      </w:r>
      <w:r>
        <w:t>.</w:t>
      </w:r>
    </w:p>
    <w:p w14:paraId="1EBC0AFC" w14:textId="77777777" w:rsidR="00CE035B" w:rsidRDefault="00CE035B" w:rsidP="00CE035B">
      <w:pPr>
        <w:spacing w:line="360" w:lineRule="exact"/>
        <w:ind w:firstLine="709"/>
        <w:contextualSpacing/>
      </w:pPr>
    </w:p>
    <w:p w14:paraId="2EFE15BA" w14:textId="477455D0" w:rsidR="00CE035B" w:rsidRDefault="00CE035B" w:rsidP="00CE035B">
      <w:pPr>
        <w:spacing w:line="360" w:lineRule="exact"/>
        <w:ind w:firstLine="709"/>
        <w:contextualSpacing/>
        <w:rPr>
          <w:b/>
        </w:rPr>
      </w:pPr>
      <w:r>
        <w:rPr>
          <w:b/>
        </w:rPr>
        <w:t>2 Структура пр</w:t>
      </w:r>
      <w:r w:rsidR="00921451">
        <w:rPr>
          <w:b/>
        </w:rPr>
        <w:t>о</w:t>
      </w:r>
      <w:r>
        <w:rPr>
          <w:b/>
        </w:rPr>
        <w:t>граммы</w:t>
      </w:r>
    </w:p>
    <w:p w14:paraId="6494528A" w14:textId="77777777" w:rsidR="00CE035B" w:rsidRDefault="00CE035B" w:rsidP="00CE035B">
      <w:pPr>
        <w:spacing w:line="360" w:lineRule="exact"/>
        <w:ind w:firstLine="709"/>
        <w:contextualSpacing/>
        <w:rPr>
          <w:b/>
        </w:rPr>
      </w:pPr>
    </w:p>
    <w:p w14:paraId="30CF5C48" w14:textId="594FCF97" w:rsidR="00CE035B" w:rsidRDefault="002C3C99" w:rsidP="00CE035B">
      <w:pPr>
        <w:spacing w:line="360" w:lineRule="exact"/>
        <w:ind w:firstLine="709"/>
        <w:contextualSpacing/>
        <w:jc w:val="both"/>
      </w:pPr>
      <w:r>
        <w:t xml:space="preserve">Программа представляет из себя приложение виртуальной </w:t>
      </w:r>
      <w:r w:rsidR="00C61B35">
        <w:t>реальности</w:t>
      </w:r>
      <w:r>
        <w:t xml:space="preserve">, где помещение имеет интерьер кухни, в котором располагается газовый бойлер. </w:t>
      </w:r>
      <w:r w:rsidR="00C61B35">
        <w:lastRenderedPageBreak/>
        <w:t>Пользователь</w:t>
      </w:r>
      <w:r>
        <w:t xml:space="preserve"> </w:t>
      </w:r>
      <w:r w:rsidR="00C61B35">
        <w:t>может</w:t>
      </w:r>
      <w:r>
        <w:t xml:space="preserve"> нажимать на кнопки, расположенные по всей площади помещения, и может увидеть внутренне содержимое бойлера, ознакомиться с принципом его работы, а также увидеть основные аварийные ситуации и способы их разрешения.</w:t>
      </w:r>
    </w:p>
    <w:p w14:paraId="1E141218" w14:textId="77777777" w:rsidR="00CE035B" w:rsidRDefault="00CE035B" w:rsidP="00CE035B">
      <w:pPr>
        <w:spacing w:line="360" w:lineRule="exact"/>
        <w:ind w:firstLine="709"/>
        <w:contextualSpacing/>
      </w:pPr>
    </w:p>
    <w:p w14:paraId="0306F7B1" w14:textId="04F8DEBC" w:rsidR="00CE035B" w:rsidRDefault="00CE035B" w:rsidP="002C3C99">
      <w:pPr>
        <w:spacing w:after="0" w:line="360" w:lineRule="exact"/>
        <w:ind w:firstLine="709"/>
        <w:contextualSpacing/>
        <w:rPr>
          <w:b/>
        </w:rPr>
      </w:pPr>
      <w:r>
        <w:rPr>
          <w:b/>
        </w:rPr>
        <w:t>3 Настр</w:t>
      </w:r>
      <w:r w:rsidR="00921451">
        <w:rPr>
          <w:b/>
        </w:rPr>
        <w:t>о</w:t>
      </w:r>
      <w:r>
        <w:rPr>
          <w:b/>
        </w:rPr>
        <w:t>йка пр</w:t>
      </w:r>
      <w:r w:rsidR="00921451">
        <w:rPr>
          <w:b/>
        </w:rPr>
        <w:t>о</w:t>
      </w:r>
      <w:r>
        <w:rPr>
          <w:b/>
        </w:rPr>
        <w:t>граммы</w:t>
      </w:r>
    </w:p>
    <w:p w14:paraId="3D58F407" w14:textId="77777777" w:rsidR="00CE035B" w:rsidRDefault="00CE035B" w:rsidP="00CE035B">
      <w:pPr>
        <w:spacing w:line="360" w:lineRule="exact"/>
        <w:ind w:firstLine="709"/>
        <w:contextualSpacing/>
        <w:rPr>
          <w:b/>
        </w:rPr>
      </w:pPr>
    </w:p>
    <w:p w14:paraId="18968943" w14:textId="02AD9B64" w:rsidR="00CE035B" w:rsidRDefault="00CE035B" w:rsidP="00CE035B">
      <w:pPr>
        <w:tabs>
          <w:tab w:val="left" w:pos="1418"/>
        </w:tabs>
        <w:spacing w:line="360" w:lineRule="exact"/>
        <w:ind w:firstLine="709"/>
        <w:contextualSpacing/>
        <w:jc w:val="both"/>
        <w:rPr>
          <w:szCs w:val="24"/>
        </w:rPr>
      </w:pPr>
      <w:r>
        <w:rPr>
          <w:szCs w:val="24"/>
        </w:rPr>
        <w:t>Настр</w:t>
      </w:r>
      <w:r w:rsidR="00921451">
        <w:rPr>
          <w:szCs w:val="24"/>
        </w:rPr>
        <w:t>о</w:t>
      </w:r>
      <w:r>
        <w:rPr>
          <w:szCs w:val="24"/>
        </w:rPr>
        <w:t>йка П</w:t>
      </w:r>
      <w:r w:rsidR="00921451">
        <w:rPr>
          <w:szCs w:val="24"/>
        </w:rPr>
        <w:t>О</w:t>
      </w:r>
      <w:r>
        <w:rPr>
          <w:szCs w:val="24"/>
        </w:rPr>
        <w:t xml:space="preserve"> </w:t>
      </w:r>
      <w:r w:rsidR="00921451">
        <w:rPr>
          <w:szCs w:val="24"/>
        </w:rPr>
        <w:t>о</w:t>
      </w:r>
      <w:r>
        <w:rPr>
          <w:szCs w:val="24"/>
        </w:rPr>
        <w:t>существляется путем запуска исп</w:t>
      </w:r>
      <w:r w:rsidR="00921451">
        <w:rPr>
          <w:szCs w:val="24"/>
        </w:rPr>
        <w:t>о</w:t>
      </w:r>
      <w:r>
        <w:rPr>
          <w:szCs w:val="24"/>
        </w:rPr>
        <w:t>лняем</w:t>
      </w:r>
      <w:r w:rsidR="00921451">
        <w:rPr>
          <w:szCs w:val="24"/>
        </w:rPr>
        <w:t>о</w:t>
      </w:r>
      <w:r>
        <w:rPr>
          <w:szCs w:val="24"/>
        </w:rPr>
        <w:t>г</w:t>
      </w:r>
      <w:r w:rsidR="00921451">
        <w:rPr>
          <w:szCs w:val="24"/>
        </w:rPr>
        <w:t>о</w:t>
      </w:r>
      <w:r>
        <w:rPr>
          <w:szCs w:val="24"/>
        </w:rPr>
        <w:t xml:space="preserve"> файла.</w:t>
      </w:r>
    </w:p>
    <w:p w14:paraId="621C9C37" w14:textId="77777777" w:rsidR="00CE035B" w:rsidRDefault="00CE035B" w:rsidP="00CE035B">
      <w:pPr>
        <w:tabs>
          <w:tab w:val="left" w:pos="1418"/>
        </w:tabs>
        <w:spacing w:line="360" w:lineRule="exact"/>
        <w:ind w:firstLine="709"/>
        <w:contextualSpacing/>
        <w:rPr>
          <w:szCs w:val="24"/>
        </w:rPr>
      </w:pPr>
    </w:p>
    <w:p w14:paraId="7EA1D1C1" w14:textId="5045C423" w:rsidR="00CE035B" w:rsidRDefault="00CE035B" w:rsidP="002C3C99">
      <w:pPr>
        <w:spacing w:after="0" w:line="360" w:lineRule="exact"/>
        <w:ind w:firstLine="709"/>
        <w:contextualSpacing/>
        <w:rPr>
          <w:b/>
        </w:rPr>
      </w:pPr>
      <w:r>
        <w:rPr>
          <w:b/>
        </w:rPr>
        <w:t>4 Пр</w:t>
      </w:r>
      <w:r w:rsidR="00921451">
        <w:rPr>
          <w:b/>
        </w:rPr>
        <w:t>о</w:t>
      </w:r>
      <w:r>
        <w:rPr>
          <w:b/>
        </w:rPr>
        <w:t>верка пр</w:t>
      </w:r>
      <w:r w:rsidR="00921451">
        <w:rPr>
          <w:b/>
        </w:rPr>
        <w:t>о</w:t>
      </w:r>
      <w:r>
        <w:rPr>
          <w:b/>
        </w:rPr>
        <w:t>граммы</w:t>
      </w:r>
    </w:p>
    <w:p w14:paraId="20F8C8E9" w14:textId="77777777" w:rsidR="00CE035B" w:rsidRDefault="00CE035B" w:rsidP="00CE035B">
      <w:pPr>
        <w:spacing w:line="360" w:lineRule="exact"/>
        <w:ind w:firstLine="709"/>
        <w:contextualSpacing/>
        <w:rPr>
          <w:szCs w:val="24"/>
        </w:rPr>
      </w:pPr>
    </w:p>
    <w:p w14:paraId="53DA646A" w14:textId="3252D46C" w:rsidR="00CE035B" w:rsidRDefault="00921451" w:rsidP="00CE035B">
      <w:pPr>
        <w:spacing w:line="360" w:lineRule="exact"/>
        <w:ind w:firstLine="709"/>
        <w:contextualSpacing/>
        <w:jc w:val="both"/>
        <w:rPr>
          <w:szCs w:val="24"/>
        </w:rPr>
      </w:pPr>
      <w:r>
        <w:rPr>
          <w:szCs w:val="24"/>
        </w:rPr>
        <w:t>О</w:t>
      </w:r>
      <w:r w:rsidR="00CE035B">
        <w:rPr>
          <w:szCs w:val="24"/>
        </w:rPr>
        <w:t>тсутствие с</w:t>
      </w:r>
      <w:r>
        <w:rPr>
          <w:szCs w:val="24"/>
        </w:rPr>
        <w:t>оо</w:t>
      </w:r>
      <w:r w:rsidR="00CE035B">
        <w:rPr>
          <w:szCs w:val="24"/>
        </w:rPr>
        <w:t xml:space="preserve">бщения </w:t>
      </w:r>
      <w:r>
        <w:rPr>
          <w:szCs w:val="24"/>
        </w:rPr>
        <w:t>о</w:t>
      </w:r>
      <w:r w:rsidR="00CE035B">
        <w:rPr>
          <w:szCs w:val="24"/>
        </w:rPr>
        <w:t xml:space="preserve">б </w:t>
      </w:r>
      <w:r>
        <w:rPr>
          <w:szCs w:val="24"/>
        </w:rPr>
        <w:t>о</w:t>
      </w:r>
      <w:r w:rsidR="00CE035B">
        <w:rPr>
          <w:szCs w:val="24"/>
        </w:rPr>
        <w:t xml:space="preserve">шибках свидетельствует, </w:t>
      </w:r>
      <w:r>
        <w:rPr>
          <w:szCs w:val="24"/>
        </w:rPr>
        <w:t>о</w:t>
      </w:r>
      <w:r w:rsidR="00CE035B">
        <w:rPr>
          <w:szCs w:val="24"/>
        </w:rPr>
        <w:t xml:space="preserve"> к</w:t>
      </w:r>
      <w:r>
        <w:rPr>
          <w:szCs w:val="24"/>
        </w:rPr>
        <w:t>о</w:t>
      </w:r>
      <w:r w:rsidR="00CE035B">
        <w:rPr>
          <w:szCs w:val="24"/>
        </w:rPr>
        <w:t>рректн</w:t>
      </w:r>
      <w:r>
        <w:rPr>
          <w:szCs w:val="24"/>
        </w:rPr>
        <w:t>о</w:t>
      </w:r>
      <w:r w:rsidR="00CE035B">
        <w:rPr>
          <w:szCs w:val="24"/>
        </w:rPr>
        <w:t>й раб</w:t>
      </w:r>
      <w:r>
        <w:rPr>
          <w:szCs w:val="24"/>
        </w:rPr>
        <w:t>о</w:t>
      </w:r>
      <w:r w:rsidR="00CE035B">
        <w:rPr>
          <w:szCs w:val="24"/>
        </w:rPr>
        <w:t>те прил</w:t>
      </w:r>
      <w:r>
        <w:rPr>
          <w:szCs w:val="24"/>
        </w:rPr>
        <w:t>о</w:t>
      </w:r>
      <w:r w:rsidR="00CE035B">
        <w:rPr>
          <w:szCs w:val="24"/>
        </w:rPr>
        <w:t>жения.</w:t>
      </w:r>
    </w:p>
    <w:p w14:paraId="734ABD2F" w14:textId="77777777" w:rsidR="002C3C99" w:rsidRPr="00CE035B" w:rsidRDefault="002C3C99" w:rsidP="00CE035B">
      <w:pPr>
        <w:spacing w:line="360" w:lineRule="exact"/>
        <w:ind w:firstLine="709"/>
        <w:contextualSpacing/>
        <w:jc w:val="both"/>
        <w:rPr>
          <w:szCs w:val="24"/>
        </w:rPr>
      </w:pPr>
    </w:p>
    <w:p w14:paraId="7C4B25C6" w14:textId="37DD3255" w:rsidR="00CE035B" w:rsidRDefault="00CE035B" w:rsidP="002C3C99">
      <w:pPr>
        <w:spacing w:after="0" w:line="360" w:lineRule="exact"/>
        <w:ind w:firstLine="709"/>
        <w:contextualSpacing/>
        <w:rPr>
          <w:b/>
        </w:rPr>
      </w:pPr>
      <w:r>
        <w:rPr>
          <w:b/>
        </w:rPr>
        <w:t>6 С</w:t>
      </w:r>
      <w:r w:rsidR="00921451">
        <w:rPr>
          <w:b/>
        </w:rPr>
        <w:t>оо</w:t>
      </w:r>
      <w:r>
        <w:rPr>
          <w:b/>
        </w:rPr>
        <w:t>бщения системн</w:t>
      </w:r>
      <w:r w:rsidR="00921451">
        <w:rPr>
          <w:b/>
        </w:rPr>
        <w:t>о</w:t>
      </w:r>
      <w:r>
        <w:rPr>
          <w:b/>
        </w:rPr>
        <w:t>му пр</w:t>
      </w:r>
      <w:r w:rsidR="00921451">
        <w:rPr>
          <w:b/>
        </w:rPr>
        <w:t>о</w:t>
      </w:r>
      <w:r>
        <w:rPr>
          <w:b/>
        </w:rPr>
        <w:t>граммисту</w:t>
      </w:r>
    </w:p>
    <w:p w14:paraId="6C3D03F2" w14:textId="30C31101" w:rsidR="00CE035B" w:rsidRDefault="00CE035B" w:rsidP="002C3C99">
      <w:pPr>
        <w:pStyle w:val="aa"/>
        <w:rPr>
          <w:rFonts w:eastAsiaTheme="minorHAnsi" w:cstheme="minorBidi"/>
          <w:szCs w:val="22"/>
          <w:lang w:eastAsia="en-US"/>
        </w:rPr>
      </w:pPr>
    </w:p>
    <w:p w14:paraId="46701D64" w14:textId="35949C63" w:rsidR="002C3C99" w:rsidRDefault="002C3C99" w:rsidP="002C3C99">
      <w:pPr>
        <w:pStyle w:val="aa"/>
        <w:rPr>
          <w:rFonts w:eastAsiaTheme="minorHAnsi" w:cstheme="minorBidi"/>
          <w:szCs w:val="22"/>
          <w:lang w:eastAsia="en-US"/>
        </w:rPr>
      </w:pPr>
      <w:r>
        <w:rPr>
          <w:rFonts w:eastAsiaTheme="minorHAnsi" w:cstheme="minorBidi"/>
          <w:szCs w:val="22"/>
          <w:lang w:eastAsia="en-US"/>
        </w:rPr>
        <w:t xml:space="preserve">Для успешного запуска программы на ПЭВМ необходимо установить все необходимые компоненты через портал смешанной реальности </w:t>
      </w:r>
      <w:r w:rsidRPr="002C3C99">
        <w:rPr>
          <w:rFonts w:eastAsiaTheme="minorHAnsi" w:cstheme="minorBidi"/>
          <w:i/>
          <w:szCs w:val="22"/>
          <w:lang w:val="en-US" w:eastAsia="en-US"/>
        </w:rPr>
        <w:t>Windows</w:t>
      </w:r>
      <w:r w:rsidRPr="002C3C99">
        <w:rPr>
          <w:rFonts w:eastAsiaTheme="minorHAnsi" w:cstheme="minorBidi"/>
          <w:szCs w:val="22"/>
          <w:lang w:eastAsia="en-US"/>
        </w:rPr>
        <w:t xml:space="preserve">. </w:t>
      </w:r>
      <w:r>
        <w:rPr>
          <w:rFonts w:eastAsiaTheme="minorHAnsi" w:cstheme="minorBidi"/>
          <w:szCs w:val="22"/>
          <w:lang w:eastAsia="en-US"/>
        </w:rPr>
        <w:t xml:space="preserve">Для этого необходимо </w:t>
      </w:r>
      <w:r w:rsidR="00C61B35">
        <w:rPr>
          <w:rFonts w:eastAsiaTheme="minorHAnsi" w:cstheme="minorBidi"/>
          <w:szCs w:val="22"/>
          <w:lang w:eastAsia="en-US"/>
        </w:rPr>
        <w:t>подсоединить</w:t>
      </w:r>
      <w:r>
        <w:rPr>
          <w:rFonts w:eastAsiaTheme="minorHAnsi" w:cstheme="minorBidi"/>
          <w:szCs w:val="22"/>
          <w:lang w:eastAsia="en-US"/>
        </w:rPr>
        <w:t xml:space="preserve"> очки виртуальной реальности к компьютеру и привязать контроллеры при помощи </w:t>
      </w:r>
      <w:r w:rsidRPr="002C3C99">
        <w:rPr>
          <w:rFonts w:eastAsiaTheme="minorHAnsi" w:cstheme="minorBidi"/>
          <w:i/>
          <w:szCs w:val="22"/>
          <w:lang w:val="en-US" w:eastAsia="en-US"/>
        </w:rPr>
        <w:t>Bluetooth</w:t>
      </w:r>
      <w:r w:rsidRPr="002C3C99">
        <w:rPr>
          <w:rFonts w:eastAsiaTheme="minorHAnsi" w:cstheme="minorBidi"/>
          <w:szCs w:val="22"/>
          <w:lang w:eastAsia="en-US"/>
        </w:rPr>
        <w:t>.</w:t>
      </w:r>
    </w:p>
    <w:p w14:paraId="0FDB6D8D" w14:textId="3D262C56" w:rsidR="002C3C99" w:rsidRDefault="002C3C99">
      <w:r>
        <w:br w:type="page"/>
      </w:r>
    </w:p>
    <w:p w14:paraId="7C7FAF7D" w14:textId="3E317ED5" w:rsidR="002C3C99" w:rsidRDefault="002C3C99" w:rsidP="003C09E2">
      <w:pPr>
        <w:pStyle w:val="13"/>
        <w:spacing w:line="360" w:lineRule="exact"/>
        <w:ind w:firstLine="0"/>
        <w:contextualSpacing/>
        <w:jc w:val="center"/>
        <w:rPr>
          <w:b w:val="0"/>
        </w:rPr>
      </w:pPr>
      <w:bookmarkStart w:id="60" w:name="_Toc136809682"/>
      <w:r>
        <w:lastRenderedPageBreak/>
        <w:t>ПРИЛОЖЕНИЕ Д</w:t>
      </w:r>
      <w:bookmarkEnd w:id="60"/>
    </w:p>
    <w:p w14:paraId="40F3C0D9" w14:textId="74C605A9" w:rsidR="002C3C99" w:rsidRDefault="002C3C99" w:rsidP="003C09E2">
      <w:pPr>
        <w:spacing w:after="0" w:line="360" w:lineRule="exact"/>
        <w:contextualSpacing/>
        <w:jc w:val="center"/>
      </w:pPr>
      <w:r>
        <w:t>(</w:t>
      </w:r>
      <w:r w:rsidR="00921451">
        <w:t>о</w:t>
      </w:r>
      <w:r>
        <w:t>бязательн</w:t>
      </w:r>
      <w:r w:rsidR="00921451">
        <w:t>о</w:t>
      </w:r>
      <w:r>
        <w:t>е)</w:t>
      </w:r>
    </w:p>
    <w:p w14:paraId="623A0FE9" w14:textId="63A32778" w:rsidR="002C3C99" w:rsidRPr="002C3C99" w:rsidRDefault="002C3C99" w:rsidP="003C09E2">
      <w:pPr>
        <w:pStyle w:val="aa"/>
        <w:ind w:firstLine="0"/>
        <w:contextualSpacing/>
        <w:jc w:val="center"/>
        <w:rPr>
          <w:b/>
        </w:rPr>
      </w:pPr>
      <w:bookmarkStart w:id="61" w:name="_Toc72493195"/>
      <w:bookmarkStart w:id="62" w:name="_Toc10215736"/>
      <w:r w:rsidRPr="002C3C99">
        <w:rPr>
          <w:b/>
        </w:rPr>
        <w:t>Рук</w:t>
      </w:r>
      <w:r w:rsidR="00921451">
        <w:rPr>
          <w:b/>
        </w:rPr>
        <w:t>о</w:t>
      </w:r>
      <w:r w:rsidRPr="002C3C99">
        <w:rPr>
          <w:b/>
        </w:rPr>
        <w:t>в</w:t>
      </w:r>
      <w:r w:rsidR="00921451">
        <w:rPr>
          <w:b/>
        </w:rPr>
        <w:t>о</w:t>
      </w:r>
      <w:r w:rsidRPr="002C3C99">
        <w:rPr>
          <w:b/>
        </w:rPr>
        <w:t>дств</w:t>
      </w:r>
      <w:r w:rsidR="00921451">
        <w:rPr>
          <w:b/>
        </w:rPr>
        <w:t>о</w:t>
      </w:r>
      <w:r w:rsidRPr="002C3C99">
        <w:rPr>
          <w:b/>
        </w:rPr>
        <w:t xml:space="preserve"> п</w:t>
      </w:r>
      <w:r w:rsidR="00921451">
        <w:rPr>
          <w:b/>
        </w:rPr>
        <w:t>о</w:t>
      </w:r>
      <w:r w:rsidRPr="002C3C99">
        <w:rPr>
          <w:b/>
        </w:rPr>
        <w:t>льз</w:t>
      </w:r>
      <w:r w:rsidR="00921451">
        <w:rPr>
          <w:b/>
        </w:rPr>
        <w:t>о</w:t>
      </w:r>
      <w:r w:rsidRPr="002C3C99">
        <w:rPr>
          <w:b/>
        </w:rPr>
        <w:t>вателя</w:t>
      </w:r>
      <w:bookmarkEnd w:id="61"/>
      <w:bookmarkEnd w:id="62"/>
    </w:p>
    <w:p w14:paraId="688137A2" w14:textId="77777777" w:rsidR="002C3C99" w:rsidRDefault="002C3C99" w:rsidP="003C09E2">
      <w:pPr>
        <w:spacing w:after="0" w:line="360" w:lineRule="exact"/>
        <w:contextualSpacing/>
        <w:jc w:val="center"/>
        <w:rPr>
          <w:b/>
        </w:rPr>
      </w:pPr>
    </w:p>
    <w:p w14:paraId="40402176" w14:textId="77777777" w:rsidR="002C3C99" w:rsidRDefault="002C3C99" w:rsidP="003C09E2">
      <w:pPr>
        <w:spacing w:after="0" w:line="360" w:lineRule="exact"/>
        <w:ind w:firstLine="709"/>
        <w:contextualSpacing/>
        <w:rPr>
          <w:b/>
        </w:rPr>
      </w:pPr>
      <w:r>
        <w:rPr>
          <w:b/>
        </w:rPr>
        <w:t>1 Введение</w:t>
      </w:r>
    </w:p>
    <w:p w14:paraId="77507D03" w14:textId="77777777" w:rsidR="002C3C99" w:rsidRDefault="002C3C99" w:rsidP="003C09E2">
      <w:pPr>
        <w:spacing w:after="0" w:line="360" w:lineRule="exact"/>
        <w:ind w:firstLine="709"/>
        <w:contextualSpacing/>
        <w:rPr>
          <w:b/>
        </w:rPr>
      </w:pPr>
    </w:p>
    <w:p w14:paraId="65D8D16D" w14:textId="121E0A2B" w:rsidR="002C3C99" w:rsidRDefault="002C3C99" w:rsidP="003C09E2">
      <w:pPr>
        <w:spacing w:after="0" w:line="360" w:lineRule="exact"/>
        <w:ind w:firstLine="709"/>
        <w:contextualSpacing/>
        <w:jc w:val="both"/>
        <w:rPr>
          <w:szCs w:val="28"/>
        </w:rPr>
      </w:pPr>
      <w:r>
        <w:rPr>
          <w:szCs w:val="28"/>
        </w:rPr>
        <w:t>Рук</w:t>
      </w:r>
      <w:r w:rsidR="00921451">
        <w:rPr>
          <w:szCs w:val="28"/>
        </w:rPr>
        <w:t>о</w:t>
      </w:r>
      <w:r>
        <w:rPr>
          <w:szCs w:val="28"/>
        </w:rPr>
        <w:t>в</w:t>
      </w:r>
      <w:r w:rsidR="00921451">
        <w:rPr>
          <w:szCs w:val="28"/>
        </w:rPr>
        <w:t>о</w:t>
      </w:r>
      <w:r>
        <w:rPr>
          <w:szCs w:val="28"/>
        </w:rPr>
        <w:t>дств</w:t>
      </w:r>
      <w:r w:rsidR="00921451">
        <w:rPr>
          <w:szCs w:val="28"/>
        </w:rPr>
        <w:t>о</w:t>
      </w:r>
      <w:r>
        <w:rPr>
          <w:szCs w:val="28"/>
        </w:rPr>
        <w:t xml:space="preserve"> п</w:t>
      </w:r>
      <w:r w:rsidR="00921451">
        <w:rPr>
          <w:szCs w:val="28"/>
        </w:rPr>
        <w:t>о</w:t>
      </w:r>
      <w:r>
        <w:rPr>
          <w:szCs w:val="28"/>
        </w:rPr>
        <w:t>льз</w:t>
      </w:r>
      <w:r w:rsidR="00921451">
        <w:rPr>
          <w:szCs w:val="28"/>
        </w:rPr>
        <w:t>о</w:t>
      </w:r>
      <w:r>
        <w:rPr>
          <w:szCs w:val="28"/>
        </w:rPr>
        <w:t>вателя инф</w:t>
      </w:r>
      <w:r w:rsidR="00921451">
        <w:rPr>
          <w:szCs w:val="28"/>
        </w:rPr>
        <w:t>о</w:t>
      </w:r>
      <w:r>
        <w:rPr>
          <w:szCs w:val="28"/>
        </w:rPr>
        <w:t>рмирует п</w:t>
      </w:r>
      <w:r w:rsidR="00921451">
        <w:rPr>
          <w:szCs w:val="28"/>
        </w:rPr>
        <w:t>о</w:t>
      </w:r>
      <w:r>
        <w:rPr>
          <w:szCs w:val="28"/>
        </w:rPr>
        <w:t>льз</w:t>
      </w:r>
      <w:r w:rsidR="00921451">
        <w:rPr>
          <w:szCs w:val="28"/>
        </w:rPr>
        <w:t>о</w:t>
      </w:r>
      <w:r>
        <w:rPr>
          <w:szCs w:val="28"/>
        </w:rPr>
        <w:t>вателя баз</w:t>
      </w:r>
      <w:r w:rsidR="00921451">
        <w:rPr>
          <w:szCs w:val="28"/>
        </w:rPr>
        <w:t>о</w:t>
      </w:r>
      <w:r>
        <w:rPr>
          <w:szCs w:val="28"/>
        </w:rPr>
        <w:t>выми знаниями п</w:t>
      </w:r>
      <w:r w:rsidR="00921451">
        <w:rPr>
          <w:szCs w:val="28"/>
        </w:rPr>
        <w:t>о</w:t>
      </w:r>
      <w:r>
        <w:rPr>
          <w:szCs w:val="28"/>
        </w:rPr>
        <w:t xml:space="preserve"> эксплуатации игр</w:t>
      </w:r>
      <w:r w:rsidR="00921451">
        <w:rPr>
          <w:szCs w:val="28"/>
        </w:rPr>
        <w:t>о</w:t>
      </w:r>
      <w:r>
        <w:rPr>
          <w:szCs w:val="28"/>
        </w:rPr>
        <w:t>в</w:t>
      </w:r>
      <w:r w:rsidR="00921451">
        <w:rPr>
          <w:szCs w:val="28"/>
        </w:rPr>
        <w:t>о</w:t>
      </w:r>
      <w:r>
        <w:rPr>
          <w:szCs w:val="28"/>
        </w:rPr>
        <w:t>г</w:t>
      </w:r>
      <w:r w:rsidR="00921451">
        <w:rPr>
          <w:szCs w:val="28"/>
        </w:rPr>
        <w:t>о</w:t>
      </w:r>
      <w:r>
        <w:rPr>
          <w:szCs w:val="28"/>
        </w:rPr>
        <w:t xml:space="preserve"> прил</w:t>
      </w:r>
      <w:r w:rsidR="00921451">
        <w:rPr>
          <w:szCs w:val="28"/>
        </w:rPr>
        <w:t>о</w:t>
      </w:r>
      <w:r>
        <w:rPr>
          <w:szCs w:val="28"/>
        </w:rPr>
        <w:t>жения.</w:t>
      </w:r>
    </w:p>
    <w:p w14:paraId="49E72DD2" w14:textId="741915D5" w:rsidR="002C3C99" w:rsidRPr="003C09E2" w:rsidRDefault="003C09E2" w:rsidP="003C09E2">
      <w:pPr>
        <w:spacing w:line="360" w:lineRule="exact"/>
        <w:ind w:firstLine="709"/>
        <w:contextualSpacing/>
        <w:jc w:val="both"/>
        <w:rPr>
          <w:szCs w:val="28"/>
        </w:rPr>
      </w:pPr>
      <w:r>
        <w:rPr>
          <w:szCs w:val="28"/>
        </w:rPr>
        <w:t xml:space="preserve">Приложение предназначено для </w:t>
      </w:r>
      <w:r w:rsidR="00C61B35">
        <w:rPr>
          <w:szCs w:val="28"/>
        </w:rPr>
        <w:t>организации</w:t>
      </w:r>
      <w:r>
        <w:rPr>
          <w:szCs w:val="28"/>
        </w:rPr>
        <w:t xml:space="preserve"> процесса обучения по обслуживанию и эксплуатации </w:t>
      </w:r>
      <w:r w:rsidR="00C61B35">
        <w:rPr>
          <w:szCs w:val="28"/>
        </w:rPr>
        <w:t>газового</w:t>
      </w:r>
      <w:r>
        <w:rPr>
          <w:szCs w:val="28"/>
        </w:rPr>
        <w:t xml:space="preserve"> бойлера </w:t>
      </w:r>
      <w:r w:rsidRPr="003C09E2">
        <w:rPr>
          <w:i/>
          <w:szCs w:val="28"/>
          <w:lang w:val="en-US"/>
        </w:rPr>
        <w:t>Aristone</w:t>
      </w:r>
      <w:r w:rsidRPr="003C09E2">
        <w:rPr>
          <w:szCs w:val="28"/>
        </w:rPr>
        <w:t xml:space="preserve"> </w:t>
      </w:r>
      <w:r w:rsidRPr="003C09E2">
        <w:rPr>
          <w:i/>
          <w:szCs w:val="28"/>
          <w:lang w:val="en-US"/>
        </w:rPr>
        <w:t>cares</w:t>
      </w:r>
      <w:r w:rsidRPr="003C09E2">
        <w:rPr>
          <w:szCs w:val="28"/>
        </w:rPr>
        <w:t xml:space="preserve"> </w:t>
      </w:r>
      <w:r w:rsidRPr="003C09E2">
        <w:rPr>
          <w:i/>
          <w:szCs w:val="28"/>
          <w:lang w:val="en-US"/>
        </w:rPr>
        <w:t>xc</w:t>
      </w:r>
      <w:r w:rsidRPr="003C09E2">
        <w:rPr>
          <w:szCs w:val="28"/>
        </w:rPr>
        <w:t>-</w:t>
      </w:r>
      <w:r w:rsidRPr="003C09E2">
        <w:rPr>
          <w:i/>
          <w:szCs w:val="28"/>
          <w:lang w:val="en-US"/>
        </w:rPr>
        <w:t>hs</w:t>
      </w:r>
      <w:r w:rsidRPr="003C09E2">
        <w:rPr>
          <w:szCs w:val="28"/>
        </w:rPr>
        <w:t>.</w:t>
      </w:r>
    </w:p>
    <w:p w14:paraId="44D5A85B" w14:textId="065AB73E" w:rsidR="002C3C99" w:rsidRDefault="002C3C99" w:rsidP="003C09E2">
      <w:pPr>
        <w:spacing w:line="360" w:lineRule="exact"/>
        <w:ind w:firstLine="709"/>
        <w:contextualSpacing/>
        <w:jc w:val="both"/>
        <w:rPr>
          <w:szCs w:val="28"/>
        </w:rPr>
      </w:pPr>
      <w:r>
        <w:rPr>
          <w:szCs w:val="28"/>
        </w:rPr>
        <w:t>Пр</w:t>
      </w:r>
      <w:r w:rsidR="00921451">
        <w:rPr>
          <w:szCs w:val="28"/>
        </w:rPr>
        <w:t>о</w:t>
      </w:r>
      <w:r>
        <w:rPr>
          <w:szCs w:val="28"/>
        </w:rPr>
        <w:t>граммн</w:t>
      </w:r>
      <w:r w:rsidR="00921451">
        <w:rPr>
          <w:szCs w:val="28"/>
        </w:rPr>
        <w:t>о</w:t>
      </w:r>
      <w:r>
        <w:rPr>
          <w:szCs w:val="28"/>
        </w:rPr>
        <w:t>е средств</w:t>
      </w:r>
      <w:r w:rsidR="00921451">
        <w:rPr>
          <w:szCs w:val="28"/>
        </w:rPr>
        <w:t>о</w:t>
      </w:r>
      <w:r>
        <w:rPr>
          <w:szCs w:val="28"/>
        </w:rPr>
        <w:t xml:space="preserve"> </w:t>
      </w:r>
      <w:r w:rsidR="00921451">
        <w:rPr>
          <w:szCs w:val="28"/>
        </w:rPr>
        <w:t>о</w:t>
      </w:r>
      <w:r>
        <w:rPr>
          <w:szCs w:val="28"/>
        </w:rPr>
        <w:t>бладает следующим функци</w:t>
      </w:r>
      <w:r w:rsidR="00921451">
        <w:rPr>
          <w:szCs w:val="28"/>
        </w:rPr>
        <w:t>о</w:t>
      </w:r>
      <w:r>
        <w:rPr>
          <w:szCs w:val="28"/>
        </w:rPr>
        <w:t>нал</w:t>
      </w:r>
      <w:r w:rsidR="00921451">
        <w:rPr>
          <w:szCs w:val="28"/>
        </w:rPr>
        <w:t>о</w:t>
      </w:r>
      <w:r>
        <w:rPr>
          <w:szCs w:val="28"/>
        </w:rPr>
        <w:t>м:</w:t>
      </w:r>
    </w:p>
    <w:p w14:paraId="53A88772" w14:textId="5BF5047E" w:rsidR="002C3C99" w:rsidRDefault="003C09E2" w:rsidP="003C09E2">
      <w:pPr>
        <w:widowControl w:val="0"/>
        <w:numPr>
          <w:ilvl w:val="0"/>
          <w:numId w:val="37"/>
        </w:numPr>
        <w:tabs>
          <w:tab w:val="left" w:pos="993"/>
        </w:tabs>
        <w:autoSpaceDE w:val="0"/>
        <w:autoSpaceDN w:val="0"/>
        <w:spacing w:after="0" w:line="360" w:lineRule="exact"/>
        <w:ind w:left="0" w:firstLine="709"/>
        <w:contextualSpacing/>
        <w:jc w:val="both"/>
        <w:rPr>
          <w:szCs w:val="28"/>
        </w:rPr>
      </w:pPr>
      <w:r>
        <w:rPr>
          <w:szCs w:val="28"/>
        </w:rPr>
        <w:t>возможность передвигаться по помещению, где расположен газовый бойлер</w:t>
      </w:r>
      <w:r w:rsidR="002C3C99">
        <w:rPr>
          <w:szCs w:val="28"/>
        </w:rPr>
        <w:t>;</w:t>
      </w:r>
    </w:p>
    <w:p w14:paraId="0360F8D5" w14:textId="5A86A882" w:rsidR="002C3C99" w:rsidRDefault="003C09E2" w:rsidP="003C09E2">
      <w:pPr>
        <w:widowControl w:val="0"/>
        <w:numPr>
          <w:ilvl w:val="0"/>
          <w:numId w:val="37"/>
        </w:numPr>
        <w:tabs>
          <w:tab w:val="left" w:pos="993"/>
        </w:tabs>
        <w:autoSpaceDE w:val="0"/>
        <w:autoSpaceDN w:val="0"/>
        <w:spacing w:after="0" w:line="360" w:lineRule="exact"/>
        <w:ind w:left="0" w:firstLine="709"/>
        <w:contextualSpacing/>
        <w:jc w:val="both"/>
        <w:rPr>
          <w:szCs w:val="28"/>
        </w:rPr>
      </w:pPr>
      <w:r>
        <w:rPr>
          <w:szCs w:val="28"/>
        </w:rPr>
        <w:t>изучить основные детали бойлера, «подержать их в руках»</w:t>
      </w:r>
      <w:r w:rsidR="002C3C99">
        <w:rPr>
          <w:szCs w:val="28"/>
        </w:rPr>
        <w:t>;</w:t>
      </w:r>
    </w:p>
    <w:p w14:paraId="3A36C3BE" w14:textId="351C4CFF" w:rsidR="002C3C99" w:rsidRDefault="003C09E2" w:rsidP="003C09E2">
      <w:pPr>
        <w:widowControl w:val="0"/>
        <w:numPr>
          <w:ilvl w:val="0"/>
          <w:numId w:val="37"/>
        </w:numPr>
        <w:tabs>
          <w:tab w:val="left" w:pos="993"/>
        </w:tabs>
        <w:autoSpaceDE w:val="0"/>
        <w:autoSpaceDN w:val="0"/>
        <w:spacing w:after="0" w:line="360" w:lineRule="exact"/>
        <w:ind w:left="0" w:firstLine="709"/>
        <w:contextualSpacing/>
        <w:jc w:val="both"/>
        <w:rPr>
          <w:szCs w:val="28"/>
        </w:rPr>
      </w:pPr>
      <w:r>
        <w:rPr>
          <w:szCs w:val="28"/>
        </w:rPr>
        <w:t>увидеть анимацию ключевых аварийных ситуаций</w:t>
      </w:r>
      <w:r w:rsidR="002C3C99">
        <w:rPr>
          <w:szCs w:val="28"/>
        </w:rPr>
        <w:t>;</w:t>
      </w:r>
    </w:p>
    <w:p w14:paraId="62002AFC" w14:textId="452483F4" w:rsidR="002C3C99" w:rsidRDefault="003C09E2" w:rsidP="003C09E2">
      <w:pPr>
        <w:widowControl w:val="0"/>
        <w:numPr>
          <w:ilvl w:val="0"/>
          <w:numId w:val="37"/>
        </w:numPr>
        <w:tabs>
          <w:tab w:val="left" w:pos="993"/>
        </w:tabs>
        <w:autoSpaceDE w:val="0"/>
        <w:autoSpaceDN w:val="0"/>
        <w:spacing w:after="0" w:line="360" w:lineRule="exact"/>
        <w:ind w:left="0" w:firstLine="709"/>
        <w:contextualSpacing/>
        <w:jc w:val="both"/>
        <w:rPr>
          <w:szCs w:val="28"/>
        </w:rPr>
      </w:pPr>
      <w:r>
        <w:rPr>
          <w:szCs w:val="28"/>
        </w:rPr>
        <w:t>узнать основные способы устранения нештатных ситуаций.</w:t>
      </w:r>
    </w:p>
    <w:p w14:paraId="69E0C8C0" w14:textId="40A9DF54" w:rsidR="002C3C99" w:rsidRDefault="002C3C99" w:rsidP="003C09E2">
      <w:pPr>
        <w:spacing w:line="360" w:lineRule="exact"/>
        <w:ind w:firstLine="709"/>
        <w:contextualSpacing/>
        <w:jc w:val="both"/>
        <w:rPr>
          <w:szCs w:val="28"/>
        </w:rPr>
      </w:pPr>
      <w:r>
        <w:rPr>
          <w:szCs w:val="28"/>
        </w:rPr>
        <w:t>Х</w:t>
      </w:r>
      <w:r w:rsidR="00921451">
        <w:rPr>
          <w:szCs w:val="28"/>
        </w:rPr>
        <w:t>о</w:t>
      </w:r>
      <w:r>
        <w:rPr>
          <w:szCs w:val="28"/>
        </w:rPr>
        <w:t>д исп</w:t>
      </w:r>
      <w:r w:rsidR="00921451">
        <w:rPr>
          <w:szCs w:val="28"/>
        </w:rPr>
        <w:t>о</w:t>
      </w:r>
      <w:r>
        <w:rPr>
          <w:szCs w:val="28"/>
        </w:rPr>
        <w:t>льз</w:t>
      </w:r>
      <w:r w:rsidR="00921451">
        <w:rPr>
          <w:szCs w:val="28"/>
        </w:rPr>
        <w:t>о</w:t>
      </w:r>
      <w:r>
        <w:rPr>
          <w:szCs w:val="28"/>
        </w:rPr>
        <w:t>вания прил</w:t>
      </w:r>
      <w:r w:rsidR="00921451">
        <w:rPr>
          <w:szCs w:val="28"/>
        </w:rPr>
        <w:t>о</w:t>
      </w:r>
      <w:r>
        <w:rPr>
          <w:szCs w:val="28"/>
        </w:rPr>
        <w:t>жения:</w:t>
      </w:r>
    </w:p>
    <w:p w14:paraId="6F8267F5" w14:textId="0D5D8A8B" w:rsidR="002C3C99" w:rsidRDefault="002C3C99" w:rsidP="003C09E2">
      <w:pPr>
        <w:spacing w:line="360" w:lineRule="exact"/>
        <w:ind w:firstLine="709"/>
        <w:contextualSpacing/>
        <w:jc w:val="both"/>
        <w:rPr>
          <w:szCs w:val="28"/>
        </w:rPr>
      </w:pPr>
      <w:r>
        <w:rPr>
          <w:szCs w:val="28"/>
        </w:rPr>
        <w:t>Для исп</w:t>
      </w:r>
      <w:r w:rsidR="00921451">
        <w:rPr>
          <w:szCs w:val="28"/>
        </w:rPr>
        <w:t>о</w:t>
      </w:r>
      <w:r>
        <w:rPr>
          <w:szCs w:val="28"/>
        </w:rPr>
        <w:t>льз</w:t>
      </w:r>
      <w:r w:rsidR="00921451">
        <w:rPr>
          <w:szCs w:val="28"/>
        </w:rPr>
        <w:t>о</w:t>
      </w:r>
      <w:r>
        <w:rPr>
          <w:szCs w:val="28"/>
        </w:rPr>
        <w:t>вания пр</w:t>
      </w:r>
      <w:r w:rsidR="00921451">
        <w:rPr>
          <w:szCs w:val="28"/>
        </w:rPr>
        <w:t>о</w:t>
      </w:r>
      <w:r>
        <w:rPr>
          <w:szCs w:val="28"/>
        </w:rPr>
        <w:t>граммн</w:t>
      </w:r>
      <w:r w:rsidR="00921451">
        <w:rPr>
          <w:szCs w:val="28"/>
        </w:rPr>
        <w:t>о</w:t>
      </w:r>
      <w:r>
        <w:rPr>
          <w:szCs w:val="28"/>
        </w:rPr>
        <w:t>г</w:t>
      </w:r>
      <w:r w:rsidR="00921451">
        <w:rPr>
          <w:szCs w:val="28"/>
        </w:rPr>
        <w:t>о</w:t>
      </w:r>
      <w:r>
        <w:rPr>
          <w:szCs w:val="28"/>
        </w:rPr>
        <w:t xml:space="preserve"> средств</w:t>
      </w:r>
      <w:r w:rsidR="00921451">
        <w:rPr>
          <w:szCs w:val="28"/>
        </w:rPr>
        <w:t>о</w:t>
      </w:r>
      <w:r>
        <w:rPr>
          <w:szCs w:val="28"/>
        </w:rPr>
        <w:t xml:space="preserve"> п</w:t>
      </w:r>
      <w:r w:rsidR="00921451">
        <w:rPr>
          <w:szCs w:val="28"/>
        </w:rPr>
        <w:t>о</w:t>
      </w:r>
      <w:r>
        <w:rPr>
          <w:szCs w:val="28"/>
        </w:rPr>
        <w:t>льз</w:t>
      </w:r>
      <w:r w:rsidR="00921451">
        <w:rPr>
          <w:szCs w:val="28"/>
        </w:rPr>
        <w:t>о</w:t>
      </w:r>
      <w:r>
        <w:rPr>
          <w:szCs w:val="28"/>
        </w:rPr>
        <w:t>ватель д</w:t>
      </w:r>
      <w:r w:rsidR="00921451">
        <w:rPr>
          <w:szCs w:val="28"/>
        </w:rPr>
        <w:t>о</w:t>
      </w:r>
      <w:r>
        <w:rPr>
          <w:szCs w:val="28"/>
        </w:rPr>
        <w:t xml:space="preserve">лжен быть </w:t>
      </w:r>
      <w:r w:rsidR="00921451">
        <w:rPr>
          <w:szCs w:val="28"/>
        </w:rPr>
        <w:t>о</w:t>
      </w:r>
      <w:r>
        <w:rPr>
          <w:szCs w:val="28"/>
        </w:rPr>
        <w:t>знак</w:t>
      </w:r>
      <w:r w:rsidR="00921451">
        <w:rPr>
          <w:szCs w:val="28"/>
        </w:rPr>
        <w:t>о</w:t>
      </w:r>
      <w:r>
        <w:rPr>
          <w:szCs w:val="28"/>
        </w:rPr>
        <w:t>млен с:</w:t>
      </w:r>
    </w:p>
    <w:p w14:paraId="78DB05A8" w14:textId="01322910" w:rsidR="002C3C99" w:rsidRDefault="002C3C99" w:rsidP="003C09E2">
      <w:pPr>
        <w:spacing w:line="360" w:lineRule="exact"/>
        <w:ind w:firstLine="709"/>
        <w:contextualSpacing/>
        <w:jc w:val="both"/>
        <w:rPr>
          <w:szCs w:val="28"/>
        </w:rPr>
      </w:pPr>
      <w:r>
        <w:rPr>
          <w:szCs w:val="28"/>
        </w:rPr>
        <w:t>– наст</w:t>
      </w:r>
      <w:r w:rsidR="00921451">
        <w:rPr>
          <w:szCs w:val="28"/>
        </w:rPr>
        <w:t>о</w:t>
      </w:r>
      <w:r>
        <w:rPr>
          <w:szCs w:val="28"/>
        </w:rPr>
        <w:t>ящим рук</w:t>
      </w:r>
      <w:r w:rsidR="00921451">
        <w:rPr>
          <w:szCs w:val="28"/>
        </w:rPr>
        <w:t>о</w:t>
      </w:r>
      <w:r>
        <w:rPr>
          <w:szCs w:val="28"/>
        </w:rPr>
        <w:t>в</w:t>
      </w:r>
      <w:r w:rsidR="00921451">
        <w:rPr>
          <w:szCs w:val="28"/>
        </w:rPr>
        <w:t>о</w:t>
      </w:r>
      <w:r>
        <w:rPr>
          <w:szCs w:val="28"/>
        </w:rPr>
        <w:t>дств</w:t>
      </w:r>
      <w:r w:rsidR="00921451">
        <w:rPr>
          <w:szCs w:val="28"/>
        </w:rPr>
        <w:t>о</w:t>
      </w:r>
      <w:r>
        <w:rPr>
          <w:szCs w:val="28"/>
        </w:rPr>
        <w:t>м п</w:t>
      </w:r>
      <w:r w:rsidR="00921451">
        <w:rPr>
          <w:szCs w:val="28"/>
        </w:rPr>
        <w:t>о</w:t>
      </w:r>
      <w:r>
        <w:rPr>
          <w:szCs w:val="28"/>
        </w:rPr>
        <w:t>льз</w:t>
      </w:r>
      <w:r w:rsidR="00921451">
        <w:rPr>
          <w:szCs w:val="28"/>
        </w:rPr>
        <w:t>о</w:t>
      </w:r>
      <w:r>
        <w:rPr>
          <w:szCs w:val="28"/>
        </w:rPr>
        <w:t xml:space="preserve">вателя; </w:t>
      </w:r>
    </w:p>
    <w:p w14:paraId="0574EE5A" w14:textId="10DAA4CF" w:rsidR="002C3C99" w:rsidRDefault="002C3C99" w:rsidP="003C09E2">
      <w:pPr>
        <w:spacing w:line="360" w:lineRule="exact"/>
        <w:ind w:firstLine="709"/>
        <w:contextualSpacing/>
        <w:jc w:val="both"/>
        <w:rPr>
          <w:szCs w:val="28"/>
        </w:rPr>
      </w:pPr>
      <w:r>
        <w:rPr>
          <w:szCs w:val="28"/>
        </w:rPr>
        <w:t>– правилами исп</w:t>
      </w:r>
      <w:r w:rsidR="00921451">
        <w:rPr>
          <w:szCs w:val="28"/>
        </w:rPr>
        <w:t>о</w:t>
      </w:r>
      <w:r>
        <w:rPr>
          <w:szCs w:val="28"/>
        </w:rPr>
        <w:t>льз</w:t>
      </w:r>
      <w:r w:rsidR="00921451">
        <w:rPr>
          <w:szCs w:val="28"/>
        </w:rPr>
        <w:t>о</w:t>
      </w:r>
      <w:r>
        <w:rPr>
          <w:szCs w:val="28"/>
        </w:rPr>
        <w:t>вания ПК.</w:t>
      </w:r>
    </w:p>
    <w:p w14:paraId="71E8B0F5" w14:textId="77777777" w:rsidR="002C3C99" w:rsidRDefault="002C3C99" w:rsidP="003C09E2">
      <w:pPr>
        <w:spacing w:line="360" w:lineRule="exact"/>
        <w:ind w:firstLine="709"/>
        <w:contextualSpacing/>
      </w:pPr>
    </w:p>
    <w:p w14:paraId="06D9A50A" w14:textId="7BFA44CA" w:rsidR="002C3C99" w:rsidRDefault="002C3C99" w:rsidP="003C09E2">
      <w:pPr>
        <w:spacing w:line="360" w:lineRule="exact"/>
        <w:ind w:firstLine="709"/>
        <w:contextualSpacing/>
        <w:rPr>
          <w:b/>
        </w:rPr>
      </w:pPr>
      <w:r>
        <w:rPr>
          <w:b/>
        </w:rPr>
        <w:t>2 Назначение и усл</w:t>
      </w:r>
      <w:r w:rsidR="00921451">
        <w:rPr>
          <w:b/>
        </w:rPr>
        <w:t>о</w:t>
      </w:r>
      <w:r>
        <w:rPr>
          <w:b/>
        </w:rPr>
        <w:t>вия применения</w:t>
      </w:r>
    </w:p>
    <w:p w14:paraId="669D11D3" w14:textId="77777777" w:rsidR="002C3C99" w:rsidRDefault="002C3C99" w:rsidP="003C09E2">
      <w:pPr>
        <w:spacing w:line="360" w:lineRule="exact"/>
        <w:ind w:firstLine="709"/>
        <w:contextualSpacing/>
        <w:rPr>
          <w:b/>
        </w:rPr>
      </w:pPr>
    </w:p>
    <w:p w14:paraId="26CFE185" w14:textId="6234D48B" w:rsidR="008E170B" w:rsidRDefault="008E170B" w:rsidP="008E170B">
      <w:pPr>
        <w:spacing w:after="0" w:line="240" w:lineRule="auto"/>
        <w:ind w:firstLine="709"/>
        <w:jc w:val="both"/>
        <w:rPr>
          <w:szCs w:val="28"/>
        </w:rPr>
      </w:pPr>
      <w:r>
        <w:rPr>
          <w:szCs w:val="28"/>
        </w:rPr>
        <w:t xml:space="preserve">Разработанное приложение виртуальной реальности представляет из себя симулятор основных нештатных ситуаций, которые могут произойти в ходе эксплуатации газового бойлера. В приложении </w:t>
      </w:r>
      <w:r w:rsidR="003C4B7A">
        <w:rPr>
          <w:szCs w:val="28"/>
        </w:rPr>
        <w:t>реализован</w:t>
      </w:r>
      <w:r>
        <w:rPr>
          <w:szCs w:val="28"/>
        </w:rPr>
        <w:t xml:space="preserve"> интерактивный доступ к основным деталям газового бойлера, а также возможность увидеть некоторые нештатные ситуации и способы их разрешения.</w:t>
      </w:r>
    </w:p>
    <w:p w14:paraId="3DA24857" w14:textId="1B2A0DE5" w:rsidR="008E170B" w:rsidRDefault="008E170B" w:rsidP="008E170B">
      <w:pPr>
        <w:spacing w:after="0" w:line="240" w:lineRule="auto"/>
        <w:ind w:firstLine="709"/>
        <w:jc w:val="both"/>
      </w:pPr>
      <w:r>
        <w:t xml:space="preserve">Для </w:t>
      </w:r>
      <w:r w:rsidR="003C4B7A">
        <w:t>корректной</w:t>
      </w:r>
      <w:r>
        <w:t xml:space="preserve"> </w:t>
      </w:r>
      <w:r w:rsidR="003C4B7A">
        <w:t>работы</w:t>
      </w:r>
      <w:r>
        <w:t xml:space="preserve"> пр</w:t>
      </w:r>
      <w:r w:rsidR="00921451">
        <w:t>о</w:t>
      </w:r>
      <w:r>
        <w:t>граммн</w:t>
      </w:r>
      <w:r w:rsidR="00921451">
        <w:t>о</w:t>
      </w:r>
      <w:r>
        <w:t>г</w:t>
      </w:r>
      <w:r w:rsidR="00921451">
        <w:t>о</w:t>
      </w:r>
      <w:r>
        <w:t xml:space="preserve"> средства не</w:t>
      </w:r>
      <w:r w:rsidR="00921451">
        <w:t>о</w:t>
      </w:r>
      <w:r>
        <w:t>бх</w:t>
      </w:r>
      <w:r w:rsidR="00921451">
        <w:t>о</w:t>
      </w:r>
      <w:r>
        <w:t>дим</w:t>
      </w:r>
      <w:r w:rsidR="00921451">
        <w:t>о</w:t>
      </w:r>
      <w:r>
        <w:t xml:space="preserve"> </w:t>
      </w:r>
      <w:r w:rsidR="003C4B7A">
        <w:t>соблюдение</w:t>
      </w:r>
      <w:r>
        <w:t xml:space="preserve"> следующих треб</w:t>
      </w:r>
      <w:r w:rsidR="00921451">
        <w:t>о</w:t>
      </w:r>
      <w:r>
        <w:t>ваний:</w:t>
      </w:r>
    </w:p>
    <w:p w14:paraId="15BE05C1" w14:textId="6930831C" w:rsidR="008E170B" w:rsidRDefault="003C4B7A" w:rsidP="008E170B">
      <w:pPr>
        <w:pStyle w:val="ac"/>
        <w:widowControl w:val="0"/>
        <w:numPr>
          <w:ilvl w:val="0"/>
          <w:numId w:val="35"/>
        </w:numPr>
        <w:tabs>
          <w:tab w:val="left" w:pos="993"/>
        </w:tabs>
        <w:autoSpaceDE w:val="0"/>
        <w:autoSpaceDN w:val="0"/>
        <w:spacing w:after="0" w:line="240" w:lineRule="auto"/>
        <w:ind w:left="0" w:firstLine="709"/>
        <w:contextualSpacing w:val="0"/>
        <w:jc w:val="both"/>
      </w:pPr>
      <w:r>
        <w:t>поддерживаемые</w:t>
      </w:r>
      <w:r w:rsidR="008E170B">
        <w:t xml:space="preserve"> </w:t>
      </w:r>
      <w:r w:rsidR="00921451">
        <w:t>о</w:t>
      </w:r>
      <w:r w:rsidR="008E170B">
        <w:t>пераци</w:t>
      </w:r>
      <w:r w:rsidR="00921451">
        <w:t>о</w:t>
      </w:r>
      <w:r w:rsidR="008E170B">
        <w:t xml:space="preserve">нные системы </w:t>
      </w:r>
      <w:r w:rsidR="008E170B">
        <w:rPr>
          <w:i/>
        </w:rPr>
        <w:t xml:space="preserve">Windows </w:t>
      </w:r>
      <w:r w:rsidR="008E170B">
        <w:t>версии десять и выше;</w:t>
      </w:r>
    </w:p>
    <w:p w14:paraId="35EF6FEA" w14:textId="1EBD25C7" w:rsidR="008E170B" w:rsidRDefault="008E170B" w:rsidP="008E170B">
      <w:pPr>
        <w:pStyle w:val="ac"/>
        <w:widowControl w:val="0"/>
        <w:numPr>
          <w:ilvl w:val="0"/>
          <w:numId w:val="35"/>
        </w:numPr>
        <w:tabs>
          <w:tab w:val="left" w:pos="993"/>
        </w:tabs>
        <w:autoSpaceDE w:val="0"/>
        <w:autoSpaceDN w:val="0"/>
        <w:spacing w:after="0" w:line="240" w:lineRule="auto"/>
        <w:ind w:left="0" w:firstLine="709"/>
        <w:contextualSpacing w:val="0"/>
        <w:jc w:val="both"/>
      </w:pPr>
      <w:r>
        <w:t>наличие стандартн</w:t>
      </w:r>
      <w:r w:rsidR="00921451">
        <w:t>о</w:t>
      </w:r>
      <w:r>
        <w:t xml:space="preserve">й клавиатуры и мыши; </w:t>
      </w:r>
    </w:p>
    <w:p w14:paraId="3DA543B1" w14:textId="66DCAE52" w:rsidR="008E170B" w:rsidRDefault="008E170B" w:rsidP="008E170B">
      <w:pPr>
        <w:pStyle w:val="aa"/>
        <w:numPr>
          <w:ilvl w:val="0"/>
          <w:numId w:val="35"/>
        </w:numPr>
        <w:ind w:left="0" w:firstLine="709"/>
      </w:pPr>
      <w:r>
        <w:t>пр</w:t>
      </w:r>
      <w:r w:rsidR="00921451">
        <w:t>о</w:t>
      </w:r>
      <w:r>
        <w:t>цесс</w:t>
      </w:r>
      <w:r w:rsidR="00921451">
        <w:t>о</w:t>
      </w:r>
      <w:r>
        <w:t xml:space="preserve">р </w:t>
      </w:r>
      <w:r w:rsidRPr="00562443">
        <w:rPr>
          <w:i/>
        </w:rPr>
        <w:t>Intel</w:t>
      </w:r>
      <w:r w:rsidRPr="00562443">
        <w:t xml:space="preserve"> </w:t>
      </w:r>
      <w:r w:rsidRPr="00562443">
        <w:rPr>
          <w:i/>
        </w:rPr>
        <w:t>Core</w:t>
      </w:r>
      <w:r w:rsidRPr="00562443">
        <w:t xml:space="preserve"> </w:t>
      </w:r>
      <w:r w:rsidRPr="00562443">
        <w:rPr>
          <w:i/>
        </w:rPr>
        <w:t>i</w:t>
      </w:r>
      <w:r w:rsidRPr="00562443">
        <w:t>5 4590 (4-г</w:t>
      </w:r>
      <w:r w:rsidR="00921451">
        <w:t>о</w:t>
      </w:r>
      <w:r w:rsidRPr="00562443">
        <w:t xml:space="preserve"> п</w:t>
      </w:r>
      <w:r w:rsidR="00921451">
        <w:t>о</w:t>
      </w:r>
      <w:r w:rsidRPr="00562443">
        <w:t>к</w:t>
      </w:r>
      <w:r w:rsidR="00921451">
        <w:t>о</w:t>
      </w:r>
      <w:r w:rsidRPr="00562443">
        <w:t>ления), четырехъядерный (или б</w:t>
      </w:r>
      <w:r w:rsidR="00921451">
        <w:t>о</w:t>
      </w:r>
      <w:r w:rsidRPr="00562443">
        <w:t>лее п</w:t>
      </w:r>
      <w:r w:rsidR="00921451">
        <w:t>о</w:t>
      </w:r>
      <w:r w:rsidRPr="00562443">
        <w:t>здней версии)</w:t>
      </w:r>
      <w:r>
        <w:t>, либ</w:t>
      </w:r>
      <w:r w:rsidR="00921451">
        <w:t>о</w:t>
      </w:r>
      <w:r>
        <w:t xml:space="preserve"> </w:t>
      </w:r>
      <w:r w:rsidRPr="00562443">
        <w:rPr>
          <w:i/>
        </w:rPr>
        <w:t>AMD</w:t>
      </w:r>
      <w:r w:rsidRPr="00562443">
        <w:t xml:space="preserve"> </w:t>
      </w:r>
      <w:r w:rsidRPr="00562443">
        <w:rPr>
          <w:i/>
        </w:rPr>
        <w:t>Ryzen</w:t>
      </w:r>
      <w:r w:rsidRPr="00562443">
        <w:t xml:space="preserve"> 5 1400 3,4 ГГц (наст</w:t>
      </w:r>
      <w:r w:rsidR="00921451">
        <w:t>о</w:t>
      </w:r>
      <w:r w:rsidRPr="00562443">
        <w:t>льный), четырехъядерный (или б</w:t>
      </w:r>
      <w:r w:rsidR="00921451">
        <w:t>о</w:t>
      </w:r>
      <w:r w:rsidRPr="00562443">
        <w:t>лее п</w:t>
      </w:r>
      <w:r w:rsidR="00921451">
        <w:t>о</w:t>
      </w:r>
      <w:r w:rsidRPr="00562443">
        <w:t>здней версии)</w:t>
      </w:r>
      <w:r>
        <w:t>;</w:t>
      </w:r>
    </w:p>
    <w:p w14:paraId="0822B56C" w14:textId="340A5AEF" w:rsidR="008E170B" w:rsidRDefault="00921451" w:rsidP="008E170B">
      <w:pPr>
        <w:pStyle w:val="aa"/>
        <w:numPr>
          <w:ilvl w:val="0"/>
          <w:numId w:val="35"/>
        </w:numPr>
        <w:ind w:left="0" w:firstLine="709"/>
      </w:pPr>
      <w:r>
        <w:t>о</w:t>
      </w:r>
      <w:r w:rsidR="008E170B">
        <w:t xml:space="preserve">перативная память </w:t>
      </w:r>
      <w:r w:rsidR="008E170B" w:rsidRPr="002777BD">
        <w:t xml:space="preserve">8 ГБ </w:t>
      </w:r>
      <w:r w:rsidR="008E170B" w:rsidRPr="002777BD">
        <w:rPr>
          <w:i/>
        </w:rPr>
        <w:t>DDR</w:t>
      </w:r>
      <w:r w:rsidR="008E170B" w:rsidRPr="002777BD">
        <w:t>3 (или выше)</w:t>
      </w:r>
      <w:r w:rsidR="008E170B">
        <w:t>;</w:t>
      </w:r>
    </w:p>
    <w:p w14:paraId="369694BA" w14:textId="619FA47E" w:rsidR="008E170B" w:rsidRDefault="008E170B" w:rsidP="008E170B">
      <w:pPr>
        <w:pStyle w:val="aa"/>
        <w:numPr>
          <w:ilvl w:val="0"/>
          <w:numId w:val="35"/>
        </w:numPr>
        <w:ind w:left="0" w:firstLine="709"/>
      </w:pPr>
      <w:r>
        <w:t>св</w:t>
      </w:r>
      <w:r w:rsidR="00921451">
        <w:t>о</w:t>
      </w:r>
      <w:r>
        <w:t>б</w:t>
      </w:r>
      <w:r w:rsidR="00921451">
        <w:t>о</w:t>
      </w:r>
      <w:r>
        <w:t>дн</w:t>
      </w:r>
      <w:r w:rsidR="00921451">
        <w:t>о</w:t>
      </w:r>
      <w:r>
        <w:t>е пр</w:t>
      </w:r>
      <w:r w:rsidR="00921451">
        <w:t>о</w:t>
      </w:r>
      <w:r>
        <w:t>странств</w:t>
      </w:r>
      <w:r w:rsidR="00921451">
        <w:t>о</w:t>
      </w:r>
      <w:r>
        <w:t xml:space="preserve"> на диске не менее 10</w:t>
      </w:r>
      <w:r w:rsidRPr="002777BD">
        <w:t xml:space="preserve"> ГБ</w:t>
      </w:r>
      <w:r>
        <w:t>;</w:t>
      </w:r>
    </w:p>
    <w:p w14:paraId="49D468A7" w14:textId="08EBA952" w:rsidR="008E170B" w:rsidRDefault="008E170B" w:rsidP="008E170B">
      <w:pPr>
        <w:pStyle w:val="aa"/>
        <w:numPr>
          <w:ilvl w:val="0"/>
          <w:numId w:val="35"/>
        </w:numPr>
        <w:ind w:left="0" w:firstLine="709"/>
      </w:pPr>
      <w:r>
        <w:t>графический пр</w:t>
      </w:r>
      <w:r w:rsidR="00921451">
        <w:t>о</w:t>
      </w:r>
      <w:r>
        <w:t>цесс</w:t>
      </w:r>
      <w:r w:rsidR="00921451">
        <w:t>о</w:t>
      </w:r>
      <w:r>
        <w:t xml:space="preserve">р </w:t>
      </w:r>
      <w:r w:rsidRPr="002777BD">
        <w:rPr>
          <w:i/>
        </w:rPr>
        <w:t>NVIDIA</w:t>
      </w:r>
      <w:r w:rsidRPr="002777BD">
        <w:t xml:space="preserve"> </w:t>
      </w:r>
      <w:r w:rsidRPr="002777BD">
        <w:rPr>
          <w:i/>
        </w:rPr>
        <w:t>GTX</w:t>
      </w:r>
      <w:r w:rsidRPr="002777BD">
        <w:t xml:space="preserve"> 106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 xml:space="preserve">й </w:t>
      </w:r>
      <w:r w:rsidRPr="002777BD">
        <w:rPr>
          <w:i/>
        </w:rPr>
        <w:t>DX</w:t>
      </w:r>
      <w:r w:rsidRPr="002777BD">
        <w:t>12 дискретн</w:t>
      </w:r>
      <w:r w:rsidR="00921451">
        <w:t>о</w:t>
      </w:r>
      <w:r w:rsidRPr="002777BD">
        <w:t>г</w:t>
      </w:r>
      <w:r w:rsidR="00921451">
        <w:t>о</w:t>
      </w:r>
      <w:r w:rsidRPr="002777BD">
        <w:t xml:space="preserve"> </w:t>
      </w:r>
      <w:r w:rsidRPr="002777BD">
        <w:rPr>
          <w:i/>
        </w:rPr>
        <w:t>GPU</w:t>
      </w:r>
      <w:r>
        <w:t>, либ</w:t>
      </w:r>
      <w:r w:rsidR="00921451">
        <w:t>о</w:t>
      </w:r>
      <w:r>
        <w:t xml:space="preserve"> </w:t>
      </w:r>
      <w:r w:rsidRPr="002777BD">
        <w:rPr>
          <w:i/>
        </w:rPr>
        <w:t>AMD</w:t>
      </w:r>
      <w:r w:rsidRPr="002777BD">
        <w:t xml:space="preserve"> </w:t>
      </w:r>
      <w:r w:rsidRPr="002777BD">
        <w:rPr>
          <w:i/>
        </w:rPr>
        <w:t>RX</w:t>
      </w:r>
      <w:r w:rsidRPr="002777BD">
        <w:t xml:space="preserve"> 470/570 (или б</w:t>
      </w:r>
      <w:r w:rsidR="00921451">
        <w:t>о</w:t>
      </w:r>
      <w:r w:rsidRPr="002777BD">
        <w:t>лее п</w:t>
      </w:r>
      <w:r w:rsidR="00921451">
        <w:t>о</w:t>
      </w:r>
      <w:r w:rsidRPr="002777BD">
        <w:t>здней версии) с п</w:t>
      </w:r>
      <w:r w:rsidR="00921451">
        <w:t>о</w:t>
      </w:r>
      <w:r w:rsidRPr="002777BD">
        <w:t>ддержк</w:t>
      </w:r>
      <w:r w:rsidR="00921451">
        <w:t>о</w:t>
      </w:r>
      <w:r w:rsidRPr="002777BD">
        <w:t>й DX12 дискретн</w:t>
      </w:r>
      <w:r w:rsidR="00921451">
        <w:t>о</w:t>
      </w:r>
      <w:r w:rsidRPr="002777BD">
        <w:t>г</w:t>
      </w:r>
      <w:r w:rsidR="00921451">
        <w:t>о</w:t>
      </w:r>
      <w:r w:rsidRPr="002777BD">
        <w:t xml:space="preserve"> </w:t>
      </w:r>
      <w:r w:rsidRPr="002777BD">
        <w:rPr>
          <w:i/>
        </w:rPr>
        <w:t>GPU</w:t>
      </w:r>
      <w:r>
        <w:t>;</w:t>
      </w:r>
    </w:p>
    <w:p w14:paraId="74BFBAA3" w14:textId="77777777" w:rsidR="008E170B" w:rsidRPr="002777BD" w:rsidRDefault="008E170B" w:rsidP="008E170B">
      <w:pPr>
        <w:pStyle w:val="aa"/>
        <w:numPr>
          <w:ilvl w:val="0"/>
          <w:numId w:val="35"/>
        </w:numPr>
        <w:ind w:left="0" w:firstLine="709"/>
        <w:rPr>
          <w:lang w:val="en-US"/>
        </w:rPr>
      </w:pPr>
      <w:r>
        <w:lastRenderedPageBreak/>
        <w:t>графический</w:t>
      </w:r>
      <w:r w:rsidRPr="002777BD">
        <w:rPr>
          <w:lang w:val="en-US"/>
        </w:rPr>
        <w:t xml:space="preserve"> </w:t>
      </w:r>
      <w:r>
        <w:t>драйвер</w:t>
      </w:r>
      <w:r w:rsidRPr="002777BD">
        <w:rPr>
          <w:lang w:val="en-US"/>
        </w:rPr>
        <w:t xml:space="preserve"> </w:t>
      </w:r>
      <w:r w:rsidRPr="002777BD">
        <w:rPr>
          <w:i/>
          <w:lang w:val="en-US"/>
        </w:rPr>
        <w:t>Windows</w:t>
      </w:r>
      <w:r w:rsidRPr="002777BD">
        <w:rPr>
          <w:lang w:val="en-US"/>
        </w:rPr>
        <w:t xml:space="preserve"> </w:t>
      </w:r>
      <w:r w:rsidRPr="002777BD">
        <w:rPr>
          <w:i/>
          <w:lang w:val="en-US"/>
        </w:rPr>
        <w:t>Display</w:t>
      </w:r>
      <w:r w:rsidRPr="002777BD">
        <w:rPr>
          <w:lang w:val="en-US"/>
        </w:rPr>
        <w:t xml:space="preserve"> </w:t>
      </w:r>
      <w:r w:rsidRPr="002777BD">
        <w:rPr>
          <w:i/>
          <w:lang w:val="en-US"/>
        </w:rPr>
        <w:t>Driver</w:t>
      </w:r>
      <w:r w:rsidRPr="002777BD">
        <w:rPr>
          <w:lang w:val="en-US"/>
        </w:rPr>
        <w:t xml:space="preserve"> </w:t>
      </w:r>
      <w:r w:rsidRPr="002777BD">
        <w:rPr>
          <w:i/>
          <w:lang w:val="en-US"/>
        </w:rPr>
        <w:t>Model</w:t>
      </w:r>
      <w:r w:rsidRPr="002777BD">
        <w:rPr>
          <w:lang w:val="en-US"/>
        </w:rPr>
        <w:t xml:space="preserve"> (</w:t>
      </w:r>
      <w:r w:rsidRPr="002777BD">
        <w:rPr>
          <w:i/>
          <w:lang w:val="en-US"/>
        </w:rPr>
        <w:t>WDDM</w:t>
      </w:r>
      <w:r w:rsidRPr="002777BD">
        <w:rPr>
          <w:lang w:val="en-US"/>
        </w:rPr>
        <w:t>) 2.2;</w:t>
      </w:r>
    </w:p>
    <w:p w14:paraId="7A67F599" w14:textId="56BBF2D4" w:rsidR="008E170B" w:rsidRPr="00921451" w:rsidRDefault="008E170B" w:rsidP="008E170B">
      <w:pPr>
        <w:pStyle w:val="aa"/>
        <w:numPr>
          <w:ilvl w:val="0"/>
          <w:numId w:val="35"/>
        </w:numPr>
        <w:ind w:left="0" w:firstLine="709"/>
      </w:pPr>
      <w:r>
        <w:t>п</w:t>
      </w:r>
      <w:r w:rsidR="00921451">
        <w:t>о</w:t>
      </w:r>
      <w:r>
        <w:t>рт</w:t>
      </w:r>
      <w:r w:rsidRPr="00921451">
        <w:t xml:space="preserve"> </w:t>
      </w:r>
      <w:r w:rsidR="00921451">
        <w:t>о</w:t>
      </w:r>
      <w:r>
        <w:t>т</w:t>
      </w:r>
      <w:r w:rsidR="00921451">
        <w:t>о</w:t>
      </w:r>
      <w:r>
        <w:t>бражение</w:t>
      </w:r>
      <w:r w:rsidRPr="00921451">
        <w:t xml:space="preserve"> </w:t>
      </w:r>
      <w:r>
        <w:t>графики</w:t>
      </w:r>
      <w:r w:rsidRPr="00921451">
        <w:t xml:space="preserve"> </w:t>
      </w:r>
      <w:r w:rsidRPr="005D1A80">
        <w:rPr>
          <w:i/>
          <w:lang w:val="en-US"/>
        </w:rPr>
        <w:t>HDMI</w:t>
      </w:r>
      <w:r w:rsidRPr="00921451">
        <w:t xml:space="preserve"> 2.0 </w:t>
      </w:r>
      <w:r w:rsidRPr="002777BD">
        <w:t>или</w:t>
      </w:r>
      <w:r w:rsidRPr="00921451">
        <w:t xml:space="preserve"> </w:t>
      </w:r>
      <w:r w:rsidRPr="005D1A80">
        <w:rPr>
          <w:i/>
          <w:lang w:val="en-US"/>
        </w:rPr>
        <w:t>DisplayPort</w:t>
      </w:r>
      <w:r w:rsidRPr="00921451">
        <w:t xml:space="preserve"> 1.2;</w:t>
      </w:r>
    </w:p>
    <w:p w14:paraId="0145EE7D" w14:textId="52762996" w:rsidR="008E170B" w:rsidRDefault="008E170B" w:rsidP="008E170B">
      <w:pPr>
        <w:pStyle w:val="aa"/>
        <w:numPr>
          <w:ilvl w:val="0"/>
          <w:numId w:val="35"/>
        </w:numPr>
        <w:ind w:left="0" w:firstLine="709"/>
        <w:contextualSpacing/>
      </w:pPr>
      <w:r>
        <w:t xml:space="preserve">для </w:t>
      </w:r>
      <w:r w:rsidR="00921451">
        <w:t>о</w:t>
      </w:r>
      <w:r>
        <w:t>т</w:t>
      </w:r>
      <w:r w:rsidR="00921451">
        <w:t>о</w:t>
      </w:r>
      <w:r>
        <w:t>бражения д</w:t>
      </w:r>
      <w:r w:rsidR="00921451">
        <w:t>о</w:t>
      </w:r>
      <w:r>
        <w:t>лжен быть п</w:t>
      </w:r>
      <w:r w:rsidR="00921451">
        <w:t>о</w:t>
      </w:r>
      <w:r w:rsidRPr="002777BD">
        <w:t>дключенный внешний или интегрир</w:t>
      </w:r>
      <w:r w:rsidR="00921451">
        <w:t>о</w:t>
      </w:r>
      <w:r w:rsidRPr="002777BD">
        <w:t xml:space="preserve">ванный дисплей </w:t>
      </w:r>
      <w:r w:rsidRPr="002777BD">
        <w:rPr>
          <w:i/>
        </w:rPr>
        <w:t>VGA</w:t>
      </w:r>
      <w:r w:rsidRPr="002777BD">
        <w:t xml:space="preserve"> (800x600) (или б</w:t>
      </w:r>
      <w:r w:rsidR="00921451">
        <w:t>о</w:t>
      </w:r>
      <w:r w:rsidRPr="002777BD">
        <w:t>лее п</w:t>
      </w:r>
      <w:r w:rsidR="00921451">
        <w:t>о</w:t>
      </w:r>
      <w:r w:rsidRPr="002777BD">
        <w:t>здней версии)</w:t>
      </w:r>
      <w:r>
        <w:t>;</w:t>
      </w:r>
    </w:p>
    <w:p w14:paraId="72DAE748" w14:textId="47AEA0D6" w:rsidR="008E170B" w:rsidRDefault="008E170B" w:rsidP="008E170B">
      <w:pPr>
        <w:pStyle w:val="aa"/>
        <w:numPr>
          <w:ilvl w:val="0"/>
          <w:numId w:val="35"/>
        </w:numPr>
        <w:ind w:left="0" w:firstLine="709"/>
        <w:contextualSpacing/>
      </w:pPr>
      <w:r w:rsidRPr="002777BD">
        <w:rPr>
          <w:i/>
          <w:lang w:val="en-US"/>
        </w:rPr>
        <w:t>usb</w:t>
      </w:r>
      <w:r>
        <w:rPr>
          <w:lang w:val="en-US"/>
        </w:rPr>
        <w:t>-</w:t>
      </w:r>
      <w:r>
        <w:t>п</w:t>
      </w:r>
      <w:r w:rsidR="00921451">
        <w:t>о</w:t>
      </w:r>
      <w:r>
        <w:t xml:space="preserve">дключение </w:t>
      </w:r>
      <w:r w:rsidRPr="002777BD">
        <w:rPr>
          <w:i/>
        </w:rPr>
        <w:t>USB</w:t>
      </w:r>
      <w:r w:rsidRPr="002777BD">
        <w:t xml:space="preserve"> 3.0</w:t>
      </w:r>
      <w:r>
        <w:t>;</w:t>
      </w:r>
    </w:p>
    <w:p w14:paraId="52E7A600" w14:textId="2EA44E34" w:rsidR="008E170B" w:rsidRDefault="008E170B" w:rsidP="008E170B">
      <w:pPr>
        <w:pStyle w:val="aa"/>
        <w:numPr>
          <w:ilvl w:val="0"/>
          <w:numId w:val="35"/>
        </w:numPr>
        <w:ind w:left="0" w:firstLine="709"/>
        <w:contextualSpacing/>
      </w:pPr>
      <w:r>
        <w:t>п</w:t>
      </w:r>
      <w:r w:rsidR="00921451">
        <w:t>о</w:t>
      </w:r>
      <w:r w:rsidRPr="009A7967">
        <w:t xml:space="preserve">дключение </w:t>
      </w:r>
      <w:r w:rsidRPr="009A7967">
        <w:rPr>
          <w:i/>
        </w:rPr>
        <w:t>Bluetooth</w:t>
      </w:r>
      <w:r w:rsidRPr="009A7967">
        <w:t xml:space="preserve"> (для к</w:t>
      </w:r>
      <w:r w:rsidR="00921451">
        <w:t>о</w:t>
      </w:r>
      <w:r w:rsidRPr="009A7967">
        <w:t>нтр</w:t>
      </w:r>
      <w:r w:rsidR="00921451">
        <w:t>о</w:t>
      </w:r>
      <w:r w:rsidRPr="009A7967">
        <w:t>ллер</w:t>
      </w:r>
      <w:r w:rsidR="00921451">
        <w:t>о</w:t>
      </w:r>
      <w:r w:rsidRPr="009A7967">
        <w:t>в движения)</w:t>
      </w:r>
      <w:r>
        <w:t xml:space="preserve"> д</w:t>
      </w:r>
      <w:r w:rsidR="00921451">
        <w:t>о</w:t>
      </w:r>
      <w:r>
        <w:t>лжн</w:t>
      </w:r>
      <w:r w:rsidR="00921451">
        <w:t>о</w:t>
      </w:r>
      <w:r>
        <w:t xml:space="preserve"> быть </w:t>
      </w:r>
      <w:r w:rsidRPr="009A7967">
        <w:rPr>
          <w:i/>
        </w:rPr>
        <w:t>Bluetooth</w:t>
      </w:r>
      <w:r w:rsidRPr="009A7967">
        <w:t xml:space="preserve"> 4.0</w:t>
      </w:r>
      <w:r>
        <w:t>.</w:t>
      </w:r>
    </w:p>
    <w:p w14:paraId="2147294C" w14:textId="77777777" w:rsidR="002C3C99" w:rsidRDefault="002C3C99" w:rsidP="003C09E2">
      <w:pPr>
        <w:spacing w:line="360" w:lineRule="exact"/>
        <w:ind w:firstLine="709"/>
        <w:contextualSpacing/>
        <w:rPr>
          <w:b/>
        </w:rPr>
      </w:pPr>
    </w:p>
    <w:p w14:paraId="420804DA" w14:textId="109C6130" w:rsidR="002C3C99" w:rsidRDefault="002C3C99" w:rsidP="003C09E2">
      <w:pPr>
        <w:spacing w:line="360" w:lineRule="exact"/>
        <w:ind w:firstLine="709"/>
        <w:contextualSpacing/>
        <w:rPr>
          <w:b/>
        </w:rPr>
      </w:pPr>
      <w:r>
        <w:rPr>
          <w:b/>
        </w:rPr>
        <w:t>3 П</w:t>
      </w:r>
      <w:r w:rsidR="00921451">
        <w:rPr>
          <w:b/>
        </w:rPr>
        <w:t>о</w:t>
      </w:r>
      <w:r>
        <w:rPr>
          <w:b/>
        </w:rPr>
        <w:t>дг</w:t>
      </w:r>
      <w:r w:rsidR="00921451">
        <w:rPr>
          <w:b/>
        </w:rPr>
        <w:t>о</w:t>
      </w:r>
      <w:r>
        <w:rPr>
          <w:b/>
        </w:rPr>
        <w:t>т</w:t>
      </w:r>
      <w:r w:rsidR="00921451">
        <w:rPr>
          <w:b/>
        </w:rPr>
        <w:t>о</w:t>
      </w:r>
      <w:r>
        <w:rPr>
          <w:b/>
        </w:rPr>
        <w:t>вка к раб</w:t>
      </w:r>
      <w:r w:rsidR="00921451">
        <w:rPr>
          <w:b/>
        </w:rPr>
        <w:t>о</w:t>
      </w:r>
      <w:r>
        <w:rPr>
          <w:b/>
        </w:rPr>
        <w:t xml:space="preserve">те </w:t>
      </w:r>
    </w:p>
    <w:p w14:paraId="48AEFA88" w14:textId="77777777" w:rsidR="002C3C99" w:rsidRDefault="002C3C99" w:rsidP="003C09E2">
      <w:pPr>
        <w:spacing w:line="360" w:lineRule="exact"/>
        <w:ind w:firstLine="709"/>
        <w:contextualSpacing/>
        <w:rPr>
          <w:b/>
        </w:rPr>
      </w:pPr>
    </w:p>
    <w:p w14:paraId="7BCE1D5A" w14:textId="657C1C01" w:rsidR="002C3C99" w:rsidRDefault="002C3C99" w:rsidP="003C09E2">
      <w:pPr>
        <w:spacing w:line="360" w:lineRule="exact"/>
        <w:ind w:firstLine="709"/>
        <w:contextualSpacing/>
        <w:jc w:val="both"/>
        <w:rPr>
          <w:rFonts w:eastAsia="Calibri"/>
          <w:szCs w:val="28"/>
        </w:rPr>
      </w:pPr>
      <w:r>
        <w:rPr>
          <w:rFonts w:eastAsia="Calibri"/>
          <w:szCs w:val="28"/>
        </w:rPr>
        <w:t>Для запуска прил</w:t>
      </w:r>
      <w:r w:rsidR="00921451">
        <w:rPr>
          <w:rFonts w:eastAsia="Calibri"/>
          <w:szCs w:val="28"/>
        </w:rPr>
        <w:t>о</w:t>
      </w:r>
      <w:r>
        <w:rPr>
          <w:rFonts w:eastAsia="Calibri"/>
          <w:szCs w:val="28"/>
        </w:rPr>
        <w:t>жения не</w:t>
      </w:r>
      <w:r w:rsidR="00921451">
        <w:rPr>
          <w:rFonts w:eastAsia="Calibri"/>
          <w:szCs w:val="28"/>
        </w:rPr>
        <w:t>о</w:t>
      </w:r>
      <w:r>
        <w:rPr>
          <w:rFonts w:eastAsia="Calibri"/>
          <w:szCs w:val="28"/>
        </w:rPr>
        <w:t>бх</w:t>
      </w:r>
      <w:r w:rsidR="00921451">
        <w:rPr>
          <w:rFonts w:eastAsia="Calibri"/>
          <w:szCs w:val="28"/>
        </w:rPr>
        <w:t>о</w:t>
      </w:r>
      <w:r>
        <w:rPr>
          <w:rFonts w:eastAsia="Calibri"/>
          <w:szCs w:val="28"/>
        </w:rPr>
        <w:t>дим</w:t>
      </w:r>
      <w:r w:rsidR="00921451">
        <w:rPr>
          <w:rFonts w:eastAsia="Calibri"/>
          <w:szCs w:val="28"/>
        </w:rPr>
        <w:t>о</w:t>
      </w:r>
      <w:r>
        <w:rPr>
          <w:rFonts w:eastAsia="Calibri"/>
          <w:szCs w:val="28"/>
        </w:rPr>
        <w:t xml:space="preserve"> запустить ск</w:t>
      </w:r>
      <w:r w:rsidR="00921451">
        <w:rPr>
          <w:rFonts w:eastAsia="Calibri"/>
          <w:szCs w:val="28"/>
        </w:rPr>
        <w:t>о</w:t>
      </w:r>
      <w:r>
        <w:rPr>
          <w:rFonts w:eastAsia="Calibri"/>
          <w:szCs w:val="28"/>
        </w:rPr>
        <w:t>мпилир</w:t>
      </w:r>
      <w:r w:rsidR="00921451">
        <w:rPr>
          <w:rFonts w:eastAsia="Calibri"/>
          <w:szCs w:val="28"/>
        </w:rPr>
        <w:t>о</w:t>
      </w:r>
      <w:r>
        <w:rPr>
          <w:rFonts w:eastAsia="Calibri"/>
          <w:szCs w:val="28"/>
        </w:rPr>
        <w:t>ванный исп</w:t>
      </w:r>
      <w:r w:rsidR="00921451">
        <w:rPr>
          <w:rFonts w:eastAsia="Calibri"/>
          <w:szCs w:val="28"/>
        </w:rPr>
        <w:t>о</w:t>
      </w:r>
      <w:r>
        <w:rPr>
          <w:rFonts w:eastAsia="Calibri"/>
          <w:szCs w:val="28"/>
        </w:rPr>
        <w:t xml:space="preserve">лняемый файл </w:t>
      </w:r>
      <w:r w:rsidR="008E170B">
        <w:rPr>
          <w:rFonts w:eastAsia="Calibri"/>
          <w:i/>
          <w:szCs w:val="28"/>
          <w:lang w:val="en-US"/>
        </w:rPr>
        <w:t>UnityVr</w:t>
      </w:r>
      <w:r>
        <w:rPr>
          <w:rFonts w:eastAsia="Calibri"/>
          <w:i/>
          <w:szCs w:val="28"/>
        </w:rPr>
        <w:t>.exe</w:t>
      </w:r>
      <w:r>
        <w:rPr>
          <w:rFonts w:eastAsia="Calibri"/>
          <w:szCs w:val="28"/>
        </w:rPr>
        <w:t xml:space="preserve"> из катал</w:t>
      </w:r>
      <w:r w:rsidR="00921451">
        <w:rPr>
          <w:rFonts w:eastAsia="Calibri"/>
          <w:szCs w:val="28"/>
        </w:rPr>
        <w:t>о</w:t>
      </w:r>
      <w:r>
        <w:rPr>
          <w:rFonts w:eastAsia="Calibri"/>
          <w:szCs w:val="28"/>
        </w:rPr>
        <w:t>га с игр</w:t>
      </w:r>
      <w:r w:rsidR="00921451">
        <w:rPr>
          <w:rFonts w:eastAsia="Calibri"/>
          <w:szCs w:val="28"/>
        </w:rPr>
        <w:t>о</w:t>
      </w:r>
      <w:r>
        <w:rPr>
          <w:rFonts w:eastAsia="Calibri"/>
          <w:szCs w:val="28"/>
        </w:rPr>
        <w:t>й.</w:t>
      </w:r>
    </w:p>
    <w:p w14:paraId="2D48FFC1" w14:textId="146F0D9E" w:rsidR="002C3C99" w:rsidRDefault="002C3C99" w:rsidP="003C09E2">
      <w:pPr>
        <w:spacing w:line="360" w:lineRule="exact"/>
        <w:ind w:firstLine="709"/>
        <w:contextualSpacing/>
        <w:jc w:val="both"/>
        <w:rPr>
          <w:rFonts w:eastAsia="Calibri"/>
          <w:szCs w:val="28"/>
        </w:rPr>
      </w:pPr>
      <w:r>
        <w:rPr>
          <w:rFonts w:eastAsia="Calibri"/>
          <w:szCs w:val="28"/>
        </w:rPr>
        <w:t>Если все инструкции с</w:t>
      </w:r>
      <w:r w:rsidR="00921451">
        <w:rPr>
          <w:rFonts w:eastAsia="Calibri"/>
          <w:szCs w:val="28"/>
        </w:rPr>
        <w:t>о</w:t>
      </w:r>
      <w:r>
        <w:rPr>
          <w:rFonts w:eastAsia="Calibri"/>
          <w:szCs w:val="28"/>
        </w:rPr>
        <w:t>блюдены, и прил</w:t>
      </w:r>
      <w:r w:rsidR="00921451">
        <w:rPr>
          <w:rFonts w:eastAsia="Calibri"/>
          <w:szCs w:val="28"/>
        </w:rPr>
        <w:t>о</w:t>
      </w:r>
      <w:r>
        <w:rPr>
          <w:rFonts w:eastAsia="Calibri"/>
          <w:szCs w:val="28"/>
        </w:rPr>
        <w:t>жение не выдает никаких с</w:t>
      </w:r>
      <w:r w:rsidR="00921451">
        <w:rPr>
          <w:rFonts w:eastAsia="Calibri"/>
          <w:szCs w:val="28"/>
        </w:rPr>
        <w:t>оо</w:t>
      </w:r>
      <w:r>
        <w:rPr>
          <w:rFonts w:eastAsia="Calibri"/>
          <w:szCs w:val="28"/>
        </w:rPr>
        <w:t xml:space="preserve">бщений </w:t>
      </w:r>
      <w:r w:rsidR="00921451">
        <w:rPr>
          <w:rFonts w:eastAsia="Calibri"/>
          <w:szCs w:val="28"/>
        </w:rPr>
        <w:t>о</w:t>
      </w:r>
      <w:r>
        <w:rPr>
          <w:rFonts w:eastAsia="Calibri"/>
          <w:szCs w:val="28"/>
        </w:rPr>
        <w:t xml:space="preserve">б </w:t>
      </w:r>
      <w:r w:rsidR="00921451">
        <w:rPr>
          <w:rFonts w:eastAsia="Calibri"/>
          <w:szCs w:val="28"/>
        </w:rPr>
        <w:t>о</w:t>
      </w:r>
      <w:r>
        <w:rPr>
          <w:rFonts w:eastAsia="Calibri"/>
          <w:szCs w:val="28"/>
        </w:rPr>
        <w:t>шибках, значит, пр</w:t>
      </w:r>
      <w:r w:rsidR="00921451">
        <w:rPr>
          <w:rFonts w:eastAsia="Calibri"/>
          <w:szCs w:val="28"/>
        </w:rPr>
        <w:t>о</w:t>
      </w:r>
      <w:r>
        <w:rPr>
          <w:rFonts w:eastAsia="Calibri"/>
          <w:szCs w:val="28"/>
        </w:rPr>
        <w:t>грамма раб</w:t>
      </w:r>
      <w:r w:rsidR="00921451">
        <w:rPr>
          <w:rFonts w:eastAsia="Calibri"/>
          <w:szCs w:val="28"/>
        </w:rPr>
        <w:t>о</w:t>
      </w:r>
      <w:r>
        <w:rPr>
          <w:rFonts w:eastAsia="Calibri"/>
          <w:szCs w:val="28"/>
        </w:rPr>
        <w:t>тает исправн</w:t>
      </w:r>
      <w:r w:rsidR="00921451">
        <w:rPr>
          <w:rFonts w:eastAsia="Calibri"/>
          <w:szCs w:val="28"/>
        </w:rPr>
        <w:t>о</w:t>
      </w:r>
      <w:r>
        <w:rPr>
          <w:rFonts w:eastAsia="Calibri"/>
          <w:szCs w:val="28"/>
        </w:rPr>
        <w:t>.</w:t>
      </w:r>
    </w:p>
    <w:p w14:paraId="648864E7" w14:textId="77777777" w:rsidR="002C3C99" w:rsidRDefault="002C3C99" w:rsidP="003C09E2">
      <w:pPr>
        <w:spacing w:line="360" w:lineRule="exact"/>
        <w:ind w:firstLine="709"/>
        <w:contextualSpacing/>
      </w:pPr>
    </w:p>
    <w:p w14:paraId="5F93F14B" w14:textId="32152D9F" w:rsidR="002C3C99" w:rsidRDefault="002C3C99" w:rsidP="003C09E2">
      <w:pPr>
        <w:spacing w:line="360" w:lineRule="exact"/>
        <w:ind w:firstLine="709"/>
        <w:contextualSpacing/>
        <w:rPr>
          <w:b/>
        </w:rPr>
      </w:pPr>
      <w:r>
        <w:rPr>
          <w:b/>
        </w:rPr>
        <w:t xml:space="preserve">4 </w:t>
      </w:r>
      <w:r w:rsidR="00921451">
        <w:rPr>
          <w:b/>
        </w:rPr>
        <w:t>О</w:t>
      </w:r>
      <w:r>
        <w:rPr>
          <w:b/>
        </w:rPr>
        <w:t xml:space="preserve">писание </w:t>
      </w:r>
      <w:r w:rsidR="00921451">
        <w:rPr>
          <w:b/>
        </w:rPr>
        <w:t>о</w:t>
      </w:r>
      <w:r>
        <w:rPr>
          <w:b/>
        </w:rPr>
        <w:t>пераций</w:t>
      </w:r>
    </w:p>
    <w:p w14:paraId="499CC25B" w14:textId="77777777" w:rsidR="002C3C99" w:rsidRDefault="002C3C99" w:rsidP="003C09E2">
      <w:pPr>
        <w:spacing w:line="360" w:lineRule="exact"/>
        <w:ind w:firstLine="709"/>
        <w:contextualSpacing/>
        <w:rPr>
          <w:b/>
        </w:rPr>
      </w:pPr>
    </w:p>
    <w:p w14:paraId="527B05A0" w14:textId="6C49A890" w:rsidR="002C3C99" w:rsidRDefault="008E170B" w:rsidP="003C09E2">
      <w:pPr>
        <w:spacing w:line="360" w:lineRule="exact"/>
        <w:ind w:firstLine="709"/>
        <w:contextualSpacing/>
        <w:rPr>
          <w:rFonts w:eastAsia="Calibri"/>
          <w:szCs w:val="28"/>
        </w:rPr>
      </w:pPr>
      <w:r>
        <w:rPr>
          <w:rFonts w:eastAsia="Calibri"/>
          <w:szCs w:val="28"/>
        </w:rPr>
        <w:t>При запуске с подключённым гарнитуром, пользователь оказывается в помещении с газовым бойлером. Вид помещения приведён на рисунке Д.1.</w:t>
      </w:r>
    </w:p>
    <w:p w14:paraId="60D49386" w14:textId="48D02FD0" w:rsidR="008E170B" w:rsidRDefault="008E170B" w:rsidP="003C09E2">
      <w:pPr>
        <w:spacing w:line="360" w:lineRule="exact"/>
        <w:ind w:firstLine="709"/>
        <w:contextualSpacing/>
        <w:rPr>
          <w:rFonts w:eastAsia="Calibri"/>
          <w:szCs w:val="28"/>
        </w:rPr>
      </w:pPr>
    </w:p>
    <w:p w14:paraId="75C709F0" w14:textId="349BF04A" w:rsidR="008E170B" w:rsidRDefault="008E170B" w:rsidP="008E170B">
      <w:pPr>
        <w:spacing w:line="276" w:lineRule="auto"/>
        <w:contextualSpacing/>
        <w:jc w:val="center"/>
        <w:rPr>
          <w:rFonts w:eastAsia="Calibri"/>
          <w:szCs w:val="28"/>
        </w:rPr>
      </w:pPr>
      <w:r w:rsidRPr="008E170B">
        <w:rPr>
          <w:rFonts w:eastAsia="Calibri"/>
          <w:noProof/>
          <w:szCs w:val="28"/>
          <w:lang w:eastAsia="ru-RU"/>
        </w:rPr>
        <w:drawing>
          <wp:inline distT="0" distB="0" distL="0" distR="0" wp14:anchorId="2859127A" wp14:editId="2FCD4F9F">
            <wp:extent cx="5772923" cy="25016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865100" cy="2541604"/>
                    </a:xfrm>
                    <a:prstGeom prst="rect">
                      <a:avLst/>
                    </a:prstGeom>
                  </pic:spPr>
                </pic:pic>
              </a:graphicData>
            </a:graphic>
          </wp:inline>
        </w:drawing>
      </w:r>
    </w:p>
    <w:p w14:paraId="5D5E28F6" w14:textId="14B29C17" w:rsidR="008E170B" w:rsidRDefault="008E170B" w:rsidP="008E170B">
      <w:pPr>
        <w:spacing w:line="276" w:lineRule="auto"/>
        <w:contextualSpacing/>
        <w:jc w:val="center"/>
        <w:rPr>
          <w:rFonts w:eastAsia="Calibri"/>
          <w:szCs w:val="28"/>
        </w:rPr>
      </w:pPr>
    </w:p>
    <w:p w14:paraId="0D5D7775" w14:textId="77777777" w:rsidR="008E170B" w:rsidRDefault="008E170B" w:rsidP="008E170B">
      <w:pPr>
        <w:spacing w:line="276" w:lineRule="auto"/>
        <w:contextualSpacing/>
        <w:jc w:val="center"/>
        <w:rPr>
          <w:rFonts w:eastAsia="Calibri"/>
          <w:szCs w:val="28"/>
        </w:rPr>
      </w:pPr>
      <w:r>
        <w:rPr>
          <w:rFonts w:eastAsia="Calibri"/>
          <w:szCs w:val="28"/>
        </w:rPr>
        <w:t xml:space="preserve">Рисунок Д.1 – Общий вид на старте игрового приложения виртуальной </w:t>
      </w:r>
    </w:p>
    <w:p w14:paraId="231AEA56" w14:textId="09689D0B" w:rsidR="008E170B" w:rsidRDefault="008E170B" w:rsidP="008E170B">
      <w:pPr>
        <w:spacing w:line="276" w:lineRule="auto"/>
        <w:contextualSpacing/>
        <w:jc w:val="center"/>
        <w:rPr>
          <w:rFonts w:eastAsia="Calibri"/>
          <w:szCs w:val="28"/>
        </w:rPr>
      </w:pPr>
      <w:r>
        <w:rPr>
          <w:rFonts w:eastAsia="Calibri"/>
          <w:szCs w:val="28"/>
        </w:rPr>
        <w:t>реальности</w:t>
      </w:r>
    </w:p>
    <w:p w14:paraId="2E2CC0E2" w14:textId="70738136" w:rsidR="008E170B" w:rsidRDefault="008E170B" w:rsidP="003C09E2">
      <w:pPr>
        <w:spacing w:line="360" w:lineRule="exact"/>
        <w:ind w:firstLine="709"/>
        <w:contextualSpacing/>
      </w:pPr>
    </w:p>
    <w:p w14:paraId="1A30E144" w14:textId="543E7F7E" w:rsidR="008E170B" w:rsidRDefault="00C61B35" w:rsidP="008E170B">
      <w:pPr>
        <w:spacing w:line="360" w:lineRule="exact"/>
        <w:ind w:firstLine="709"/>
        <w:contextualSpacing/>
        <w:jc w:val="both"/>
      </w:pPr>
      <w:r>
        <w:t>Пользователь</w:t>
      </w:r>
      <w:r w:rsidR="008E170B">
        <w:t xml:space="preserve"> может увидеть в бойлер в более детальном виде. Панель </w:t>
      </w:r>
      <w:r>
        <w:t>с кнопкой</w:t>
      </w:r>
      <w:r w:rsidR="008E170B">
        <w:t xml:space="preserve"> для получения детального вида приведена на рисунке Д.2.</w:t>
      </w:r>
    </w:p>
    <w:p w14:paraId="781C736F" w14:textId="16DFD592" w:rsidR="008E170B" w:rsidRDefault="008E170B" w:rsidP="008E170B">
      <w:pPr>
        <w:spacing w:line="360" w:lineRule="exact"/>
        <w:contextualSpacing/>
      </w:pPr>
    </w:p>
    <w:p w14:paraId="24110627" w14:textId="58956FAE" w:rsidR="008E170B" w:rsidRDefault="008E170B" w:rsidP="008E170B">
      <w:pPr>
        <w:spacing w:line="276" w:lineRule="auto"/>
        <w:contextualSpacing/>
        <w:jc w:val="center"/>
      </w:pPr>
      <w:r w:rsidRPr="008E170B">
        <w:rPr>
          <w:noProof/>
          <w:lang w:eastAsia="ru-RU"/>
        </w:rPr>
        <w:lastRenderedPageBreak/>
        <w:drawing>
          <wp:inline distT="0" distB="0" distL="0" distR="0" wp14:anchorId="4DF2B383" wp14:editId="79A8F069">
            <wp:extent cx="5680818" cy="3184889"/>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689107" cy="3189536"/>
                    </a:xfrm>
                    <a:prstGeom prst="rect">
                      <a:avLst/>
                    </a:prstGeom>
                  </pic:spPr>
                </pic:pic>
              </a:graphicData>
            </a:graphic>
          </wp:inline>
        </w:drawing>
      </w:r>
    </w:p>
    <w:p w14:paraId="77EA42F8" w14:textId="2520F42C" w:rsidR="008E170B" w:rsidRDefault="008E170B" w:rsidP="008E170B">
      <w:pPr>
        <w:spacing w:line="276" w:lineRule="auto"/>
        <w:contextualSpacing/>
        <w:jc w:val="center"/>
      </w:pPr>
    </w:p>
    <w:p w14:paraId="7C440AA8" w14:textId="5BC73080" w:rsidR="008E170B" w:rsidRDefault="008E170B" w:rsidP="008E170B">
      <w:pPr>
        <w:spacing w:line="276" w:lineRule="auto"/>
        <w:contextualSpacing/>
        <w:jc w:val="center"/>
      </w:pPr>
      <w:r>
        <w:t xml:space="preserve">Рисунок </w:t>
      </w:r>
      <w:r w:rsidR="003C4B7A">
        <w:t>Д.2 –</w:t>
      </w:r>
      <w:r>
        <w:t xml:space="preserve"> </w:t>
      </w:r>
      <w:r w:rsidR="003C4B7A">
        <w:t>Кнопка для получения детального вида котла</w:t>
      </w:r>
    </w:p>
    <w:p w14:paraId="5698446D" w14:textId="5F9DDEA3" w:rsidR="003C4B7A" w:rsidRDefault="003C4B7A" w:rsidP="003C4B7A">
      <w:pPr>
        <w:spacing w:line="276" w:lineRule="auto"/>
        <w:contextualSpacing/>
      </w:pPr>
    </w:p>
    <w:p w14:paraId="4672F4EC" w14:textId="417C309D" w:rsidR="003C4B7A" w:rsidRDefault="003C4B7A" w:rsidP="003C4B7A">
      <w:pPr>
        <w:spacing w:line="276" w:lineRule="auto"/>
        <w:ind w:firstLine="709"/>
        <w:contextualSpacing/>
      </w:pPr>
      <w:r>
        <w:t>Пользователь может увидеть общий вид работы котла. На рисунке Д.3 показан котёл во время имитации работы.</w:t>
      </w:r>
    </w:p>
    <w:p w14:paraId="5461CBDA" w14:textId="4E356E61" w:rsidR="003C4B7A" w:rsidRDefault="003C4B7A" w:rsidP="003C4B7A">
      <w:pPr>
        <w:spacing w:line="276" w:lineRule="auto"/>
        <w:contextualSpacing/>
      </w:pPr>
    </w:p>
    <w:p w14:paraId="72D85DCC" w14:textId="48502FB7" w:rsidR="003C4B7A" w:rsidRDefault="003C4B7A" w:rsidP="003C4B7A">
      <w:pPr>
        <w:spacing w:line="276" w:lineRule="auto"/>
        <w:contextualSpacing/>
        <w:jc w:val="center"/>
      </w:pPr>
      <w:r w:rsidRPr="003C4B7A">
        <w:rPr>
          <w:noProof/>
          <w:lang w:eastAsia="ru-RU"/>
        </w:rPr>
        <w:drawing>
          <wp:inline distT="0" distB="0" distL="0" distR="0" wp14:anchorId="20B3683D" wp14:editId="25DCDA63">
            <wp:extent cx="4058884" cy="3303917"/>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4075892" cy="3317761"/>
                    </a:xfrm>
                    <a:prstGeom prst="rect">
                      <a:avLst/>
                    </a:prstGeom>
                  </pic:spPr>
                </pic:pic>
              </a:graphicData>
            </a:graphic>
          </wp:inline>
        </w:drawing>
      </w:r>
    </w:p>
    <w:p w14:paraId="474362C3" w14:textId="52DDC4FA" w:rsidR="003C4B7A" w:rsidRDefault="003C4B7A" w:rsidP="003C4B7A">
      <w:pPr>
        <w:spacing w:line="276" w:lineRule="auto"/>
        <w:contextualSpacing/>
        <w:jc w:val="center"/>
      </w:pPr>
    </w:p>
    <w:p w14:paraId="20DA9E49" w14:textId="70DF1E1A" w:rsidR="003C4B7A" w:rsidRDefault="003C4B7A" w:rsidP="003C4B7A">
      <w:pPr>
        <w:spacing w:line="276" w:lineRule="auto"/>
        <w:contextualSpacing/>
        <w:jc w:val="center"/>
      </w:pPr>
      <w:r>
        <w:t>Рисунок Д.3 – Имитация работы бойлера</w:t>
      </w:r>
    </w:p>
    <w:p w14:paraId="3A92BAB7" w14:textId="77777777" w:rsidR="00545AAF" w:rsidRDefault="00545AAF" w:rsidP="003C4B7A">
      <w:pPr>
        <w:spacing w:line="276" w:lineRule="auto"/>
        <w:contextualSpacing/>
        <w:jc w:val="center"/>
      </w:pPr>
    </w:p>
    <w:p w14:paraId="23F51770" w14:textId="2A5BDD1E" w:rsidR="003C4B7A" w:rsidRDefault="003C4B7A" w:rsidP="003C4B7A">
      <w:pPr>
        <w:spacing w:line="276" w:lineRule="auto"/>
        <w:ind w:firstLine="709"/>
        <w:contextualSpacing/>
        <w:jc w:val="both"/>
      </w:pPr>
      <w:r>
        <w:t xml:space="preserve">Для получения информации об аварийных ситуациях, в помещении находятся стенды, где пользователь может изучить макеты неисправных деталей, </w:t>
      </w:r>
      <w:r>
        <w:lastRenderedPageBreak/>
        <w:t>прочитать информации об аварийной ситуации и возможных способах её решения, а также, нажав на кнопку, которая находится возле каждого стенда, увидеть анимацию вызванной аварийной ситуации внутри газового бойлера. На рисунке Д.4 показаны стенды с информацией об аварийных ситуациях газового бойлера.</w:t>
      </w:r>
    </w:p>
    <w:p w14:paraId="213E8890" w14:textId="14FD045A" w:rsidR="003C4B7A" w:rsidRDefault="003C4B7A" w:rsidP="003C4B7A">
      <w:pPr>
        <w:spacing w:line="276" w:lineRule="auto"/>
        <w:contextualSpacing/>
        <w:jc w:val="both"/>
      </w:pPr>
    </w:p>
    <w:p w14:paraId="499CB5B4" w14:textId="0E03EE23" w:rsidR="003C4B7A" w:rsidRDefault="003C4B7A" w:rsidP="003C4B7A">
      <w:pPr>
        <w:spacing w:line="276" w:lineRule="auto"/>
        <w:contextualSpacing/>
        <w:jc w:val="center"/>
      </w:pPr>
      <w:r w:rsidRPr="003C4B7A">
        <w:rPr>
          <w:noProof/>
          <w:lang w:eastAsia="ru-RU"/>
        </w:rPr>
        <w:drawing>
          <wp:inline distT="0" distB="0" distL="0" distR="0" wp14:anchorId="2FBC96E6" wp14:editId="730BFA71">
            <wp:extent cx="5689444" cy="2408230"/>
            <wp:effectExtent l="0" t="0" r="698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693794" cy="2410071"/>
                    </a:xfrm>
                    <a:prstGeom prst="rect">
                      <a:avLst/>
                    </a:prstGeom>
                  </pic:spPr>
                </pic:pic>
              </a:graphicData>
            </a:graphic>
          </wp:inline>
        </w:drawing>
      </w:r>
    </w:p>
    <w:p w14:paraId="47D3712F" w14:textId="0D7D5AFC" w:rsidR="003C4B7A" w:rsidRDefault="003C4B7A" w:rsidP="003C4B7A">
      <w:pPr>
        <w:spacing w:line="276" w:lineRule="auto"/>
        <w:contextualSpacing/>
        <w:jc w:val="center"/>
      </w:pPr>
    </w:p>
    <w:p w14:paraId="1D1825A7" w14:textId="292761F6" w:rsidR="003C4B7A" w:rsidRDefault="003C4B7A" w:rsidP="003C4B7A">
      <w:pPr>
        <w:spacing w:line="276" w:lineRule="auto"/>
        <w:contextualSpacing/>
        <w:jc w:val="center"/>
      </w:pPr>
      <w:r>
        <w:t>Рисунок Д.4 – Общий вид стенда с информацией об аварийных ситуациях</w:t>
      </w:r>
    </w:p>
    <w:p w14:paraId="628DCC84" w14:textId="77777777" w:rsidR="003C4B7A" w:rsidRDefault="003C4B7A" w:rsidP="003C4B7A">
      <w:pPr>
        <w:spacing w:line="276" w:lineRule="auto"/>
        <w:contextualSpacing/>
        <w:jc w:val="center"/>
      </w:pPr>
    </w:p>
    <w:p w14:paraId="5493A676" w14:textId="77777777" w:rsidR="002C3C99" w:rsidRDefault="002C3C99" w:rsidP="003C09E2">
      <w:pPr>
        <w:spacing w:line="360" w:lineRule="exact"/>
        <w:ind w:firstLine="709"/>
        <w:contextualSpacing/>
        <w:rPr>
          <w:b/>
        </w:rPr>
      </w:pPr>
      <w:r>
        <w:rPr>
          <w:b/>
        </w:rPr>
        <w:t>5 Аварийные ситуации</w:t>
      </w:r>
    </w:p>
    <w:p w14:paraId="3F65E6D1" w14:textId="77777777" w:rsidR="002C3C99" w:rsidRDefault="002C3C99" w:rsidP="003C09E2">
      <w:pPr>
        <w:spacing w:line="360" w:lineRule="exact"/>
        <w:ind w:firstLine="709"/>
        <w:contextualSpacing/>
        <w:rPr>
          <w:b/>
        </w:rPr>
      </w:pPr>
    </w:p>
    <w:p w14:paraId="4354B39F" w14:textId="5E650224" w:rsidR="002C3C99" w:rsidRDefault="003C4B7A" w:rsidP="003C09E2">
      <w:pPr>
        <w:spacing w:line="360" w:lineRule="exact"/>
        <w:ind w:firstLine="709"/>
        <w:contextualSpacing/>
        <w:jc w:val="both"/>
      </w:pPr>
      <w:r>
        <w:t>Чтобы</w:t>
      </w:r>
      <w:r w:rsidR="002C3C99">
        <w:t xml:space="preserve"> избежать </w:t>
      </w:r>
      <w:r w:rsidR="00921451">
        <w:t>о</w:t>
      </w:r>
      <w:r w:rsidR="002C3C99">
        <w:t>шиб</w:t>
      </w:r>
      <w:r w:rsidR="00921451">
        <w:t>о</w:t>
      </w:r>
      <w:r w:rsidR="002C3C99">
        <w:t>к при исп</w:t>
      </w:r>
      <w:r w:rsidR="00921451">
        <w:t>о</w:t>
      </w:r>
      <w:r w:rsidR="002C3C99">
        <w:t>льз</w:t>
      </w:r>
      <w:r w:rsidR="00921451">
        <w:t>о</w:t>
      </w:r>
      <w:r w:rsidR="002C3C99">
        <w:t>вании данн</w:t>
      </w:r>
      <w:r w:rsidR="00921451">
        <w:t>о</w:t>
      </w:r>
      <w:r w:rsidR="002C3C99">
        <w:t>г</w:t>
      </w:r>
      <w:r w:rsidR="00921451">
        <w:t>о</w:t>
      </w:r>
      <w:r w:rsidR="002C3C99">
        <w:t xml:space="preserve"> игр</w:t>
      </w:r>
      <w:r w:rsidR="00921451">
        <w:t>о</w:t>
      </w:r>
      <w:r w:rsidR="002C3C99">
        <w:t>в</w:t>
      </w:r>
      <w:r w:rsidR="00921451">
        <w:t>о</w:t>
      </w:r>
      <w:r w:rsidR="002C3C99">
        <w:t>г</w:t>
      </w:r>
      <w:r w:rsidR="00921451">
        <w:t>о</w:t>
      </w:r>
      <w:r w:rsidR="002C3C99">
        <w:t xml:space="preserve"> прил</w:t>
      </w:r>
      <w:r w:rsidR="00921451">
        <w:t>о</w:t>
      </w:r>
      <w:r w:rsidR="002C3C99">
        <w:t>жения, не</w:t>
      </w:r>
      <w:r w:rsidR="00921451">
        <w:t>о</w:t>
      </w:r>
      <w:r w:rsidR="002C3C99">
        <w:t>бх</w:t>
      </w:r>
      <w:r w:rsidR="00921451">
        <w:t>о</w:t>
      </w:r>
      <w:r w:rsidR="002C3C99">
        <w:t>дим</w:t>
      </w:r>
      <w:r w:rsidR="00921451">
        <w:t>о</w:t>
      </w:r>
      <w:r w:rsidR="002C3C99">
        <w:t xml:space="preserve"> с</w:t>
      </w:r>
      <w:r w:rsidR="00921451">
        <w:t>о</w:t>
      </w:r>
      <w:r w:rsidR="002C3C99">
        <w:t>блюдать п</w:t>
      </w:r>
      <w:r w:rsidR="00921451">
        <w:t>о</w:t>
      </w:r>
      <w:r w:rsidR="002C3C99">
        <w:t>ряд</w:t>
      </w:r>
      <w:r w:rsidR="00921451">
        <w:t>о</w:t>
      </w:r>
      <w:r w:rsidR="002C3C99">
        <w:t>к действий и усл</w:t>
      </w:r>
      <w:r w:rsidR="00921451">
        <w:t>о</w:t>
      </w:r>
      <w:r w:rsidR="002C3C99">
        <w:t>вия исп</w:t>
      </w:r>
      <w:r w:rsidR="00921451">
        <w:t>о</w:t>
      </w:r>
      <w:r w:rsidR="002C3C99">
        <w:t>льз</w:t>
      </w:r>
      <w:r w:rsidR="00921451">
        <w:t>о</w:t>
      </w:r>
      <w:r w:rsidR="002C3C99">
        <w:t xml:space="preserve">вания, </w:t>
      </w:r>
      <w:r w:rsidR="00921451">
        <w:t>о</w:t>
      </w:r>
      <w:r w:rsidR="002C3C99">
        <w:t>писанные в разделе 3 данн</w:t>
      </w:r>
      <w:r w:rsidR="00921451">
        <w:t>о</w:t>
      </w:r>
      <w:r w:rsidR="002C3C99">
        <w:t>г</w:t>
      </w:r>
      <w:r w:rsidR="00921451">
        <w:t>о</w:t>
      </w:r>
      <w:r w:rsidR="002C3C99">
        <w:t xml:space="preserve"> рук</w:t>
      </w:r>
      <w:r w:rsidR="00921451">
        <w:t>о</w:t>
      </w:r>
      <w:r w:rsidR="002C3C99">
        <w:t>в</w:t>
      </w:r>
      <w:r w:rsidR="00921451">
        <w:t>о</w:t>
      </w:r>
      <w:r w:rsidR="002C3C99">
        <w:t>дства п</w:t>
      </w:r>
      <w:r w:rsidR="00921451">
        <w:t>о</w:t>
      </w:r>
      <w:r w:rsidR="002C3C99">
        <w:t>льз</w:t>
      </w:r>
      <w:r w:rsidR="00921451">
        <w:t>о</w:t>
      </w:r>
      <w:r w:rsidR="002C3C99">
        <w:t xml:space="preserve">вателя. </w:t>
      </w:r>
    </w:p>
    <w:p w14:paraId="237BB07B" w14:textId="11142222" w:rsidR="002C3C99" w:rsidRDefault="002C3C99" w:rsidP="003C09E2">
      <w:pPr>
        <w:spacing w:line="360" w:lineRule="exact"/>
        <w:ind w:firstLine="709"/>
        <w:contextualSpacing/>
        <w:jc w:val="both"/>
      </w:pPr>
      <w:r>
        <w:t>В случае непредвиденн</w:t>
      </w:r>
      <w:r w:rsidR="00921451">
        <w:t>о</w:t>
      </w:r>
      <w:r>
        <w:t>г</w:t>
      </w:r>
      <w:r w:rsidR="00921451">
        <w:t>о</w:t>
      </w:r>
      <w:r>
        <w:t xml:space="preserve"> «зависания» пр</w:t>
      </w:r>
      <w:r w:rsidR="00921451">
        <w:t>о</w:t>
      </w:r>
      <w:r>
        <w:t>граммы рек</w:t>
      </w:r>
      <w:r w:rsidR="00921451">
        <w:t>о</w:t>
      </w:r>
      <w:r>
        <w:t>мендуется завершить пр</w:t>
      </w:r>
      <w:r w:rsidR="00921451">
        <w:t>о</w:t>
      </w:r>
      <w:r>
        <w:t>цесс в диспетчере задач и запустить сн</w:t>
      </w:r>
      <w:r w:rsidR="00921451">
        <w:t>о</w:t>
      </w:r>
      <w:r>
        <w:t>ва. Или м</w:t>
      </w:r>
      <w:r w:rsidR="00921451">
        <w:t>о</w:t>
      </w:r>
      <w:r>
        <w:t>жн</w:t>
      </w:r>
      <w:r w:rsidR="00921451">
        <w:t>о</w:t>
      </w:r>
      <w:r>
        <w:t xml:space="preserve"> п</w:t>
      </w:r>
      <w:r w:rsidR="00921451">
        <w:t>о</w:t>
      </w:r>
      <w:r>
        <w:t>д</w:t>
      </w:r>
      <w:r w:rsidR="00921451">
        <w:t>о</w:t>
      </w:r>
      <w:r>
        <w:t>ждать нек</w:t>
      </w:r>
      <w:r w:rsidR="00921451">
        <w:t>о</w:t>
      </w:r>
      <w:r>
        <w:t>т</w:t>
      </w:r>
      <w:r w:rsidR="00921451">
        <w:t>о</w:t>
      </w:r>
      <w:r>
        <w:t>р</w:t>
      </w:r>
      <w:r w:rsidR="00921451">
        <w:t>о</w:t>
      </w:r>
      <w:r>
        <w:t>е время, так как существует в</w:t>
      </w:r>
      <w:r w:rsidR="00921451">
        <w:t>о</w:t>
      </w:r>
      <w:r>
        <w:t>зм</w:t>
      </w:r>
      <w:r w:rsidR="00921451">
        <w:t>о</w:t>
      </w:r>
      <w:r>
        <w:t>жн</w:t>
      </w:r>
      <w:r w:rsidR="00921451">
        <w:t>о</w:t>
      </w:r>
      <w:r>
        <w:t>сть зависания пр</w:t>
      </w:r>
      <w:r w:rsidR="00921451">
        <w:t>о</w:t>
      </w:r>
      <w:r>
        <w:t>граммы за счет наличия библи</w:t>
      </w:r>
      <w:r w:rsidR="00921451">
        <w:t>о</w:t>
      </w:r>
      <w:r>
        <w:t>тек, исп</w:t>
      </w:r>
      <w:r w:rsidR="00921451">
        <w:t>о</w:t>
      </w:r>
      <w:r>
        <w:t>льзуемых в игр</w:t>
      </w:r>
      <w:r w:rsidR="00921451">
        <w:t>о</w:t>
      </w:r>
      <w:r>
        <w:t>в</w:t>
      </w:r>
      <w:r w:rsidR="00921451">
        <w:t>о</w:t>
      </w:r>
      <w:r>
        <w:t>м прил</w:t>
      </w:r>
      <w:r w:rsidR="00921451">
        <w:t>о</w:t>
      </w:r>
      <w:r>
        <w:t xml:space="preserve">жении. </w:t>
      </w:r>
    </w:p>
    <w:p w14:paraId="5B2E30BB" w14:textId="77777777" w:rsidR="002C3C99" w:rsidRDefault="002C3C99" w:rsidP="003C09E2">
      <w:pPr>
        <w:spacing w:line="360" w:lineRule="exact"/>
        <w:ind w:firstLine="709"/>
        <w:contextualSpacing/>
      </w:pPr>
    </w:p>
    <w:p w14:paraId="16104BCE" w14:textId="73C95957" w:rsidR="002C3C99" w:rsidRDefault="002C3C99" w:rsidP="003C09E2">
      <w:pPr>
        <w:spacing w:line="360" w:lineRule="exact"/>
        <w:ind w:firstLine="709"/>
        <w:contextualSpacing/>
        <w:rPr>
          <w:b/>
        </w:rPr>
      </w:pPr>
      <w:r>
        <w:rPr>
          <w:b/>
        </w:rPr>
        <w:t>6 Рек</w:t>
      </w:r>
      <w:r w:rsidR="00921451">
        <w:rPr>
          <w:b/>
        </w:rPr>
        <w:t>о</w:t>
      </w:r>
      <w:r>
        <w:rPr>
          <w:b/>
        </w:rPr>
        <w:t>мендации п</w:t>
      </w:r>
      <w:r w:rsidR="00921451">
        <w:rPr>
          <w:b/>
        </w:rPr>
        <w:t>о</w:t>
      </w:r>
      <w:r>
        <w:rPr>
          <w:b/>
        </w:rPr>
        <w:t xml:space="preserve"> </w:t>
      </w:r>
      <w:r w:rsidR="00921451">
        <w:rPr>
          <w:b/>
        </w:rPr>
        <w:t>о</w:t>
      </w:r>
      <w:r>
        <w:rPr>
          <w:b/>
        </w:rPr>
        <w:t>св</w:t>
      </w:r>
      <w:r w:rsidR="00921451">
        <w:rPr>
          <w:b/>
        </w:rPr>
        <w:t>о</w:t>
      </w:r>
      <w:r>
        <w:rPr>
          <w:b/>
        </w:rPr>
        <w:t>ению</w:t>
      </w:r>
    </w:p>
    <w:p w14:paraId="0A38D776" w14:textId="77777777" w:rsidR="002C3C99" w:rsidRDefault="002C3C99" w:rsidP="008E170B">
      <w:pPr>
        <w:spacing w:after="0" w:line="360" w:lineRule="exact"/>
        <w:ind w:firstLine="709"/>
        <w:contextualSpacing/>
        <w:rPr>
          <w:b/>
        </w:rPr>
      </w:pPr>
    </w:p>
    <w:p w14:paraId="0BDB993C" w14:textId="4B5B2C32" w:rsidR="002C3C99" w:rsidRDefault="008E170B" w:rsidP="003C4B7A">
      <w:pPr>
        <w:pStyle w:val="aa"/>
      </w:pPr>
      <w:r>
        <w:t xml:space="preserve">Игровое приложение необходимо запускать на компьютере, на котором выполнены все необходимые настройки по разворачиванию приложения виртуальной реальности, а также компьютер соответствует предъявляемым системным </w:t>
      </w:r>
      <w:r w:rsidR="00C61B35">
        <w:t>требованиям</w:t>
      </w:r>
      <w:r>
        <w:t>. В противном случае, стабильная работа приложения не гарантируется.</w:t>
      </w:r>
    </w:p>
    <w:p w14:paraId="7386E4AE" w14:textId="3F71ADE4" w:rsidR="003C4B7A" w:rsidRDefault="003C4B7A">
      <w:pPr>
        <w:rPr>
          <w:bCs/>
        </w:rPr>
      </w:pPr>
      <w:r>
        <w:rPr>
          <w:b/>
        </w:rPr>
        <w:br w:type="page"/>
      </w:r>
    </w:p>
    <w:p w14:paraId="0728D07C" w14:textId="1875A63B" w:rsidR="003C4B7A" w:rsidRDefault="003C4B7A" w:rsidP="003C4B7A">
      <w:pPr>
        <w:pStyle w:val="13"/>
        <w:ind w:firstLine="0"/>
        <w:jc w:val="center"/>
      </w:pPr>
      <w:bookmarkStart w:id="63" w:name="_Toc136809683"/>
      <w:r w:rsidRPr="003C4B7A">
        <w:lastRenderedPageBreak/>
        <w:t>ПРИЛОЖЕНИЕ Е</w:t>
      </w:r>
      <w:bookmarkEnd w:id="63"/>
    </w:p>
    <w:p w14:paraId="4C6C0857" w14:textId="46C2EC70" w:rsidR="005D7606" w:rsidRPr="00790398" w:rsidRDefault="005D7606" w:rsidP="005D7606">
      <w:pPr>
        <w:pStyle w:val="aa"/>
        <w:ind w:firstLine="0"/>
        <w:jc w:val="center"/>
        <w:rPr>
          <w:szCs w:val="28"/>
        </w:rPr>
      </w:pPr>
      <w:r w:rsidRPr="00790398">
        <w:rPr>
          <w:szCs w:val="28"/>
        </w:rPr>
        <w:t>(</w:t>
      </w:r>
      <w:r w:rsidRPr="00790398">
        <w:rPr>
          <w:rStyle w:val="ab"/>
        </w:rPr>
        <w:t>справочное</w:t>
      </w:r>
      <w:r w:rsidRPr="00790398">
        <w:rPr>
          <w:szCs w:val="28"/>
        </w:rPr>
        <w:t>)</w:t>
      </w:r>
    </w:p>
    <w:p w14:paraId="6788DC27" w14:textId="77777777" w:rsidR="005D7606" w:rsidRPr="005D7606" w:rsidRDefault="005D7606" w:rsidP="005D7606">
      <w:pPr>
        <w:pStyle w:val="aa"/>
        <w:ind w:firstLine="0"/>
        <w:jc w:val="center"/>
        <w:rPr>
          <w:b/>
          <w:caps/>
        </w:rPr>
      </w:pPr>
      <w:bookmarkStart w:id="64" w:name="_Toc105744974"/>
      <w:r w:rsidRPr="005D7606">
        <w:rPr>
          <w:b/>
        </w:rPr>
        <w:t>Текст публикации</w:t>
      </w:r>
      <w:bookmarkEnd w:id="64"/>
    </w:p>
    <w:p w14:paraId="7476D7C8" w14:textId="7CD7E1B6" w:rsidR="003C4B7A" w:rsidRDefault="003C4B7A" w:rsidP="005D7606">
      <w:pPr>
        <w:pStyle w:val="aa"/>
      </w:pPr>
    </w:p>
    <w:p w14:paraId="24383506" w14:textId="77777777" w:rsidR="005D7606" w:rsidRPr="005D7606" w:rsidRDefault="005D7606" w:rsidP="005D7606">
      <w:pPr>
        <w:spacing w:after="0" w:line="240" w:lineRule="auto"/>
        <w:jc w:val="center"/>
        <w:rPr>
          <w:b/>
        </w:rPr>
      </w:pPr>
      <w:r w:rsidRPr="005D7606">
        <w:rPr>
          <w:b/>
        </w:rPr>
        <w:t>П.В. Климанский, В.В. Комраков</w:t>
      </w:r>
    </w:p>
    <w:p w14:paraId="1B56F615" w14:textId="77777777" w:rsidR="005D7606" w:rsidRPr="005D7606" w:rsidRDefault="005D7606" w:rsidP="005D7606">
      <w:pPr>
        <w:spacing w:after="0" w:line="240" w:lineRule="auto"/>
        <w:jc w:val="center"/>
      </w:pPr>
      <w:r w:rsidRPr="005D7606">
        <w:rPr>
          <w:i/>
        </w:rPr>
        <w:t>(ГГТУ им. П.О. Сухого, Гомель)</w:t>
      </w:r>
    </w:p>
    <w:p w14:paraId="722B4CDE" w14:textId="77777777" w:rsidR="005D7606" w:rsidRPr="005D7606" w:rsidRDefault="005D7606" w:rsidP="005D7606">
      <w:pPr>
        <w:spacing w:after="0" w:line="240" w:lineRule="auto"/>
        <w:jc w:val="center"/>
      </w:pPr>
    </w:p>
    <w:p w14:paraId="6277ADF7" w14:textId="77777777" w:rsidR="009721D4" w:rsidRDefault="005D7606" w:rsidP="005D7606">
      <w:pPr>
        <w:spacing w:after="0" w:line="240" w:lineRule="auto"/>
        <w:jc w:val="center"/>
        <w:rPr>
          <w:rFonts w:cs="Times New Roman"/>
          <w:b/>
          <w:szCs w:val="30"/>
        </w:rPr>
      </w:pPr>
      <w:r w:rsidRPr="005D7606">
        <w:rPr>
          <w:rFonts w:cs="Times New Roman"/>
          <w:b/>
          <w:szCs w:val="30"/>
        </w:rPr>
        <w:t xml:space="preserve">СТРУКТУРА АВТОМАТИЗИРОВАННОГО РАБОЧЕГО МЕСТА </w:t>
      </w:r>
    </w:p>
    <w:p w14:paraId="132446BA" w14:textId="77777777" w:rsidR="009721D4" w:rsidRDefault="005D7606" w:rsidP="005D7606">
      <w:pPr>
        <w:spacing w:after="0" w:line="240" w:lineRule="auto"/>
        <w:jc w:val="center"/>
        <w:rPr>
          <w:rFonts w:cs="Times New Roman"/>
          <w:b/>
          <w:szCs w:val="30"/>
        </w:rPr>
      </w:pPr>
      <w:r w:rsidRPr="005D7606">
        <w:rPr>
          <w:rFonts w:cs="Times New Roman"/>
          <w:b/>
          <w:szCs w:val="30"/>
        </w:rPr>
        <w:t xml:space="preserve">МЕНЕДЖЕРА-ЛОГИСТА В ПУ «СВЯЗЬИНФОРМСЕРВИС» РУП </w:t>
      </w:r>
    </w:p>
    <w:p w14:paraId="0230E2EA" w14:textId="6D55E44D" w:rsidR="005D7606" w:rsidRPr="005D7606" w:rsidRDefault="005D7606" w:rsidP="005D7606">
      <w:pPr>
        <w:spacing w:after="0" w:line="240" w:lineRule="auto"/>
        <w:jc w:val="center"/>
        <w:rPr>
          <w:rFonts w:cs="Times New Roman"/>
          <w:b/>
          <w:szCs w:val="30"/>
        </w:rPr>
      </w:pPr>
      <w:r w:rsidRPr="005D7606">
        <w:rPr>
          <w:rFonts w:cs="Times New Roman"/>
          <w:b/>
          <w:szCs w:val="30"/>
        </w:rPr>
        <w:t>«БЕЛОРУСНЕФТЬ»</w:t>
      </w:r>
    </w:p>
    <w:p w14:paraId="287DE96D" w14:textId="77777777" w:rsidR="005D7606" w:rsidRPr="005D7606" w:rsidRDefault="005D7606" w:rsidP="005D7606">
      <w:pPr>
        <w:spacing w:after="0" w:line="240" w:lineRule="auto"/>
        <w:jc w:val="both"/>
      </w:pPr>
    </w:p>
    <w:p w14:paraId="0170B9D8" w14:textId="77777777" w:rsidR="005D7606" w:rsidRPr="005D7606" w:rsidRDefault="005D7606" w:rsidP="005D7606">
      <w:pPr>
        <w:spacing w:after="0" w:line="240" w:lineRule="auto"/>
        <w:ind w:firstLine="709"/>
        <w:jc w:val="both"/>
      </w:pPr>
      <w:r w:rsidRPr="005D7606">
        <w:t>Деятельность всех предприятий сегодня связана с необходимостью доставки грузов. Сегодня процесс транспортировки груза может осложняться высокой стоимостью логистического цикла, долгим документооборотом и сохранностью груза. Для осуществления грузоперевозок по территории Беларуси РУП «Белоруснефть» учитывается региональный фактор, поскольку в разных районах различный спрос на грузоперевозки, а также климатическую и дорожную обстановку.</w:t>
      </w:r>
    </w:p>
    <w:p w14:paraId="5C964346" w14:textId="77777777" w:rsidR="005D7606" w:rsidRPr="005D7606" w:rsidRDefault="005D7606" w:rsidP="005D7606">
      <w:pPr>
        <w:spacing w:after="0" w:line="240" w:lineRule="auto"/>
        <w:ind w:firstLine="709"/>
        <w:jc w:val="both"/>
      </w:pPr>
      <w:r w:rsidRPr="005D7606">
        <w:t xml:space="preserve">Для разработки приложения применялся объектно-ориентированный язык </w:t>
      </w:r>
      <w:r w:rsidRPr="004A783B">
        <w:rPr>
          <w:i/>
          <w:lang w:val="en-US"/>
        </w:rPr>
        <w:t>C</w:t>
      </w:r>
      <w:r w:rsidRPr="005D7606">
        <w:t xml:space="preserve">#. Данный язык позволяет реализовать производительные приложения любой сложности с удобным интерфейсом. Для графического интерфейса пользователя использован </w:t>
      </w:r>
      <w:r w:rsidRPr="005D7606">
        <w:rPr>
          <w:i/>
          <w:lang w:val="en-US"/>
        </w:rPr>
        <w:t>WPF</w:t>
      </w:r>
      <w:r w:rsidRPr="005D7606">
        <w:t xml:space="preserve"> (</w:t>
      </w:r>
      <w:r w:rsidRPr="005D7606">
        <w:rPr>
          <w:i/>
        </w:rPr>
        <w:t>Windows</w:t>
      </w:r>
      <w:r w:rsidRPr="005D7606">
        <w:t xml:space="preserve"> </w:t>
      </w:r>
      <w:r w:rsidRPr="005D7606">
        <w:rPr>
          <w:i/>
        </w:rPr>
        <w:t>Presentation</w:t>
      </w:r>
      <w:r w:rsidRPr="005D7606">
        <w:t xml:space="preserve"> </w:t>
      </w:r>
      <w:r w:rsidRPr="005D7606">
        <w:rPr>
          <w:i/>
        </w:rPr>
        <w:t>Foundation</w:t>
      </w:r>
      <w:r w:rsidRPr="005D7606">
        <w:t xml:space="preserve">). Платформа </w:t>
      </w:r>
      <w:r w:rsidRPr="005D7606">
        <w:rPr>
          <w:i/>
          <w:lang w:val="en-US"/>
        </w:rPr>
        <w:t>WPF</w:t>
      </w:r>
      <w:r w:rsidRPr="005D7606">
        <w:t xml:space="preserve"> позволяет создавать приложения под множество операционных систем семейства </w:t>
      </w:r>
      <w:r w:rsidRPr="005D7606">
        <w:rPr>
          <w:i/>
        </w:rPr>
        <w:t>Windows</w:t>
      </w:r>
      <w:r w:rsidRPr="005D7606">
        <w:t>.</w:t>
      </w:r>
    </w:p>
    <w:p w14:paraId="0B9FA9ED" w14:textId="539DA566" w:rsidR="005D7606" w:rsidRPr="005D7606" w:rsidRDefault="005D7606" w:rsidP="005D7606">
      <w:pPr>
        <w:spacing w:after="0" w:line="240" w:lineRule="auto"/>
        <w:ind w:firstLine="709"/>
        <w:jc w:val="both"/>
      </w:pPr>
      <w:r w:rsidRPr="005D7606">
        <w:t xml:space="preserve">Одним из достоинств языка </w:t>
      </w:r>
      <w:r w:rsidRPr="005D7606">
        <w:rPr>
          <w:i/>
          <w:lang w:val="en-US"/>
        </w:rPr>
        <w:t>C</w:t>
      </w:r>
      <w:r w:rsidRPr="005D7606">
        <w:t xml:space="preserve"># является возможность организации удобного и быстрого доступа к базе данных, которая используется в разработанном приложении. Для доступа к данным использована технология </w:t>
      </w:r>
      <w:r w:rsidRPr="00C61B35">
        <w:rPr>
          <w:i/>
          <w:lang w:val="en-US"/>
        </w:rPr>
        <w:t>Entity</w:t>
      </w:r>
      <w:r w:rsidRPr="005D7606">
        <w:t xml:space="preserve"> </w:t>
      </w:r>
      <w:r w:rsidRPr="005D7606">
        <w:rPr>
          <w:i/>
          <w:lang w:val="en-US"/>
        </w:rPr>
        <w:t>Framework</w:t>
      </w:r>
      <w:r w:rsidRPr="005D7606">
        <w:t xml:space="preserve"> </w:t>
      </w:r>
      <w:r w:rsidRPr="005D7606">
        <w:rPr>
          <w:i/>
          <w:lang w:val="en-US"/>
        </w:rPr>
        <w:t>Core</w:t>
      </w:r>
      <w:r w:rsidRPr="005D7606">
        <w:t xml:space="preserve"> (</w:t>
      </w:r>
      <w:r w:rsidRPr="005D7606">
        <w:rPr>
          <w:i/>
        </w:rPr>
        <w:t>EF</w:t>
      </w:r>
      <w:r w:rsidRPr="005D7606">
        <w:t xml:space="preserve"> </w:t>
      </w:r>
      <w:r w:rsidRPr="005D7606">
        <w:rPr>
          <w:i/>
        </w:rPr>
        <w:t>Core</w:t>
      </w:r>
      <w:r w:rsidRPr="005D7606">
        <w:t xml:space="preserve">), который представляет собой объектно-ориентированную, легковесную и расширяемую технологию от компании Microsoft для доступа к данным. </w:t>
      </w:r>
      <w:r w:rsidRPr="005D7606">
        <w:rPr>
          <w:i/>
        </w:rPr>
        <w:t>EF</w:t>
      </w:r>
      <w:r w:rsidRPr="005D7606">
        <w:t xml:space="preserve"> </w:t>
      </w:r>
      <w:r w:rsidRPr="005D7606">
        <w:rPr>
          <w:i/>
        </w:rPr>
        <w:t>Core</w:t>
      </w:r>
      <w:r w:rsidRPr="005D7606">
        <w:t xml:space="preserve"> является </w:t>
      </w:r>
      <w:r w:rsidRPr="005D7606">
        <w:rPr>
          <w:i/>
        </w:rPr>
        <w:t>ORM</w:t>
      </w:r>
      <w:r w:rsidRPr="005D7606">
        <w:t>-инструментом (</w:t>
      </w:r>
      <w:r w:rsidRPr="004A783B">
        <w:rPr>
          <w:i/>
        </w:rPr>
        <w:t>object</w:t>
      </w:r>
      <w:r w:rsidRPr="005D7606">
        <w:t>-</w:t>
      </w:r>
      <w:r w:rsidRPr="004A783B">
        <w:rPr>
          <w:i/>
        </w:rPr>
        <w:t>relational</w:t>
      </w:r>
      <w:r w:rsidRPr="005D7606">
        <w:t xml:space="preserve"> </w:t>
      </w:r>
      <w:r w:rsidRPr="004A783B">
        <w:rPr>
          <w:i/>
        </w:rPr>
        <w:t>mapping</w:t>
      </w:r>
      <w:r w:rsidRPr="005D7606">
        <w:t xml:space="preserve"> – отображения данных на реальные объекты). Таким образом, через </w:t>
      </w:r>
      <w:r w:rsidRPr="005D7606">
        <w:rPr>
          <w:i/>
        </w:rPr>
        <w:t>EF</w:t>
      </w:r>
      <w:r w:rsidRPr="005D7606">
        <w:t xml:space="preserve"> </w:t>
      </w:r>
      <w:r w:rsidRPr="004A783B">
        <w:rPr>
          <w:i/>
        </w:rPr>
        <w:t>Core</w:t>
      </w:r>
      <w:r w:rsidRPr="005D7606">
        <w:t xml:space="preserve"> можно работать с любой системой управления базой данных (СУБД), если для нее имеется нужный провайдер.</w:t>
      </w:r>
    </w:p>
    <w:p w14:paraId="0746B1B5" w14:textId="77777777" w:rsidR="005D7606" w:rsidRPr="005D7606" w:rsidRDefault="005D7606" w:rsidP="005D7606">
      <w:pPr>
        <w:spacing w:after="0" w:line="240" w:lineRule="auto"/>
        <w:ind w:firstLine="709"/>
        <w:jc w:val="both"/>
      </w:pPr>
      <w:r w:rsidRPr="005D7606">
        <w:t>Разработанный программный продукт позволит РУП «Белоруснефть» сделать процесс грузоперевозок более быстрым и прозрачным. Возможность учёта спроса на грузоперевозки по каждому району позволит избежать простоя техники, и перебросить в другой район при острой необходимости, что сократит издержки при перевозке грузов.</w:t>
      </w:r>
    </w:p>
    <w:p w14:paraId="00FAFB4E" w14:textId="77777777" w:rsidR="005D7606" w:rsidRPr="003C4B7A" w:rsidRDefault="005D7606" w:rsidP="005D7606">
      <w:pPr>
        <w:pStyle w:val="13"/>
        <w:spacing w:line="360" w:lineRule="exact"/>
        <w:ind w:firstLine="0"/>
        <w:rPr>
          <w:b w:val="0"/>
        </w:rPr>
      </w:pPr>
    </w:p>
    <w:sectPr w:rsidR="005D7606" w:rsidRPr="003C4B7A" w:rsidSect="00A4741A">
      <w:pgSz w:w="11906" w:h="16838"/>
      <w:pgMar w:top="993" w:right="566" w:bottom="993" w:left="1701" w:header="708" w:footer="708"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53284E" w14:textId="77777777" w:rsidR="00A637DC" w:rsidRDefault="00A637DC" w:rsidP="00512C7D">
      <w:pPr>
        <w:spacing w:after="0" w:line="240" w:lineRule="auto"/>
      </w:pPr>
      <w:r>
        <w:separator/>
      </w:r>
    </w:p>
  </w:endnote>
  <w:endnote w:type="continuationSeparator" w:id="0">
    <w:p w14:paraId="0B7E53E8" w14:textId="77777777" w:rsidR="00A637DC" w:rsidRDefault="00A637DC" w:rsidP="00512C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203" w:usb1="08070000" w:usb2="00000010" w:usb3="00000000" w:csb0="00020005" w:csb1="00000000"/>
  </w:font>
  <w:font w:name="TimesNewRoman,Bold">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020722"/>
      <w:docPartObj>
        <w:docPartGallery w:val="Page Numbers (Bottom of Page)"/>
        <w:docPartUnique/>
      </w:docPartObj>
    </w:sdtPr>
    <w:sdtEndPr/>
    <w:sdtContent>
      <w:p w14:paraId="3FDE8458" w14:textId="7E7DCB3B" w:rsidR="00E47227" w:rsidRDefault="00E47227">
        <w:pPr>
          <w:pStyle w:val="a6"/>
          <w:jc w:val="right"/>
        </w:pPr>
        <w:r w:rsidRPr="00392352">
          <w:rPr>
            <w:sz w:val="24"/>
            <w:szCs w:val="20"/>
          </w:rPr>
          <w:fldChar w:fldCharType="begin"/>
        </w:r>
        <w:r w:rsidRPr="00392352">
          <w:rPr>
            <w:sz w:val="24"/>
            <w:szCs w:val="20"/>
          </w:rPr>
          <w:instrText>PAGE   \* MERGEFORMAT</w:instrText>
        </w:r>
        <w:r w:rsidRPr="00392352">
          <w:rPr>
            <w:sz w:val="24"/>
            <w:szCs w:val="20"/>
          </w:rPr>
          <w:fldChar w:fldCharType="separate"/>
        </w:r>
        <w:r w:rsidR="00337993">
          <w:rPr>
            <w:noProof/>
            <w:sz w:val="24"/>
            <w:szCs w:val="20"/>
          </w:rPr>
          <w:t>22</w:t>
        </w:r>
        <w:r w:rsidRPr="00392352">
          <w:rPr>
            <w:sz w:val="24"/>
            <w:szCs w:val="20"/>
          </w:rPr>
          <w:fldChar w:fldCharType="end"/>
        </w:r>
      </w:p>
    </w:sdtContent>
  </w:sdt>
  <w:p w14:paraId="4BB9901E" w14:textId="77777777" w:rsidR="00E47227" w:rsidRDefault="00E47227">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7063CB" w14:textId="77777777" w:rsidR="00A637DC" w:rsidRDefault="00A637DC" w:rsidP="00512C7D">
      <w:pPr>
        <w:spacing w:after="0" w:line="240" w:lineRule="auto"/>
      </w:pPr>
      <w:r>
        <w:separator/>
      </w:r>
    </w:p>
  </w:footnote>
  <w:footnote w:type="continuationSeparator" w:id="0">
    <w:p w14:paraId="444E7996" w14:textId="77777777" w:rsidR="00A637DC" w:rsidRDefault="00A637DC" w:rsidP="00512C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83483"/>
    <w:multiLevelType w:val="hybridMultilevel"/>
    <w:tmpl w:val="3864B308"/>
    <w:lvl w:ilvl="0" w:tplc="5C466774">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25402CB"/>
    <w:multiLevelType w:val="hybridMultilevel"/>
    <w:tmpl w:val="078CD498"/>
    <w:lvl w:ilvl="0" w:tplc="00CAB6E6">
      <w:start w:val="2"/>
      <w:numFmt w:val="bullet"/>
      <w:suff w:val="space"/>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78A6338"/>
    <w:multiLevelType w:val="multilevel"/>
    <w:tmpl w:val="078A6338"/>
    <w:lvl w:ilvl="0">
      <w:start w:val="1"/>
      <w:numFmt w:val="bullet"/>
      <w:lvlText w:val="−"/>
      <w:lvlJc w:val="left"/>
      <w:pPr>
        <w:ind w:left="1400" w:hanging="360"/>
      </w:pPr>
      <w:rPr>
        <w:rFonts w:ascii="Times New Roman" w:hAnsi="Times New Roman" w:cs="Times New Roman" w:hint="default"/>
      </w:rPr>
    </w:lvl>
    <w:lvl w:ilvl="1">
      <w:start w:val="1"/>
      <w:numFmt w:val="bullet"/>
      <w:lvlText w:val="o"/>
      <w:lvlJc w:val="left"/>
      <w:pPr>
        <w:ind w:left="2120" w:hanging="360"/>
      </w:pPr>
      <w:rPr>
        <w:rFonts w:ascii="Courier New" w:hAnsi="Courier New" w:cs="Courier New" w:hint="default"/>
      </w:rPr>
    </w:lvl>
    <w:lvl w:ilvl="2">
      <w:start w:val="1"/>
      <w:numFmt w:val="bullet"/>
      <w:lvlText w:val=""/>
      <w:lvlJc w:val="left"/>
      <w:pPr>
        <w:ind w:left="2840" w:hanging="360"/>
      </w:pPr>
      <w:rPr>
        <w:rFonts w:ascii="Wingdings" w:hAnsi="Wingdings" w:hint="default"/>
      </w:rPr>
    </w:lvl>
    <w:lvl w:ilvl="3">
      <w:start w:val="1"/>
      <w:numFmt w:val="bullet"/>
      <w:lvlText w:val=""/>
      <w:lvlJc w:val="left"/>
      <w:pPr>
        <w:ind w:left="3560" w:hanging="360"/>
      </w:pPr>
      <w:rPr>
        <w:rFonts w:ascii="Symbol" w:hAnsi="Symbol" w:hint="default"/>
      </w:rPr>
    </w:lvl>
    <w:lvl w:ilvl="4">
      <w:start w:val="1"/>
      <w:numFmt w:val="bullet"/>
      <w:lvlText w:val="o"/>
      <w:lvlJc w:val="left"/>
      <w:pPr>
        <w:ind w:left="4280" w:hanging="360"/>
      </w:pPr>
      <w:rPr>
        <w:rFonts w:ascii="Courier New" w:hAnsi="Courier New" w:cs="Courier New" w:hint="default"/>
      </w:rPr>
    </w:lvl>
    <w:lvl w:ilvl="5">
      <w:start w:val="1"/>
      <w:numFmt w:val="bullet"/>
      <w:lvlText w:val=""/>
      <w:lvlJc w:val="left"/>
      <w:pPr>
        <w:ind w:left="5000" w:hanging="360"/>
      </w:pPr>
      <w:rPr>
        <w:rFonts w:ascii="Wingdings" w:hAnsi="Wingdings" w:hint="default"/>
      </w:rPr>
    </w:lvl>
    <w:lvl w:ilvl="6">
      <w:start w:val="1"/>
      <w:numFmt w:val="bullet"/>
      <w:lvlText w:val=""/>
      <w:lvlJc w:val="left"/>
      <w:pPr>
        <w:ind w:left="5720" w:hanging="360"/>
      </w:pPr>
      <w:rPr>
        <w:rFonts w:ascii="Symbol" w:hAnsi="Symbol" w:hint="default"/>
      </w:rPr>
    </w:lvl>
    <w:lvl w:ilvl="7">
      <w:start w:val="1"/>
      <w:numFmt w:val="bullet"/>
      <w:lvlText w:val="o"/>
      <w:lvlJc w:val="left"/>
      <w:pPr>
        <w:ind w:left="6440" w:hanging="360"/>
      </w:pPr>
      <w:rPr>
        <w:rFonts w:ascii="Courier New" w:hAnsi="Courier New" w:cs="Courier New" w:hint="default"/>
      </w:rPr>
    </w:lvl>
    <w:lvl w:ilvl="8">
      <w:start w:val="1"/>
      <w:numFmt w:val="bullet"/>
      <w:lvlText w:val=""/>
      <w:lvlJc w:val="left"/>
      <w:pPr>
        <w:ind w:left="7160" w:hanging="360"/>
      </w:pPr>
      <w:rPr>
        <w:rFonts w:ascii="Wingdings" w:hAnsi="Wingdings" w:hint="default"/>
      </w:rPr>
    </w:lvl>
  </w:abstractNum>
  <w:abstractNum w:abstractNumId="3" w15:restartNumberingAfterBreak="0">
    <w:nsid w:val="080A0BC0"/>
    <w:multiLevelType w:val="multilevel"/>
    <w:tmpl w:val="080A0BC0"/>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0E5E52CC"/>
    <w:multiLevelType w:val="hybridMultilevel"/>
    <w:tmpl w:val="26BC4C4C"/>
    <w:lvl w:ilvl="0" w:tplc="55B0BC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332A64"/>
    <w:multiLevelType w:val="hybridMultilevel"/>
    <w:tmpl w:val="A3BE32D4"/>
    <w:lvl w:ilvl="0" w:tplc="5E344788">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4424D71"/>
    <w:multiLevelType w:val="hybridMultilevel"/>
    <w:tmpl w:val="2790188A"/>
    <w:lvl w:ilvl="0" w:tplc="D9F8A086">
      <w:start w:val="1"/>
      <w:numFmt w:val="decimal"/>
      <w:lvlText w:val="%1."/>
      <w:lvlJc w:val="left"/>
      <w:pPr>
        <w:ind w:left="1920"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5227683"/>
    <w:multiLevelType w:val="hybridMultilevel"/>
    <w:tmpl w:val="266A3C6C"/>
    <w:lvl w:ilvl="0" w:tplc="D3D4F518">
      <w:start w:val="2"/>
      <w:numFmt w:val="bullet"/>
      <w:suff w:val="space"/>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7B24F13"/>
    <w:multiLevelType w:val="hybridMultilevel"/>
    <w:tmpl w:val="40F687DC"/>
    <w:lvl w:ilvl="0" w:tplc="B98A62A8">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7DE52FA"/>
    <w:multiLevelType w:val="multilevel"/>
    <w:tmpl w:val="2280D534"/>
    <w:lvl w:ilvl="0">
      <w:start w:val="1"/>
      <w:numFmt w:val="none"/>
      <w:lvlText w:val="7"/>
      <w:lvlJc w:val="left"/>
      <w:pPr>
        <w:ind w:left="1923" w:hanging="363"/>
      </w:pPr>
      <w:rPr>
        <w:rFonts w:hint="default"/>
      </w:rPr>
    </w:lvl>
    <w:lvl w:ilvl="1">
      <w:start w:val="1"/>
      <w:numFmt w:val="decimal"/>
      <w:isLgl/>
      <w:lvlText w:val="%1.%2"/>
      <w:lvlJc w:val="left"/>
      <w:pPr>
        <w:ind w:left="1083" w:hanging="363"/>
      </w:pPr>
      <w:rPr>
        <w:rFonts w:hint="default"/>
      </w:rPr>
    </w:lvl>
    <w:lvl w:ilvl="2">
      <w:start w:val="1"/>
      <w:numFmt w:val="decimal"/>
      <w:isLgl/>
      <w:lvlText w:val="%1.%2.%3"/>
      <w:lvlJc w:val="left"/>
      <w:pPr>
        <w:ind w:left="1236" w:hanging="363"/>
      </w:pPr>
      <w:rPr>
        <w:rFonts w:hint="default"/>
      </w:rPr>
    </w:lvl>
    <w:lvl w:ilvl="3">
      <w:start w:val="1"/>
      <w:numFmt w:val="decimal"/>
      <w:isLgl/>
      <w:lvlText w:val="%1.%2.%3.%4"/>
      <w:lvlJc w:val="left"/>
      <w:pPr>
        <w:ind w:left="1389" w:hanging="363"/>
      </w:pPr>
      <w:rPr>
        <w:rFonts w:hint="default"/>
      </w:rPr>
    </w:lvl>
    <w:lvl w:ilvl="4">
      <w:start w:val="1"/>
      <w:numFmt w:val="decimal"/>
      <w:isLgl/>
      <w:lvlText w:val="%1.%2.%3.%4.%5"/>
      <w:lvlJc w:val="left"/>
      <w:pPr>
        <w:ind w:left="1542" w:hanging="363"/>
      </w:pPr>
      <w:rPr>
        <w:rFonts w:hint="default"/>
      </w:rPr>
    </w:lvl>
    <w:lvl w:ilvl="5">
      <w:start w:val="1"/>
      <w:numFmt w:val="decimal"/>
      <w:isLgl/>
      <w:lvlText w:val="%1.%2.%3.%4.%5.%6"/>
      <w:lvlJc w:val="left"/>
      <w:pPr>
        <w:ind w:left="1695" w:hanging="363"/>
      </w:pPr>
      <w:rPr>
        <w:rFonts w:hint="default"/>
      </w:rPr>
    </w:lvl>
    <w:lvl w:ilvl="6">
      <w:start w:val="1"/>
      <w:numFmt w:val="decimal"/>
      <w:isLgl/>
      <w:lvlText w:val="%1.%2.%3.%4.%5.%6.%7"/>
      <w:lvlJc w:val="left"/>
      <w:pPr>
        <w:ind w:left="1848" w:hanging="363"/>
      </w:pPr>
      <w:rPr>
        <w:rFonts w:hint="default"/>
      </w:rPr>
    </w:lvl>
    <w:lvl w:ilvl="7">
      <w:start w:val="1"/>
      <w:numFmt w:val="decimal"/>
      <w:isLgl/>
      <w:lvlText w:val="%1.%2.%3.%4.%5.%6.%7.%8"/>
      <w:lvlJc w:val="left"/>
      <w:pPr>
        <w:ind w:left="2001" w:hanging="363"/>
      </w:pPr>
      <w:rPr>
        <w:rFonts w:hint="default"/>
      </w:rPr>
    </w:lvl>
    <w:lvl w:ilvl="8">
      <w:start w:val="1"/>
      <w:numFmt w:val="decimal"/>
      <w:isLgl/>
      <w:lvlText w:val="%1.%2.%3.%4.%5.%6.%7.%8.%9"/>
      <w:lvlJc w:val="left"/>
      <w:pPr>
        <w:ind w:left="2154" w:hanging="363"/>
      </w:pPr>
      <w:rPr>
        <w:rFonts w:hint="default"/>
      </w:rPr>
    </w:lvl>
  </w:abstractNum>
  <w:abstractNum w:abstractNumId="10" w15:restartNumberingAfterBreak="0">
    <w:nsid w:val="1B083ADA"/>
    <w:multiLevelType w:val="hybridMultilevel"/>
    <w:tmpl w:val="0122EF14"/>
    <w:lvl w:ilvl="0" w:tplc="38160F14">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D3A6673"/>
    <w:multiLevelType w:val="multilevel"/>
    <w:tmpl w:val="883A799E"/>
    <w:lvl w:ilvl="0">
      <w:start w:val="6"/>
      <w:numFmt w:val="decimal"/>
      <w:lvlText w:val="%1.1"/>
      <w:lvlJc w:val="left"/>
      <w:pPr>
        <w:ind w:left="930" w:hanging="363"/>
      </w:pPr>
      <w:rPr>
        <w:rFonts w:hint="default"/>
      </w:rPr>
    </w:lvl>
    <w:lvl w:ilvl="1">
      <w:start w:val="6"/>
      <w:numFmt w:val="decimal"/>
      <w:isLgl/>
      <w:lvlText w:val="%2.1"/>
      <w:lvlJc w:val="left"/>
      <w:pPr>
        <w:ind w:left="1083" w:hanging="363"/>
      </w:pPr>
      <w:rPr>
        <w:rFonts w:hint="default"/>
      </w:rPr>
    </w:lvl>
    <w:lvl w:ilvl="2">
      <w:start w:val="1"/>
      <w:numFmt w:val="decimal"/>
      <w:isLgl/>
      <w:lvlText w:val="%1.2"/>
      <w:lvlJc w:val="left"/>
      <w:pPr>
        <w:ind w:left="1236" w:hanging="363"/>
      </w:pPr>
      <w:rPr>
        <w:rFonts w:hint="default"/>
      </w:rPr>
    </w:lvl>
    <w:lvl w:ilvl="3">
      <w:start w:val="1"/>
      <w:numFmt w:val="decimal"/>
      <w:isLgl/>
      <w:lvlText w:val="%1.%2.%3.%4"/>
      <w:lvlJc w:val="left"/>
      <w:pPr>
        <w:ind w:left="1389" w:hanging="363"/>
      </w:pPr>
      <w:rPr>
        <w:rFonts w:hint="default"/>
      </w:rPr>
    </w:lvl>
    <w:lvl w:ilvl="4">
      <w:start w:val="1"/>
      <w:numFmt w:val="decimal"/>
      <w:isLgl/>
      <w:lvlText w:val="%1.%2.%3.%4.%5"/>
      <w:lvlJc w:val="left"/>
      <w:pPr>
        <w:ind w:left="1542" w:hanging="363"/>
      </w:pPr>
      <w:rPr>
        <w:rFonts w:hint="default"/>
      </w:rPr>
    </w:lvl>
    <w:lvl w:ilvl="5">
      <w:start w:val="1"/>
      <w:numFmt w:val="decimal"/>
      <w:isLgl/>
      <w:lvlText w:val="%1.%2.%3.%4.%5.%6"/>
      <w:lvlJc w:val="left"/>
      <w:pPr>
        <w:ind w:left="1695" w:hanging="363"/>
      </w:pPr>
      <w:rPr>
        <w:rFonts w:hint="default"/>
      </w:rPr>
    </w:lvl>
    <w:lvl w:ilvl="6">
      <w:start w:val="1"/>
      <w:numFmt w:val="decimal"/>
      <w:isLgl/>
      <w:lvlText w:val="%1.%2.%3.%4.%5.%6.%7"/>
      <w:lvlJc w:val="left"/>
      <w:pPr>
        <w:ind w:left="1848" w:hanging="363"/>
      </w:pPr>
      <w:rPr>
        <w:rFonts w:hint="default"/>
      </w:rPr>
    </w:lvl>
    <w:lvl w:ilvl="7">
      <w:start w:val="1"/>
      <w:numFmt w:val="decimal"/>
      <w:isLgl/>
      <w:lvlText w:val="%1.%2.%3.%4.%5.%6.%7.%8"/>
      <w:lvlJc w:val="left"/>
      <w:pPr>
        <w:ind w:left="2001" w:hanging="363"/>
      </w:pPr>
      <w:rPr>
        <w:rFonts w:hint="default"/>
      </w:rPr>
    </w:lvl>
    <w:lvl w:ilvl="8">
      <w:start w:val="1"/>
      <w:numFmt w:val="decimal"/>
      <w:isLgl/>
      <w:lvlText w:val="%1.%2.%3.%4.%5.%6.%7.%8.%9"/>
      <w:lvlJc w:val="left"/>
      <w:pPr>
        <w:ind w:left="2154" w:hanging="363"/>
      </w:pPr>
      <w:rPr>
        <w:rFonts w:hint="default"/>
      </w:rPr>
    </w:lvl>
  </w:abstractNum>
  <w:abstractNum w:abstractNumId="12" w15:restartNumberingAfterBreak="0">
    <w:nsid w:val="317C29B6"/>
    <w:multiLevelType w:val="hybridMultilevel"/>
    <w:tmpl w:val="90B2A856"/>
    <w:lvl w:ilvl="0" w:tplc="B12C670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A20A20"/>
    <w:multiLevelType w:val="hybridMultilevel"/>
    <w:tmpl w:val="A6082112"/>
    <w:lvl w:ilvl="0" w:tplc="93885AFA">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A5A42BE"/>
    <w:multiLevelType w:val="hybridMultilevel"/>
    <w:tmpl w:val="711CE396"/>
    <w:lvl w:ilvl="0" w:tplc="B5C61E96">
      <w:start w:val="1"/>
      <w:numFmt w:val="bullet"/>
      <w:pStyle w:val="1"/>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5" w15:restartNumberingAfterBreak="0">
    <w:nsid w:val="420D24A8"/>
    <w:multiLevelType w:val="multilevel"/>
    <w:tmpl w:val="49363118"/>
    <w:lvl w:ilvl="0">
      <w:start w:val="1"/>
      <w:numFmt w:val="decimal"/>
      <w:suff w:val="space"/>
      <w:lvlText w:val="%1"/>
      <w:lvlJc w:val="left"/>
      <w:pPr>
        <w:ind w:left="420" w:hanging="420"/>
      </w:pPr>
      <w:rPr>
        <w:rFonts w:hint="default"/>
      </w:rPr>
    </w:lvl>
    <w:lvl w:ilvl="1">
      <w:start w:val="1"/>
      <w:numFmt w:val="decimal"/>
      <w:suff w:val="space"/>
      <w:lvlText w:val="%1.%2"/>
      <w:lvlJc w:val="left"/>
      <w:pPr>
        <w:ind w:left="1412"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15:restartNumberingAfterBreak="0">
    <w:nsid w:val="467A777F"/>
    <w:multiLevelType w:val="hybridMultilevel"/>
    <w:tmpl w:val="85F8E8F4"/>
    <w:lvl w:ilvl="0" w:tplc="A350D74E">
      <w:start w:val="2"/>
      <w:numFmt w:val="bullet"/>
      <w:suff w:val="space"/>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67F2C80"/>
    <w:multiLevelType w:val="multilevel"/>
    <w:tmpl w:val="80001D5E"/>
    <w:lvl w:ilvl="0">
      <w:start w:val="1"/>
      <w:numFmt w:val="bullet"/>
      <w:suff w:val="space"/>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8" w15:restartNumberingAfterBreak="0">
    <w:nsid w:val="470B4322"/>
    <w:multiLevelType w:val="hybridMultilevel"/>
    <w:tmpl w:val="7318E63A"/>
    <w:lvl w:ilvl="0" w:tplc="77D83AB4">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9866151"/>
    <w:multiLevelType w:val="hybridMultilevel"/>
    <w:tmpl w:val="573632A2"/>
    <w:lvl w:ilvl="0" w:tplc="9F343EDE">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D7A0B60"/>
    <w:multiLevelType w:val="hybridMultilevel"/>
    <w:tmpl w:val="01648FEC"/>
    <w:lvl w:ilvl="0" w:tplc="ED4403BC">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E4751CA"/>
    <w:multiLevelType w:val="multilevel"/>
    <w:tmpl w:val="4E4751CA"/>
    <w:lvl w:ilvl="0">
      <w:start w:val="5"/>
      <w:numFmt w:val="decimal"/>
      <w:lvlText w:val="%1.1"/>
      <w:lvlJc w:val="left"/>
      <w:pPr>
        <w:ind w:left="1429"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F426711"/>
    <w:multiLevelType w:val="multilevel"/>
    <w:tmpl w:val="AD1473B4"/>
    <w:lvl w:ilvl="0">
      <w:start w:val="6"/>
      <w:numFmt w:val="decimal"/>
      <w:lvlText w:val="%1"/>
      <w:lvlJc w:val="left"/>
      <w:pPr>
        <w:ind w:left="930" w:hanging="363"/>
      </w:pPr>
      <w:rPr>
        <w:rFonts w:hint="default"/>
      </w:rPr>
    </w:lvl>
    <w:lvl w:ilvl="1">
      <w:start w:val="6"/>
      <w:numFmt w:val="decimal"/>
      <w:isLgl/>
      <w:lvlText w:val="%2.1"/>
      <w:lvlJc w:val="left"/>
      <w:pPr>
        <w:ind w:left="1083" w:hanging="363"/>
      </w:pPr>
      <w:rPr>
        <w:rFonts w:hint="default"/>
      </w:rPr>
    </w:lvl>
    <w:lvl w:ilvl="2">
      <w:start w:val="1"/>
      <w:numFmt w:val="decimal"/>
      <w:isLgl/>
      <w:lvlText w:val="%1.2"/>
      <w:lvlJc w:val="left"/>
      <w:pPr>
        <w:ind w:left="1236" w:hanging="363"/>
      </w:pPr>
      <w:rPr>
        <w:rFonts w:hint="default"/>
      </w:rPr>
    </w:lvl>
    <w:lvl w:ilvl="3">
      <w:start w:val="1"/>
      <w:numFmt w:val="decimal"/>
      <w:isLgl/>
      <w:lvlText w:val="%1.%2.%3.%4"/>
      <w:lvlJc w:val="left"/>
      <w:pPr>
        <w:ind w:left="1389" w:hanging="363"/>
      </w:pPr>
      <w:rPr>
        <w:rFonts w:hint="default"/>
      </w:rPr>
    </w:lvl>
    <w:lvl w:ilvl="4">
      <w:start w:val="1"/>
      <w:numFmt w:val="decimal"/>
      <w:isLgl/>
      <w:lvlText w:val="%1.%2.%3.%4.%5"/>
      <w:lvlJc w:val="left"/>
      <w:pPr>
        <w:ind w:left="1542" w:hanging="363"/>
      </w:pPr>
      <w:rPr>
        <w:rFonts w:hint="default"/>
      </w:rPr>
    </w:lvl>
    <w:lvl w:ilvl="5">
      <w:start w:val="1"/>
      <w:numFmt w:val="decimal"/>
      <w:isLgl/>
      <w:lvlText w:val="%1.%2.%3.%4.%5.%6"/>
      <w:lvlJc w:val="left"/>
      <w:pPr>
        <w:ind w:left="1695" w:hanging="363"/>
      </w:pPr>
      <w:rPr>
        <w:rFonts w:hint="default"/>
      </w:rPr>
    </w:lvl>
    <w:lvl w:ilvl="6">
      <w:start w:val="1"/>
      <w:numFmt w:val="decimal"/>
      <w:isLgl/>
      <w:lvlText w:val="%1.%2.%3.%4.%5.%6.%7"/>
      <w:lvlJc w:val="left"/>
      <w:pPr>
        <w:ind w:left="1848" w:hanging="363"/>
      </w:pPr>
      <w:rPr>
        <w:rFonts w:hint="default"/>
      </w:rPr>
    </w:lvl>
    <w:lvl w:ilvl="7">
      <w:start w:val="1"/>
      <w:numFmt w:val="decimal"/>
      <w:isLgl/>
      <w:lvlText w:val="%1.%2.%3.%4.%5.%6.%7.%8"/>
      <w:lvlJc w:val="left"/>
      <w:pPr>
        <w:ind w:left="2001" w:hanging="363"/>
      </w:pPr>
      <w:rPr>
        <w:rFonts w:hint="default"/>
      </w:rPr>
    </w:lvl>
    <w:lvl w:ilvl="8">
      <w:start w:val="1"/>
      <w:numFmt w:val="decimal"/>
      <w:isLgl/>
      <w:lvlText w:val="%1.%2.%3.%4.%5.%6.%7.%8.%9"/>
      <w:lvlJc w:val="left"/>
      <w:pPr>
        <w:ind w:left="2154" w:hanging="363"/>
      </w:pPr>
      <w:rPr>
        <w:rFonts w:hint="default"/>
      </w:rPr>
    </w:lvl>
  </w:abstractNum>
  <w:abstractNum w:abstractNumId="23" w15:restartNumberingAfterBreak="0">
    <w:nsid w:val="502D1839"/>
    <w:multiLevelType w:val="hybridMultilevel"/>
    <w:tmpl w:val="FE52375C"/>
    <w:lvl w:ilvl="0" w:tplc="B12C6708">
      <w:start w:val="1"/>
      <w:numFmt w:val="bullet"/>
      <w:lvlText w:val="–"/>
      <w:lvlJc w:val="left"/>
      <w:pPr>
        <w:ind w:left="1344" w:hanging="360"/>
      </w:pPr>
      <w:rPr>
        <w:rFonts w:ascii="Times New Roman" w:hAnsi="Times New Roman" w:cs="Times New Roman"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24" w15:restartNumberingAfterBreak="0">
    <w:nsid w:val="51672B50"/>
    <w:multiLevelType w:val="multilevel"/>
    <w:tmpl w:val="51672B50"/>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5" w15:restartNumberingAfterBreak="0">
    <w:nsid w:val="57A522CF"/>
    <w:multiLevelType w:val="hybridMultilevel"/>
    <w:tmpl w:val="351851DE"/>
    <w:lvl w:ilvl="0" w:tplc="970C3F34">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B691E07"/>
    <w:multiLevelType w:val="hybridMultilevel"/>
    <w:tmpl w:val="024C6AEC"/>
    <w:lvl w:ilvl="0" w:tplc="284EA6F2">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D8458FA"/>
    <w:multiLevelType w:val="hybridMultilevel"/>
    <w:tmpl w:val="4D62FFD8"/>
    <w:lvl w:ilvl="0" w:tplc="776285B8">
      <w:numFmt w:val="bullet"/>
      <w:lvlText w:val="–"/>
      <w:lvlJc w:val="left"/>
      <w:pPr>
        <w:ind w:left="1429" w:hanging="360"/>
      </w:pPr>
      <w:rPr>
        <w:rFonts w:ascii="Times New Roman" w:eastAsia="Times New Roman" w:hAnsi="Times New Roman" w:cs="Times New Roman" w:hint="default"/>
        <w:w w:val="100"/>
        <w:sz w:val="28"/>
        <w:szCs w:val="28"/>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E27C10"/>
    <w:multiLevelType w:val="hybridMultilevel"/>
    <w:tmpl w:val="256892C0"/>
    <w:lvl w:ilvl="0" w:tplc="3818593E">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38B241D"/>
    <w:multiLevelType w:val="hybridMultilevel"/>
    <w:tmpl w:val="0F56DAEC"/>
    <w:lvl w:ilvl="0" w:tplc="152EFB7A">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7237265"/>
    <w:multiLevelType w:val="hybridMultilevel"/>
    <w:tmpl w:val="D9729966"/>
    <w:lvl w:ilvl="0" w:tplc="5470B082">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FD46D61"/>
    <w:multiLevelType w:val="hybridMultilevel"/>
    <w:tmpl w:val="86DAFC04"/>
    <w:lvl w:ilvl="0" w:tplc="560C898E">
      <w:numFmt w:val="bullet"/>
      <w:suff w:val="space"/>
      <w:lvlText w:val="–"/>
      <w:lvlJc w:val="left"/>
      <w:pPr>
        <w:ind w:left="1429" w:hanging="360"/>
      </w:pPr>
      <w:rPr>
        <w:rFonts w:ascii="Times New Roman" w:eastAsia="Times New Roman" w:hAnsi="Times New Roman" w:cs="Times New Roman" w:hint="default"/>
        <w:w w:val="100"/>
        <w:sz w:val="28"/>
        <w:szCs w:val="28"/>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4360408"/>
    <w:multiLevelType w:val="hybridMultilevel"/>
    <w:tmpl w:val="96BE89A2"/>
    <w:lvl w:ilvl="0" w:tplc="707E17FE">
      <w:start w:val="2"/>
      <w:numFmt w:val="bullet"/>
      <w:suff w:val="space"/>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82201D9"/>
    <w:multiLevelType w:val="hybridMultilevel"/>
    <w:tmpl w:val="C5EEC146"/>
    <w:lvl w:ilvl="0" w:tplc="2AB271D0">
      <w:start w:val="1"/>
      <w:numFmt w:val="decimal"/>
      <w:suff w:val="space"/>
      <w:lvlText w:val="%1."/>
      <w:lvlJc w:val="left"/>
      <w:pPr>
        <w:ind w:left="2344" w:hanging="360"/>
      </w:pPr>
      <w:rPr>
        <w:rFonts w:hint="default"/>
        <w:sz w:val="28"/>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4" w15:restartNumberingAfterBreak="0">
    <w:nsid w:val="7D5D3025"/>
    <w:multiLevelType w:val="hybridMultilevel"/>
    <w:tmpl w:val="8B70F0F4"/>
    <w:lvl w:ilvl="0" w:tplc="E4344E8A">
      <w:numFmt w:val="bullet"/>
      <w:suff w:val="space"/>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F006D2F"/>
    <w:multiLevelType w:val="hybridMultilevel"/>
    <w:tmpl w:val="D45C6886"/>
    <w:lvl w:ilvl="0" w:tplc="5F22F7F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9"/>
  </w:num>
  <w:num w:numId="3">
    <w:abstractNumId w:val="22"/>
  </w:num>
  <w:num w:numId="4">
    <w:abstractNumId w:val="11"/>
  </w:num>
  <w:num w:numId="5">
    <w:abstractNumId w:val="4"/>
  </w:num>
  <w:num w:numId="6">
    <w:abstractNumId w:val="35"/>
  </w:num>
  <w:num w:numId="7">
    <w:abstractNumId w:val="15"/>
  </w:num>
  <w:num w:numId="8">
    <w:abstractNumId w:val="25"/>
  </w:num>
  <w:num w:numId="9">
    <w:abstractNumId w:val="0"/>
  </w:num>
  <w:num w:numId="10">
    <w:abstractNumId w:val="34"/>
  </w:num>
  <w:num w:numId="11">
    <w:abstractNumId w:val="28"/>
  </w:num>
  <w:num w:numId="12">
    <w:abstractNumId w:val="5"/>
  </w:num>
  <w:num w:numId="13">
    <w:abstractNumId w:val="27"/>
  </w:num>
  <w:num w:numId="14">
    <w:abstractNumId w:val="31"/>
  </w:num>
  <w:num w:numId="15">
    <w:abstractNumId w:val="13"/>
  </w:num>
  <w:num w:numId="16">
    <w:abstractNumId w:val="30"/>
  </w:num>
  <w:num w:numId="17">
    <w:abstractNumId w:val="8"/>
  </w:num>
  <w:num w:numId="18">
    <w:abstractNumId w:val="18"/>
  </w:num>
  <w:num w:numId="19">
    <w:abstractNumId w:val="7"/>
  </w:num>
  <w:num w:numId="20">
    <w:abstractNumId w:val="16"/>
  </w:num>
  <w:num w:numId="21">
    <w:abstractNumId w:val="1"/>
  </w:num>
  <w:num w:numId="22">
    <w:abstractNumId w:val="26"/>
  </w:num>
  <w:num w:numId="23">
    <w:abstractNumId w:val="29"/>
  </w:num>
  <w:num w:numId="24">
    <w:abstractNumId w:val="10"/>
  </w:num>
  <w:num w:numId="25">
    <w:abstractNumId w:val="32"/>
  </w:num>
  <w:num w:numId="26">
    <w:abstractNumId w:val="3"/>
  </w:num>
  <w:num w:numId="27">
    <w:abstractNumId w:val="21"/>
  </w:num>
  <w:num w:numId="28">
    <w:abstractNumId w:val="19"/>
  </w:num>
  <w:num w:numId="29">
    <w:abstractNumId w:val="12"/>
  </w:num>
  <w:num w:numId="30">
    <w:abstractNumId w:val="23"/>
  </w:num>
  <w:num w:numId="31">
    <w:abstractNumId w:val="14"/>
  </w:num>
  <w:num w:numId="32">
    <w:abstractNumId w:val="33"/>
  </w:num>
  <w:num w:numId="33">
    <w:abstractNumId w:val="6"/>
  </w:num>
  <w:num w:numId="34">
    <w:abstractNumId w:val="6"/>
    <w:lvlOverride w:ilvl="0">
      <w:lvl w:ilvl="0" w:tplc="D9F8A086">
        <w:start w:val="1"/>
        <w:numFmt w:val="decimal"/>
        <w:suff w:val="space"/>
        <w:lvlText w:val="%1."/>
        <w:lvlJc w:val="left"/>
        <w:pPr>
          <w:ind w:left="1778" w:hanging="360"/>
        </w:pPr>
        <w:rPr>
          <w:rFonts w:hint="default"/>
          <w:sz w:val="28"/>
        </w:rPr>
      </w:lvl>
    </w:lvlOverride>
    <w:lvlOverride w:ilvl="1">
      <w:lvl w:ilvl="1" w:tplc="04190019"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35">
    <w:abstractNumId w:val="17"/>
  </w:num>
  <w:num w:numId="36">
    <w:abstractNumId w:val="2"/>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131078" w:nlCheck="1" w:checkStyle="0"/>
  <w:activeWritingStyle w:appName="MSWord" w:lang="en-US" w:vendorID="64" w:dllVersion="131078" w:nlCheck="1" w:checkStyle="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6D1"/>
    <w:rsid w:val="00007ABB"/>
    <w:rsid w:val="00011A2C"/>
    <w:rsid w:val="0002391D"/>
    <w:rsid w:val="00025403"/>
    <w:rsid w:val="000350C5"/>
    <w:rsid w:val="00061537"/>
    <w:rsid w:val="00063696"/>
    <w:rsid w:val="0006555F"/>
    <w:rsid w:val="00082124"/>
    <w:rsid w:val="000831F0"/>
    <w:rsid w:val="00084AA3"/>
    <w:rsid w:val="000A5C2F"/>
    <w:rsid w:val="000B4402"/>
    <w:rsid w:val="000C6B6B"/>
    <w:rsid w:val="000D5BA4"/>
    <w:rsid w:val="000E2140"/>
    <w:rsid w:val="000E66A2"/>
    <w:rsid w:val="000F2FBA"/>
    <w:rsid w:val="000F507D"/>
    <w:rsid w:val="000F7FCB"/>
    <w:rsid w:val="00101B34"/>
    <w:rsid w:val="00103FE3"/>
    <w:rsid w:val="00114642"/>
    <w:rsid w:val="00120AA4"/>
    <w:rsid w:val="00123B86"/>
    <w:rsid w:val="001252B0"/>
    <w:rsid w:val="00132A42"/>
    <w:rsid w:val="00134C1F"/>
    <w:rsid w:val="001356B0"/>
    <w:rsid w:val="00137F58"/>
    <w:rsid w:val="0014249C"/>
    <w:rsid w:val="0014568F"/>
    <w:rsid w:val="00155E6A"/>
    <w:rsid w:val="00161278"/>
    <w:rsid w:val="00172694"/>
    <w:rsid w:val="001751E5"/>
    <w:rsid w:val="001812AC"/>
    <w:rsid w:val="001856D1"/>
    <w:rsid w:val="00186BAC"/>
    <w:rsid w:val="00187AB2"/>
    <w:rsid w:val="00190994"/>
    <w:rsid w:val="001931F2"/>
    <w:rsid w:val="001944DB"/>
    <w:rsid w:val="001A4BA5"/>
    <w:rsid w:val="001B3AA0"/>
    <w:rsid w:val="001B3B00"/>
    <w:rsid w:val="001D34DC"/>
    <w:rsid w:val="001D6FAD"/>
    <w:rsid w:val="001E778D"/>
    <w:rsid w:val="001F1FC4"/>
    <w:rsid w:val="001F4B83"/>
    <w:rsid w:val="00203C30"/>
    <w:rsid w:val="00205277"/>
    <w:rsid w:val="00212C74"/>
    <w:rsid w:val="00216D20"/>
    <w:rsid w:val="00217049"/>
    <w:rsid w:val="00217283"/>
    <w:rsid w:val="00225F42"/>
    <w:rsid w:val="002404F9"/>
    <w:rsid w:val="00242DD9"/>
    <w:rsid w:val="002464CD"/>
    <w:rsid w:val="002477DC"/>
    <w:rsid w:val="00263C42"/>
    <w:rsid w:val="002777BD"/>
    <w:rsid w:val="00277C85"/>
    <w:rsid w:val="00283F74"/>
    <w:rsid w:val="00296547"/>
    <w:rsid w:val="00296DB0"/>
    <w:rsid w:val="002976CC"/>
    <w:rsid w:val="002A6212"/>
    <w:rsid w:val="002B0821"/>
    <w:rsid w:val="002B43E3"/>
    <w:rsid w:val="002C3C99"/>
    <w:rsid w:val="002C66CB"/>
    <w:rsid w:val="002F4BCE"/>
    <w:rsid w:val="002F63AC"/>
    <w:rsid w:val="003009FE"/>
    <w:rsid w:val="00301207"/>
    <w:rsid w:val="00305898"/>
    <w:rsid w:val="00312F40"/>
    <w:rsid w:val="00313E3B"/>
    <w:rsid w:val="00315388"/>
    <w:rsid w:val="00317AED"/>
    <w:rsid w:val="0032159E"/>
    <w:rsid w:val="00321E18"/>
    <w:rsid w:val="003366ED"/>
    <w:rsid w:val="00337993"/>
    <w:rsid w:val="003476AB"/>
    <w:rsid w:val="003622D0"/>
    <w:rsid w:val="00365644"/>
    <w:rsid w:val="003737FF"/>
    <w:rsid w:val="003744FC"/>
    <w:rsid w:val="0038043D"/>
    <w:rsid w:val="003808C6"/>
    <w:rsid w:val="00381758"/>
    <w:rsid w:val="00384756"/>
    <w:rsid w:val="00384AC5"/>
    <w:rsid w:val="00392352"/>
    <w:rsid w:val="00392C67"/>
    <w:rsid w:val="003B3080"/>
    <w:rsid w:val="003B4F35"/>
    <w:rsid w:val="003B5617"/>
    <w:rsid w:val="003B7E5F"/>
    <w:rsid w:val="003C09E2"/>
    <w:rsid w:val="003C4B7A"/>
    <w:rsid w:val="003D34AA"/>
    <w:rsid w:val="003D7812"/>
    <w:rsid w:val="003E1174"/>
    <w:rsid w:val="003E6011"/>
    <w:rsid w:val="003F0EBE"/>
    <w:rsid w:val="0040146D"/>
    <w:rsid w:val="00404523"/>
    <w:rsid w:val="0041036C"/>
    <w:rsid w:val="00413FE0"/>
    <w:rsid w:val="004369A7"/>
    <w:rsid w:val="00451A81"/>
    <w:rsid w:val="00456AF9"/>
    <w:rsid w:val="004841DB"/>
    <w:rsid w:val="00486260"/>
    <w:rsid w:val="00487E7E"/>
    <w:rsid w:val="00491F2D"/>
    <w:rsid w:val="004A05D8"/>
    <w:rsid w:val="004A20B9"/>
    <w:rsid w:val="004A783B"/>
    <w:rsid w:val="004B11F0"/>
    <w:rsid w:val="004B38DB"/>
    <w:rsid w:val="004B6451"/>
    <w:rsid w:val="004B7559"/>
    <w:rsid w:val="004B77BD"/>
    <w:rsid w:val="004C0EA5"/>
    <w:rsid w:val="004C3091"/>
    <w:rsid w:val="004C5EBA"/>
    <w:rsid w:val="004E4435"/>
    <w:rsid w:val="004F27BF"/>
    <w:rsid w:val="00504BC9"/>
    <w:rsid w:val="005062E8"/>
    <w:rsid w:val="00512C7D"/>
    <w:rsid w:val="005242CA"/>
    <w:rsid w:val="0052673A"/>
    <w:rsid w:val="00526D1D"/>
    <w:rsid w:val="00527709"/>
    <w:rsid w:val="00537BD3"/>
    <w:rsid w:val="00545AAF"/>
    <w:rsid w:val="0055128D"/>
    <w:rsid w:val="00562443"/>
    <w:rsid w:val="00574486"/>
    <w:rsid w:val="005831A9"/>
    <w:rsid w:val="00586829"/>
    <w:rsid w:val="00594550"/>
    <w:rsid w:val="005A0F0B"/>
    <w:rsid w:val="005B0612"/>
    <w:rsid w:val="005B4164"/>
    <w:rsid w:val="005D1A80"/>
    <w:rsid w:val="005D7606"/>
    <w:rsid w:val="005E0B81"/>
    <w:rsid w:val="00605069"/>
    <w:rsid w:val="00632E5B"/>
    <w:rsid w:val="00643194"/>
    <w:rsid w:val="006452C8"/>
    <w:rsid w:val="00652093"/>
    <w:rsid w:val="00654D2C"/>
    <w:rsid w:val="00656480"/>
    <w:rsid w:val="00657C2A"/>
    <w:rsid w:val="006677FB"/>
    <w:rsid w:val="00667895"/>
    <w:rsid w:val="006715CD"/>
    <w:rsid w:val="00674397"/>
    <w:rsid w:val="006778C1"/>
    <w:rsid w:val="00683D26"/>
    <w:rsid w:val="00685C49"/>
    <w:rsid w:val="00687ABB"/>
    <w:rsid w:val="006941BA"/>
    <w:rsid w:val="006B285A"/>
    <w:rsid w:val="006E3333"/>
    <w:rsid w:val="006E64F5"/>
    <w:rsid w:val="006F66EF"/>
    <w:rsid w:val="007103B3"/>
    <w:rsid w:val="007144D4"/>
    <w:rsid w:val="007157C1"/>
    <w:rsid w:val="00722BB5"/>
    <w:rsid w:val="00725094"/>
    <w:rsid w:val="00726D58"/>
    <w:rsid w:val="00741664"/>
    <w:rsid w:val="007559B1"/>
    <w:rsid w:val="0077079A"/>
    <w:rsid w:val="00776353"/>
    <w:rsid w:val="00776D8B"/>
    <w:rsid w:val="00782905"/>
    <w:rsid w:val="00784368"/>
    <w:rsid w:val="00786B8B"/>
    <w:rsid w:val="007873A7"/>
    <w:rsid w:val="007920E6"/>
    <w:rsid w:val="007A2A1A"/>
    <w:rsid w:val="007A54A0"/>
    <w:rsid w:val="007A77D9"/>
    <w:rsid w:val="007C0D95"/>
    <w:rsid w:val="007C337A"/>
    <w:rsid w:val="007C4135"/>
    <w:rsid w:val="007C680A"/>
    <w:rsid w:val="007C6945"/>
    <w:rsid w:val="007D5917"/>
    <w:rsid w:val="007D6FB6"/>
    <w:rsid w:val="007E170E"/>
    <w:rsid w:val="007F1101"/>
    <w:rsid w:val="007F1B53"/>
    <w:rsid w:val="00804DA7"/>
    <w:rsid w:val="008067F3"/>
    <w:rsid w:val="00812C81"/>
    <w:rsid w:val="00815496"/>
    <w:rsid w:val="00823DFB"/>
    <w:rsid w:val="008307BD"/>
    <w:rsid w:val="0086279C"/>
    <w:rsid w:val="008650B7"/>
    <w:rsid w:val="00870D8B"/>
    <w:rsid w:val="00870FF0"/>
    <w:rsid w:val="00876FE9"/>
    <w:rsid w:val="0089044F"/>
    <w:rsid w:val="00895125"/>
    <w:rsid w:val="008A63E7"/>
    <w:rsid w:val="008A6C08"/>
    <w:rsid w:val="008B457D"/>
    <w:rsid w:val="008C0D86"/>
    <w:rsid w:val="008C37F4"/>
    <w:rsid w:val="008C658E"/>
    <w:rsid w:val="008C7789"/>
    <w:rsid w:val="008C7E57"/>
    <w:rsid w:val="008D4C66"/>
    <w:rsid w:val="008E1120"/>
    <w:rsid w:val="008E170B"/>
    <w:rsid w:val="008E40BA"/>
    <w:rsid w:val="008E4C04"/>
    <w:rsid w:val="008E51D9"/>
    <w:rsid w:val="008F50DD"/>
    <w:rsid w:val="009073C4"/>
    <w:rsid w:val="00916DB8"/>
    <w:rsid w:val="00921451"/>
    <w:rsid w:val="009223E3"/>
    <w:rsid w:val="0092307F"/>
    <w:rsid w:val="0092472E"/>
    <w:rsid w:val="00925CF7"/>
    <w:rsid w:val="00926B0E"/>
    <w:rsid w:val="00950310"/>
    <w:rsid w:val="00951351"/>
    <w:rsid w:val="00951F30"/>
    <w:rsid w:val="009603D0"/>
    <w:rsid w:val="009614F3"/>
    <w:rsid w:val="00967AAF"/>
    <w:rsid w:val="009707C2"/>
    <w:rsid w:val="009721D4"/>
    <w:rsid w:val="00975B0A"/>
    <w:rsid w:val="009908DE"/>
    <w:rsid w:val="009A7967"/>
    <w:rsid w:val="009A7B5D"/>
    <w:rsid w:val="009B07B8"/>
    <w:rsid w:val="009B2A3C"/>
    <w:rsid w:val="009B6D95"/>
    <w:rsid w:val="009C70F9"/>
    <w:rsid w:val="009D7BCE"/>
    <w:rsid w:val="009E4CB1"/>
    <w:rsid w:val="009E6FDC"/>
    <w:rsid w:val="009E78D9"/>
    <w:rsid w:val="009F1575"/>
    <w:rsid w:val="009F4DBB"/>
    <w:rsid w:val="00A10A0A"/>
    <w:rsid w:val="00A202E9"/>
    <w:rsid w:val="00A2409E"/>
    <w:rsid w:val="00A31824"/>
    <w:rsid w:val="00A33441"/>
    <w:rsid w:val="00A43760"/>
    <w:rsid w:val="00A4741A"/>
    <w:rsid w:val="00A60765"/>
    <w:rsid w:val="00A637DC"/>
    <w:rsid w:val="00A73D4E"/>
    <w:rsid w:val="00A7614A"/>
    <w:rsid w:val="00A93604"/>
    <w:rsid w:val="00AA3BB5"/>
    <w:rsid w:val="00AA6D65"/>
    <w:rsid w:val="00AC145B"/>
    <w:rsid w:val="00AC52FD"/>
    <w:rsid w:val="00AC71CD"/>
    <w:rsid w:val="00AE396B"/>
    <w:rsid w:val="00AF3E8B"/>
    <w:rsid w:val="00B11065"/>
    <w:rsid w:val="00B162C7"/>
    <w:rsid w:val="00B365EF"/>
    <w:rsid w:val="00B443BF"/>
    <w:rsid w:val="00B461DA"/>
    <w:rsid w:val="00B50DCE"/>
    <w:rsid w:val="00B5345A"/>
    <w:rsid w:val="00B578F6"/>
    <w:rsid w:val="00B63266"/>
    <w:rsid w:val="00B73CCA"/>
    <w:rsid w:val="00B92294"/>
    <w:rsid w:val="00B930B4"/>
    <w:rsid w:val="00B94708"/>
    <w:rsid w:val="00BA5D40"/>
    <w:rsid w:val="00BB3F2D"/>
    <w:rsid w:val="00BC28B9"/>
    <w:rsid w:val="00BD0087"/>
    <w:rsid w:val="00BD208C"/>
    <w:rsid w:val="00BE6577"/>
    <w:rsid w:val="00BF67AC"/>
    <w:rsid w:val="00C142A7"/>
    <w:rsid w:val="00C22969"/>
    <w:rsid w:val="00C24B25"/>
    <w:rsid w:val="00C267D0"/>
    <w:rsid w:val="00C30F88"/>
    <w:rsid w:val="00C358A5"/>
    <w:rsid w:val="00C41140"/>
    <w:rsid w:val="00C5118D"/>
    <w:rsid w:val="00C56898"/>
    <w:rsid w:val="00C61B35"/>
    <w:rsid w:val="00C663E3"/>
    <w:rsid w:val="00C720FF"/>
    <w:rsid w:val="00C8357E"/>
    <w:rsid w:val="00C9060F"/>
    <w:rsid w:val="00C90894"/>
    <w:rsid w:val="00C92609"/>
    <w:rsid w:val="00C92D1A"/>
    <w:rsid w:val="00C97FFD"/>
    <w:rsid w:val="00CA4763"/>
    <w:rsid w:val="00CB72EA"/>
    <w:rsid w:val="00CD28C8"/>
    <w:rsid w:val="00CD2F78"/>
    <w:rsid w:val="00CD2FF5"/>
    <w:rsid w:val="00CD446A"/>
    <w:rsid w:val="00CE035B"/>
    <w:rsid w:val="00CE0BE1"/>
    <w:rsid w:val="00CE2C98"/>
    <w:rsid w:val="00CE5E30"/>
    <w:rsid w:val="00CF1618"/>
    <w:rsid w:val="00CF71A5"/>
    <w:rsid w:val="00D0564B"/>
    <w:rsid w:val="00D06A1A"/>
    <w:rsid w:val="00D11F84"/>
    <w:rsid w:val="00D12B4F"/>
    <w:rsid w:val="00D16F98"/>
    <w:rsid w:val="00D17E0C"/>
    <w:rsid w:val="00D21499"/>
    <w:rsid w:val="00D25273"/>
    <w:rsid w:val="00D267E7"/>
    <w:rsid w:val="00D47BAC"/>
    <w:rsid w:val="00D51541"/>
    <w:rsid w:val="00D54A4E"/>
    <w:rsid w:val="00D62E0B"/>
    <w:rsid w:val="00D72E11"/>
    <w:rsid w:val="00D7596E"/>
    <w:rsid w:val="00D976CC"/>
    <w:rsid w:val="00D977C5"/>
    <w:rsid w:val="00DA01C9"/>
    <w:rsid w:val="00DA53B3"/>
    <w:rsid w:val="00DB0096"/>
    <w:rsid w:val="00DC6AF3"/>
    <w:rsid w:val="00DD2855"/>
    <w:rsid w:val="00DE3B06"/>
    <w:rsid w:val="00DE495F"/>
    <w:rsid w:val="00DE76AB"/>
    <w:rsid w:val="00DF17EE"/>
    <w:rsid w:val="00DF2620"/>
    <w:rsid w:val="00DF3261"/>
    <w:rsid w:val="00DF5395"/>
    <w:rsid w:val="00E00E65"/>
    <w:rsid w:val="00E1389E"/>
    <w:rsid w:val="00E144D7"/>
    <w:rsid w:val="00E14B2D"/>
    <w:rsid w:val="00E26C9B"/>
    <w:rsid w:val="00E26FCC"/>
    <w:rsid w:val="00E31D59"/>
    <w:rsid w:val="00E371AA"/>
    <w:rsid w:val="00E40C04"/>
    <w:rsid w:val="00E411FE"/>
    <w:rsid w:val="00E47227"/>
    <w:rsid w:val="00E472CF"/>
    <w:rsid w:val="00E73119"/>
    <w:rsid w:val="00E773EF"/>
    <w:rsid w:val="00E77DD2"/>
    <w:rsid w:val="00E82746"/>
    <w:rsid w:val="00E8750E"/>
    <w:rsid w:val="00EA31D8"/>
    <w:rsid w:val="00EB3860"/>
    <w:rsid w:val="00EC3733"/>
    <w:rsid w:val="00ED07AE"/>
    <w:rsid w:val="00ED5DA0"/>
    <w:rsid w:val="00ED63ED"/>
    <w:rsid w:val="00EE3395"/>
    <w:rsid w:val="00EE3AD0"/>
    <w:rsid w:val="00F02B2B"/>
    <w:rsid w:val="00F17CBC"/>
    <w:rsid w:val="00F3691D"/>
    <w:rsid w:val="00F57F65"/>
    <w:rsid w:val="00F625E1"/>
    <w:rsid w:val="00F66A79"/>
    <w:rsid w:val="00F83149"/>
    <w:rsid w:val="00F83332"/>
    <w:rsid w:val="00F86CB7"/>
    <w:rsid w:val="00F96249"/>
    <w:rsid w:val="00F96D11"/>
    <w:rsid w:val="00FA0910"/>
    <w:rsid w:val="00FA15C6"/>
    <w:rsid w:val="00FA3899"/>
    <w:rsid w:val="00FB4927"/>
    <w:rsid w:val="00FD01BB"/>
    <w:rsid w:val="00FE2B7C"/>
    <w:rsid w:val="00FE7967"/>
    <w:rsid w:val="00FF3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415E7A"/>
  <w15:chartTrackingRefBased/>
  <w15:docId w15:val="{05757A0D-CB99-4BA9-8E0D-E4184BEC2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3860"/>
  </w:style>
  <w:style w:type="paragraph" w:styleId="10">
    <w:name w:val="heading 1"/>
    <w:basedOn w:val="a"/>
    <w:next w:val="a"/>
    <w:link w:val="11"/>
    <w:uiPriority w:val="9"/>
    <w:rsid w:val="007157C1"/>
    <w:pPr>
      <w:spacing w:after="0"/>
      <w:jc w:val="center"/>
      <w:outlineLvl w:val="0"/>
    </w:pPr>
    <w:rPr>
      <w:b/>
      <w:bCs/>
    </w:rPr>
  </w:style>
  <w:style w:type="paragraph" w:styleId="2">
    <w:name w:val="heading 2"/>
    <w:basedOn w:val="a"/>
    <w:next w:val="a"/>
    <w:link w:val="20"/>
    <w:autoRedefine/>
    <w:uiPriority w:val="9"/>
    <w:unhideWhenUsed/>
    <w:qFormat/>
    <w:rsid w:val="00134C1F"/>
    <w:pPr>
      <w:keepNext/>
      <w:keepLines/>
      <w:spacing w:after="0" w:line="360" w:lineRule="exact"/>
      <w:ind w:firstLine="709"/>
      <w:contextualSpacing/>
      <w:jc w:val="both"/>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7157C1"/>
    <w:rPr>
      <w:b/>
      <w:bCs/>
    </w:rPr>
  </w:style>
  <w:style w:type="character" w:customStyle="1" w:styleId="20">
    <w:name w:val="Заголовок 2 Знак"/>
    <w:basedOn w:val="a0"/>
    <w:link w:val="2"/>
    <w:uiPriority w:val="9"/>
    <w:rsid w:val="00134C1F"/>
    <w:rPr>
      <w:rFonts w:eastAsiaTheme="majorEastAsia" w:cstheme="majorBidi"/>
      <w:b/>
      <w:szCs w:val="26"/>
    </w:rPr>
  </w:style>
  <w:style w:type="table" w:styleId="a3">
    <w:name w:val="Table Grid"/>
    <w:basedOn w:val="a1"/>
    <w:uiPriority w:val="39"/>
    <w:qFormat/>
    <w:rsid w:val="003F0EBE"/>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512C7D"/>
    <w:pPr>
      <w:tabs>
        <w:tab w:val="center" w:pos="4677"/>
        <w:tab w:val="right" w:pos="9355"/>
      </w:tabs>
      <w:spacing w:after="0" w:line="240" w:lineRule="auto"/>
    </w:pPr>
  </w:style>
  <w:style w:type="paragraph" w:styleId="12">
    <w:name w:val="toc 1"/>
    <w:basedOn w:val="a"/>
    <w:next w:val="a"/>
    <w:autoRedefine/>
    <w:uiPriority w:val="39"/>
    <w:unhideWhenUsed/>
    <w:rsid w:val="00134C1F"/>
    <w:pPr>
      <w:tabs>
        <w:tab w:val="right" w:leader="dot" w:pos="9629"/>
      </w:tabs>
      <w:spacing w:after="0" w:line="360" w:lineRule="exact"/>
      <w:contextualSpacing/>
    </w:pPr>
  </w:style>
  <w:style w:type="character" w:customStyle="1" w:styleId="a5">
    <w:name w:val="Верхний колонтитул Знак"/>
    <w:basedOn w:val="a0"/>
    <w:link w:val="a4"/>
    <w:uiPriority w:val="99"/>
    <w:rsid w:val="00512C7D"/>
  </w:style>
  <w:style w:type="paragraph" w:styleId="a6">
    <w:name w:val="footer"/>
    <w:basedOn w:val="a"/>
    <w:link w:val="a7"/>
    <w:uiPriority w:val="99"/>
    <w:unhideWhenUsed/>
    <w:rsid w:val="00512C7D"/>
    <w:pPr>
      <w:tabs>
        <w:tab w:val="center" w:pos="4677"/>
        <w:tab w:val="right" w:pos="9355"/>
      </w:tabs>
      <w:spacing w:after="0" w:line="240" w:lineRule="auto"/>
    </w:pPr>
  </w:style>
  <w:style w:type="character" w:customStyle="1" w:styleId="a7">
    <w:name w:val="Нижний колонтитул Знак"/>
    <w:basedOn w:val="a0"/>
    <w:link w:val="a6"/>
    <w:uiPriority w:val="99"/>
    <w:rsid w:val="00512C7D"/>
  </w:style>
  <w:style w:type="paragraph" w:styleId="a8">
    <w:name w:val="TOC Heading"/>
    <w:basedOn w:val="10"/>
    <w:next w:val="a"/>
    <w:uiPriority w:val="39"/>
    <w:unhideWhenUsed/>
    <w:qFormat/>
    <w:rsid w:val="0032159E"/>
    <w:pPr>
      <w:spacing w:before="240"/>
      <w:outlineLvl w:val="9"/>
    </w:pPr>
    <w:rPr>
      <w:rFonts w:asciiTheme="majorHAnsi" w:hAnsiTheme="majorHAnsi"/>
      <w:b w:val="0"/>
      <w:color w:val="2F5496" w:themeColor="accent1" w:themeShade="BF"/>
      <w:sz w:val="32"/>
      <w:lang w:eastAsia="ru-RU"/>
    </w:rPr>
  </w:style>
  <w:style w:type="character" w:styleId="a9">
    <w:name w:val="Hyperlink"/>
    <w:basedOn w:val="a0"/>
    <w:uiPriority w:val="99"/>
    <w:unhideWhenUsed/>
    <w:rsid w:val="0032159E"/>
    <w:rPr>
      <w:color w:val="0563C1" w:themeColor="hyperlink"/>
      <w:u w:val="single"/>
    </w:rPr>
  </w:style>
  <w:style w:type="paragraph" w:customStyle="1" w:styleId="aa">
    <w:name w:val="Диплом"/>
    <w:basedOn w:val="a"/>
    <w:link w:val="ab"/>
    <w:qFormat/>
    <w:rsid w:val="001A4BA5"/>
    <w:pPr>
      <w:spacing w:after="0" w:line="360" w:lineRule="exact"/>
      <w:ind w:firstLine="709"/>
      <w:jc w:val="both"/>
    </w:pPr>
    <w:rPr>
      <w:rFonts w:eastAsia="Times New Roman" w:cs="Times New Roman"/>
      <w:szCs w:val="24"/>
      <w:lang w:eastAsia="ru-RU"/>
    </w:rPr>
  </w:style>
  <w:style w:type="character" w:customStyle="1" w:styleId="ab">
    <w:name w:val="Диплом Знак"/>
    <w:basedOn w:val="a0"/>
    <w:link w:val="aa"/>
    <w:rsid w:val="001A4BA5"/>
    <w:rPr>
      <w:rFonts w:eastAsia="Times New Roman" w:cs="Times New Roman"/>
      <w:szCs w:val="24"/>
      <w:lang w:eastAsia="ru-RU"/>
    </w:rPr>
  </w:style>
  <w:style w:type="paragraph" w:styleId="ac">
    <w:name w:val="List Paragraph"/>
    <w:aliases w:val="Курсач"/>
    <w:basedOn w:val="a"/>
    <w:link w:val="ad"/>
    <w:uiPriority w:val="99"/>
    <w:qFormat/>
    <w:rsid w:val="00B443BF"/>
    <w:pPr>
      <w:ind w:left="720"/>
      <w:contextualSpacing/>
    </w:pPr>
  </w:style>
  <w:style w:type="character" w:styleId="ae">
    <w:name w:val="Placeholder Text"/>
    <w:basedOn w:val="a0"/>
    <w:uiPriority w:val="99"/>
    <w:semiHidden/>
    <w:rsid w:val="00DF5395"/>
    <w:rPr>
      <w:color w:val="808080"/>
    </w:rPr>
  </w:style>
  <w:style w:type="paragraph" w:styleId="21">
    <w:name w:val="toc 2"/>
    <w:basedOn w:val="a"/>
    <w:next w:val="a"/>
    <w:autoRedefine/>
    <w:uiPriority w:val="39"/>
    <w:unhideWhenUsed/>
    <w:rsid w:val="00AC71CD"/>
    <w:pPr>
      <w:tabs>
        <w:tab w:val="left" w:pos="880"/>
        <w:tab w:val="left" w:pos="1320"/>
        <w:tab w:val="right" w:leader="dot" w:pos="9629"/>
      </w:tabs>
      <w:spacing w:after="100" w:line="360" w:lineRule="exact"/>
      <w:ind w:left="278" w:firstLine="431"/>
      <w:contextualSpacing/>
    </w:pPr>
  </w:style>
  <w:style w:type="paragraph" w:customStyle="1" w:styleId="13">
    <w:name w:val="Заголовок1"/>
    <w:basedOn w:val="10"/>
    <w:link w:val="14"/>
    <w:qFormat/>
    <w:rsid w:val="00404523"/>
    <w:pPr>
      <w:ind w:firstLine="709"/>
      <w:jc w:val="left"/>
    </w:pPr>
  </w:style>
  <w:style w:type="character" w:customStyle="1" w:styleId="14">
    <w:name w:val="Заголовок1 Знак"/>
    <w:basedOn w:val="11"/>
    <w:link w:val="13"/>
    <w:rsid w:val="00404523"/>
    <w:rPr>
      <w:b/>
      <w:bCs/>
    </w:rPr>
  </w:style>
  <w:style w:type="paragraph" w:customStyle="1" w:styleId="af">
    <w:name w:val="ОбычныйЗаписка"/>
    <w:basedOn w:val="af0"/>
    <w:link w:val="af1"/>
    <w:qFormat/>
    <w:rsid w:val="00CF71A5"/>
    <w:pPr>
      <w:spacing w:line="276" w:lineRule="auto"/>
      <w:ind w:firstLine="709"/>
    </w:pPr>
    <w:rPr>
      <w:rFonts w:cs="Times New Roman"/>
      <w:szCs w:val="28"/>
    </w:rPr>
  </w:style>
  <w:style w:type="character" w:customStyle="1" w:styleId="af1">
    <w:name w:val="ОбычныйЗаписка Знак"/>
    <w:basedOn w:val="a0"/>
    <w:link w:val="af"/>
    <w:rsid w:val="00CF71A5"/>
    <w:rPr>
      <w:rFonts w:cs="Times New Roman"/>
      <w:szCs w:val="28"/>
    </w:rPr>
  </w:style>
  <w:style w:type="paragraph" w:styleId="af0">
    <w:name w:val="No Spacing"/>
    <w:uiPriority w:val="99"/>
    <w:qFormat/>
    <w:rsid w:val="00CF71A5"/>
    <w:pPr>
      <w:spacing w:after="0" w:line="240" w:lineRule="auto"/>
    </w:pPr>
  </w:style>
  <w:style w:type="table" w:customStyle="1" w:styleId="110">
    <w:name w:val="Сетка таблицы11"/>
    <w:basedOn w:val="a1"/>
    <w:uiPriority w:val="59"/>
    <w:qFormat/>
    <w:rsid w:val="00DC6AF3"/>
    <w:pPr>
      <w:spacing w:after="0" w:line="240" w:lineRule="auto"/>
    </w:pPr>
    <w:rPr>
      <w:rFonts w:asciiTheme="minorHAnsi" w:eastAsia="Calibri" w:hAnsiTheme="minorHAns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
    <w:name w:val="Сетка таблицы21"/>
    <w:basedOn w:val="a1"/>
    <w:qFormat/>
    <w:rsid w:val="006B285A"/>
    <w:pPr>
      <w:spacing w:after="0" w:line="240" w:lineRule="auto"/>
    </w:pPr>
    <w:rPr>
      <w:rFonts w:asciiTheme="minorHAnsi" w:eastAsia="Calibri" w:hAnsiTheme="minorHAns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
    <w:name w:val="Сетка таблицы3"/>
    <w:basedOn w:val="a1"/>
    <w:qFormat/>
    <w:rsid w:val="003622D0"/>
    <w:pPr>
      <w:spacing w:after="0" w:line="240" w:lineRule="auto"/>
    </w:pPr>
    <w:rPr>
      <w:rFonts w:asciiTheme="minorHAnsi" w:eastAsia="Calibri" w:hAnsiTheme="minorHAns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
    <w:name w:val="Список1"/>
    <w:basedOn w:val="ac"/>
    <w:qFormat/>
    <w:rsid w:val="00975B0A"/>
    <w:pPr>
      <w:widowControl w:val="0"/>
      <w:numPr>
        <w:numId w:val="31"/>
      </w:numPr>
      <w:tabs>
        <w:tab w:val="num" w:pos="360"/>
        <w:tab w:val="num" w:pos="720"/>
        <w:tab w:val="left" w:pos="964"/>
      </w:tabs>
      <w:spacing w:after="0" w:line="360" w:lineRule="exact"/>
      <w:ind w:left="0" w:firstLine="709"/>
      <w:jc w:val="both"/>
    </w:pPr>
    <w:rPr>
      <w:rFonts w:eastAsia="Times New Roman" w:cs="Times New Roman"/>
      <w:szCs w:val="28"/>
    </w:rPr>
  </w:style>
  <w:style w:type="table" w:customStyle="1" w:styleId="61">
    <w:name w:val="Сетка таблицы61"/>
    <w:basedOn w:val="a1"/>
    <w:next w:val="a3"/>
    <w:rsid w:val="00E14B2D"/>
    <w:pPr>
      <w:spacing w:after="0" w:line="240" w:lineRule="auto"/>
    </w:pPr>
    <w:rPr>
      <w:rFonts w:ascii="Calibri" w:eastAsia="Calibri" w:hAnsi="Calibri"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2">
    <w:name w:val="Balloon Text"/>
    <w:basedOn w:val="a"/>
    <w:link w:val="af3"/>
    <w:uiPriority w:val="99"/>
    <w:semiHidden/>
    <w:unhideWhenUsed/>
    <w:rsid w:val="001D6FAD"/>
    <w:pPr>
      <w:spacing w:after="0" w:line="240" w:lineRule="auto"/>
    </w:pPr>
    <w:rPr>
      <w:rFonts w:ascii="Segoe UI" w:hAnsi="Segoe UI" w:cs="Segoe UI"/>
      <w:sz w:val="18"/>
      <w:szCs w:val="18"/>
    </w:rPr>
  </w:style>
  <w:style w:type="character" w:customStyle="1" w:styleId="af3">
    <w:name w:val="Текст выноски Знак"/>
    <w:basedOn w:val="a0"/>
    <w:link w:val="af2"/>
    <w:uiPriority w:val="99"/>
    <w:semiHidden/>
    <w:rsid w:val="001D6FAD"/>
    <w:rPr>
      <w:rFonts w:ascii="Segoe UI" w:hAnsi="Segoe UI" w:cs="Segoe UI"/>
      <w:sz w:val="18"/>
      <w:szCs w:val="18"/>
    </w:rPr>
  </w:style>
  <w:style w:type="character" w:customStyle="1" w:styleId="ad">
    <w:name w:val="Абзац списка Знак"/>
    <w:aliases w:val="Курсач Знак"/>
    <w:link w:val="ac"/>
    <w:uiPriority w:val="99"/>
    <w:rsid w:val="00007ABB"/>
  </w:style>
  <w:style w:type="paragraph" w:customStyle="1" w:styleId="af4">
    <w:name w:val="Заголовок раздела курсовой работы"/>
    <w:next w:val="a"/>
    <w:link w:val="af5"/>
    <w:qFormat/>
    <w:rsid w:val="005D7606"/>
    <w:pPr>
      <w:spacing w:after="0" w:line="240" w:lineRule="auto"/>
      <w:ind w:left="709"/>
      <w:outlineLvl w:val="0"/>
    </w:pPr>
    <w:rPr>
      <w:rFonts w:eastAsia="Times New Roman" w:cs="Times New Roman"/>
      <w:b/>
      <w:caps/>
    </w:rPr>
  </w:style>
  <w:style w:type="character" w:customStyle="1" w:styleId="af5">
    <w:name w:val="Заголовок раздела курсовой работы Знак"/>
    <w:link w:val="af4"/>
    <w:locked/>
    <w:rsid w:val="005D7606"/>
    <w:rPr>
      <w:rFonts w:eastAsia="Times New Roman" w:cs="Times New Roman"/>
      <w:b/>
      <w:caps/>
    </w:rPr>
  </w:style>
  <w:style w:type="character" w:styleId="af6">
    <w:name w:val="FollowedHyperlink"/>
    <w:basedOn w:val="a0"/>
    <w:uiPriority w:val="99"/>
    <w:semiHidden/>
    <w:unhideWhenUsed/>
    <w:rsid w:val="009F4DB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16989">
      <w:bodyDiv w:val="1"/>
      <w:marLeft w:val="0"/>
      <w:marRight w:val="0"/>
      <w:marTop w:val="0"/>
      <w:marBottom w:val="0"/>
      <w:divBdr>
        <w:top w:val="none" w:sz="0" w:space="0" w:color="auto"/>
        <w:left w:val="none" w:sz="0" w:space="0" w:color="auto"/>
        <w:bottom w:val="none" w:sz="0" w:space="0" w:color="auto"/>
        <w:right w:val="none" w:sz="0" w:space="0" w:color="auto"/>
      </w:divBdr>
    </w:div>
    <w:div w:id="120535019">
      <w:bodyDiv w:val="1"/>
      <w:marLeft w:val="0"/>
      <w:marRight w:val="0"/>
      <w:marTop w:val="0"/>
      <w:marBottom w:val="0"/>
      <w:divBdr>
        <w:top w:val="none" w:sz="0" w:space="0" w:color="auto"/>
        <w:left w:val="none" w:sz="0" w:space="0" w:color="auto"/>
        <w:bottom w:val="none" w:sz="0" w:space="0" w:color="auto"/>
        <w:right w:val="none" w:sz="0" w:space="0" w:color="auto"/>
      </w:divBdr>
    </w:div>
    <w:div w:id="344670061">
      <w:bodyDiv w:val="1"/>
      <w:marLeft w:val="0"/>
      <w:marRight w:val="0"/>
      <w:marTop w:val="0"/>
      <w:marBottom w:val="0"/>
      <w:divBdr>
        <w:top w:val="none" w:sz="0" w:space="0" w:color="auto"/>
        <w:left w:val="none" w:sz="0" w:space="0" w:color="auto"/>
        <w:bottom w:val="none" w:sz="0" w:space="0" w:color="auto"/>
        <w:right w:val="none" w:sz="0" w:space="0" w:color="auto"/>
      </w:divBdr>
    </w:div>
    <w:div w:id="452747110">
      <w:bodyDiv w:val="1"/>
      <w:marLeft w:val="0"/>
      <w:marRight w:val="0"/>
      <w:marTop w:val="0"/>
      <w:marBottom w:val="0"/>
      <w:divBdr>
        <w:top w:val="none" w:sz="0" w:space="0" w:color="auto"/>
        <w:left w:val="none" w:sz="0" w:space="0" w:color="auto"/>
        <w:bottom w:val="none" w:sz="0" w:space="0" w:color="auto"/>
        <w:right w:val="none" w:sz="0" w:space="0" w:color="auto"/>
      </w:divBdr>
    </w:div>
    <w:div w:id="476726526">
      <w:bodyDiv w:val="1"/>
      <w:marLeft w:val="0"/>
      <w:marRight w:val="0"/>
      <w:marTop w:val="0"/>
      <w:marBottom w:val="0"/>
      <w:divBdr>
        <w:top w:val="none" w:sz="0" w:space="0" w:color="auto"/>
        <w:left w:val="none" w:sz="0" w:space="0" w:color="auto"/>
        <w:bottom w:val="none" w:sz="0" w:space="0" w:color="auto"/>
        <w:right w:val="none" w:sz="0" w:space="0" w:color="auto"/>
      </w:divBdr>
    </w:div>
    <w:div w:id="570389388">
      <w:bodyDiv w:val="1"/>
      <w:marLeft w:val="0"/>
      <w:marRight w:val="0"/>
      <w:marTop w:val="0"/>
      <w:marBottom w:val="0"/>
      <w:divBdr>
        <w:top w:val="none" w:sz="0" w:space="0" w:color="auto"/>
        <w:left w:val="none" w:sz="0" w:space="0" w:color="auto"/>
        <w:bottom w:val="none" w:sz="0" w:space="0" w:color="auto"/>
        <w:right w:val="none" w:sz="0" w:space="0" w:color="auto"/>
      </w:divBdr>
    </w:div>
    <w:div w:id="726342671">
      <w:bodyDiv w:val="1"/>
      <w:marLeft w:val="0"/>
      <w:marRight w:val="0"/>
      <w:marTop w:val="0"/>
      <w:marBottom w:val="0"/>
      <w:divBdr>
        <w:top w:val="none" w:sz="0" w:space="0" w:color="auto"/>
        <w:left w:val="none" w:sz="0" w:space="0" w:color="auto"/>
        <w:bottom w:val="none" w:sz="0" w:space="0" w:color="auto"/>
        <w:right w:val="none" w:sz="0" w:space="0" w:color="auto"/>
      </w:divBdr>
    </w:div>
    <w:div w:id="809327713">
      <w:bodyDiv w:val="1"/>
      <w:marLeft w:val="0"/>
      <w:marRight w:val="0"/>
      <w:marTop w:val="0"/>
      <w:marBottom w:val="0"/>
      <w:divBdr>
        <w:top w:val="none" w:sz="0" w:space="0" w:color="auto"/>
        <w:left w:val="none" w:sz="0" w:space="0" w:color="auto"/>
        <w:bottom w:val="none" w:sz="0" w:space="0" w:color="auto"/>
        <w:right w:val="none" w:sz="0" w:space="0" w:color="auto"/>
      </w:divBdr>
    </w:div>
    <w:div w:id="1137065709">
      <w:bodyDiv w:val="1"/>
      <w:marLeft w:val="0"/>
      <w:marRight w:val="0"/>
      <w:marTop w:val="0"/>
      <w:marBottom w:val="0"/>
      <w:divBdr>
        <w:top w:val="none" w:sz="0" w:space="0" w:color="auto"/>
        <w:left w:val="none" w:sz="0" w:space="0" w:color="auto"/>
        <w:bottom w:val="none" w:sz="0" w:space="0" w:color="auto"/>
        <w:right w:val="none" w:sz="0" w:space="0" w:color="auto"/>
      </w:divBdr>
    </w:div>
    <w:div w:id="1154178957">
      <w:bodyDiv w:val="1"/>
      <w:marLeft w:val="0"/>
      <w:marRight w:val="0"/>
      <w:marTop w:val="0"/>
      <w:marBottom w:val="0"/>
      <w:divBdr>
        <w:top w:val="none" w:sz="0" w:space="0" w:color="auto"/>
        <w:left w:val="none" w:sz="0" w:space="0" w:color="auto"/>
        <w:bottom w:val="none" w:sz="0" w:space="0" w:color="auto"/>
        <w:right w:val="none" w:sz="0" w:space="0" w:color="auto"/>
      </w:divBdr>
    </w:div>
    <w:div w:id="1214004157">
      <w:bodyDiv w:val="1"/>
      <w:marLeft w:val="0"/>
      <w:marRight w:val="0"/>
      <w:marTop w:val="0"/>
      <w:marBottom w:val="0"/>
      <w:divBdr>
        <w:top w:val="none" w:sz="0" w:space="0" w:color="auto"/>
        <w:left w:val="none" w:sz="0" w:space="0" w:color="auto"/>
        <w:bottom w:val="none" w:sz="0" w:space="0" w:color="auto"/>
        <w:right w:val="none" w:sz="0" w:space="0" w:color="auto"/>
      </w:divBdr>
    </w:div>
    <w:div w:id="1529487715">
      <w:bodyDiv w:val="1"/>
      <w:marLeft w:val="0"/>
      <w:marRight w:val="0"/>
      <w:marTop w:val="0"/>
      <w:marBottom w:val="0"/>
      <w:divBdr>
        <w:top w:val="none" w:sz="0" w:space="0" w:color="auto"/>
        <w:left w:val="none" w:sz="0" w:space="0" w:color="auto"/>
        <w:bottom w:val="none" w:sz="0" w:space="0" w:color="auto"/>
        <w:right w:val="none" w:sz="0" w:space="0" w:color="auto"/>
      </w:divBdr>
    </w:div>
    <w:div w:id="1772627804">
      <w:bodyDiv w:val="1"/>
      <w:marLeft w:val="0"/>
      <w:marRight w:val="0"/>
      <w:marTop w:val="0"/>
      <w:marBottom w:val="0"/>
      <w:divBdr>
        <w:top w:val="none" w:sz="0" w:space="0" w:color="auto"/>
        <w:left w:val="none" w:sz="0" w:space="0" w:color="auto"/>
        <w:bottom w:val="none" w:sz="0" w:space="0" w:color="auto"/>
        <w:right w:val="none" w:sz="0" w:space="0" w:color="auto"/>
      </w:divBdr>
    </w:div>
    <w:div w:id="1776821327">
      <w:bodyDiv w:val="1"/>
      <w:marLeft w:val="0"/>
      <w:marRight w:val="0"/>
      <w:marTop w:val="0"/>
      <w:marBottom w:val="0"/>
      <w:divBdr>
        <w:top w:val="none" w:sz="0" w:space="0" w:color="auto"/>
        <w:left w:val="none" w:sz="0" w:space="0" w:color="auto"/>
        <w:bottom w:val="none" w:sz="0" w:space="0" w:color="auto"/>
        <w:right w:val="none" w:sz="0" w:space="0" w:color="auto"/>
      </w:divBdr>
    </w:div>
    <w:div w:id="1915505328">
      <w:bodyDiv w:val="1"/>
      <w:marLeft w:val="0"/>
      <w:marRight w:val="0"/>
      <w:marTop w:val="0"/>
      <w:marBottom w:val="0"/>
      <w:divBdr>
        <w:top w:val="none" w:sz="0" w:space="0" w:color="auto"/>
        <w:left w:val="none" w:sz="0" w:space="0" w:color="auto"/>
        <w:bottom w:val="none" w:sz="0" w:space="0" w:color="auto"/>
        <w:right w:val="none" w:sz="0" w:space="0" w:color="auto"/>
      </w:divBdr>
    </w:div>
    <w:div w:id="2051415312">
      <w:bodyDiv w:val="1"/>
      <w:marLeft w:val="0"/>
      <w:marRight w:val="0"/>
      <w:marTop w:val="0"/>
      <w:marBottom w:val="0"/>
      <w:divBdr>
        <w:top w:val="none" w:sz="0" w:space="0" w:color="auto"/>
        <w:left w:val="none" w:sz="0" w:space="0" w:color="auto"/>
        <w:bottom w:val="none" w:sz="0" w:space="0" w:color="auto"/>
        <w:right w:val="none" w:sz="0" w:space="0" w:color="auto"/>
      </w:divBdr>
    </w:div>
    <w:div w:id="209678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oleObject" Target="embeddings/oleObject138.bin"/><Relationship Id="rId21" Type="http://schemas.openxmlformats.org/officeDocument/2006/relationships/image" Target="media/image13.png"/><Relationship Id="rId63" Type="http://schemas.openxmlformats.org/officeDocument/2006/relationships/image" Target="media/image42.wmf"/><Relationship Id="rId159" Type="http://schemas.openxmlformats.org/officeDocument/2006/relationships/image" Target="media/image89.wmf"/><Relationship Id="rId324" Type="http://schemas.openxmlformats.org/officeDocument/2006/relationships/image" Target="media/image166.wmf"/><Relationship Id="rId366" Type="http://schemas.openxmlformats.org/officeDocument/2006/relationships/image" Target="media/image187.wmf"/><Relationship Id="rId531" Type="http://schemas.openxmlformats.org/officeDocument/2006/relationships/image" Target="media/image268.png"/><Relationship Id="rId573" Type="http://schemas.openxmlformats.org/officeDocument/2006/relationships/image" Target="media/image293.png"/><Relationship Id="rId170" Type="http://schemas.openxmlformats.org/officeDocument/2006/relationships/oleObject" Target="embeddings/oleObject68.bin"/><Relationship Id="rId226" Type="http://schemas.openxmlformats.org/officeDocument/2006/relationships/oleObject" Target="embeddings/oleObject101.bin"/><Relationship Id="rId433" Type="http://schemas.openxmlformats.org/officeDocument/2006/relationships/oleObject" Target="embeddings/oleObject206.bin"/><Relationship Id="rId268" Type="http://schemas.openxmlformats.org/officeDocument/2006/relationships/image" Target="media/image138.wmf"/><Relationship Id="rId475" Type="http://schemas.openxmlformats.org/officeDocument/2006/relationships/image" Target="media/image240.wmf"/><Relationship Id="rId32" Type="http://schemas.openxmlformats.org/officeDocument/2006/relationships/image" Target="media/image24.png"/><Relationship Id="rId74" Type="http://schemas.openxmlformats.org/officeDocument/2006/relationships/oleObject" Target="embeddings/oleObject19.bin"/><Relationship Id="rId128" Type="http://schemas.openxmlformats.org/officeDocument/2006/relationships/oleObject" Target="embeddings/oleObject47.bin"/><Relationship Id="rId335" Type="http://schemas.openxmlformats.org/officeDocument/2006/relationships/oleObject" Target="embeddings/oleObject156.bin"/><Relationship Id="rId377" Type="http://schemas.openxmlformats.org/officeDocument/2006/relationships/oleObject" Target="embeddings/oleObject177.bin"/><Relationship Id="rId500" Type="http://schemas.openxmlformats.org/officeDocument/2006/relationships/oleObject" Target="embeddings/oleObject240.bin"/><Relationship Id="rId542" Type="http://schemas.openxmlformats.org/officeDocument/2006/relationships/image" Target="media/image274.wmf"/><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23.wmf"/><Relationship Id="rId402" Type="http://schemas.openxmlformats.org/officeDocument/2006/relationships/oleObject" Target="embeddings/oleObject190.bin"/><Relationship Id="rId279" Type="http://schemas.openxmlformats.org/officeDocument/2006/relationships/oleObject" Target="embeddings/oleObject128.bin"/><Relationship Id="rId444" Type="http://schemas.openxmlformats.org/officeDocument/2006/relationships/image" Target="media/image225.wmf"/><Relationship Id="rId486" Type="http://schemas.openxmlformats.org/officeDocument/2006/relationships/oleObject" Target="embeddings/oleObject233.bin"/><Relationship Id="rId43" Type="http://schemas.openxmlformats.org/officeDocument/2006/relationships/image" Target="media/image32.wmf"/><Relationship Id="rId139" Type="http://schemas.openxmlformats.org/officeDocument/2006/relationships/image" Target="media/image79.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image" Target="media/image177.wmf"/><Relationship Id="rId388" Type="http://schemas.openxmlformats.org/officeDocument/2006/relationships/image" Target="media/image198.wmf"/><Relationship Id="rId511" Type="http://schemas.openxmlformats.org/officeDocument/2006/relationships/image" Target="media/image258.wmf"/><Relationship Id="rId553" Type="http://schemas.openxmlformats.org/officeDocument/2006/relationships/oleObject" Target="embeddings/oleObject266.bin"/><Relationship Id="rId85" Type="http://schemas.openxmlformats.org/officeDocument/2006/relationships/image" Target="media/image53.wmf"/><Relationship Id="rId150" Type="http://schemas.openxmlformats.org/officeDocument/2006/relationships/oleObject" Target="embeddings/oleObject58.bin"/><Relationship Id="rId192" Type="http://schemas.openxmlformats.org/officeDocument/2006/relationships/oleObject" Target="embeddings/oleObject79.bin"/><Relationship Id="rId206" Type="http://schemas.openxmlformats.org/officeDocument/2006/relationships/image" Target="media/image110.wmf"/><Relationship Id="rId413" Type="http://schemas.openxmlformats.org/officeDocument/2006/relationships/oleObject" Target="embeddings/oleObject196.bin"/><Relationship Id="rId248" Type="http://schemas.openxmlformats.org/officeDocument/2006/relationships/image" Target="media/image128.wmf"/><Relationship Id="rId455" Type="http://schemas.openxmlformats.org/officeDocument/2006/relationships/oleObject" Target="embeddings/oleObject217.bin"/><Relationship Id="rId497" Type="http://schemas.openxmlformats.org/officeDocument/2006/relationships/image" Target="media/image251.wmf"/><Relationship Id="rId12" Type="http://schemas.openxmlformats.org/officeDocument/2006/relationships/image" Target="media/image4.png"/><Relationship Id="rId108" Type="http://schemas.openxmlformats.org/officeDocument/2006/relationships/oleObject" Target="embeddings/oleObject36.bin"/><Relationship Id="rId315" Type="http://schemas.openxmlformats.org/officeDocument/2006/relationships/oleObject" Target="embeddings/oleObject146.bin"/><Relationship Id="rId357" Type="http://schemas.openxmlformats.org/officeDocument/2006/relationships/oleObject" Target="embeddings/oleObject167.bin"/><Relationship Id="rId522" Type="http://schemas.openxmlformats.org/officeDocument/2006/relationships/image" Target="media/image263.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90.wmf"/><Relationship Id="rId217" Type="http://schemas.openxmlformats.org/officeDocument/2006/relationships/oleObject" Target="embeddings/oleObject95.bin"/><Relationship Id="rId399" Type="http://schemas.openxmlformats.org/officeDocument/2006/relationships/image" Target="media/image203.wmf"/><Relationship Id="rId564" Type="http://schemas.openxmlformats.org/officeDocument/2006/relationships/image" Target="media/image284.png"/><Relationship Id="rId259" Type="http://schemas.openxmlformats.org/officeDocument/2006/relationships/oleObject" Target="embeddings/oleObject118.bin"/><Relationship Id="rId424" Type="http://schemas.openxmlformats.org/officeDocument/2006/relationships/image" Target="media/image215.wmf"/><Relationship Id="rId466" Type="http://schemas.openxmlformats.org/officeDocument/2006/relationships/oleObject" Target="embeddings/oleObject223.bin"/><Relationship Id="rId23" Type="http://schemas.openxmlformats.org/officeDocument/2006/relationships/image" Target="media/image15.png"/><Relationship Id="rId119" Type="http://schemas.openxmlformats.org/officeDocument/2006/relationships/image" Target="media/image69.wmf"/><Relationship Id="rId270" Type="http://schemas.openxmlformats.org/officeDocument/2006/relationships/image" Target="media/image139.wmf"/><Relationship Id="rId326" Type="http://schemas.openxmlformats.org/officeDocument/2006/relationships/image" Target="media/image167.wmf"/><Relationship Id="rId533" Type="http://schemas.openxmlformats.org/officeDocument/2006/relationships/oleObject" Target="embeddings/oleObject256.bin"/><Relationship Id="rId65" Type="http://schemas.openxmlformats.org/officeDocument/2006/relationships/image" Target="media/image43.wmf"/><Relationship Id="rId130" Type="http://schemas.openxmlformats.org/officeDocument/2006/relationships/oleObject" Target="embeddings/oleObject48.bin"/><Relationship Id="rId368" Type="http://schemas.openxmlformats.org/officeDocument/2006/relationships/image" Target="media/image188.wmf"/><Relationship Id="rId575" Type="http://schemas.openxmlformats.org/officeDocument/2006/relationships/image" Target="media/image295.png"/><Relationship Id="rId172" Type="http://schemas.openxmlformats.org/officeDocument/2006/relationships/oleObject" Target="embeddings/oleObject69.bin"/><Relationship Id="rId228" Type="http://schemas.openxmlformats.org/officeDocument/2006/relationships/oleObject" Target="embeddings/oleObject102.bin"/><Relationship Id="rId435" Type="http://schemas.openxmlformats.org/officeDocument/2006/relationships/oleObject" Target="embeddings/oleObject207.bin"/><Relationship Id="rId477" Type="http://schemas.openxmlformats.org/officeDocument/2006/relationships/image" Target="media/image241.wmf"/><Relationship Id="rId281" Type="http://schemas.openxmlformats.org/officeDocument/2006/relationships/oleObject" Target="embeddings/oleObject129.bin"/><Relationship Id="rId337" Type="http://schemas.openxmlformats.org/officeDocument/2006/relationships/oleObject" Target="embeddings/oleObject157.bin"/><Relationship Id="rId502" Type="http://schemas.openxmlformats.org/officeDocument/2006/relationships/oleObject" Target="embeddings/oleObject241.bin"/><Relationship Id="rId34" Type="http://schemas.openxmlformats.org/officeDocument/2006/relationships/image" Target="media/image26.png"/><Relationship Id="rId76" Type="http://schemas.openxmlformats.org/officeDocument/2006/relationships/oleObject" Target="embeddings/oleObject20.bin"/><Relationship Id="rId141" Type="http://schemas.openxmlformats.org/officeDocument/2006/relationships/image" Target="media/image80.wmf"/><Relationship Id="rId379" Type="http://schemas.openxmlformats.org/officeDocument/2006/relationships/oleObject" Target="embeddings/oleObject178.bin"/><Relationship Id="rId544" Type="http://schemas.openxmlformats.org/officeDocument/2006/relationships/image" Target="media/image275.wmf"/><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oleObject" Target="embeddings/oleObject108.bin"/><Relationship Id="rId390" Type="http://schemas.openxmlformats.org/officeDocument/2006/relationships/image" Target="media/image199.wmf"/><Relationship Id="rId404" Type="http://schemas.openxmlformats.org/officeDocument/2006/relationships/oleObject" Target="embeddings/oleObject191.bin"/><Relationship Id="rId446" Type="http://schemas.openxmlformats.org/officeDocument/2006/relationships/image" Target="media/image226.wmf"/><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wmf"/><Relationship Id="rId488" Type="http://schemas.openxmlformats.org/officeDocument/2006/relationships/oleObject" Target="embeddings/oleObject234.bin"/><Relationship Id="rId45" Type="http://schemas.openxmlformats.org/officeDocument/2006/relationships/image" Target="media/image33.wmf"/><Relationship Id="rId87" Type="http://schemas.openxmlformats.org/officeDocument/2006/relationships/image" Target="media/image54.wmf"/><Relationship Id="rId110" Type="http://schemas.openxmlformats.org/officeDocument/2006/relationships/oleObject" Target="embeddings/oleObject38.bin"/><Relationship Id="rId348" Type="http://schemas.openxmlformats.org/officeDocument/2006/relationships/image" Target="media/image178.wmf"/><Relationship Id="rId513" Type="http://schemas.openxmlformats.org/officeDocument/2006/relationships/image" Target="media/image259.wmf"/><Relationship Id="rId555" Type="http://schemas.openxmlformats.org/officeDocument/2006/relationships/oleObject" Target="embeddings/oleObject267.bin"/><Relationship Id="rId152" Type="http://schemas.openxmlformats.org/officeDocument/2006/relationships/oleObject" Target="embeddings/oleObject59.bin"/><Relationship Id="rId194" Type="http://schemas.openxmlformats.org/officeDocument/2006/relationships/oleObject" Target="embeddings/oleObject80.bin"/><Relationship Id="rId208" Type="http://schemas.openxmlformats.org/officeDocument/2006/relationships/image" Target="media/image111.wmf"/><Relationship Id="rId415" Type="http://schemas.openxmlformats.org/officeDocument/2006/relationships/oleObject" Target="embeddings/oleObject197.bin"/><Relationship Id="rId457" Type="http://schemas.openxmlformats.org/officeDocument/2006/relationships/image" Target="media/image231.wmf"/><Relationship Id="rId261" Type="http://schemas.openxmlformats.org/officeDocument/2006/relationships/oleObject" Target="embeddings/oleObject119.bin"/><Relationship Id="rId499" Type="http://schemas.openxmlformats.org/officeDocument/2006/relationships/image" Target="media/image252.wmf"/><Relationship Id="rId14" Type="http://schemas.openxmlformats.org/officeDocument/2006/relationships/image" Target="media/image6.png"/><Relationship Id="rId56" Type="http://schemas.openxmlformats.org/officeDocument/2006/relationships/oleObject" Target="embeddings/oleObject10.bin"/><Relationship Id="rId317" Type="http://schemas.openxmlformats.org/officeDocument/2006/relationships/oleObject" Target="embeddings/oleObject147.bin"/><Relationship Id="rId359" Type="http://schemas.openxmlformats.org/officeDocument/2006/relationships/oleObject" Target="embeddings/oleObject168.bin"/><Relationship Id="rId524" Type="http://schemas.openxmlformats.org/officeDocument/2006/relationships/image" Target="media/image264.wmf"/><Relationship Id="rId566" Type="http://schemas.openxmlformats.org/officeDocument/2006/relationships/image" Target="media/image286.png"/><Relationship Id="rId98" Type="http://schemas.openxmlformats.org/officeDocument/2006/relationships/oleObject" Target="embeddings/oleObject31.bin"/><Relationship Id="rId121" Type="http://schemas.openxmlformats.org/officeDocument/2006/relationships/image" Target="media/image70.wmf"/><Relationship Id="rId163" Type="http://schemas.openxmlformats.org/officeDocument/2006/relationships/image" Target="media/image91.wmf"/><Relationship Id="rId219" Type="http://schemas.openxmlformats.org/officeDocument/2006/relationships/oleObject" Target="embeddings/oleObject97.bin"/><Relationship Id="rId370" Type="http://schemas.openxmlformats.org/officeDocument/2006/relationships/image" Target="media/image189.wmf"/><Relationship Id="rId426" Type="http://schemas.openxmlformats.org/officeDocument/2006/relationships/image" Target="media/image216.wmf"/><Relationship Id="rId230" Type="http://schemas.openxmlformats.org/officeDocument/2006/relationships/oleObject" Target="embeddings/oleObject103.bin"/><Relationship Id="rId468" Type="http://schemas.openxmlformats.org/officeDocument/2006/relationships/oleObject" Target="embeddings/oleObject224.bin"/><Relationship Id="rId25" Type="http://schemas.openxmlformats.org/officeDocument/2006/relationships/image" Target="media/image17.png"/><Relationship Id="rId67" Type="http://schemas.openxmlformats.org/officeDocument/2006/relationships/image" Target="media/image44.wmf"/><Relationship Id="rId272" Type="http://schemas.openxmlformats.org/officeDocument/2006/relationships/image" Target="media/image140.wmf"/><Relationship Id="rId328" Type="http://schemas.openxmlformats.org/officeDocument/2006/relationships/image" Target="media/image168.wmf"/><Relationship Id="rId535" Type="http://schemas.openxmlformats.org/officeDocument/2006/relationships/oleObject" Target="embeddings/oleObject257.bin"/><Relationship Id="rId577" Type="http://schemas.openxmlformats.org/officeDocument/2006/relationships/image" Target="media/image297.png"/><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oleObject" Target="embeddings/oleObject179.bin"/><Relationship Id="rId241" Type="http://schemas.openxmlformats.org/officeDocument/2006/relationships/oleObject" Target="embeddings/oleObject109.bin"/><Relationship Id="rId437" Type="http://schemas.openxmlformats.org/officeDocument/2006/relationships/oleObject" Target="embeddings/oleObject208.bin"/><Relationship Id="rId479" Type="http://schemas.openxmlformats.org/officeDocument/2006/relationships/image" Target="media/image242.wmf"/><Relationship Id="rId36" Type="http://schemas.openxmlformats.org/officeDocument/2006/relationships/image" Target="media/image28.png"/><Relationship Id="rId283" Type="http://schemas.openxmlformats.org/officeDocument/2006/relationships/oleObject" Target="embeddings/oleObject130.bin"/><Relationship Id="rId339" Type="http://schemas.openxmlformats.org/officeDocument/2006/relationships/oleObject" Target="embeddings/oleObject158.bin"/><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76.wmf"/><Relationship Id="rId78" Type="http://schemas.openxmlformats.org/officeDocument/2006/relationships/oleObject" Target="embeddings/oleObject21.bin"/><Relationship Id="rId101" Type="http://schemas.openxmlformats.org/officeDocument/2006/relationships/image" Target="media/image61.wmf"/><Relationship Id="rId143" Type="http://schemas.openxmlformats.org/officeDocument/2006/relationships/image" Target="media/image81.wmf"/><Relationship Id="rId185" Type="http://schemas.openxmlformats.org/officeDocument/2006/relationships/image" Target="media/image102.wmf"/><Relationship Id="rId350" Type="http://schemas.openxmlformats.org/officeDocument/2006/relationships/image" Target="media/image179.wmf"/><Relationship Id="rId406" Type="http://schemas.openxmlformats.org/officeDocument/2006/relationships/oleObject" Target="embeddings/oleObject192.bin"/><Relationship Id="rId9" Type="http://schemas.openxmlformats.org/officeDocument/2006/relationships/image" Target="media/image1.png"/><Relationship Id="rId210" Type="http://schemas.openxmlformats.org/officeDocument/2006/relationships/image" Target="media/image112.wmf"/><Relationship Id="rId392" Type="http://schemas.openxmlformats.org/officeDocument/2006/relationships/image" Target="media/image200.wmf"/><Relationship Id="rId448" Type="http://schemas.openxmlformats.org/officeDocument/2006/relationships/image" Target="media/image227.wmf"/><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60.wmf"/><Relationship Id="rId47" Type="http://schemas.openxmlformats.org/officeDocument/2006/relationships/image" Target="media/image34.wmf"/><Relationship Id="rId68" Type="http://schemas.openxmlformats.org/officeDocument/2006/relationships/oleObject" Target="embeddings/oleObject16.bin"/><Relationship Id="rId89" Type="http://schemas.openxmlformats.org/officeDocument/2006/relationships/image" Target="media/image55.wmf"/><Relationship Id="rId112" Type="http://schemas.openxmlformats.org/officeDocument/2006/relationships/oleObject" Target="embeddings/oleObject39.bin"/><Relationship Id="rId133" Type="http://schemas.openxmlformats.org/officeDocument/2006/relationships/image" Target="media/image76.wmf"/><Relationship Id="rId154" Type="http://schemas.openxmlformats.org/officeDocument/2006/relationships/oleObject" Target="embeddings/oleObject60.bin"/><Relationship Id="rId175" Type="http://schemas.openxmlformats.org/officeDocument/2006/relationships/image" Target="media/image97.wmf"/><Relationship Id="rId340" Type="http://schemas.openxmlformats.org/officeDocument/2006/relationships/image" Target="media/image174.wmf"/><Relationship Id="rId361" Type="http://schemas.openxmlformats.org/officeDocument/2006/relationships/oleObject" Target="embeddings/oleObject169.bin"/><Relationship Id="rId557" Type="http://schemas.openxmlformats.org/officeDocument/2006/relationships/hyperlink" Target="https://web.snauka.ru/issues/2022/06/98556" TargetMode="External"/><Relationship Id="rId578" Type="http://schemas.openxmlformats.org/officeDocument/2006/relationships/image" Target="media/image298.png"/><Relationship Id="rId196" Type="http://schemas.openxmlformats.org/officeDocument/2006/relationships/oleObject" Target="embeddings/oleObject81.bin"/><Relationship Id="rId200" Type="http://schemas.openxmlformats.org/officeDocument/2006/relationships/image" Target="media/image108.wmf"/><Relationship Id="rId382" Type="http://schemas.openxmlformats.org/officeDocument/2006/relationships/image" Target="media/image195.wmf"/><Relationship Id="rId417" Type="http://schemas.openxmlformats.org/officeDocument/2006/relationships/oleObject" Target="embeddings/oleObject198.bin"/><Relationship Id="rId438" Type="http://schemas.openxmlformats.org/officeDocument/2006/relationships/image" Target="media/image222.wmf"/><Relationship Id="rId459" Type="http://schemas.openxmlformats.org/officeDocument/2006/relationships/image" Target="media/image232.wmf"/><Relationship Id="rId16" Type="http://schemas.openxmlformats.org/officeDocument/2006/relationships/image" Target="media/image8.png"/><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oleObject" Target="embeddings/oleObject120.bin"/><Relationship Id="rId284" Type="http://schemas.openxmlformats.org/officeDocument/2006/relationships/image" Target="media/image146.wmf"/><Relationship Id="rId319" Type="http://schemas.openxmlformats.org/officeDocument/2006/relationships/oleObject" Target="embeddings/oleObject148.bin"/><Relationship Id="rId470" Type="http://schemas.openxmlformats.org/officeDocument/2006/relationships/oleObject" Target="embeddings/oleObject225.bin"/><Relationship Id="rId491" Type="http://schemas.openxmlformats.org/officeDocument/2006/relationships/image" Target="media/image248.wmf"/><Relationship Id="rId505" Type="http://schemas.openxmlformats.org/officeDocument/2006/relationships/image" Target="media/image255.wmf"/><Relationship Id="rId526" Type="http://schemas.openxmlformats.org/officeDocument/2006/relationships/image" Target="media/image265.wmf"/><Relationship Id="rId37" Type="http://schemas.openxmlformats.org/officeDocument/2006/relationships/image" Target="media/image29.wmf"/><Relationship Id="rId58" Type="http://schemas.openxmlformats.org/officeDocument/2006/relationships/oleObject" Target="embeddings/oleObject11.bin"/><Relationship Id="rId79" Type="http://schemas.openxmlformats.org/officeDocument/2006/relationships/image" Target="media/image50.wmf"/><Relationship Id="rId102" Type="http://schemas.openxmlformats.org/officeDocument/2006/relationships/oleObject" Target="embeddings/oleObject33.bin"/><Relationship Id="rId123" Type="http://schemas.openxmlformats.org/officeDocument/2006/relationships/image" Target="media/image71.wmf"/><Relationship Id="rId144" Type="http://schemas.openxmlformats.org/officeDocument/2006/relationships/oleObject" Target="embeddings/oleObject55.bin"/><Relationship Id="rId330" Type="http://schemas.openxmlformats.org/officeDocument/2006/relationships/image" Target="media/image169.wmf"/><Relationship Id="rId547" Type="http://schemas.openxmlformats.org/officeDocument/2006/relationships/oleObject" Target="embeddings/oleObject263.bin"/><Relationship Id="rId568" Type="http://schemas.openxmlformats.org/officeDocument/2006/relationships/image" Target="media/image288.png"/><Relationship Id="rId90" Type="http://schemas.openxmlformats.org/officeDocument/2006/relationships/oleObject" Target="embeddings/oleObject27.bin"/><Relationship Id="rId165" Type="http://schemas.openxmlformats.org/officeDocument/2006/relationships/image" Target="media/image92.wmf"/><Relationship Id="rId186" Type="http://schemas.openxmlformats.org/officeDocument/2006/relationships/oleObject" Target="embeddings/oleObject76.bin"/><Relationship Id="rId351" Type="http://schemas.openxmlformats.org/officeDocument/2006/relationships/oleObject" Target="embeddings/oleObject164.bin"/><Relationship Id="rId372" Type="http://schemas.openxmlformats.org/officeDocument/2006/relationships/image" Target="media/image190.wmf"/><Relationship Id="rId393" Type="http://schemas.openxmlformats.org/officeDocument/2006/relationships/oleObject" Target="embeddings/oleObject185.bin"/><Relationship Id="rId407" Type="http://schemas.openxmlformats.org/officeDocument/2006/relationships/image" Target="media/image207.wmf"/><Relationship Id="rId428" Type="http://schemas.openxmlformats.org/officeDocument/2006/relationships/image" Target="media/image217.wmf"/><Relationship Id="rId449" Type="http://schemas.openxmlformats.org/officeDocument/2006/relationships/oleObject" Target="embeddings/oleObject214.bin"/><Relationship Id="rId211" Type="http://schemas.openxmlformats.org/officeDocument/2006/relationships/oleObject" Target="embeddings/oleObject91.bin"/><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image" Target="media/image141.wmf"/><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oleObject" Target="embeddings/oleObject220.bin"/><Relationship Id="rId481" Type="http://schemas.openxmlformats.org/officeDocument/2006/relationships/image" Target="media/image243.wmf"/><Relationship Id="rId516" Type="http://schemas.openxmlformats.org/officeDocument/2006/relationships/oleObject" Target="embeddings/oleObject248.bin"/><Relationship Id="rId27" Type="http://schemas.openxmlformats.org/officeDocument/2006/relationships/image" Target="media/image19.png"/><Relationship Id="rId48" Type="http://schemas.openxmlformats.org/officeDocument/2006/relationships/oleObject" Target="embeddings/oleObject6.bin"/><Relationship Id="rId69" Type="http://schemas.openxmlformats.org/officeDocument/2006/relationships/image" Target="media/image45.wmf"/><Relationship Id="rId113" Type="http://schemas.openxmlformats.org/officeDocument/2006/relationships/image" Target="media/image66.wmf"/><Relationship Id="rId134" Type="http://schemas.openxmlformats.org/officeDocument/2006/relationships/oleObject" Target="embeddings/oleObject50.bin"/><Relationship Id="rId320" Type="http://schemas.openxmlformats.org/officeDocument/2006/relationships/image" Target="media/image164.wmf"/><Relationship Id="rId537" Type="http://schemas.openxmlformats.org/officeDocument/2006/relationships/oleObject" Target="embeddings/oleObject258.bin"/><Relationship Id="rId558" Type="http://schemas.openxmlformats.org/officeDocument/2006/relationships/hyperlink" Target="https://m&#1091;dia.ru/blender3d/" TargetMode="External"/><Relationship Id="rId579" Type="http://schemas.openxmlformats.org/officeDocument/2006/relationships/image" Target="media/image299.png"/><Relationship Id="rId80" Type="http://schemas.openxmlformats.org/officeDocument/2006/relationships/oleObject" Target="embeddings/oleObject22.bin"/><Relationship Id="rId155" Type="http://schemas.openxmlformats.org/officeDocument/2006/relationships/image" Target="media/image87.wmf"/><Relationship Id="rId176" Type="http://schemas.openxmlformats.org/officeDocument/2006/relationships/oleObject" Target="embeddings/oleObject71.bin"/><Relationship Id="rId197" Type="http://schemas.openxmlformats.org/officeDocument/2006/relationships/oleObject" Target="embeddings/oleObject82.bin"/><Relationship Id="rId341" Type="http://schemas.openxmlformats.org/officeDocument/2006/relationships/oleObject" Target="embeddings/oleObject159.bin"/><Relationship Id="rId362" Type="http://schemas.openxmlformats.org/officeDocument/2006/relationships/image" Target="media/image185.wmf"/><Relationship Id="rId383" Type="http://schemas.openxmlformats.org/officeDocument/2006/relationships/oleObject" Target="embeddings/oleObject180.bin"/><Relationship Id="rId418" Type="http://schemas.openxmlformats.org/officeDocument/2006/relationships/image" Target="media/image212.wmf"/><Relationship Id="rId439" Type="http://schemas.openxmlformats.org/officeDocument/2006/relationships/oleObject" Target="embeddings/oleObject209.bin"/><Relationship Id="rId201" Type="http://schemas.openxmlformats.org/officeDocument/2006/relationships/oleObject" Target="embeddings/oleObject85.bin"/><Relationship Id="rId222" Type="http://schemas.openxmlformats.org/officeDocument/2006/relationships/oleObject" Target="embeddings/oleObject99.bin"/><Relationship Id="rId243" Type="http://schemas.openxmlformats.org/officeDocument/2006/relationships/oleObject" Target="embeddings/oleObject110.bin"/><Relationship Id="rId264" Type="http://schemas.openxmlformats.org/officeDocument/2006/relationships/image" Target="media/image136.wmf"/><Relationship Id="rId285" Type="http://schemas.openxmlformats.org/officeDocument/2006/relationships/oleObject" Target="embeddings/oleObject131.bin"/><Relationship Id="rId450" Type="http://schemas.openxmlformats.org/officeDocument/2006/relationships/image" Target="media/image228.wmf"/><Relationship Id="rId471" Type="http://schemas.openxmlformats.org/officeDocument/2006/relationships/image" Target="media/image238.wmf"/><Relationship Id="rId506" Type="http://schemas.openxmlformats.org/officeDocument/2006/relationships/oleObject" Target="embeddings/oleObject243.bin"/><Relationship Id="rId17" Type="http://schemas.openxmlformats.org/officeDocument/2006/relationships/image" Target="media/image9.png"/><Relationship Id="rId38" Type="http://schemas.openxmlformats.org/officeDocument/2006/relationships/oleObject" Target="embeddings/oleObject1.bin"/><Relationship Id="rId59" Type="http://schemas.openxmlformats.org/officeDocument/2006/relationships/image" Target="media/image40.wmf"/><Relationship Id="rId103" Type="http://schemas.openxmlformats.org/officeDocument/2006/relationships/image" Target="media/image62.wmf"/><Relationship Id="rId124" Type="http://schemas.openxmlformats.org/officeDocument/2006/relationships/oleObject" Target="embeddings/oleObject45.bin"/><Relationship Id="rId310" Type="http://schemas.openxmlformats.org/officeDocument/2006/relationships/image" Target="media/image159.wmf"/><Relationship Id="rId492" Type="http://schemas.openxmlformats.org/officeDocument/2006/relationships/oleObject" Target="embeddings/oleObject236.bin"/><Relationship Id="rId527" Type="http://schemas.openxmlformats.org/officeDocument/2006/relationships/oleObject" Target="embeddings/oleObject254.bin"/><Relationship Id="rId548" Type="http://schemas.openxmlformats.org/officeDocument/2006/relationships/image" Target="media/image277.wmf"/><Relationship Id="rId569" Type="http://schemas.openxmlformats.org/officeDocument/2006/relationships/image" Target="media/image289.png"/><Relationship Id="rId70" Type="http://schemas.openxmlformats.org/officeDocument/2006/relationships/oleObject" Target="embeddings/oleObject17.bin"/><Relationship Id="rId91" Type="http://schemas.openxmlformats.org/officeDocument/2006/relationships/image" Target="media/image56.wmf"/><Relationship Id="rId145" Type="http://schemas.openxmlformats.org/officeDocument/2006/relationships/image" Target="media/image82.wmf"/><Relationship Id="rId166" Type="http://schemas.openxmlformats.org/officeDocument/2006/relationships/oleObject" Target="embeddings/oleObject66.bin"/><Relationship Id="rId187" Type="http://schemas.openxmlformats.org/officeDocument/2006/relationships/image" Target="media/image103.wmf"/><Relationship Id="rId331" Type="http://schemas.openxmlformats.org/officeDocument/2006/relationships/oleObject" Target="embeddings/oleObject154.bin"/><Relationship Id="rId352" Type="http://schemas.openxmlformats.org/officeDocument/2006/relationships/image" Target="media/image180.wmf"/><Relationship Id="rId373" Type="http://schemas.openxmlformats.org/officeDocument/2006/relationships/oleObject" Target="embeddings/oleObject175.bin"/><Relationship Id="rId394" Type="http://schemas.openxmlformats.org/officeDocument/2006/relationships/image" Target="media/image201.wmf"/><Relationship Id="rId408" Type="http://schemas.openxmlformats.org/officeDocument/2006/relationships/oleObject" Target="embeddings/oleObject193.bin"/><Relationship Id="rId429" Type="http://schemas.openxmlformats.org/officeDocument/2006/relationships/oleObject" Target="embeddings/oleObject204.bin"/><Relationship Id="rId580" Type="http://schemas.openxmlformats.org/officeDocument/2006/relationships/image" Target="media/image300.png"/><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1.wmf"/><Relationship Id="rId254" Type="http://schemas.openxmlformats.org/officeDocument/2006/relationships/image" Target="media/image131.wmf"/><Relationship Id="rId440" Type="http://schemas.openxmlformats.org/officeDocument/2006/relationships/image" Target="media/image223.wmf"/><Relationship Id="rId28" Type="http://schemas.openxmlformats.org/officeDocument/2006/relationships/image" Target="media/image20.emf"/><Relationship Id="rId49" Type="http://schemas.openxmlformats.org/officeDocument/2006/relationships/image" Target="media/image35.wmf"/><Relationship Id="rId114" Type="http://schemas.openxmlformats.org/officeDocument/2006/relationships/oleObject" Target="embeddings/oleObject40.bin"/><Relationship Id="rId275" Type="http://schemas.openxmlformats.org/officeDocument/2006/relationships/oleObject" Target="embeddings/oleObject126.bin"/><Relationship Id="rId296" Type="http://schemas.openxmlformats.org/officeDocument/2006/relationships/image" Target="media/image152.wmf"/><Relationship Id="rId300" Type="http://schemas.openxmlformats.org/officeDocument/2006/relationships/image" Target="media/image154.wmf"/><Relationship Id="rId461" Type="http://schemas.openxmlformats.org/officeDocument/2006/relationships/image" Target="media/image233.wmf"/><Relationship Id="rId482" Type="http://schemas.openxmlformats.org/officeDocument/2006/relationships/oleObject" Target="embeddings/oleObject231.bin"/><Relationship Id="rId517" Type="http://schemas.openxmlformats.org/officeDocument/2006/relationships/image" Target="media/image261.wmf"/><Relationship Id="rId538" Type="http://schemas.openxmlformats.org/officeDocument/2006/relationships/image" Target="media/image272.wmf"/><Relationship Id="rId559" Type="http://schemas.openxmlformats.org/officeDocument/2006/relationships/hyperlink" Target="http://degam.com/sravnenieigrovyxdvizhkov" TargetMode="External"/><Relationship Id="rId60" Type="http://schemas.openxmlformats.org/officeDocument/2006/relationships/oleObject" Target="embeddings/oleObject12.bin"/><Relationship Id="rId81" Type="http://schemas.openxmlformats.org/officeDocument/2006/relationships/image" Target="media/image51.wmf"/><Relationship Id="rId135" Type="http://schemas.openxmlformats.org/officeDocument/2006/relationships/image" Target="media/image77.wmf"/><Relationship Id="rId156" Type="http://schemas.openxmlformats.org/officeDocument/2006/relationships/oleObject" Target="embeddings/oleObject61.bin"/><Relationship Id="rId177" Type="http://schemas.openxmlformats.org/officeDocument/2006/relationships/image" Target="media/image98.wmf"/><Relationship Id="rId198" Type="http://schemas.openxmlformats.org/officeDocument/2006/relationships/oleObject" Target="embeddings/oleObject83.bin"/><Relationship Id="rId321" Type="http://schemas.openxmlformats.org/officeDocument/2006/relationships/oleObject" Target="embeddings/oleObject149.bin"/><Relationship Id="rId342" Type="http://schemas.openxmlformats.org/officeDocument/2006/relationships/image" Target="media/image175.wmf"/><Relationship Id="rId363" Type="http://schemas.openxmlformats.org/officeDocument/2006/relationships/oleObject" Target="embeddings/oleObject170.bin"/><Relationship Id="rId384" Type="http://schemas.openxmlformats.org/officeDocument/2006/relationships/image" Target="media/image196.wmf"/><Relationship Id="rId419" Type="http://schemas.openxmlformats.org/officeDocument/2006/relationships/oleObject" Target="embeddings/oleObject199.bin"/><Relationship Id="rId570" Type="http://schemas.openxmlformats.org/officeDocument/2006/relationships/image" Target="media/image290.png"/><Relationship Id="rId202" Type="http://schemas.openxmlformats.org/officeDocument/2006/relationships/image" Target="media/image109.wmf"/><Relationship Id="rId223" Type="http://schemas.openxmlformats.org/officeDocument/2006/relationships/image" Target="media/image116.wmf"/><Relationship Id="rId244" Type="http://schemas.openxmlformats.org/officeDocument/2006/relationships/image" Target="media/image126.wmf"/><Relationship Id="rId430" Type="http://schemas.openxmlformats.org/officeDocument/2006/relationships/image" Target="media/image218.wmf"/><Relationship Id="rId18" Type="http://schemas.openxmlformats.org/officeDocument/2006/relationships/image" Target="media/image10.png"/><Relationship Id="rId39" Type="http://schemas.openxmlformats.org/officeDocument/2006/relationships/image" Target="media/image30.wmf"/><Relationship Id="rId265" Type="http://schemas.openxmlformats.org/officeDocument/2006/relationships/oleObject" Target="embeddings/oleObject121.bin"/><Relationship Id="rId286" Type="http://schemas.openxmlformats.org/officeDocument/2006/relationships/image" Target="media/image147.wmf"/><Relationship Id="rId451" Type="http://schemas.openxmlformats.org/officeDocument/2006/relationships/oleObject" Target="embeddings/oleObject215.bin"/><Relationship Id="rId472" Type="http://schemas.openxmlformats.org/officeDocument/2006/relationships/oleObject" Target="embeddings/oleObject226.bin"/><Relationship Id="rId493" Type="http://schemas.openxmlformats.org/officeDocument/2006/relationships/image" Target="media/image249.wmf"/><Relationship Id="rId507" Type="http://schemas.openxmlformats.org/officeDocument/2006/relationships/image" Target="media/image256.wmf"/><Relationship Id="rId528" Type="http://schemas.openxmlformats.org/officeDocument/2006/relationships/image" Target="media/image266.wmf"/><Relationship Id="rId549" Type="http://schemas.openxmlformats.org/officeDocument/2006/relationships/oleObject" Target="embeddings/oleObject264.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72.wmf"/><Relationship Id="rId146" Type="http://schemas.openxmlformats.org/officeDocument/2006/relationships/oleObject" Target="embeddings/oleObject56.bin"/><Relationship Id="rId167" Type="http://schemas.openxmlformats.org/officeDocument/2006/relationships/image" Target="media/image93.wmf"/><Relationship Id="rId188" Type="http://schemas.openxmlformats.org/officeDocument/2006/relationships/oleObject" Target="embeddings/oleObject77.bin"/><Relationship Id="rId311" Type="http://schemas.openxmlformats.org/officeDocument/2006/relationships/oleObject" Target="embeddings/oleObject144.bin"/><Relationship Id="rId332" Type="http://schemas.openxmlformats.org/officeDocument/2006/relationships/image" Target="media/image170.wmf"/><Relationship Id="rId353" Type="http://schemas.openxmlformats.org/officeDocument/2006/relationships/oleObject" Target="embeddings/oleObject165.bin"/><Relationship Id="rId374" Type="http://schemas.openxmlformats.org/officeDocument/2006/relationships/image" Target="media/image191.wmf"/><Relationship Id="rId395" Type="http://schemas.openxmlformats.org/officeDocument/2006/relationships/oleObject" Target="embeddings/oleObject186.bin"/><Relationship Id="rId409" Type="http://schemas.openxmlformats.org/officeDocument/2006/relationships/image" Target="media/image208.wmf"/><Relationship Id="rId560" Type="http://schemas.openxmlformats.org/officeDocument/2006/relationships/hyperlink" Target="https://ecosp.by/informatsiya/154-vliyanieshumanaorganizmcheloveka" TargetMode="External"/><Relationship Id="rId581" Type="http://schemas.openxmlformats.org/officeDocument/2006/relationships/fontTable" Target="fontTable.xml"/><Relationship Id="rId71" Type="http://schemas.openxmlformats.org/officeDocument/2006/relationships/image" Target="media/image46.wmf"/><Relationship Id="rId92" Type="http://schemas.openxmlformats.org/officeDocument/2006/relationships/oleObject" Target="embeddings/oleObject28.bin"/><Relationship Id="rId213" Type="http://schemas.openxmlformats.org/officeDocument/2006/relationships/oleObject" Target="embeddings/oleObject92.bin"/><Relationship Id="rId234" Type="http://schemas.openxmlformats.org/officeDocument/2006/relationships/oleObject" Target="embeddings/oleObject105.bin"/><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oleObject" Target="embeddings/oleObject116.bin"/><Relationship Id="rId276" Type="http://schemas.openxmlformats.org/officeDocument/2006/relationships/image" Target="media/image142.wmf"/><Relationship Id="rId297" Type="http://schemas.openxmlformats.org/officeDocument/2006/relationships/oleObject" Target="embeddings/oleObject137.bin"/><Relationship Id="rId441" Type="http://schemas.openxmlformats.org/officeDocument/2006/relationships/oleObject" Target="embeddings/oleObject210.bin"/><Relationship Id="rId462" Type="http://schemas.openxmlformats.org/officeDocument/2006/relationships/oleObject" Target="embeddings/oleObject221.bin"/><Relationship Id="rId483" Type="http://schemas.openxmlformats.org/officeDocument/2006/relationships/image" Target="media/image244.wmf"/><Relationship Id="rId518" Type="http://schemas.openxmlformats.org/officeDocument/2006/relationships/oleObject" Target="embeddings/oleObject249.bin"/><Relationship Id="rId539" Type="http://schemas.openxmlformats.org/officeDocument/2006/relationships/oleObject" Target="embeddings/oleObject259.bin"/><Relationship Id="rId40" Type="http://schemas.openxmlformats.org/officeDocument/2006/relationships/oleObject" Target="embeddings/oleObject2.bin"/><Relationship Id="rId115" Type="http://schemas.openxmlformats.org/officeDocument/2006/relationships/image" Target="media/image67.wmf"/><Relationship Id="rId136" Type="http://schemas.openxmlformats.org/officeDocument/2006/relationships/oleObject" Target="embeddings/oleObject51.bin"/><Relationship Id="rId157" Type="http://schemas.openxmlformats.org/officeDocument/2006/relationships/image" Target="media/image88.wmf"/><Relationship Id="rId178" Type="http://schemas.openxmlformats.org/officeDocument/2006/relationships/oleObject" Target="embeddings/oleObject72.bin"/><Relationship Id="rId301" Type="http://schemas.openxmlformats.org/officeDocument/2006/relationships/oleObject" Target="embeddings/oleObject139.bin"/><Relationship Id="rId322" Type="http://schemas.openxmlformats.org/officeDocument/2006/relationships/image" Target="media/image165.wmf"/><Relationship Id="rId343" Type="http://schemas.openxmlformats.org/officeDocument/2006/relationships/oleObject" Target="embeddings/oleObject160.bin"/><Relationship Id="rId364" Type="http://schemas.openxmlformats.org/officeDocument/2006/relationships/image" Target="media/image186.wmf"/><Relationship Id="rId550" Type="http://schemas.openxmlformats.org/officeDocument/2006/relationships/image" Target="media/image278.wmf"/><Relationship Id="rId61" Type="http://schemas.openxmlformats.org/officeDocument/2006/relationships/image" Target="media/image41.wmf"/><Relationship Id="rId82" Type="http://schemas.openxmlformats.org/officeDocument/2006/relationships/oleObject" Target="embeddings/oleObject23.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oleObject" Target="embeddings/oleObject181.bin"/><Relationship Id="rId571" Type="http://schemas.openxmlformats.org/officeDocument/2006/relationships/image" Target="media/image291.png"/><Relationship Id="rId19" Type="http://schemas.openxmlformats.org/officeDocument/2006/relationships/image" Target="media/image11.png"/><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image" Target="media/image137.wmf"/><Relationship Id="rId287" Type="http://schemas.openxmlformats.org/officeDocument/2006/relationships/oleObject" Target="embeddings/oleObject132.bin"/><Relationship Id="rId410" Type="http://schemas.openxmlformats.org/officeDocument/2006/relationships/oleObject" Target="embeddings/oleObject194.bin"/><Relationship Id="rId431" Type="http://schemas.openxmlformats.org/officeDocument/2006/relationships/oleObject" Target="embeddings/oleObject205.bin"/><Relationship Id="rId452" Type="http://schemas.openxmlformats.org/officeDocument/2006/relationships/image" Target="media/image229.wmf"/><Relationship Id="rId473" Type="http://schemas.openxmlformats.org/officeDocument/2006/relationships/image" Target="media/image239.wmf"/><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oleObject" Target="embeddings/oleObject255.bin"/><Relationship Id="rId30" Type="http://schemas.openxmlformats.org/officeDocument/2006/relationships/image" Target="media/image22.png"/><Relationship Id="rId105" Type="http://schemas.openxmlformats.org/officeDocument/2006/relationships/image" Target="media/image63.wmf"/><Relationship Id="rId126" Type="http://schemas.openxmlformats.org/officeDocument/2006/relationships/oleObject" Target="embeddings/oleObject46.bin"/><Relationship Id="rId147" Type="http://schemas.openxmlformats.org/officeDocument/2006/relationships/image" Target="media/image83.wmf"/><Relationship Id="rId168" Type="http://schemas.openxmlformats.org/officeDocument/2006/relationships/oleObject" Target="embeddings/oleObject67.bin"/><Relationship Id="rId312" Type="http://schemas.openxmlformats.org/officeDocument/2006/relationships/image" Target="media/image160.wmf"/><Relationship Id="rId333" Type="http://schemas.openxmlformats.org/officeDocument/2006/relationships/oleObject" Target="embeddings/oleObject155.bin"/><Relationship Id="rId354" Type="http://schemas.openxmlformats.org/officeDocument/2006/relationships/image" Target="media/image181.wmf"/><Relationship Id="rId540" Type="http://schemas.openxmlformats.org/officeDocument/2006/relationships/image" Target="media/image273.wmf"/><Relationship Id="rId51" Type="http://schemas.openxmlformats.org/officeDocument/2006/relationships/image" Target="media/image36.wmf"/><Relationship Id="rId72" Type="http://schemas.openxmlformats.org/officeDocument/2006/relationships/oleObject" Target="embeddings/oleObject18.bin"/><Relationship Id="rId93" Type="http://schemas.openxmlformats.org/officeDocument/2006/relationships/image" Target="media/image57.wmf"/><Relationship Id="rId189" Type="http://schemas.openxmlformats.org/officeDocument/2006/relationships/image" Target="media/image104.wmf"/><Relationship Id="rId375" Type="http://schemas.openxmlformats.org/officeDocument/2006/relationships/oleObject" Target="embeddings/oleObject176.bin"/><Relationship Id="rId396" Type="http://schemas.openxmlformats.org/officeDocument/2006/relationships/oleObject" Target="embeddings/oleObject187.bin"/><Relationship Id="rId561" Type="http://schemas.openxmlformats.org/officeDocument/2006/relationships/image" Target="media/image281.png"/><Relationship Id="rId582"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2.wmf"/><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oleObject" Target="embeddings/oleObject189.bin"/><Relationship Id="rId421" Type="http://schemas.openxmlformats.org/officeDocument/2006/relationships/oleObject" Target="embeddings/oleObject200.bin"/><Relationship Id="rId442" Type="http://schemas.openxmlformats.org/officeDocument/2006/relationships/image" Target="media/image224.wmf"/><Relationship Id="rId463" Type="http://schemas.openxmlformats.org/officeDocument/2006/relationships/image" Target="media/image234.wmf"/><Relationship Id="rId484" Type="http://schemas.openxmlformats.org/officeDocument/2006/relationships/oleObject" Target="embeddings/oleObject232.bin"/><Relationship Id="rId519" Type="http://schemas.openxmlformats.org/officeDocument/2006/relationships/oleObject" Target="embeddings/oleObject250.bin"/><Relationship Id="rId116" Type="http://schemas.openxmlformats.org/officeDocument/2006/relationships/oleObject" Target="embeddings/oleObject41.bin"/><Relationship Id="rId137" Type="http://schemas.openxmlformats.org/officeDocument/2006/relationships/image" Target="media/image78.wmf"/><Relationship Id="rId158" Type="http://schemas.openxmlformats.org/officeDocument/2006/relationships/oleObject" Target="embeddings/oleObject62.bin"/><Relationship Id="rId302" Type="http://schemas.openxmlformats.org/officeDocument/2006/relationships/image" Target="media/image155.wmf"/><Relationship Id="rId323" Type="http://schemas.openxmlformats.org/officeDocument/2006/relationships/oleObject" Target="embeddings/oleObject150.bin"/><Relationship Id="rId344" Type="http://schemas.openxmlformats.org/officeDocument/2006/relationships/image" Target="media/image176.wmf"/><Relationship Id="rId530" Type="http://schemas.openxmlformats.org/officeDocument/2006/relationships/image" Target="media/image267.png"/><Relationship Id="rId20" Type="http://schemas.openxmlformats.org/officeDocument/2006/relationships/image" Target="media/image12.png"/><Relationship Id="rId41" Type="http://schemas.openxmlformats.org/officeDocument/2006/relationships/image" Target="media/image31.wmf"/><Relationship Id="rId62" Type="http://schemas.openxmlformats.org/officeDocument/2006/relationships/oleObject" Target="embeddings/oleObject13.bin"/><Relationship Id="rId83" Type="http://schemas.openxmlformats.org/officeDocument/2006/relationships/image" Target="media/image52.wmf"/><Relationship Id="rId179" Type="http://schemas.openxmlformats.org/officeDocument/2006/relationships/image" Target="media/image99.wmf"/><Relationship Id="rId365" Type="http://schemas.openxmlformats.org/officeDocument/2006/relationships/oleObject" Target="embeddings/oleObject171.bin"/><Relationship Id="rId386" Type="http://schemas.openxmlformats.org/officeDocument/2006/relationships/image" Target="media/image197.wmf"/><Relationship Id="rId551" Type="http://schemas.openxmlformats.org/officeDocument/2006/relationships/oleObject" Target="embeddings/oleObject265.bin"/><Relationship Id="rId572" Type="http://schemas.openxmlformats.org/officeDocument/2006/relationships/image" Target="media/image292.png"/><Relationship Id="rId190" Type="http://schemas.openxmlformats.org/officeDocument/2006/relationships/oleObject" Target="embeddings/oleObject78.bin"/><Relationship Id="rId204" Type="http://schemas.openxmlformats.org/officeDocument/2006/relationships/oleObject" Target="embeddings/oleObject87.bin"/><Relationship Id="rId225" Type="http://schemas.openxmlformats.org/officeDocument/2006/relationships/image" Target="media/image117.wmf"/><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image" Target="media/image148.wmf"/><Relationship Id="rId411" Type="http://schemas.openxmlformats.org/officeDocument/2006/relationships/image" Target="media/image209.wmf"/><Relationship Id="rId432" Type="http://schemas.openxmlformats.org/officeDocument/2006/relationships/image" Target="media/image219.wmf"/><Relationship Id="rId453" Type="http://schemas.openxmlformats.org/officeDocument/2006/relationships/oleObject" Target="embeddings/oleObject216.bin"/><Relationship Id="rId474" Type="http://schemas.openxmlformats.org/officeDocument/2006/relationships/oleObject" Target="embeddings/oleObject227.bin"/><Relationship Id="rId509" Type="http://schemas.openxmlformats.org/officeDocument/2006/relationships/image" Target="media/image257.wmf"/><Relationship Id="rId106" Type="http://schemas.openxmlformats.org/officeDocument/2006/relationships/oleObject" Target="embeddings/oleObject35.bin"/><Relationship Id="rId127" Type="http://schemas.openxmlformats.org/officeDocument/2006/relationships/image" Target="media/image73.wmf"/><Relationship Id="rId313" Type="http://schemas.openxmlformats.org/officeDocument/2006/relationships/oleObject" Target="embeddings/oleObject145.bin"/><Relationship Id="rId495" Type="http://schemas.openxmlformats.org/officeDocument/2006/relationships/image" Target="media/image250.w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oleObject" Target="embeddings/oleObject8.bin"/><Relationship Id="rId73" Type="http://schemas.openxmlformats.org/officeDocument/2006/relationships/image" Target="media/image47.wmf"/><Relationship Id="rId94" Type="http://schemas.openxmlformats.org/officeDocument/2006/relationships/oleObject" Target="embeddings/oleObject29.bin"/><Relationship Id="rId148" Type="http://schemas.openxmlformats.org/officeDocument/2006/relationships/oleObject" Target="embeddings/oleObject57.bin"/><Relationship Id="rId169" Type="http://schemas.openxmlformats.org/officeDocument/2006/relationships/image" Target="media/image94.wmf"/><Relationship Id="rId334" Type="http://schemas.openxmlformats.org/officeDocument/2006/relationships/image" Target="media/image171.wmf"/><Relationship Id="rId355" Type="http://schemas.openxmlformats.org/officeDocument/2006/relationships/oleObject" Target="embeddings/oleObject166.bin"/><Relationship Id="rId376" Type="http://schemas.openxmlformats.org/officeDocument/2006/relationships/image" Target="media/image192.wmf"/><Relationship Id="rId397" Type="http://schemas.openxmlformats.org/officeDocument/2006/relationships/image" Target="media/image202.wmf"/><Relationship Id="rId520" Type="http://schemas.openxmlformats.org/officeDocument/2006/relationships/image" Target="media/image262.wmf"/><Relationship Id="rId541" Type="http://schemas.openxmlformats.org/officeDocument/2006/relationships/oleObject" Target="embeddings/oleObject260.bin"/><Relationship Id="rId562" Type="http://schemas.openxmlformats.org/officeDocument/2006/relationships/image" Target="media/image282.png"/><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oleObject" Target="embeddings/oleObject93.bin"/><Relationship Id="rId236" Type="http://schemas.openxmlformats.org/officeDocument/2006/relationships/oleObject" Target="embeddings/oleObject106.bin"/><Relationship Id="rId257" Type="http://schemas.openxmlformats.org/officeDocument/2006/relationships/oleObject" Target="embeddings/oleObject117.bin"/><Relationship Id="rId278" Type="http://schemas.openxmlformats.org/officeDocument/2006/relationships/image" Target="media/image143.wmf"/><Relationship Id="rId401" Type="http://schemas.openxmlformats.org/officeDocument/2006/relationships/image" Target="media/image204.wmf"/><Relationship Id="rId422" Type="http://schemas.openxmlformats.org/officeDocument/2006/relationships/image" Target="media/image214.wmf"/><Relationship Id="rId443" Type="http://schemas.openxmlformats.org/officeDocument/2006/relationships/oleObject" Target="embeddings/oleObject211.bin"/><Relationship Id="rId464" Type="http://schemas.openxmlformats.org/officeDocument/2006/relationships/oleObject" Target="embeddings/oleObject222.bin"/><Relationship Id="rId303" Type="http://schemas.openxmlformats.org/officeDocument/2006/relationships/oleObject" Target="embeddings/oleObject140.bin"/><Relationship Id="rId485" Type="http://schemas.openxmlformats.org/officeDocument/2006/relationships/image" Target="media/image245.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2.bin"/><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oleObject" Target="embeddings/oleObject245.bin"/><Relationship Id="rId552" Type="http://schemas.openxmlformats.org/officeDocument/2006/relationships/image" Target="media/image279.wmf"/><Relationship Id="rId191" Type="http://schemas.openxmlformats.org/officeDocument/2006/relationships/image" Target="media/image105.wmf"/><Relationship Id="rId205" Type="http://schemas.openxmlformats.org/officeDocument/2006/relationships/oleObject" Target="embeddings/oleObject88.bin"/><Relationship Id="rId247" Type="http://schemas.openxmlformats.org/officeDocument/2006/relationships/oleObject" Target="embeddings/oleObject112.bin"/><Relationship Id="rId412" Type="http://schemas.openxmlformats.org/officeDocument/2006/relationships/oleObject" Target="embeddings/oleObject195.bin"/><Relationship Id="rId107" Type="http://schemas.openxmlformats.org/officeDocument/2006/relationships/image" Target="media/image64.wmf"/><Relationship Id="rId289" Type="http://schemas.openxmlformats.org/officeDocument/2006/relationships/oleObject" Target="embeddings/oleObject133.bin"/><Relationship Id="rId454" Type="http://schemas.openxmlformats.org/officeDocument/2006/relationships/image" Target="media/image230.wmf"/><Relationship Id="rId496" Type="http://schemas.openxmlformats.org/officeDocument/2006/relationships/oleObject" Target="embeddings/oleObject238.bin"/><Relationship Id="rId11" Type="http://schemas.openxmlformats.org/officeDocument/2006/relationships/image" Target="media/image3.png"/><Relationship Id="rId53" Type="http://schemas.openxmlformats.org/officeDocument/2006/relationships/image" Target="media/image37.wmf"/><Relationship Id="rId149" Type="http://schemas.openxmlformats.org/officeDocument/2006/relationships/image" Target="media/image84.wmf"/><Relationship Id="rId314" Type="http://schemas.openxmlformats.org/officeDocument/2006/relationships/image" Target="media/image161.wmf"/><Relationship Id="rId356" Type="http://schemas.openxmlformats.org/officeDocument/2006/relationships/image" Target="media/image182.wmf"/><Relationship Id="rId398" Type="http://schemas.openxmlformats.org/officeDocument/2006/relationships/oleObject" Target="embeddings/oleObject188.bin"/><Relationship Id="rId521" Type="http://schemas.openxmlformats.org/officeDocument/2006/relationships/oleObject" Target="embeddings/oleObject251.bin"/><Relationship Id="rId563" Type="http://schemas.openxmlformats.org/officeDocument/2006/relationships/image" Target="media/image283.png"/><Relationship Id="rId95" Type="http://schemas.openxmlformats.org/officeDocument/2006/relationships/image" Target="media/image58.wmf"/><Relationship Id="rId160" Type="http://schemas.openxmlformats.org/officeDocument/2006/relationships/oleObject" Target="embeddings/oleObject63.bin"/><Relationship Id="rId216" Type="http://schemas.openxmlformats.org/officeDocument/2006/relationships/oleObject" Target="embeddings/oleObject94.bin"/><Relationship Id="rId423" Type="http://schemas.openxmlformats.org/officeDocument/2006/relationships/oleObject" Target="embeddings/oleObject201.bin"/><Relationship Id="rId258" Type="http://schemas.openxmlformats.org/officeDocument/2006/relationships/image" Target="media/image133.wmf"/><Relationship Id="rId465" Type="http://schemas.openxmlformats.org/officeDocument/2006/relationships/image" Target="media/image235.wmf"/><Relationship Id="rId22" Type="http://schemas.openxmlformats.org/officeDocument/2006/relationships/image" Target="media/image14.emf"/><Relationship Id="rId64" Type="http://schemas.openxmlformats.org/officeDocument/2006/relationships/oleObject" Target="embeddings/oleObject14.bin"/><Relationship Id="rId118" Type="http://schemas.openxmlformats.org/officeDocument/2006/relationships/oleObject" Target="embeddings/oleObject42.bin"/><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image" Target="media/image269.wmf"/><Relationship Id="rId574" Type="http://schemas.openxmlformats.org/officeDocument/2006/relationships/image" Target="media/image294.png"/><Relationship Id="rId171" Type="http://schemas.openxmlformats.org/officeDocument/2006/relationships/image" Target="media/image95.wmf"/><Relationship Id="rId227" Type="http://schemas.openxmlformats.org/officeDocument/2006/relationships/image" Target="media/image118.wmf"/><Relationship Id="rId269" Type="http://schemas.openxmlformats.org/officeDocument/2006/relationships/oleObject" Target="embeddings/oleObject123.bin"/><Relationship Id="rId434" Type="http://schemas.openxmlformats.org/officeDocument/2006/relationships/image" Target="media/image220.wmf"/><Relationship Id="rId476" Type="http://schemas.openxmlformats.org/officeDocument/2006/relationships/oleObject" Target="embeddings/oleObject228.bin"/><Relationship Id="rId33" Type="http://schemas.openxmlformats.org/officeDocument/2006/relationships/image" Target="media/image25.png"/><Relationship Id="rId129" Type="http://schemas.openxmlformats.org/officeDocument/2006/relationships/image" Target="media/image74.wmf"/><Relationship Id="rId280" Type="http://schemas.openxmlformats.org/officeDocument/2006/relationships/image" Target="media/image144.wmf"/><Relationship Id="rId336" Type="http://schemas.openxmlformats.org/officeDocument/2006/relationships/image" Target="media/image172.wmf"/><Relationship Id="rId501" Type="http://schemas.openxmlformats.org/officeDocument/2006/relationships/image" Target="media/image253.wmf"/><Relationship Id="rId543" Type="http://schemas.openxmlformats.org/officeDocument/2006/relationships/oleObject" Target="embeddings/oleObject261.bin"/><Relationship Id="rId75" Type="http://schemas.openxmlformats.org/officeDocument/2006/relationships/image" Target="media/image48.wmf"/><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image" Target="media/image193.wmf"/><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2.bin"/><Relationship Id="rId487" Type="http://schemas.openxmlformats.org/officeDocument/2006/relationships/image" Target="media/image246.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512" Type="http://schemas.openxmlformats.org/officeDocument/2006/relationships/oleObject" Target="embeddings/oleObject246.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85.wmf"/><Relationship Id="rId389" Type="http://schemas.openxmlformats.org/officeDocument/2006/relationships/oleObject" Target="embeddings/oleObject183.bin"/><Relationship Id="rId554" Type="http://schemas.openxmlformats.org/officeDocument/2006/relationships/image" Target="media/image280.wmf"/><Relationship Id="rId193" Type="http://schemas.openxmlformats.org/officeDocument/2006/relationships/image" Target="media/image106.wmf"/><Relationship Id="rId207" Type="http://schemas.openxmlformats.org/officeDocument/2006/relationships/oleObject" Target="embeddings/oleObject89.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18.bin"/><Relationship Id="rId498" Type="http://schemas.openxmlformats.org/officeDocument/2006/relationships/oleObject" Target="embeddings/oleObject239.bin"/><Relationship Id="rId13" Type="http://schemas.openxmlformats.org/officeDocument/2006/relationships/image" Target="media/image5.png"/><Relationship Id="rId109" Type="http://schemas.openxmlformats.org/officeDocument/2006/relationships/oleObject" Target="embeddings/oleObject37.bin"/><Relationship Id="rId260" Type="http://schemas.openxmlformats.org/officeDocument/2006/relationships/image" Target="media/image134.wmf"/><Relationship Id="rId316" Type="http://schemas.openxmlformats.org/officeDocument/2006/relationships/image" Target="media/image162.wmf"/><Relationship Id="rId523" Type="http://schemas.openxmlformats.org/officeDocument/2006/relationships/oleObject" Target="embeddings/oleObject252.bin"/><Relationship Id="rId55" Type="http://schemas.openxmlformats.org/officeDocument/2006/relationships/image" Target="media/image38.wmf"/><Relationship Id="rId97" Type="http://schemas.openxmlformats.org/officeDocument/2006/relationships/image" Target="media/image59.wmf"/><Relationship Id="rId120" Type="http://schemas.openxmlformats.org/officeDocument/2006/relationships/oleObject" Target="embeddings/oleObject43.bin"/><Relationship Id="rId358" Type="http://schemas.openxmlformats.org/officeDocument/2006/relationships/image" Target="media/image183.wmf"/><Relationship Id="rId565" Type="http://schemas.openxmlformats.org/officeDocument/2006/relationships/image" Target="media/image285.png"/><Relationship Id="rId162" Type="http://schemas.openxmlformats.org/officeDocument/2006/relationships/oleObject" Target="embeddings/oleObject64.bin"/><Relationship Id="rId218" Type="http://schemas.openxmlformats.org/officeDocument/2006/relationships/oleObject" Target="embeddings/oleObject96.bin"/><Relationship Id="rId425" Type="http://schemas.openxmlformats.org/officeDocument/2006/relationships/oleObject" Target="embeddings/oleObject202.bin"/><Relationship Id="rId467" Type="http://schemas.openxmlformats.org/officeDocument/2006/relationships/image" Target="media/image236.wmf"/><Relationship Id="rId271" Type="http://schemas.openxmlformats.org/officeDocument/2006/relationships/oleObject" Target="embeddings/oleObject124.bin"/><Relationship Id="rId24" Type="http://schemas.openxmlformats.org/officeDocument/2006/relationships/image" Target="media/image16.png"/><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image" Target="media/image270.wmf"/><Relationship Id="rId576" Type="http://schemas.openxmlformats.org/officeDocument/2006/relationships/image" Target="media/image296.png"/><Relationship Id="rId173" Type="http://schemas.openxmlformats.org/officeDocument/2006/relationships/image" Target="media/image96.wmf"/><Relationship Id="rId229" Type="http://schemas.openxmlformats.org/officeDocument/2006/relationships/image" Target="media/image119.wmf"/><Relationship Id="rId380" Type="http://schemas.openxmlformats.org/officeDocument/2006/relationships/image" Target="media/image194.wmf"/><Relationship Id="rId436" Type="http://schemas.openxmlformats.org/officeDocument/2006/relationships/image" Target="media/image221.wmf"/><Relationship Id="rId240" Type="http://schemas.openxmlformats.org/officeDocument/2006/relationships/image" Target="media/image124.wmf"/><Relationship Id="rId478" Type="http://schemas.openxmlformats.org/officeDocument/2006/relationships/oleObject" Target="embeddings/oleObject229.bin"/><Relationship Id="rId35" Type="http://schemas.openxmlformats.org/officeDocument/2006/relationships/image" Target="media/image27.png"/><Relationship Id="rId77" Type="http://schemas.openxmlformats.org/officeDocument/2006/relationships/image" Target="media/image49.wmf"/><Relationship Id="rId100" Type="http://schemas.openxmlformats.org/officeDocument/2006/relationships/oleObject" Target="embeddings/oleObject32.bin"/><Relationship Id="rId282" Type="http://schemas.openxmlformats.org/officeDocument/2006/relationships/image" Target="media/image145.wmf"/><Relationship Id="rId338" Type="http://schemas.openxmlformats.org/officeDocument/2006/relationships/image" Target="media/image173.wmf"/><Relationship Id="rId503" Type="http://schemas.openxmlformats.org/officeDocument/2006/relationships/image" Target="media/image254.wmf"/><Relationship Id="rId545" Type="http://schemas.openxmlformats.org/officeDocument/2006/relationships/oleObject" Target="embeddings/oleObject262.bin"/><Relationship Id="rId8" Type="http://schemas.openxmlformats.org/officeDocument/2006/relationships/footer" Target="footer1.xml"/><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oleObject" Target="embeddings/oleObject184.bin"/><Relationship Id="rId405" Type="http://schemas.openxmlformats.org/officeDocument/2006/relationships/image" Target="media/image206.wmf"/><Relationship Id="rId447" Type="http://schemas.openxmlformats.org/officeDocument/2006/relationships/oleObject" Target="embeddings/oleObject213.bin"/><Relationship Id="rId251" Type="http://schemas.openxmlformats.org/officeDocument/2006/relationships/oleObject" Target="embeddings/oleObject114.bin"/><Relationship Id="rId489" Type="http://schemas.openxmlformats.org/officeDocument/2006/relationships/image" Target="media/image247.wmf"/><Relationship Id="rId46" Type="http://schemas.openxmlformats.org/officeDocument/2006/relationships/oleObject" Target="embeddings/oleObject5.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oleObject" Target="embeddings/oleObject247.bin"/><Relationship Id="rId556" Type="http://schemas.openxmlformats.org/officeDocument/2006/relationships/hyperlink" Target="https://modulab.com/industry" TargetMode="External"/><Relationship Id="rId88" Type="http://schemas.openxmlformats.org/officeDocument/2006/relationships/oleObject" Target="embeddings/oleObject26.bin"/><Relationship Id="rId111" Type="http://schemas.openxmlformats.org/officeDocument/2006/relationships/image" Target="media/image65.wmf"/><Relationship Id="rId153" Type="http://schemas.openxmlformats.org/officeDocument/2006/relationships/image" Target="media/image86.wmf"/><Relationship Id="rId195" Type="http://schemas.openxmlformats.org/officeDocument/2006/relationships/image" Target="media/image107.wmf"/><Relationship Id="rId209" Type="http://schemas.openxmlformats.org/officeDocument/2006/relationships/oleObject" Target="embeddings/oleObject90.bin"/><Relationship Id="rId360" Type="http://schemas.openxmlformats.org/officeDocument/2006/relationships/image" Target="media/image184.wmf"/><Relationship Id="rId416" Type="http://schemas.openxmlformats.org/officeDocument/2006/relationships/image" Target="media/image211.wmf"/><Relationship Id="rId220" Type="http://schemas.openxmlformats.org/officeDocument/2006/relationships/oleObject" Target="embeddings/oleObject98.bin"/><Relationship Id="rId458" Type="http://schemas.openxmlformats.org/officeDocument/2006/relationships/oleObject" Target="embeddings/oleObject219.bin"/><Relationship Id="rId15" Type="http://schemas.openxmlformats.org/officeDocument/2006/relationships/image" Target="media/image7.png"/><Relationship Id="rId57" Type="http://schemas.openxmlformats.org/officeDocument/2006/relationships/image" Target="media/image39.wmf"/><Relationship Id="rId262" Type="http://schemas.openxmlformats.org/officeDocument/2006/relationships/image" Target="media/image135.wmf"/><Relationship Id="rId318" Type="http://schemas.openxmlformats.org/officeDocument/2006/relationships/image" Target="media/image163.wmf"/><Relationship Id="rId525" Type="http://schemas.openxmlformats.org/officeDocument/2006/relationships/oleObject" Target="embeddings/oleObject253.bin"/><Relationship Id="rId567" Type="http://schemas.openxmlformats.org/officeDocument/2006/relationships/image" Target="media/image287.png"/><Relationship Id="rId99" Type="http://schemas.openxmlformats.org/officeDocument/2006/relationships/image" Target="media/image60.w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74.bin"/><Relationship Id="rId427" Type="http://schemas.openxmlformats.org/officeDocument/2006/relationships/oleObject" Target="embeddings/oleObject203.bin"/><Relationship Id="rId469" Type="http://schemas.openxmlformats.org/officeDocument/2006/relationships/image" Target="media/image237.wmf"/><Relationship Id="rId26" Type="http://schemas.openxmlformats.org/officeDocument/2006/relationships/image" Target="media/image18.png"/><Relationship Id="rId231" Type="http://schemas.openxmlformats.org/officeDocument/2006/relationships/image" Target="media/image120.wmf"/><Relationship Id="rId273" Type="http://schemas.openxmlformats.org/officeDocument/2006/relationships/oleObject" Target="embeddings/oleObject125.bin"/><Relationship Id="rId329" Type="http://schemas.openxmlformats.org/officeDocument/2006/relationships/oleObject" Target="embeddings/oleObject153.bin"/><Relationship Id="rId480" Type="http://schemas.openxmlformats.org/officeDocument/2006/relationships/oleObject" Target="embeddings/oleObject230.bin"/><Relationship Id="rId536" Type="http://schemas.openxmlformats.org/officeDocument/2006/relationships/image" Target="media/image27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F072F4-665B-4F4B-BCC7-CA7C26FC4C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6</TotalTime>
  <Pages>1</Pages>
  <Words>23883</Words>
  <Characters>136138</Characters>
  <Application>Microsoft Office Word</Application>
  <DocSecurity>0</DocSecurity>
  <Lines>1134</Lines>
  <Paragraphs>3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Кліманскі</dc:creator>
  <cp:keywords/>
  <dc:description/>
  <cp:lastModifiedBy>User</cp:lastModifiedBy>
  <cp:revision>71</cp:revision>
  <cp:lastPrinted>2023-06-16T18:59:00Z</cp:lastPrinted>
  <dcterms:created xsi:type="dcterms:W3CDTF">2023-05-07T18:33:00Z</dcterms:created>
  <dcterms:modified xsi:type="dcterms:W3CDTF">2023-06-19T07:44:00Z</dcterms:modified>
</cp:coreProperties>
</file>